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3B07AF" w:rsidRPr="003B07AF" w14:paraId="10EBF843" w14:textId="77777777" w:rsidTr="00953FBD">
        <w:trPr>
          <w:trHeight w:val="764"/>
          <w:jc w:val="center"/>
        </w:trPr>
        <w:tc>
          <w:tcPr>
            <w:tcW w:w="3007" w:type="dxa"/>
          </w:tcPr>
          <w:bookmarkStart w:id="0" w:name="_GoBack"/>
          <w:bookmarkEnd w:id="0"/>
          <w:p w14:paraId="4BE77084" w14:textId="77777777" w:rsidR="003B07AF" w:rsidRPr="003B07AF" w:rsidRDefault="007979D8" w:rsidP="003B07AF">
            <w:pPr>
              <w:widowControl w:val="0"/>
              <w:autoSpaceDE w:val="0"/>
              <w:autoSpaceDN w:val="0"/>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3B07AF" w:rsidRPr="003B07AF">
              <w:rPr>
                <w:color w:val="0563C1"/>
                <w:sz w:val="24"/>
                <w:szCs w:val="24"/>
              </w:rPr>
              <w:t xml:space="preserve">  </w:t>
            </w:r>
            <w:r w:rsidR="003B07AF" w:rsidRPr="003B07AF">
              <w:rPr>
                <w:b/>
                <w:bCs/>
                <w:color w:val="0563C1"/>
                <w:sz w:val="24"/>
                <w:szCs w:val="24"/>
                <w:bdr w:val="none" w:sz="0" w:space="0" w:color="auto" w:frame="1"/>
                <w:lang w:val="vi"/>
              </w:rPr>
              <w:t/>
            </w:r>
            <w:r>
              <w:rPr>
                <w:b/>
                <w:bCs/>
                <w:color w:val="0563C1"/>
                <w:szCs w:val="24"/>
                <w:bdr w:val="none" w:sz="0" w:space="0" w:color="auto" w:frame="1"/>
                <w:lang w:val="vi"/>
              </w:rPr>
              <w:fldChar w:fldCharType="end"/>
            </w:r>
          </w:p>
          <w:p w14:paraId="08D4650D" w14:textId="5BD5214B" w:rsidR="003B07AF" w:rsidRPr="003B07AF" w:rsidRDefault="003B07AF" w:rsidP="003B07AF">
            <w:pPr>
              <w:widowControl w:val="0"/>
              <w:autoSpaceDE w:val="0"/>
              <w:autoSpaceDN w:val="0"/>
              <w:ind w:hanging="288"/>
              <w:jc w:val="center"/>
              <w:rPr>
                <w:b/>
                <w:bCs/>
                <w:color w:val="000000"/>
                <w:sz w:val="24"/>
                <w:szCs w:val="24"/>
                <w:bdr w:val="none" w:sz="0" w:space="0" w:color="auto" w:frame="1"/>
              </w:rPr>
            </w:pPr>
            <w:r w:rsidRPr="003B07AF">
              <w:rPr>
                <w:b/>
                <w:bCs/>
                <w:color w:val="FF0000"/>
                <w:sz w:val="24"/>
                <w:szCs w:val="24"/>
                <w:bdr w:val="none" w:sz="0" w:space="0" w:color="auto" w:frame="1"/>
              </w:rPr>
              <w:t>ĐỀ 4</w:t>
            </w:r>
          </w:p>
        </w:tc>
        <w:tc>
          <w:tcPr>
            <w:tcW w:w="6083" w:type="dxa"/>
          </w:tcPr>
          <w:p w14:paraId="5735692E" w14:textId="77777777" w:rsidR="003B07AF" w:rsidRPr="003B07AF" w:rsidRDefault="003B07AF" w:rsidP="003B07AF">
            <w:pPr>
              <w:widowControl w:val="0"/>
              <w:autoSpaceDE w:val="0"/>
              <w:autoSpaceDN w:val="0"/>
              <w:jc w:val="center"/>
              <w:rPr>
                <w:b/>
                <w:bCs/>
                <w:color w:val="0070C0"/>
                <w:sz w:val="24"/>
                <w:szCs w:val="24"/>
                <w:bdr w:val="none" w:sz="0" w:space="0" w:color="auto" w:frame="1"/>
              </w:rPr>
            </w:pPr>
            <w:r w:rsidRPr="003B07AF">
              <w:rPr>
                <w:b/>
                <w:bCs/>
                <w:color w:val="0070C0"/>
                <w:szCs w:val="24"/>
                <w:bdr w:val="none" w:sz="0" w:space="0" w:color="auto" w:frame="1"/>
              </w:rPr>
              <w:fldChar w:fldCharType="begin"/>
            </w:r>
            <w:r w:rsidRPr="003B07AF">
              <w:rPr>
                <w:b/>
                <w:bCs/>
                <w:color w:val="0070C0"/>
                <w:sz w:val="24"/>
                <w:szCs w:val="24"/>
                <w:bdr w:val="none" w:sz="0" w:space="0" w:color="auto" w:frame="1"/>
              </w:rPr>
              <w:instrText xml:space="preserve"> HYPERLINK "hhttps://thuvienhoclieu.com/tai-lieu-vat-li/tai-lieu-vat-li-luyen-thi/" </w:instrText>
            </w:r>
            <w:r w:rsidRPr="003B07AF">
              <w:rPr>
                <w:b/>
                <w:bCs/>
                <w:color w:val="0070C0"/>
                <w:szCs w:val="24"/>
                <w:bdr w:val="none" w:sz="0" w:space="0" w:color="auto" w:frame="1"/>
              </w:rPr>
              <w:fldChar w:fldCharType="separate"/>
            </w:r>
            <w:r w:rsidRPr="003B07AF">
              <w:rPr>
                <w:b/>
                <w:bCs/>
                <w:color w:val="0070C0"/>
                <w:sz w:val="24"/>
                <w:szCs w:val="24"/>
                <w:bdr w:val="none" w:sz="0" w:space="0" w:color="auto" w:frame="1"/>
              </w:rPr>
              <w:t xml:space="preserve">ĐỀ THI THỬ TỐT NGHIỆP THPT </w:t>
            </w:r>
          </w:p>
          <w:p w14:paraId="3710F229" w14:textId="77777777" w:rsidR="003B07AF" w:rsidRPr="003B07AF" w:rsidRDefault="003B07AF" w:rsidP="003B07AF">
            <w:pPr>
              <w:widowControl w:val="0"/>
              <w:autoSpaceDE w:val="0"/>
              <w:autoSpaceDN w:val="0"/>
              <w:jc w:val="center"/>
              <w:rPr>
                <w:b/>
                <w:bCs/>
                <w:color w:val="FF0000"/>
                <w:sz w:val="24"/>
                <w:szCs w:val="24"/>
                <w:bdr w:val="none" w:sz="0" w:space="0" w:color="auto" w:frame="1"/>
              </w:rPr>
            </w:pPr>
            <w:r w:rsidRPr="003B07AF">
              <w:rPr>
                <w:b/>
                <w:bCs/>
                <w:color w:val="0070C0"/>
                <w:sz w:val="24"/>
                <w:szCs w:val="24"/>
                <w:bdr w:val="none" w:sz="0" w:space="0" w:color="auto" w:frame="1"/>
              </w:rPr>
              <w:t>NĂM</w:t>
            </w:r>
            <w:r w:rsidRPr="003B07AF">
              <w:rPr>
                <w:b/>
                <w:bCs/>
                <w:color w:val="0000FF"/>
                <w:sz w:val="24"/>
                <w:szCs w:val="24"/>
                <w:bdr w:val="none" w:sz="0" w:space="0" w:color="auto" w:frame="1"/>
              </w:rPr>
              <w:t xml:space="preserve"> </w:t>
            </w:r>
            <w:r w:rsidRPr="003B07AF">
              <w:rPr>
                <w:b/>
                <w:bCs/>
                <w:color w:val="FF0000"/>
                <w:sz w:val="24"/>
                <w:szCs w:val="24"/>
                <w:bdr w:val="none" w:sz="0" w:space="0" w:color="auto" w:frame="1"/>
              </w:rPr>
              <w:t>2022</w:t>
            </w:r>
          </w:p>
          <w:p w14:paraId="2026F0AE" w14:textId="77777777" w:rsidR="003B07AF" w:rsidRPr="003B07AF" w:rsidRDefault="003B07AF" w:rsidP="003B07AF">
            <w:pPr>
              <w:widowControl w:val="0"/>
              <w:autoSpaceDE w:val="0"/>
              <w:autoSpaceDN w:val="0"/>
              <w:jc w:val="center"/>
              <w:rPr>
                <w:b/>
                <w:bCs/>
                <w:color w:val="FF0000"/>
                <w:sz w:val="24"/>
                <w:szCs w:val="24"/>
                <w:bdr w:val="none" w:sz="0" w:space="0" w:color="auto" w:frame="1"/>
              </w:rPr>
            </w:pPr>
            <w:r w:rsidRPr="003B07AF">
              <w:rPr>
                <w:b/>
                <w:bCs/>
                <w:color w:val="FF0000"/>
                <w:sz w:val="24"/>
                <w:szCs w:val="24"/>
                <w:bdr w:val="none" w:sz="0" w:space="0" w:color="auto" w:frame="1"/>
              </w:rPr>
              <w:t>MÔN VẬT LÍ</w:t>
            </w:r>
            <w:r w:rsidRPr="003B07AF">
              <w:rPr>
                <w:b/>
                <w:bCs/>
                <w:color w:val="0070C0"/>
                <w:szCs w:val="24"/>
                <w:bdr w:val="none" w:sz="0" w:space="0" w:color="auto" w:frame="1"/>
              </w:rPr>
              <w:fldChar w:fldCharType="end"/>
            </w:r>
          </w:p>
        </w:tc>
      </w:tr>
    </w:tbl>
    <w:p w14:paraId="479FECE5" w14:textId="77777777" w:rsidR="003B07AF" w:rsidRDefault="003B07AF" w:rsidP="00881875">
      <w:pPr>
        <w:tabs>
          <w:tab w:val="left" w:pos="284"/>
          <w:tab w:val="left" w:pos="2835"/>
          <w:tab w:val="left" w:pos="5386"/>
          <w:tab w:val="left" w:pos="7937"/>
        </w:tabs>
        <w:spacing w:line="276" w:lineRule="auto"/>
        <w:ind w:firstLine="142"/>
        <w:rPr>
          <w:rFonts w:cs="Times New Roman"/>
          <w:b/>
          <w:bCs/>
          <w:sz w:val="26"/>
          <w:szCs w:val="26"/>
        </w:rPr>
      </w:pPr>
    </w:p>
    <w:p w14:paraId="06C9EEEA" w14:textId="0680E170" w:rsidR="000F0E95" w:rsidRPr="0004416B" w:rsidRDefault="0069776C"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color w:val="C00000"/>
          <w:sz w:val="26"/>
          <w:szCs w:val="26"/>
          <w:lang w:val="vi-VN"/>
        </w:rPr>
        <w:t>Câu 1:</w:t>
      </w:r>
      <w:r w:rsidRPr="0004416B">
        <w:rPr>
          <w:rFonts w:cs="Times New Roman"/>
          <w:sz w:val="26"/>
          <w:szCs w:val="26"/>
          <w:lang w:val="vi-VN"/>
        </w:rPr>
        <w:t xml:space="preserve"> </w:t>
      </w:r>
      <w:r w:rsidR="000F0E95" w:rsidRPr="0004416B">
        <w:rPr>
          <w:rFonts w:cs="Times New Roman"/>
          <w:iCs/>
          <w:sz w:val="26"/>
          <w:szCs w:val="26"/>
        </w:rPr>
        <w:t xml:space="preserve">Điện tích của một </w:t>
      </w:r>
      <w:r w:rsidR="00EB5D40" w:rsidRPr="0004416B">
        <w:rPr>
          <w:rFonts w:cs="Times New Roman"/>
          <w:iCs/>
          <w:sz w:val="26"/>
          <w:szCs w:val="26"/>
        </w:rPr>
        <w:t>notron</w:t>
      </w:r>
      <w:r w:rsidR="000F0E95" w:rsidRPr="0004416B">
        <w:rPr>
          <w:rFonts w:cs="Times New Roman"/>
          <w:iCs/>
          <w:sz w:val="26"/>
          <w:szCs w:val="26"/>
        </w:rPr>
        <w:t xml:space="preserve"> có giá trị là </w:t>
      </w:r>
    </w:p>
    <w:p w14:paraId="0BDF4AE5" w14:textId="13C6B0CC"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bookmarkStart w:id="1" w:name="MTBlankEqn"/>
      <w:r w:rsidR="00A200D2" w:rsidRPr="0004416B">
        <w:rPr>
          <w:rFonts w:cs="Times New Roman"/>
          <w:position w:val="-10"/>
          <w:sz w:val="26"/>
          <w:szCs w:val="26"/>
        </w:rPr>
        <w:object w:dxaOrig="880" w:dyaOrig="360" w14:anchorId="525EF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pt" o:ole="">
            <v:imagedata r:id="rId10" o:title=""/>
          </v:shape>
          <o:OLEObject Type="Embed" ProgID="Equation.DSMT4" ShapeID="_x0000_i1025" DrawAspect="Content" ObjectID="_1705820518" r:id="rId11"/>
        </w:object>
      </w:r>
      <w:bookmarkEnd w:id="1"/>
      <w:r w:rsidR="00D67BC7"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D67BC7" w:rsidRPr="0004416B">
        <w:rPr>
          <w:rFonts w:cs="Times New Roman"/>
          <w:position w:val="-10"/>
          <w:sz w:val="26"/>
          <w:szCs w:val="26"/>
        </w:rPr>
        <w:object w:dxaOrig="900" w:dyaOrig="360" w14:anchorId="420A53CE">
          <v:shape id="_x0000_i1026" type="#_x0000_t75" style="width:45pt;height:18pt" o:ole="">
            <v:imagedata r:id="rId12" o:title=""/>
          </v:shape>
          <o:OLEObject Type="Embed" ProgID="Equation.DSMT4" ShapeID="_x0000_i1026" DrawAspect="Content" ObjectID="_1705820519" r:id="rId13"/>
        </w:object>
      </w:r>
      <w:r w:rsidR="00D67BC7"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D67BC7" w:rsidRPr="0004416B">
        <w:rPr>
          <w:rFonts w:cs="Times New Roman"/>
          <w:position w:val="-10"/>
          <w:sz w:val="26"/>
          <w:szCs w:val="26"/>
        </w:rPr>
        <w:object w:dxaOrig="1040" w:dyaOrig="360" w14:anchorId="794512DF">
          <v:shape id="_x0000_i1027" type="#_x0000_t75" style="width:51.75pt;height:18pt" o:ole="">
            <v:imagedata r:id="rId14" o:title=""/>
          </v:shape>
          <o:OLEObject Type="Embed" ProgID="Equation.DSMT4" ShapeID="_x0000_i1027" DrawAspect="Content" ObjectID="_1705820520" r:id="rId15"/>
        </w:object>
      </w:r>
      <w:r w:rsidR="00D67BC7"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7672B8" w:rsidRPr="0004416B">
        <w:rPr>
          <w:rFonts w:cs="Times New Roman"/>
          <w:sz w:val="26"/>
          <w:szCs w:val="26"/>
        </w:rPr>
        <w:t xml:space="preserve">0 </w:t>
      </w:r>
      <w:r w:rsidR="00D67BC7" w:rsidRPr="00C966D2">
        <w:rPr>
          <w:rFonts w:cs="Times New Roman"/>
          <w:color w:val="0000FF"/>
          <w:sz w:val="26"/>
          <w:szCs w:val="26"/>
        </w:rPr>
        <w:t>C.</w:t>
      </w:r>
    </w:p>
    <w:p w14:paraId="1048FC66" w14:textId="1AC9149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w:t>
      </w:r>
      <w:r w:rsidRPr="0004416B">
        <w:rPr>
          <w:rFonts w:cs="Times New Roman"/>
          <w:b/>
          <w:bCs/>
          <w:iCs/>
          <w:sz w:val="26"/>
          <w:szCs w:val="26"/>
        </w:rPr>
        <w:t xml:space="preserve"> </w:t>
      </w:r>
      <w:r w:rsidRPr="0004416B">
        <w:rPr>
          <w:rFonts w:cs="Times New Roman"/>
          <w:iCs/>
          <w:sz w:val="26"/>
          <w:szCs w:val="26"/>
        </w:rPr>
        <w:t xml:space="preserve">Một điện trở </w:t>
      </w:r>
      <w:r w:rsidR="00017BB5" w:rsidRPr="0004416B">
        <w:rPr>
          <w:rFonts w:cs="Times New Roman"/>
          <w:iCs/>
          <w:position w:val="-4"/>
          <w:sz w:val="26"/>
          <w:szCs w:val="26"/>
        </w:rPr>
        <w:object w:dxaOrig="240" w:dyaOrig="260" w14:anchorId="505FB947">
          <v:shape id="_x0000_i1028" type="#_x0000_t75" style="width:12pt;height:12.75pt" o:ole="">
            <v:imagedata r:id="rId16" o:title=""/>
          </v:shape>
          <o:OLEObject Type="Embed" ProgID="Equation.DSMT4" ShapeID="_x0000_i1028" DrawAspect="Content" ObjectID="_1705820521" r:id="rId17"/>
        </w:object>
      </w:r>
      <w:r w:rsidR="00017BB5" w:rsidRPr="0004416B">
        <w:rPr>
          <w:rFonts w:cs="Times New Roman"/>
          <w:iCs/>
          <w:sz w:val="26"/>
          <w:szCs w:val="26"/>
        </w:rPr>
        <w:t xml:space="preserve"> </w:t>
      </w:r>
      <w:r w:rsidRPr="0004416B">
        <w:rPr>
          <w:rFonts w:cs="Times New Roman"/>
          <w:iCs/>
          <w:sz w:val="26"/>
          <w:szCs w:val="26"/>
        </w:rPr>
        <w:t>được m</w:t>
      </w:r>
      <w:r w:rsidR="00A200D2" w:rsidRPr="0004416B">
        <w:rPr>
          <w:rFonts w:cs="Times New Roman"/>
          <w:iCs/>
          <w:sz w:val="26"/>
          <w:szCs w:val="26"/>
        </w:rPr>
        <w:t>ắc</w:t>
      </w:r>
      <w:r w:rsidRPr="0004416B">
        <w:rPr>
          <w:rFonts w:cs="Times New Roman"/>
          <w:iCs/>
          <w:sz w:val="26"/>
          <w:szCs w:val="26"/>
        </w:rPr>
        <w:t xml:space="preserve"> vào hai cực của một nguồn điện một chiều có suất điện động </w:t>
      </w:r>
      <w:r w:rsidR="00017BB5" w:rsidRPr="0004416B">
        <w:rPr>
          <w:rFonts w:cs="Times New Roman"/>
          <w:iCs/>
          <w:position w:val="-10"/>
          <w:sz w:val="26"/>
          <w:szCs w:val="26"/>
        </w:rPr>
        <w:object w:dxaOrig="200" w:dyaOrig="320" w14:anchorId="5E66AA5F">
          <v:shape id="_x0000_i1029" type="#_x0000_t75" style="width:9.75pt;height:16.5pt" o:ole="">
            <v:imagedata r:id="rId18" o:title=""/>
          </v:shape>
          <o:OLEObject Type="Embed" ProgID="Equation.DSMT4" ShapeID="_x0000_i1029" DrawAspect="Content" ObjectID="_1705820522" r:id="rId19"/>
        </w:object>
      </w:r>
      <w:r w:rsidR="00AF0173" w:rsidRPr="0004416B">
        <w:rPr>
          <w:rFonts w:cs="Times New Roman"/>
          <w:iCs/>
          <w:sz w:val="26"/>
          <w:szCs w:val="26"/>
        </w:rPr>
        <w:t xml:space="preserve">, điện trở trong </w:t>
      </w:r>
      <w:r w:rsidR="00AF0173" w:rsidRPr="0004416B">
        <w:rPr>
          <w:rFonts w:cs="Times New Roman"/>
          <w:iCs/>
          <w:position w:val="-4"/>
          <w:sz w:val="26"/>
          <w:szCs w:val="26"/>
        </w:rPr>
        <w:object w:dxaOrig="180" w:dyaOrig="200" w14:anchorId="6F5E5D91">
          <v:shape id="_x0000_i1030" type="#_x0000_t75" style="width:9pt;height:9.75pt" o:ole="">
            <v:imagedata r:id="rId20" o:title=""/>
          </v:shape>
          <o:OLEObject Type="Embed" ProgID="Equation.DSMT4" ShapeID="_x0000_i1030" DrawAspect="Content" ObjectID="_1705820523" r:id="rId21"/>
        </w:object>
      </w:r>
      <w:r w:rsidRPr="0004416B">
        <w:rPr>
          <w:rFonts w:cs="Times New Roman"/>
          <w:iCs/>
          <w:sz w:val="26"/>
          <w:szCs w:val="26"/>
        </w:rPr>
        <w:t xml:space="preserve"> thì </w:t>
      </w:r>
      <w:r w:rsidR="003259D3" w:rsidRPr="0004416B">
        <w:rPr>
          <w:rFonts w:cs="Times New Roman"/>
          <w:iCs/>
          <w:sz w:val="26"/>
          <w:szCs w:val="26"/>
        </w:rPr>
        <w:t xml:space="preserve">cường độ dòng điện chạy trong mạch là </w:t>
      </w:r>
      <w:r w:rsidR="003259D3" w:rsidRPr="0004416B">
        <w:rPr>
          <w:rFonts w:cs="Times New Roman"/>
          <w:iCs/>
          <w:position w:val="-4"/>
          <w:sz w:val="26"/>
          <w:szCs w:val="26"/>
        </w:rPr>
        <w:object w:dxaOrig="200" w:dyaOrig="260" w14:anchorId="179DADFD">
          <v:shape id="_x0000_i1031" type="#_x0000_t75" style="width:9.75pt;height:13.5pt" o:ole="">
            <v:imagedata r:id="rId22" o:title=""/>
          </v:shape>
          <o:OLEObject Type="Embed" ProgID="Equation.DSMT4" ShapeID="_x0000_i1031" DrawAspect="Content" ObjectID="_1705820524" r:id="rId23"/>
        </w:object>
      </w:r>
      <w:r w:rsidR="003259D3" w:rsidRPr="0004416B">
        <w:rPr>
          <w:rFonts w:cs="Times New Roman"/>
          <w:iCs/>
          <w:sz w:val="26"/>
          <w:szCs w:val="26"/>
        </w:rPr>
        <w:t>.</w:t>
      </w:r>
      <w:r w:rsidRPr="0004416B">
        <w:rPr>
          <w:rFonts w:cs="Times New Roman"/>
          <w:iCs/>
          <w:sz w:val="26"/>
          <w:szCs w:val="26"/>
        </w:rPr>
        <w:t xml:space="preserve"> </w:t>
      </w:r>
      <w:r w:rsidR="008F01C7" w:rsidRPr="0004416B">
        <w:rPr>
          <w:rFonts w:cs="Times New Roman"/>
          <w:iCs/>
          <w:sz w:val="26"/>
          <w:szCs w:val="26"/>
        </w:rPr>
        <w:t>Hiệu điện thế giữa hai cực của nguồn được xác định bởi</w:t>
      </w:r>
    </w:p>
    <w:p w14:paraId="5B079A49" w14:textId="19485615"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017F7D" w:rsidRPr="0004416B">
        <w:rPr>
          <w:rFonts w:cs="Times New Roman"/>
          <w:position w:val="-12"/>
          <w:sz w:val="26"/>
          <w:szCs w:val="26"/>
        </w:rPr>
        <w:object w:dxaOrig="1160" w:dyaOrig="360" w14:anchorId="11505D16">
          <v:shape id="_x0000_i1032" type="#_x0000_t75" style="width:57pt;height:18pt" o:ole="">
            <v:imagedata r:id="rId24" o:title=""/>
          </v:shape>
          <o:OLEObject Type="Embed" ProgID="Equation.DSMT4" ShapeID="_x0000_i1032" DrawAspect="Content" ObjectID="_1705820525" r:id="rId25"/>
        </w:object>
      </w:r>
      <w:r w:rsidR="00943CF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017F7D" w:rsidRPr="0004416B">
        <w:rPr>
          <w:rFonts w:cs="Times New Roman"/>
          <w:position w:val="-12"/>
          <w:sz w:val="26"/>
          <w:szCs w:val="26"/>
        </w:rPr>
        <w:object w:dxaOrig="1200" w:dyaOrig="360" w14:anchorId="30E82446">
          <v:shape id="_x0000_i1033" type="#_x0000_t75" style="width:59.25pt;height:18pt" o:ole="">
            <v:imagedata r:id="rId26" o:title=""/>
          </v:shape>
          <o:OLEObject Type="Embed" ProgID="Equation.DSMT4" ShapeID="_x0000_i1033" DrawAspect="Content" ObjectID="_1705820526" r:id="rId27"/>
        </w:object>
      </w:r>
      <w:r w:rsidR="00943CF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017F7D" w:rsidRPr="0004416B">
        <w:rPr>
          <w:rFonts w:cs="Times New Roman"/>
          <w:position w:val="-12"/>
          <w:sz w:val="26"/>
          <w:szCs w:val="26"/>
        </w:rPr>
        <w:object w:dxaOrig="1300" w:dyaOrig="360" w14:anchorId="1977BC14">
          <v:shape id="_x0000_i1034" type="#_x0000_t75" style="width:65.25pt;height:18pt" o:ole="">
            <v:imagedata r:id="rId28" o:title=""/>
          </v:shape>
          <o:OLEObject Type="Embed" ProgID="Equation.DSMT4" ShapeID="_x0000_i1034" DrawAspect="Content" ObjectID="_1705820527" r:id="rId29"/>
        </w:object>
      </w:r>
      <w:r w:rsidR="00943CF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017F7D" w:rsidRPr="0004416B">
        <w:rPr>
          <w:rFonts w:cs="Times New Roman"/>
          <w:position w:val="-12"/>
          <w:sz w:val="26"/>
          <w:szCs w:val="26"/>
        </w:rPr>
        <w:object w:dxaOrig="1359" w:dyaOrig="360" w14:anchorId="5238C315">
          <v:shape id="_x0000_i1035" type="#_x0000_t75" style="width:68.25pt;height:18pt" o:ole="">
            <v:imagedata r:id="rId30" o:title=""/>
          </v:shape>
          <o:OLEObject Type="Embed" ProgID="Equation.DSMT4" ShapeID="_x0000_i1035" DrawAspect="Content" ObjectID="_1705820528" r:id="rId31"/>
        </w:object>
      </w:r>
      <w:r w:rsidR="00943CF5" w:rsidRPr="0004416B">
        <w:rPr>
          <w:rFonts w:cs="Times New Roman"/>
          <w:sz w:val="26"/>
          <w:szCs w:val="26"/>
        </w:rPr>
        <w:t>.</w:t>
      </w:r>
    </w:p>
    <w:p w14:paraId="4DB6DC6D" w14:textId="19C4EF7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w:t>
      </w:r>
      <w:r w:rsidRPr="0004416B">
        <w:rPr>
          <w:rFonts w:cs="Times New Roman"/>
          <w:b/>
          <w:bCs/>
          <w:iCs/>
          <w:sz w:val="26"/>
          <w:szCs w:val="26"/>
        </w:rPr>
        <w:t xml:space="preserve"> </w:t>
      </w:r>
      <w:r w:rsidRPr="0004416B">
        <w:rPr>
          <w:rFonts w:cs="Times New Roman"/>
          <w:iCs/>
          <w:sz w:val="26"/>
          <w:szCs w:val="26"/>
        </w:rPr>
        <w:t xml:space="preserve">Hạt tải điện </w:t>
      </w:r>
      <w:r w:rsidR="00466671" w:rsidRPr="0004416B">
        <w:rPr>
          <w:rFonts w:cs="Times New Roman"/>
          <w:iCs/>
          <w:sz w:val="26"/>
          <w:szCs w:val="26"/>
        </w:rPr>
        <w:t>kim loại là</w:t>
      </w:r>
    </w:p>
    <w:p w14:paraId="7B332FBD" w14:textId="4560EDCB"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lỗ trống</w:t>
      </w:r>
      <w:r w:rsidR="00943C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electron</w:t>
      </w:r>
      <w:r w:rsidR="00943C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ion dương</w:t>
      </w:r>
      <w:r w:rsidR="00943C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ion âm</w:t>
      </w:r>
      <w:r w:rsidR="00943CF5" w:rsidRPr="0004416B">
        <w:rPr>
          <w:rFonts w:cs="Times New Roman"/>
          <w:iCs/>
          <w:sz w:val="26"/>
          <w:szCs w:val="26"/>
        </w:rPr>
        <w:t>.</w:t>
      </w:r>
    </w:p>
    <w:p w14:paraId="75BB664F" w14:textId="5B024630"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w:t>
      </w:r>
      <w:r w:rsidRPr="0004416B">
        <w:rPr>
          <w:rFonts w:cs="Times New Roman"/>
          <w:b/>
          <w:bCs/>
          <w:iCs/>
          <w:sz w:val="26"/>
          <w:szCs w:val="26"/>
        </w:rPr>
        <w:t xml:space="preserve"> </w:t>
      </w:r>
      <w:r w:rsidR="00CE51CB" w:rsidRPr="0004416B">
        <w:rPr>
          <w:rFonts w:cs="Times New Roman"/>
          <w:iCs/>
          <w:sz w:val="26"/>
          <w:szCs w:val="26"/>
        </w:rPr>
        <w:t>Hiện tượng cộng hưởng cơ xảy ra khi</w:t>
      </w:r>
    </w:p>
    <w:p w14:paraId="32175F60" w14:textId="77777777" w:rsidR="00534C4E"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CE51CB" w:rsidRPr="0004416B">
        <w:rPr>
          <w:rFonts w:cs="Times New Roman"/>
          <w:iCs/>
          <w:sz w:val="26"/>
          <w:szCs w:val="26"/>
        </w:rPr>
        <w:t>Tần số của ngoại lực cưỡng bức gấp đôi tần số dao động riêng của hệ</w:t>
      </w:r>
      <w:r w:rsidR="00943CF5" w:rsidRPr="0004416B">
        <w:rPr>
          <w:rFonts w:cs="Times New Roman"/>
          <w:iCs/>
          <w:sz w:val="26"/>
          <w:szCs w:val="26"/>
        </w:rPr>
        <w:t>.</w:t>
      </w:r>
    </w:p>
    <w:p w14:paraId="6D98F89C" w14:textId="77777777" w:rsidR="00534C4E"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534C4E" w:rsidRPr="0004416B">
        <w:rPr>
          <w:rFonts w:cs="Times New Roman"/>
          <w:iCs/>
          <w:sz w:val="26"/>
          <w:szCs w:val="26"/>
        </w:rPr>
        <w:t>Hiệu số giữa tần số ngoại lực và tần số dao động riêng của hệ cực đại</w:t>
      </w:r>
      <w:r w:rsidR="00943CF5" w:rsidRPr="0004416B">
        <w:rPr>
          <w:rFonts w:cs="Times New Roman"/>
          <w:iCs/>
          <w:sz w:val="26"/>
          <w:szCs w:val="26"/>
        </w:rPr>
        <w:t>.</w:t>
      </w:r>
    </w:p>
    <w:p w14:paraId="2460222F" w14:textId="77777777" w:rsidR="00534C4E"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534C4E" w:rsidRPr="0004416B">
        <w:rPr>
          <w:rFonts w:cs="Times New Roman"/>
          <w:iCs/>
          <w:sz w:val="26"/>
          <w:szCs w:val="26"/>
        </w:rPr>
        <w:t>Hiệu số giữa tần số ngoại lực và tần số dao động riêng của hệ cực tiểu</w:t>
      </w:r>
      <w:r w:rsidR="00943CF5" w:rsidRPr="0004416B">
        <w:rPr>
          <w:rFonts w:cs="Times New Roman"/>
          <w:iCs/>
          <w:sz w:val="26"/>
          <w:szCs w:val="26"/>
        </w:rPr>
        <w:t>.</w:t>
      </w:r>
    </w:p>
    <w:p w14:paraId="3150E042" w14:textId="2575649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534C4E" w:rsidRPr="0004416B">
        <w:rPr>
          <w:rFonts w:cs="Times New Roman"/>
          <w:iCs/>
          <w:sz w:val="26"/>
          <w:szCs w:val="26"/>
        </w:rPr>
        <w:t>Hiệu số giữa tần số ngoại lực và tần số dao động riêng của hệ bằng 0</w:t>
      </w:r>
      <w:r w:rsidR="00943CF5" w:rsidRPr="0004416B">
        <w:rPr>
          <w:rFonts w:cs="Times New Roman"/>
          <w:iCs/>
          <w:sz w:val="26"/>
          <w:szCs w:val="26"/>
        </w:rPr>
        <w:t>.</w:t>
      </w:r>
    </w:p>
    <w:p w14:paraId="06B80BB0" w14:textId="6FA45FB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5:</w:t>
      </w:r>
      <w:r w:rsidRPr="0004416B">
        <w:rPr>
          <w:rFonts w:cs="Times New Roman"/>
          <w:b/>
          <w:bCs/>
          <w:iCs/>
          <w:sz w:val="26"/>
          <w:szCs w:val="26"/>
        </w:rPr>
        <w:t xml:space="preserve"> </w:t>
      </w:r>
      <w:r w:rsidRPr="0004416B">
        <w:rPr>
          <w:rFonts w:cs="Times New Roman"/>
          <w:iCs/>
          <w:sz w:val="26"/>
          <w:szCs w:val="26"/>
        </w:rPr>
        <w:t xml:space="preserve">Một con lắc lò xo gồm lò xo nhẹ có độ cứng </w:t>
      </w:r>
      <w:r w:rsidR="0077104F" w:rsidRPr="0004416B">
        <w:rPr>
          <w:rFonts w:cs="Times New Roman"/>
          <w:position w:val="-6"/>
          <w:sz w:val="26"/>
          <w:szCs w:val="26"/>
        </w:rPr>
        <w:object w:dxaOrig="200" w:dyaOrig="279" w14:anchorId="479CB9D8">
          <v:shape id="_x0000_i1036" type="#_x0000_t75" style="width:9.75pt;height:13.5pt" o:ole="">
            <v:imagedata r:id="rId32" o:title=""/>
          </v:shape>
          <o:OLEObject Type="Embed" ProgID="Equation.DSMT4" ShapeID="_x0000_i1036" DrawAspect="Content" ObjectID="_1705820529" r:id="rId33"/>
        </w:object>
      </w:r>
      <w:r w:rsidRPr="0004416B">
        <w:rPr>
          <w:rFonts w:cs="Times New Roman"/>
          <w:iCs/>
          <w:sz w:val="26"/>
          <w:szCs w:val="26"/>
        </w:rPr>
        <w:t xml:space="preserve"> và vật nhỏ có khối lượng </w:t>
      </w:r>
      <w:r w:rsidR="0077104F" w:rsidRPr="0004416B">
        <w:rPr>
          <w:rFonts w:cs="Times New Roman"/>
          <w:position w:val="-6"/>
          <w:sz w:val="26"/>
          <w:szCs w:val="26"/>
        </w:rPr>
        <w:object w:dxaOrig="279" w:dyaOrig="220" w14:anchorId="5F7BEF94">
          <v:shape id="_x0000_i1037" type="#_x0000_t75" style="width:13.5pt;height:10.5pt" o:ole="">
            <v:imagedata r:id="rId34" o:title=""/>
          </v:shape>
          <o:OLEObject Type="Embed" ProgID="Equation.DSMT4" ShapeID="_x0000_i1037" DrawAspect="Content" ObjectID="_1705820530" r:id="rId35"/>
        </w:object>
      </w:r>
      <w:r w:rsidRPr="0004416B">
        <w:rPr>
          <w:rFonts w:cs="Times New Roman"/>
          <w:iCs/>
          <w:sz w:val="26"/>
          <w:szCs w:val="26"/>
        </w:rPr>
        <w:t xml:space="preserve"> </w:t>
      </w:r>
      <w:r w:rsidR="009308FD" w:rsidRPr="0004416B">
        <w:rPr>
          <w:rFonts w:cs="Times New Roman"/>
          <w:iCs/>
          <w:sz w:val="26"/>
          <w:szCs w:val="26"/>
        </w:rPr>
        <w:t xml:space="preserve">Trong dao động điều hòa, thời </w:t>
      </w:r>
      <w:r w:rsidR="002A3172" w:rsidRPr="0004416B">
        <w:rPr>
          <w:rFonts w:cs="Times New Roman"/>
          <w:iCs/>
          <w:sz w:val="26"/>
          <w:szCs w:val="26"/>
        </w:rPr>
        <w:t xml:space="preserve">ngắn nhất </w:t>
      </w:r>
      <w:r w:rsidR="009308FD" w:rsidRPr="0004416B">
        <w:rPr>
          <w:rFonts w:cs="Times New Roman"/>
          <w:iCs/>
          <w:sz w:val="26"/>
          <w:szCs w:val="26"/>
        </w:rPr>
        <w:t xml:space="preserve">để con lắc đi qua vị trí động năng bằng 3 lần thế năng </w:t>
      </w:r>
      <w:r w:rsidR="00C73FFF" w:rsidRPr="0004416B">
        <w:rPr>
          <w:rFonts w:cs="Times New Roman"/>
          <w:iCs/>
          <w:sz w:val="26"/>
          <w:szCs w:val="26"/>
        </w:rPr>
        <w:t xml:space="preserve">2 lần </w:t>
      </w:r>
      <w:r w:rsidR="009308FD" w:rsidRPr="0004416B">
        <w:rPr>
          <w:rFonts w:cs="Times New Roman"/>
          <w:iCs/>
          <w:sz w:val="26"/>
          <w:szCs w:val="26"/>
        </w:rPr>
        <w:t>liên tiếp là</w:t>
      </w:r>
    </w:p>
    <w:p w14:paraId="5DA50BE5" w14:textId="76C9F4F7"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F30176" w:rsidRPr="0004416B">
        <w:rPr>
          <w:rFonts w:cs="Times New Roman"/>
          <w:position w:val="-26"/>
          <w:sz w:val="26"/>
          <w:szCs w:val="26"/>
        </w:rPr>
        <w:object w:dxaOrig="1160" w:dyaOrig="700" w14:anchorId="7A638531">
          <v:shape id="_x0000_i1038" type="#_x0000_t75" style="width:58.5pt;height:35.25pt" o:ole="">
            <v:imagedata r:id="rId36" o:title=""/>
          </v:shape>
          <o:OLEObject Type="Embed" ProgID="Equation.DSMT4" ShapeID="_x0000_i1038" DrawAspect="Content" ObjectID="_1705820531" r:id="rId37"/>
        </w:object>
      </w:r>
      <w:r w:rsidR="00154348"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F30176" w:rsidRPr="0004416B">
        <w:rPr>
          <w:rFonts w:cs="Times New Roman"/>
          <w:position w:val="-26"/>
          <w:sz w:val="26"/>
          <w:szCs w:val="26"/>
        </w:rPr>
        <w:object w:dxaOrig="1160" w:dyaOrig="700" w14:anchorId="45F76F78">
          <v:shape id="_x0000_i1039" type="#_x0000_t75" style="width:58.5pt;height:35.25pt" o:ole="">
            <v:imagedata r:id="rId38" o:title=""/>
          </v:shape>
          <o:OLEObject Type="Embed" ProgID="Equation.DSMT4" ShapeID="_x0000_i1039" DrawAspect="Content" ObjectID="_1705820532" r:id="rId39"/>
        </w:object>
      </w:r>
      <w:r w:rsidR="00154348"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F30176" w:rsidRPr="0004416B">
        <w:rPr>
          <w:rFonts w:cs="Times New Roman"/>
          <w:position w:val="-26"/>
          <w:sz w:val="26"/>
          <w:szCs w:val="26"/>
        </w:rPr>
        <w:object w:dxaOrig="940" w:dyaOrig="700" w14:anchorId="4D90DDE3">
          <v:shape id="_x0000_i1040" type="#_x0000_t75" style="width:47.25pt;height:35.25pt" o:ole="">
            <v:imagedata r:id="rId40" o:title=""/>
          </v:shape>
          <o:OLEObject Type="Embed" ProgID="Equation.DSMT4" ShapeID="_x0000_i1040" DrawAspect="Content" ObjectID="_1705820533" r:id="rId41"/>
        </w:object>
      </w:r>
      <w:r w:rsidR="00154348"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F30176" w:rsidRPr="0004416B">
        <w:rPr>
          <w:rFonts w:cs="Times New Roman"/>
          <w:position w:val="-26"/>
          <w:sz w:val="26"/>
          <w:szCs w:val="26"/>
        </w:rPr>
        <w:object w:dxaOrig="1120" w:dyaOrig="700" w14:anchorId="43EE4B4D">
          <v:shape id="_x0000_i1041" type="#_x0000_t75" style="width:55.5pt;height:35.25pt" o:ole="">
            <v:imagedata r:id="rId42" o:title=""/>
          </v:shape>
          <o:OLEObject Type="Embed" ProgID="Equation.DSMT4" ShapeID="_x0000_i1041" DrawAspect="Content" ObjectID="_1705820534" r:id="rId43"/>
        </w:object>
      </w:r>
      <w:r w:rsidR="00154348" w:rsidRPr="0004416B">
        <w:rPr>
          <w:rFonts w:cs="Times New Roman"/>
          <w:sz w:val="26"/>
          <w:szCs w:val="26"/>
        </w:rPr>
        <w:t>.</w:t>
      </w:r>
    </w:p>
    <w:p w14:paraId="1FC6296F" w14:textId="6A97C42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6:</w:t>
      </w:r>
      <w:r w:rsidRPr="0004416B">
        <w:rPr>
          <w:rFonts w:cs="Times New Roman"/>
          <w:b/>
          <w:bCs/>
          <w:iCs/>
          <w:sz w:val="26"/>
          <w:szCs w:val="26"/>
        </w:rPr>
        <w:t xml:space="preserve"> </w:t>
      </w:r>
      <w:r w:rsidRPr="0004416B">
        <w:rPr>
          <w:rFonts w:cs="Times New Roman"/>
          <w:iCs/>
          <w:sz w:val="26"/>
          <w:szCs w:val="26"/>
        </w:rPr>
        <w:t xml:space="preserve">Hai dao động điều hòa cùng tần số và </w:t>
      </w:r>
      <w:r w:rsidR="00FB231A" w:rsidRPr="0004416B">
        <w:rPr>
          <w:rFonts w:cs="Times New Roman"/>
          <w:iCs/>
          <w:sz w:val="26"/>
          <w:szCs w:val="26"/>
        </w:rPr>
        <w:t>vuông</w:t>
      </w:r>
      <w:r w:rsidRPr="0004416B">
        <w:rPr>
          <w:rFonts w:cs="Times New Roman"/>
          <w:iCs/>
          <w:sz w:val="26"/>
          <w:szCs w:val="26"/>
        </w:rPr>
        <w:t xml:space="preserve"> pha nhau thì có độ lệch pha bằng</w:t>
      </w:r>
    </w:p>
    <w:p w14:paraId="1030479E" w14:textId="05A3617A"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2830D0" w:rsidRPr="0004416B">
        <w:rPr>
          <w:rFonts w:cs="Times New Roman"/>
          <w:position w:val="-24"/>
          <w:sz w:val="26"/>
          <w:szCs w:val="26"/>
        </w:rPr>
        <w:object w:dxaOrig="1020" w:dyaOrig="620" w14:anchorId="25B34497">
          <v:shape id="_x0000_i1042" type="#_x0000_t75" style="width:51pt;height:31.5pt" o:ole="">
            <v:imagedata r:id="rId44" o:title=""/>
          </v:shape>
          <o:OLEObject Type="Embed" ProgID="Equation.DSMT4" ShapeID="_x0000_i1042" DrawAspect="Content" ObjectID="_1705820535" r:id="rId45"/>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6C1EB58E">
          <v:shape id="_x0000_i1043" type="#_x0000_t75" style="width:81pt;height:16.5pt" o:ole="">
            <v:imagedata r:id="rId46" o:title=""/>
          </v:shape>
          <o:OLEObject Type="Embed" ProgID="Equation.DSMT4" ShapeID="_x0000_i1043" DrawAspect="Content" ObjectID="_1705820536" r:id="rId47"/>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345EB5" w:rsidRPr="0004416B">
        <w:rPr>
          <w:rFonts w:cs="Times New Roman"/>
          <w:position w:val="-6"/>
          <w:sz w:val="26"/>
          <w:szCs w:val="26"/>
        </w:rPr>
        <w:object w:dxaOrig="480" w:dyaOrig="279" w14:anchorId="2ED04513">
          <v:shape id="_x0000_i1044" type="#_x0000_t75" style="width:24pt;height:13.5pt" o:ole="">
            <v:imagedata r:id="rId48" o:title=""/>
          </v:shape>
          <o:OLEObject Type="Embed" ProgID="Equation.DSMT4" ShapeID="_x0000_i1044" DrawAspect="Content" ObjectID="_1705820537" r:id="rId49"/>
        </w:object>
      </w:r>
      <w:r w:rsidRPr="0004416B">
        <w:rPr>
          <w:rFonts w:cs="Times New Roman"/>
          <w:iCs/>
          <w:sz w:val="26"/>
          <w:szCs w:val="26"/>
        </w:rPr>
        <w:t xml:space="preserve">với </w:t>
      </w:r>
      <w:r w:rsidR="0077104F" w:rsidRPr="0004416B">
        <w:rPr>
          <w:rFonts w:cs="Times New Roman"/>
          <w:position w:val="-10"/>
          <w:sz w:val="26"/>
          <w:szCs w:val="26"/>
        </w:rPr>
        <w:object w:dxaOrig="1600" w:dyaOrig="320" w14:anchorId="1A566CE2">
          <v:shape id="_x0000_i1045" type="#_x0000_t75" style="width:81pt;height:16.5pt" o:ole="">
            <v:imagedata r:id="rId50" o:title=""/>
          </v:shape>
          <o:OLEObject Type="Embed" ProgID="Equation.DSMT4" ShapeID="_x0000_i1045" DrawAspect="Content" ObjectID="_1705820538" r:id="rId51"/>
        </w:object>
      </w:r>
    </w:p>
    <w:p w14:paraId="27382608" w14:textId="1C696509"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2830D0" w:rsidRPr="0004416B">
        <w:rPr>
          <w:rFonts w:cs="Times New Roman"/>
          <w:position w:val="-14"/>
          <w:sz w:val="26"/>
          <w:szCs w:val="26"/>
        </w:rPr>
        <w:object w:dxaOrig="1219" w:dyaOrig="400" w14:anchorId="400B7E3E">
          <v:shape id="_x0000_i1046" type="#_x0000_t75" style="width:61.5pt;height:20.25pt" o:ole="">
            <v:imagedata r:id="rId52" o:title=""/>
          </v:shape>
          <o:OLEObject Type="Embed" ProgID="Equation.DSMT4" ShapeID="_x0000_i1046" DrawAspect="Content" ObjectID="_1705820539" r:id="rId53"/>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3144C416">
          <v:shape id="_x0000_i1047" type="#_x0000_t75" style="width:81pt;height:16.5pt" o:ole="">
            <v:imagedata r:id="rId54" o:title=""/>
          </v:shape>
          <o:OLEObject Type="Embed" ProgID="Equation.DSMT4" ShapeID="_x0000_i1047" DrawAspect="Content" ObjectID="_1705820540" r:id="rId55"/>
        </w:objec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345EB5" w:rsidRPr="0004416B">
        <w:rPr>
          <w:rFonts w:cs="Times New Roman"/>
          <w:position w:val="-14"/>
          <w:sz w:val="26"/>
          <w:szCs w:val="26"/>
        </w:rPr>
        <w:object w:dxaOrig="1219" w:dyaOrig="400" w14:anchorId="73B1182B">
          <v:shape id="_x0000_i1048" type="#_x0000_t75" style="width:61.5pt;height:20.25pt" o:ole="">
            <v:imagedata r:id="rId56" o:title=""/>
          </v:shape>
          <o:OLEObject Type="Embed" ProgID="Equation.DSMT4" ShapeID="_x0000_i1048" DrawAspect="Content" ObjectID="_1705820541" r:id="rId57"/>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1106CAEB">
          <v:shape id="_x0000_i1049" type="#_x0000_t75" style="width:81pt;height:16.5pt" o:ole="">
            <v:imagedata r:id="rId58" o:title=""/>
          </v:shape>
          <o:OLEObject Type="Embed" ProgID="Equation.DSMT4" ShapeID="_x0000_i1049" DrawAspect="Content" ObjectID="_1705820542" r:id="rId59"/>
        </w:object>
      </w:r>
    </w:p>
    <w:p w14:paraId="3017CC23" w14:textId="7CB7B68A"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7:</w:t>
      </w:r>
      <w:r w:rsidRPr="0004416B">
        <w:rPr>
          <w:rFonts w:cs="Times New Roman"/>
          <w:b/>
          <w:bCs/>
          <w:iCs/>
          <w:sz w:val="26"/>
          <w:szCs w:val="26"/>
        </w:rPr>
        <w:t xml:space="preserve"> </w:t>
      </w:r>
      <w:r w:rsidRPr="0004416B">
        <w:rPr>
          <w:rFonts w:cs="Times New Roman"/>
          <w:iCs/>
          <w:sz w:val="26"/>
          <w:szCs w:val="26"/>
        </w:rPr>
        <w:t xml:space="preserve">Một sóng cơ hình sin truyền theo chiều dương của trục </w:t>
      </w:r>
      <w:r w:rsidR="0077104F" w:rsidRPr="0004416B">
        <w:rPr>
          <w:rFonts w:cs="Times New Roman"/>
          <w:position w:val="-6"/>
          <w:sz w:val="26"/>
          <w:szCs w:val="26"/>
        </w:rPr>
        <w:object w:dxaOrig="380" w:dyaOrig="279" w14:anchorId="0ABEBF02">
          <v:shape id="_x0000_i1050" type="#_x0000_t75" style="width:18pt;height:13.5pt" o:ole="">
            <v:imagedata r:id="rId60" o:title=""/>
          </v:shape>
          <o:OLEObject Type="Embed" ProgID="Equation.DSMT4" ShapeID="_x0000_i1050" DrawAspect="Content" ObjectID="_1705820543" r:id="rId61"/>
        </w:object>
      </w:r>
      <w:r w:rsidRPr="0004416B">
        <w:rPr>
          <w:rFonts w:cs="Times New Roman"/>
          <w:iCs/>
          <w:sz w:val="26"/>
          <w:szCs w:val="26"/>
        </w:rPr>
        <w:t xml:space="preserve"> Khoảng cách giữa hai điểm gần nhau nhất trên </w:t>
      </w:r>
      <w:r w:rsidR="0077104F" w:rsidRPr="0004416B">
        <w:rPr>
          <w:rFonts w:cs="Times New Roman"/>
          <w:position w:val="-6"/>
          <w:sz w:val="26"/>
          <w:szCs w:val="26"/>
        </w:rPr>
        <w:object w:dxaOrig="360" w:dyaOrig="279" w14:anchorId="3567AA18">
          <v:shape id="_x0000_i1051" type="#_x0000_t75" style="width:18pt;height:13.5pt" o:ole="">
            <v:imagedata r:id="rId62" o:title=""/>
          </v:shape>
          <o:OLEObject Type="Embed" ProgID="Equation.DSMT4" ShapeID="_x0000_i1051" DrawAspect="Content" ObjectID="_1705820544" r:id="rId63"/>
        </w:object>
      </w:r>
      <w:r w:rsidRPr="0004416B">
        <w:rPr>
          <w:rFonts w:cs="Times New Roman"/>
          <w:iCs/>
          <w:sz w:val="26"/>
          <w:szCs w:val="26"/>
        </w:rPr>
        <w:t xml:space="preserve">mà phần tử môi trường ở đó dao động </w:t>
      </w:r>
      <w:r w:rsidR="006345A9" w:rsidRPr="0004416B">
        <w:rPr>
          <w:rFonts w:cs="Times New Roman"/>
          <w:iCs/>
          <w:sz w:val="26"/>
          <w:szCs w:val="26"/>
        </w:rPr>
        <w:t>vuông</w:t>
      </w:r>
      <w:r w:rsidRPr="0004416B">
        <w:rPr>
          <w:rFonts w:cs="Times New Roman"/>
          <w:iCs/>
          <w:sz w:val="26"/>
          <w:szCs w:val="26"/>
        </w:rPr>
        <w:t xml:space="preserve"> pha nhau là </w:t>
      </w:r>
    </w:p>
    <w:p w14:paraId="1BFF1C48" w14:textId="120E8306"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hai bước sóng.</w:t>
      </w:r>
      <w:r w:rsidRPr="0004416B">
        <w:rPr>
          <w:rFonts w:cs="Times New Roman"/>
          <w:iCs/>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một bước sóng</w:t>
      </w:r>
      <w:r w:rsidR="002218E5" w:rsidRPr="0004416B">
        <w:rPr>
          <w:rFonts w:cs="Times New Roman"/>
          <w:iCs/>
          <w:sz w:val="26"/>
          <w:szCs w:val="26"/>
        </w:rPr>
        <w:t>.</w:t>
      </w:r>
    </w:p>
    <w:p w14:paraId="24ECA729" w14:textId="4A469D5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một phần tư bước só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một nửa bước sóng</w:t>
      </w:r>
      <w:r w:rsidR="002218E5" w:rsidRPr="0004416B">
        <w:rPr>
          <w:rFonts w:cs="Times New Roman"/>
          <w:iCs/>
          <w:sz w:val="26"/>
          <w:szCs w:val="26"/>
        </w:rPr>
        <w:t>.</w:t>
      </w:r>
    </w:p>
    <w:p w14:paraId="25D5A1CB" w14:textId="6CAF7695"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8:</w:t>
      </w:r>
      <w:r w:rsidRPr="0004416B">
        <w:rPr>
          <w:rFonts w:cs="Times New Roman"/>
          <w:b/>
          <w:bCs/>
          <w:iCs/>
          <w:sz w:val="26"/>
          <w:szCs w:val="26"/>
        </w:rPr>
        <w:t xml:space="preserve"> </w:t>
      </w:r>
      <w:r w:rsidRPr="0004416B">
        <w:rPr>
          <w:rFonts w:cs="Times New Roman"/>
          <w:iCs/>
          <w:sz w:val="26"/>
          <w:szCs w:val="26"/>
        </w:rPr>
        <w:t xml:space="preserve">Thí nghiệm giao thoa sóng ở mặt nước với hai nguồn kết hợp dao động </w:t>
      </w:r>
      <w:r w:rsidR="00D343CA" w:rsidRPr="0004416B">
        <w:rPr>
          <w:rFonts w:cs="Times New Roman"/>
          <w:iCs/>
          <w:sz w:val="26"/>
          <w:szCs w:val="26"/>
        </w:rPr>
        <w:t>ngược</w:t>
      </w:r>
      <w:r w:rsidRPr="0004416B">
        <w:rPr>
          <w:rFonts w:cs="Times New Roman"/>
          <w:iCs/>
          <w:sz w:val="26"/>
          <w:szCs w:val="26"/>
        </w:rPr>
        <w:t xml:space="preserve"> pha. Sóng do hai nguồn phát ra có bước sóng </w:t>
      </w:r>
      <w:r w:rsidR="007733FB" w:rsidRPr="0004416B">
        <w:rPr>
          <w:rFonts w:cs="Times New Roman"/>
          <w:position w:val="-6"/>
          <w:sz w:val="26"/>
          <w:szCs w:val="26"/>
        </w:rPr>
        <w:object w:dxaOrig="220" w:dyaOrig="279" w14:anchorId="6966A03B">
          <v:shape id="_x0000_i1052" type="#_x0000_t75" style="width:10.5pt;height:13.5pt" o:ole="">
            <v:imagedata r:id="rId64" o:title=""/>
          </v:shape>
          <o:OLEObject Type="Embed" ProgID="Equation.DSMT4" ShapeID="_x0000_i1052" DrawAspect="Content" ObjectID="_1705820545" r:id="rId65"/>
        </w:object>
      </w:r>
      <w:r w:rsidR="007733FB" w:rsidRPr="0004416B">
        <w:rPr>
          <w:rFonts w:cs="Times New Roman"/>
          <w:sz w:val="26"/>
          <w:szCs w:val="26"/>
        </w:rPr>
        <w:t>.</w:t>
      </w:r>
      <w:r w:rsidRPr="0004416B">
        <w:rPr>
          <w:rFonts w:cs="Times New Roman"/>
          <w:iCs/>
          <w:sz w:val="26"/>
          <w:szCs w:val="26"/>
        </w:rPr>
        <w:t xml:space="preserve"> Cực đại giao thoa cách hai nguồn những đoạn </w:t>
      </w:r>
      <w:r w:rsidR="0077104F" w:rsidRPr="0004416B">
        <w:rPr>
          <w:rFonts w:cs="Times New Roman"/>
          <w:position w:val="-12"/>
          <w:sz w:val="26"/>
          <w:szCs w:val="26"/>
        </w:rPr>
        <w:object w:dxaOrig="260" w:dyaOrig="360" w14:anchorId="380F5198">
          <v:shape id="_x0000_i1053" type="#_x0000_t75" style="width:13.5pt;height:18pt" o:ole="">
            <v:imagedata r:id="rId66" o:title=""/>
          </v:shape>
          <o:OLEObject Type="Embed" ProgID="Equation.DSMT4" ShapeID="_x0000_i1053" DrawAspect="Content" ObjectID="_1705820546" r:id="rId67"/>
        </w:object>
      </w:r>
      <w:r w:rsidRPr="0004416B">
        <w:rPr>
          <w:rFonts w:cs="Times New Roman"/>
          <w:iCs/>
          <w:sz w:val="26"/>
          <w:szCs w:val="26"/>
        </w:rPr>
        <w:t xml:space="preserve"> và </w:t>
      </w:r>
      <w:r w:rsidR="0077104F" w:rsidRPr="0004416B">
        <w:rPr>
          <w:rFonts w:cs="Times New Roman"/>
          <w:position w:val="-12"/>
          <w:sz w:val="26"/>
          <w:szCs w:val="26"/>
        </w:rPr>
        <w:object w:dxaOrig="279" w:dyaOrig="360" w14:anchorId="7A33B8F7">
          <v:shape id="_x0000_i1054" type="#_x0000_t75" style="width:13.5pt;height:18pt" o:ole="">
            <v:imagedata r:id="rId68" o:title=""/>
          </v:shape>
          <o:OLEObject Type="Embed" ProgID="Equation.DSMT4" ShapeID="_x0000_i1054" DrawAspect="Content" ObjectID="_1705820547" r:id="rId69"/>
        </w:object>
      </w:r>
      <w:r w:rsidRPr="0004416B">
        <w:rPr>
          <w:rFonts w:cs="Times New Roman"/>
          <w:iCs/>
          <w:sz w:val="26"/>
          <w:szCs w:val="26"/>
        </w:rPr>
        <w:t xml:space="preserve"> thỏa mãn </w:t>
      </w:r>
    </w:p>
    <w:p w14:paraId="0FACB0AE" w14:textId="54F66EB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7733FB" w:rsidRPr="0004416B">
        <w:rPr>
          <w:rFonts w:cs="Times New Roman"/>
          <w:position w:val="-12"/>
          <w:sz w:val="26"/>
          <w:szCs w:val="26"/>
        </w:rPr>
        <w:object w:dxaOrig="1219" w:dyaOrig="360" w14:anchorId="4E94208B">
          <v:shape id="_x0000_i1055" type="#_x0000_t75" style="width:61.5pt;height:18pt" o:ole="">
            <v:imagedata r:id="rId70" o:title=""/>
          </v:shape>
          <o:OLEObject Type="Embed" ProgID="Equation.DSMT4" ShapeID="_x0000_i1055" DrawAspect="Content" ObjectID="_1705820548" r:id="rId71"/>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22A45E3A">
          <v:shape id="_x0000_i1056" type="#_x0000_t75" style="width:81pt;height:16.5pt" o:ole="">
            <v:imagedata r:id="rId72" o:title=""/>
          </v:shape>
          <o:OLEObject Type="Embed" ProgID="Equation.DSMT4" ShapeID="_x0000_i1056" DrawAspect="Content" ObjectID="_1705820549" r:id="rId73"/>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7733FB" w:rsidRPr="0004416B">
        <w:rPr>
          <w:rFonts w:cs="Times New Roman"/>
          <w:position w:val="-14"/>
          <w:sz w:val="26"/>
          <w:szCs w:val="26"/>
        </w:rPr>
        <w:object w:dxaOrig="1960" w:dyaOrig="400" w14:anchorId="42904770">
          <v:shape id="_x0000_i1057" type="#_x0000_t75" style="width:97.5pt;height:20.25pt" o:ole="">
            <v:imagedata r:id="rId74" o:title=""/>
          </v:shape>
          <o:OLEObject Type="Embed" ProgID="Equation.DSMT4" ShapeID="_x0000_i1057" DrawAspect="Content" ObjectID="_1705820550" r:id="rId75"/>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184D6C8C">
          <v:shape id="_x0000_i1058" type="#_x0000_t75" style="width:81pt;height:16.5pt" o:ole="">
            <v:imagedata r:id="rId76" o:title=""/>
          </v:shape>
          <o:OLEObject Type="Embed" ProgID="Equation.DSMT4" ShapeID="_x0000_i1058" DrawAspect="Content" ObjectID="_1705820551" r:id="rId77"/>
        </w:object>
      </w:r>
    </w:p>
    <w:p w14:paraId="6F02C512" w14:textId="11659170" w:rsidR="000F0E95" w:rsidRPr="0004416B" w:rsidRDefault="000F0E95" w:rsidP="0004416B">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7733FB" w:rsidRPr="0004416B">
        <w:rPr>
          <w:rFonts w:cs="Times New Roman"/>
          <w:position w:val="-14"/>
          <w:sz w:val="26"/>
          <w:szCs w:val="26"/>
        </w:rPr>
        <w:object w:dxaOrig="2079" w:dyaOrig="400" w14:anchorId="1FDD26C2">
          <v:shape id="_x0000_i1059" type="#_x0000_t75" style="width:103.5pt;height:20.25pt" o:ole="">
            <v:imagedata r:id="rId78" o:title=""/>
          </v:shape>
          <o:OLEObject Type="Embed" ProgID="Equation.DSMT4" ShapeID="_x0000_i1059" DrawAspect="Content" ObjectID="_1705820552" r:id="rId79"/>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0233C760">
          <v:shape id="_x0000_i1060" type="#_x0000_t75" style="width:81pt;height:16.5pt" o:ole="">
            <v:imagedata r:id="rId80" o:title=""/>
          </v:shape>
          <o:OLEObject Type="Embed" ProgID="Equation.DSMT4" ShapeID="_x0000_i1060" DrawAspect="Content" ObjectID="_1705820553" r:id="rId81"/>
        </w:object>
      </w:r>
      <w:r w:rsidR="0004416B">
        <w:rPr>
          <w:rFonts w:cs="Times New Roman"/>
          <w:iCs/>
          <w:sz w:val="26"/>
          <w:szCs w:val="26"/>
        </w:rPr>
        <w:tab/>
      </w:r>
      <w:r w:rsidRPr="00C966D2">
        <w:rPr>
          <w:rFonts w:cs="Times New Roman"/>
          <w:b/>
          <w:bCs/>
          <w:iCs/>
          <w:color w:val="0000FF"/>
          <w:sz w:val="26"/>
          <w:szCs w:val="26"/>
        </w:rPr>
        <w:t>D.</w:t>
      </w:r>
      <w:r w:rsidR="007733FB" w:rsidRPr="0004416B">
        <w:rPr>
          <w:rFonts w:cs="Times New Roman"/>
          <w:position w:val="-14"/>
          <w:sz w:val="26"/>
          <w:szCs w:val="26"/>
        </w:rPr>
        <w:object w:dxaOrig="2200" w:dyaOrig="400" w14:anchorId="0741D360">
          <v:shape id="_x0000_i1061" type="#_x0000_t75" style="width:111pt;height:20.25pt" o:ole="">
            <v:imagedata r:id="rId82" o:title=""/>
          </v:shape>
          <o:OLEObject Type="Embed" ProgID="Equation.DSMT4" ShapeID="_x0000_i1061" DrawAspect="Content" ObjectID="_1705820554" r:id="rId83"/>
        </w:object>
      </w:r>
      <w:r w:rsidRPr="0004416B">
        <w:rPr>
          <w:rFonts w:cs="Times New Roman"/>
          <w:iCs/>
          <w:sz w:val="26"/>
          <w:szCs w:val="26"/>
        </w:rPr>
        <w:t>vớ</w:t>
      </w:r>
      <w:r w:rsidR="0077104F" w:rsidRPr="0004416B">
        <w:rPr>
          <w:rFonts w:cs="Times New Roman"/>
          <w:position w:val="-10"/>
          <w:sz w:val="26"/>
          <w:szCs w:val="26"/>
        </w:rPr>
        <w:object w:dxaOrig="1600" w:dyaOrig="320" w14:anchorId="29B02B66">
          <v:shape id="_x0000_i1062" type="#_x0000_t75" style="width:81pt;height:16.5pt" o:ole="">
            <v:imagedata r:id="rId84" o:title=""/>
          </v:shape>
          <o:OLEObject Type="Embed" ProgID="Equation.DSMT4" ShapeID="_x0000_i1062" DrawAspect="Content" ObjectID="_1705820555" r:id="rId85"/>
        </w:object>
      </w:r>
    </w:p>
    <w:p w14:paraId="584F36C7" w14:textId="26DB882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9:</w:t>
      </w:r>
      <w:r w:rsidRPr="0004416B">
        <w:rPr>
          <w:rFonts w:cs="Times New Roman"/>
          <w:b/>
          <w:bCs/>
          <w:iCs/>
          <w:sz w:val="26"/>
          <w:szCs w:val="26"/>
        </w:rPr>
        <w:t xml:space="preserve"> </w:t>
      </w:r>
      <w:r w:rsidRPr="0004416B">
        <w:rPr>
          <w:rFonts w:cs="Times New Roman"/>
          <w:iCs/>
          <w:sz w:val="26"/>
          <w:szCs w:val="26"/>
        </w:rPr>
        <w:t xml:space="preserve">Đặc trưng nào sau đây </w:t>
      </w:r>
      <w:r w:rsidR="00654D90" w:rsidRPr="0004416B">
        <w:rPr>
          <w:rFonts w:cs="Times New Roman"/>
          <w:b/>
          <w:bCs/>
          <w:iCs/>
          <w:sz w:val="26"/>
          <w:szCs w:val="26"/>
        </w:rPr>
        <w:t xml:space="preserve">không </w:t>
      </w:r>
      <w:r w:rsidR="00654D90" w:rsidRPr="0004416B">
        <w:rPr>
          <w:rFonts w:cs="Times New Roman"/>
          <w:iCs/>
          <w:sz w:val="26"/>
          <w:szCs w:val="26"/>
        </w:rPr>
        <w:t xml:space="preserve">phải </w:t>
      </w:r>
      <w:r w:rsidRPr="0004416B">
        <w:rPr>
          <w:rFonts w:cs="Times New Roman"/>
          <w:iCs/>
          <w:sz w:val="26"/>
          <w:szCs w:val="26"/>
        </w:rPr>
        <w:t xml:space="preserve">là đặc trưng </w:t>
      </w:r>
      <w:r w:rsidR="00F9394B" w:rsidRPr="0004416B">
        <w:rPr>
          <w:rFonts w:cs="Times New Roman"/>
          <w:iCs/>
          <w:sz w:val="26"/>
          <w:szCs w:val="26"/>
        </w:rPr>
        <w:t>Vật Lý</w:t>
      </w:r>
      <w:r w:rsidRPr="0004416B">
        <w:rPr>
          <w:rFonts w:cs="Times New Roman"/>
          <w:iCs/>
          <w:sz w:val="26"/>
          <w:szCs w:val="26"/>
        </w:rPr>
        <w:t xml:space="preserve"> của âm? </w:t>
      </w:r>
    </w:p>
    <w:p w14:paraId="71F55837" w14:textId="5EBB000A"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ần số âm</w:t>
      </w:r>
      <w:r w:rsidR="00B5657E" w:rsidRPr="0004416B">
        <w:rPr>
          <w:rFonts w:cs="Times New Roman"/>
          <w:iCs/>
          <w:sz w:val="26"/>
          <w:szCs w:val="26"/>
        </w:rPr>
        <w:t>.</w:t>
      </w:r>
      <w:r w:rsidR="00C966D2">
        <w:rPr>
          <w:rFonts w:cs="Times New Roman"/>
          <w:iCs/>
          <w:sz w:val="26"/>
          <w:szCs w:val="26"/>
        </w:rPr>
        <w:t xml:space="preserve"> </w:t>
      </w:r>
      <w:r w:rsidRPr="00C966D2">
        <w:rPr>
          <w:rFonts w:cs="Times New Roman"/>
          <w:b/>
          <w:bCs/>
          <w:iCs/>
          <w:color w:val="0000FF"/>
          <w:sz w:val="26"/>
          <w:szCs w:val="26"/>
        </w:rPr>
        <w:t>B.</w:t>
      </w:r>
      <w:r w:rsidRPr="0004416B">
        <w:rPr>
          <w:rFonts w:cs="Times New Roman"/>
          <w:iCs/>
          <w:sz w:val="26"/>
          <w:szCs w:val="26"/>
        </w:rPr>
        <w:t xml:space="preserve"> Độ cao của âm</w:t>
      </w:r>
      <w:r w:rsidR="00B5657E" w:rsidRPr="0004416B">
        <w:rPr>
          <w:rFonts w:cs="Times New Roman"/>
          <w:iCs/>
          <w:sz w:val="26"/>
          <w:szCs w:val="26"/>
        </w:rPr>
        <w:t>.</w:t>
      </w:r>
      <w:r w:rsidR="00C966D2">
        <w:rPr>
          <w:rFonts w:cs="Times New Roman"/>
          <w:iCs/>
          <w:sz w:val="26"/>
          <w:szCs w:val="26"/>
        </w:rPr>
        <w:t xml:space="preserve"> </w:t>
      </w:r>
      <w:r w:rsidRPr="00C966D2">
        <w:rPr>
          <w:rFonts w:cs="Times New Roman"/>
          <w:b/>
          <w:bCs/>
          <w:iCs/>
          <w:color w:val="0000FF"/>
          <w:sz w:val="26"/>
          <w:szCs w:val="26"/>
        </w:rPr>
        <w:t>C.</w:t>
      </w:r>
      <w:r w:rsidRPr="0004416B">
        <w:rPr>
          <w:rFonts w:cs="Times New Roman"/>
          <w:iCs/>
          <w:sz w:val="26"/>
          <w:szCs w:val="26"/>
        </w:rPr>
        <w:t xml:space="preserve"> </w:t>
      </w:r>
      <w:r w:rsidR="00B27F68" w:rsidRPr="0004416B">
        <w:rPr>
          <w:rFonts w:cs="Times New Roman"/>
          <w:iCs/>
          <w:sz w:val="26"/>
          <w:szCs w:val="26"/>
        </w:rPr>
        <w:t>Mức cường độ âm</w:t>
      </w:r>
      <w:r w:rsidR="00B5657E" w:rsidRPr="0004416B">
        <w:rPr>
          <w:rFonts w:cs="Times New Roman"/>
          <w:iCs/>
          <w:sz w:val="26"/>
          <w:szCs w:val="26"/>
        </w:rPr>
        <w:t>.</w:t>
      </w:r>
      <w:r w:rsidRPr="00C966D2">
        <w:rPr>
          <w:rFonts w:cs="Times New Roman"/>
          <w:b/>
          <w:bCs/>
          <w:iCs/>
          <w:color w:val="0000FF"/>
          <w:sz w:val="26"/>
          <w:szCs w:val="26"/>
        </w:rPr>
        <w:t>D.</w:t>
      </w:r>
      <w:r w:rsidRPr="0004416B">
        <w:rPr>
          <w:rFonts w:cs="Times New Roman"/>
          <w:iCs/>
          <w:sz w:val="26"/>
          <w:szCs w:val="26"/>
        </w:rPr>
        <w:t xml:space="preserve"> </w:t>
      </w:r>
      <w:r w:rsidR="00654D90" w:rsidRPr="0004416B">
        <w:rPr>
          <w:rFonts w:cs="Times New Roman"/>
          <w:iCs/>
          <w:sz w:val="26"/>
          <w:szCs w:val="26"/>
        </w:rPr>
        <w:t>Đ</w:t>
      </w:r>
      <w:r w:rsidR="00B27F68" w:rsidRPr="0004416B">
        <w:rPr>
          <w:rFonts w:cs="Times New Roman"/>
          <w:iCs/>
          <w:sz w:val="26"/>
          <w:szCs w:val="26"/>
        </w:rPr>
        <w:t>ồ thị dao động âm</w:t>
      </w:r>
      <w:r w:rsidR="00B5657E" w:rsidRPr="0004416B">
        <w:rPr>
          <w:rFonts w:cs="Times New Roman"/>
          <w:iCs/>
          <w:sz w:val="26"/>
          <w:szCs w:val="26"/>
        </w:rPr>
        <w:t>.</w:t>
      </w:r>
    </w:p>
    <w:p w14:paraId="5C3A9F2A" w14:textId="541FDC0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0:</w:t>
      </w:r>
      <w:r w:rsidRPr="0004416B">
        <w:rPr>
          <w:rFonts w:cs="Times New Roman"/>
          <w:b/>
          <w:bCs/>
          <w:iCs/>
          <w:sz w:val="26"/>
          <w:szCs w:val="26"/>
        </w:rPr>
        <w:t xml:space="preserve"> </w:t>
      </w:r>
      <w:r w:rsidRPr="0004416B">
        <w:rPr>
          <w:rFonts w:cs="Times New Roman"/>
          <w:iCs/>
          <w:sz w:val="26"/>
          <w:szCs w:val="26"/>
        </w:rPr>
        <w:t xml:space="preserve">Đặt điện áp xoay chiều </w:t>
      </w:r>
      <w:r w:rsidR="00B5657E" w:rsidRPr="0004416B">
        <w:rPr>
          <w:rFonts w:cs="Times New Roman"/>
          <w:position w:val="-14"/>
          <w:sz w:val="26"/>
          <w:szCs w:val="26"/>
        </w:rPr>
        <w:object w:dxaOrig="2320" w:dyaOrig="420" w14:anchorId="0017EEB8">
          <v:shape id="_x0000_i1063" type="#_x0000_t75" style="width:115.5pt;height:21pt" o:ole="">
            <v:imagedata r:id="rId86" o:title=""/>
          </v:shape>
          <o:OLEObject Type="Embed" ProgID="Equation.DSMT4" ShapeID="_x0000_i1063" DrawAspect="Content" ObjectID="_1705820556" r:id="rId87"/>
        </w:object>
      </w:r>
      <w:r w:rsidRPr="0004416B">
        <w:rPr>
          <w:rFonts w:cs="Times New Roman"/>
          <w:iCs/>
          <w:sz w:val="26"/>
          <w:szCs w:val="26"/>
        </w:rPr>
        <w:t xml:space="preserve"> vào hai đầu một </w:t>
      </w:r>
      <w:r w:rsidR="00D50229" w:rsidRPr="0004416B">
        <w:rPr>
          <w:rFonts w:cs="Times New Roman"/>
          <w:iCs/>
          <w:sz w:val="26"/>
          <w:szCs w:val="26"/>
        </w:rPr>
        <w:t>tụ điện</w:t>
      </w:r>
      <w:r w:rsidRPr="0004416B">
        <w:rPr>
          <w:rFonts w:cs="Times New Roman"/>
          <w:iCs/>
          <w:sz w:val="26"/>
          <w:szCs w:val="26"/>
        </w:rPr>
        <w:t xml:space="preserve"> có </w:t>
      </w:r>
      <w:r w:rsidR="00D50229" w:rsidRPr="0004416B">
        <w:rPr>
          <w:rFonts w:cs="Times New Roman"/>
          <w:iCs/>
          <w:sz w:val="26"/>
          <w:szCs w:val="26"/>
        </w:rPr>
        <w:t>điện dung</w:t>
      </w:r>
      <w:r w:rsidRPr="0004416B">
        <w:rPr>
          <w:rFonts w:cs="Times New Roman"/>
          <w:iCs/>
          <w:sz w:val="26"/>
          <w:szCs w:val="26"/>
        </w:rPr>
        <w:t xml:space="preserve"> </w:t>
      </w:r>
      <w:r w:rsidR="00D50229" w:rsidRPr="0004416B">
        <w:rPr>
          <w:rFonts w:cs="Times New Roman"/>
          <w:position w:val="-6"/>
          <w:sz w:val="26"/>
          <w:szCs w:val="26"/>
        </w:rPr>
        <w:object w:dxaOrig="240" w:dyaOrig="279" w14:anchorId="0FA4108E">
          <v:shape id="_x0000_i1064" type="#_x0000_t75" style="width:10.5pt;height:13.5pt" o:ole="">
            <v:imagedata r:id="rId88" o:title=""/>
          </v:shape>
          <o:OLEObject Type="Embed" ProgID="Equation.DSMT4" ShapeID="_x0000_i1064" DrawAspect="Content" ObjectID="_1705820557" r:id="rId89"/>
        </w:object>
      </w:r>
      <w:r w:rsidRPr="0004416B">
        <w:rPr>
          <w:rFonts w:cs="Times New Roman"/>
          <w:iCs/>
          <w:sz w:val="26"/>
          <w:szCs w:val="26"/>
        </w:rPr>
        <w:t xml:space="preserve"> thì </w:t>
      </w:r>
      <w:r w:rsidR="00785816" w:rsidRPr="0004416B">
        <w:rPr>
          <w:rFonts w:cs="Times New Roman"/>
          <w:iCs/>
          <w:sz w:val="26"/>
          <w:szCs w:val="26"/>
        </w:rPr>
        <w:t>cường độ dòng điện qua mạch được xác định bằng biểu thức</w:t>
      </w:r>
    </w:p>
    <w:p w14:paraId="298BACB6" w14:textId="77777777" w:rsidR="00BD28AB"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BD28AB" w:rsidRPr="0004416B">
        <w:rPr>
          <w:rFonts w:cs="Times New Roman"/>
          <w:position w:val="-28"/>
          <w:sz w:val="26"/>
          <w:szCs w:val="26"/>
        </w:rPr>
        <w:object w:dxaOrig="2160" w:dyaOrig="680" w14:anchorId="77A53180">
          <v:shape id="_x0000_i1065" type="#_x0000_t75" style="width:108pt;height:33pt" o:ole="">
            <v:imagedata r:id="rId90" o:title=""/>
          </v:shape>
          <o:OLEObject Type="Embed" ProgID="Equation.DSMT4" ShapeID="_x0000_i1065" DrawAspect="Content" ObjectID="_1705820558" r:id="rId91"/>
        </w:object>
      </w:r>
      <w:r w:rsidR="00191C7E" w:rsidRPr="0004416B">
        <w:rPr>
          <w:rFonts w:cs="Times New Roman"/>
          <w:sz w:val="26"/>
          <w:szCs w:val="26"/>
        </w:rPr>
        <w:t>.</w:t>
      </w:r>
      <w:r w:rsidR="00BD28AB" w:rsidRPr="0004416B">
        <w:rPr>
          <w:rFonts w:cs="Times New Roman"/>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BD28AB" w:rsidRPr="0004416B">
        <w:rPr>
          <w:rFonts w:cs="Times New Roman"/>
          <w:position w:val="-28"/>
          <w:sz w:val="26"/>
          <w:szCs w:val="26"/>
        </w:rPr>
        <w:object w:dxaOrig="2160" w:dyaOrig="680" w14:anchorId="129DC2F5">
          <v:shape id="_x0000_i1066" type="#_x0000_t75" style="width:108pt;height:33.75pt" o:ole="">
            <v:imagedata r:id="rId92" o:title=""/>
          </v:shape>
          <o:OLEObject Type="Embed" ProgID="Equation.DSMT4" ShapeID="_x0000_i1066" DrawAspect="Content" ObjectID="_1705820559" r:id="rId93"/>
        </w:object>
      </w:r>
      <w:r w:rsidR="00191C7E" w:rsidRPr="0004416B">
        <w:rPr>
          <w:rFonts w:cs="Times New Roman"/>
          <w:sz w:val="26"/>
          <w:szCs w:val="26"/>
        </w:rPr>
        <w:t>.</w:t>
      </w:r>
      <w:r w:rsidRPr="0004416B">
        <w:rPr>
          <w:rFonts w:cs="Times New Roman"/>
          <w:iCs/>
          <w:sz w:val="26"/>
          <w:szCs w:val="26"/>
        </w:rPr>
        <w:tab/>
      </w:r>
    </w:p>
    <w:p w14:paraId="4FF8E433" w14:textId="0413D070" w:rsidR="000F0E95" w:rsidRPr="0004416B" w:rsidRDefault="00BD28AB"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lastRenderedPageBreak/>
        <w:tab/>
      </w:r>
      <w:r w:rsidR="000F0E95" w:rsidRPr="00C966D2">
        <w:rPr>
          <w:rFonts w:cs="Times New Roman"/>
          <w:b/>
          <w:bCs/>
          <w:iCs/>
          <w:color w:val="0000FF"/>
          <w:sz w:val="26"/>
          <w:szCs w:val="26"/>
        </w:rPr>
        <w:t>C.</w:t>
      </w:r>
      <w:r w:rsidR="000F0E95" w:rsidRPr="0004416B">
        <w:rPr>
          <w:rFonts w:cs="Times New Roman"/>
          <w:iCs/>
          <w:sz w:val="26"/>
          <w:szCs w:val="26"/>
        </w:rPr>
        <w:t xml:space="preserve"> </w:t>
      </w:r>
      <w:r w:rsidRPr="0004416B">
        <w:rPr>
          <w:rFonts w:cs="Times New Roman"/>
          <w:position w:val="-28"/>
          <w:sz w:val="26"/>
          <w:szCs w:val="26"/>
        </w:rPr>
        <w:object w:dxaOrig="2000" w:dyaOrig="680" w14:anchorId="5BBC5BEC">
          <v:shape id="_x0000_i1067" type="#_x0000_t75" style="width:100.5pt;height:33.75pt" o:ole="">
            <v:imagedata r:id="rId94" o:title=""/>
          </v:shape>
          <o:OLEObject Type="Embed" ProgID="Equation.DSMT4" ShapeID="_x0000_i1067" DrawAspect="Content" ObjectID="_1705820560" r:id="rId95"/>
        </w:object>
      </w:r>
      <w:r w:rsidR="00191C7E" w:rsidRPr="0004416B">
        <w:rPr>
          <w:rFonts w:cs="Times New Roman"/>
          <w:sz w:val="26"/>
          <w:szCs w:val="26"/>
        </w:rPr>
        <w:t>.</w:t>
      </w:r>
      <w:r w:rsidR="000F0E95" w:rsidRPr="0004416B">
        <w:rPr>
          <w:rFonts w:cs="Times New Roman"/>
          <w:iCs/>
          <w:sz w:val="26"/>
          <w:szCs w:val="26"/>
        </w:rPr>
        <w:tab/>
      </w:r>
      <w:r w:rsidRPr="0004416B">
        <w:rPr>
          <w:rFonts w:cs="Times New Roman"/>
          <w:iCs/>
          <w:sz w:val="26"/>
          <w:szCs w:val="26"/>
        </w:rPr>
        <w:tab/>
      </w:r>
      <w:r w:rsidR="000F0E95" w:rsidRPr="00C966D2">
        <w:rPr>
          <w:rFonts w:cs="Times New Roman"/>
          <w:b/>
          <w:bCs/>
          <w:iCs/>
          <w:color w:val="0000FF"/>
          <w:sz w:val="26"/>
          <w:szCs w:val="26"/>
        </w:rPr>
        <w:t>D.</w:t>
      </w:r>
      <w:r w:rsidR="000F0E95" w:rsidRPr="0004416B">
        <w:rPr>
          <w:rFonts w:cs="Times New Roman"/>
          <w:iCs/>
          <w:sz w:val="26"/>
          <w:szCs w:val="26"/>
        </w:rPr>
        <w:t xml:space="preserve"> </w:t>
      </w:r>
      <w:r w:rsidRPr="0004416B">
        <w:rPr>
          <w:rFonts w:cs="Times New Roman"/>
          <w:position w:val="-28"/>
          <w:sz w:val="26"/>
          <w:szCs w:val="26"/>
        </w:rPr>
        <w:object w:dxaOrig="2000" w:dyaOrig="680" w14:anchorId="5BE21B78">
          <v:shape id="_x0000_i1068" type="#_x0000_t75" style="width:100.5pt;height:33.75pt" o:ole="">
            <v:imagedata r:id="rId96" o:title=""/>
          </v:shape>
          <o:OLEObject Type="Embed" ProgID="Equation.DSMT4" ShapeID="_x0000_i1068" DrawAspect="Content" ObjectID="_1705820561" r:id="rId97"/>
        </w:object>
      </w:r>
      <w:r w:rsidR="00191C7E" w:rsidRPr="0004416B">
        <w:rPr>
          <w:rFonts w:cs="Times New Roman"/>
          <w:sz w:val="26"/>
          <w:szCs w:val="26"/>
        </w:rPr>
        <w:t>.</w:t>
      </w:r>
    </w:p>
    <w:p w14:paraId="1A575F7B" w14:textId="3B703D6C"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1:</w:t>
      </w:r>
      <w:r w:rsidRPr="0004416B">
        <w:rPr>
          <w:rFonts w:cs="Times New Roman"/>
          <w:b/>
          <w:bCs/>
          <w:iCs/>
          <w:sz w:val="26"/>
          <w:szCs w:val="26"/>
        </w:rPr>
        <w:t xml:space="preserve"> </w:t>
      </w:r>
      <w:r w:rsidRPr="0004416B">
        <w:rPr>
          <w:rFonts w:cs="Times New Roman"/>
          <w:iCs/>
          <w:sz w:val="26"/>
          <w:szCs w:val="26"/>
        </w:rPr>
        <w:t xml:space="preserve">Đặt điện áp xoay chiều </w:t>
      </w:r>
      <w:r w:rsidR="00FE6FA3" w:rsidRPr="0004416B">
        <w:rPr>
          <w:rFonts w:cs="Times New Roman"/>
          <w:position w:val="-14"/>
          <w:sz w:val="26"/>
          <w:szCs w:val="26"/>
        </w:rPr>
        <w:object w:dxaOrig="2200" w:dyaOrig="400" w14:anchorId="5CAF8391">
          <v:shape id="_x0000_i1069" type="#_x0000_t75" style="width:111pt;height:20.25pt" o:ole="">
            <v:imagedata r:id="rId98" o:title=""/>
          </v:shape>
          <o:OLEObject Type="Embed" ProgID="Equation.DSMT4" ShapeID="_x0000_i1069" DrawAspect="Content" ObjectID="_1705820562" r:id="rId99"/>
        </w:object>
      </w:r>
      <w:r w:rsidRPr="0004416B">
        <w:rPr>
          <w:rFonts w:cs="Times New Roman"/>
          <w:iCs/>
          <w:sz w:val="26"/>
          <w:szCs w:val="26"/>
        </w:rPr>
        <w:t xml:space="preserve"> vào hai đầu một đoạn mạch có </w:t>
      </w:r>
      <w:r w:rsidR="0077104F" w:rsidRPr="0004416B">
        <w:rPr>
          <w:rFonts w:cs="Times New Roman"/>
          <w:position w:val="-10"/>
          <w:sz w:val="26"/>
          <w:szCs w:val="26"/>
        </w:rPr>
        <w:object w:dxaOrig="820" w:dyaOrig="320" w14:anchorId="2B2D765B">
          <v:shape id="_x0000_i1070" type="#_x0000_t75" style="width:40.5pt;height:16.5pt" o:ole="">
            <v:imagedata r:id="rId100" o:title=""/>
          </v:shape>
          <o:OLEObject Type="Embed" ProgID="Equation.DSMT4" ShapeID="_x0000_i1070" DrawAspect="Content" ObjectID="_1705820563" r:id="rId101"/>
        </w:object>
      </w:r>
      <w:r w:rsidRPr="0004416B">
        <w:rPr>
          <w:rFonts w:cs="Times New Roman"/>
          <w:iCs/>
          <w:sz w:val="26"/>
          <w:szCs w:val="26"/>
        </w:rPr>
        <w:t xml:space="preserve"> mắc nối tiếp thì trong đoạn mạch có cộng hưởng điện. </w:t>
      </w:r>
      <w:r w:rsidR="00CA5E18" w:rsidRPr="0004416B">
        <w:rPr>
          <w:rFonts w:cs="Times New Roman"/>
          <w:iCs/>
          <w:sz w:val="26"/>
          <w:szCs w:val="26"/>
        </w:rPr>
        <w:t xml:space="preserve">Nếu ta tăng tần số góc của dòng điện, đồng thời giữ nguyên các thông số còn lại. Kết luận nào sau đây là </w:t>
      </w:r>
      <w:r w:rsidR="00CA5E18" w:rsidRPr="0004416B">
        <w:rPr>
          <w:rFonts w:cs="Times New Roman"/>
          <w:b/>
          <w:bCs/>
          <w:iCs/>
          <w:sz w:val="26"/>
          <w:szCs w:val="26"/>
        </w:rPr>
        <w:t>sai</w:t>
      </w:r>
      <w:r w:rsidR="00CA5E18" w:rsidRPr="0004416B">
        <w:rPr>
          <w:rFonts w:cs="Times New Roman"/>
          <w:iCs/>
          <w:sz w:val="26"/>
          <w:szCs w:val="26"/>
        </w:rPr>
        <w:t>?</w:t>
      </w:r>
    </w:p>
    <w:p w14:paraId="3219B00D" w14:textId="036DBBB2" w:rsidR="00CA5E18"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CA5E18" w:rsidRPr="0004416B">
        <w:rPr>
          <w:rFonts w:cs="Times New Roman"/>
          <w:sz w:val="26"/>
          <w:szCs w:val="26"/>
        </w:rPr>
        <w:t>Cảm kháng của cuộn dây tăng</w:t>
      </w:r>
      <w:r w:rsidR="00191C7E" w:rsidRPr="0004416B">
        <w:rPr>
          <w:rFonts w:cs="Times New Roman"/>
          <w:sz w:val="26"/>
          <w:szCs w:val="26"/>
        </w:rPr>
        <w:t>.</w:t>
      </w:r>
      <w:r w:rsidR="0004416B">
        <w:rPr>
          <w:rFonts w:cs="Times New Roman"/>
          <w:iCs/>
          <w:sz w:val="26"/>
          <w:szCs w:val="26"/>
        </w:rPr>
        <w:t xml:space="preserve">         </w:t>
      </w:r>
      <w:r w:rsidRPr="00C966D2">
        <w:rPr>
          <w:rFonts w:cs="Times New Roman"/>
          <w:b/>
          <w:bCs/>
          <w:iCs/>
          <w:color w:val="0000FF"/>
          <w:sz w:val="26"/>
          <w:szCs w:val="26"/>
        </w:rPr>
        <w:t>B.</w:t>
      </w:r>
      <w:r w:rsidRPr="0004416B">
        <w:rPr>
          <w:rFonts w:cs="Times New Roman"/>
          <w:iCs/>
          <w:sz w:val="26"/>
          <w:szCs w:val="26"/>
        </w:rPr>
        <w:t xml:space="preserve"> </w:t>
      </w:r>
      <w:r w:rsidR="00CA5E18" w:rsidRPr="0004416B">
        <w:rPr>
          <w:rFonts w:cs="Times New Roman"/>
          <w:sz w:val="26"/>
          <w:szCs w:val="26"/>
        </w:rPr>
        <w:t>Dung kháng của tụ điện giảm</w:t>
      </w:r>
      <w:r w:rsidR="00191C7E" w:rsidRPr="0004416B">
        <w:rPr>
          <w:rFonts w:cs="Times New Roman"/>
          <w:sz w:val="26"/>
          <w:szCs w:val="26"/>
        </w:rPr>
        <w:t>.</w:t>
      </w:r>
    </w:p>
    <w:p w14:paraId="24F6BB31" w14:textId="60C403FE"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CA5E18" w:rsidRPr="0004416B">
        <w:rPr>
          <w:rFonts w:cs="Times New Roman"/>
          <w:sz w:val="26"/>
          <w:szCs w:val="26"/>
        </w:rPr>
        <w:t>Tổng trở của mạch giảm</w:t>
      </w:r>
      <w:r w:rsidR="00191C7E" w:rsidRPr="0004416B">
        <w:rPr>
          <w:rFonts w:cs="Times New Roman"/>
          <w:sz w:val="26"/>
          <w:szCs w:val="26"/>
        </w:rPr>
        <w:t>.</w:t>
      </w:r>
      <w:r w:rsidR="0004416B">
        <w:rPr>
          <w:rFonts w:cs="Times New Roman"/>
          <w:iCs/>
          <w:sz w:val="26"/>
          <w:szCs w:val="26"/>
        </w:rPr>
        <w:t xml:space="preserve">                  </w:t>
      </w:r>
      <w:r w:rsidRPr="00C966D2">
        <w:rPr>
          <w:rFonts w:cs="Times New Roman"/>
          <w:b/>
          <w:bCs/>
          <w:iCs/>
          <w:color w:val="0000FF"/>
          <w:sz w:val="26"/>
          <w:szCs w:val="26"/>
        </w:rPr>
        <w:t>D.</w:t>
      </w:r>
      <w:r w:rsidRPr="0004416B">
        <w:rPr>
          <w:rFonts w:cs="Times New Roman"/>
          <w:iCs/>
          <w:sz w:val="26"/>
          <w:szCs w:val="26"/>
        </w:rPr>
        <w:t xml:space="preserve"> </w:t>
      </w:r>
      <w:r w:rsidR="00CA5E18" w:rsidRPr="0004416B">
        <w:rPr>
          <w:rFonts w:cs="Times New Roman"/>
          <w:sz w:val="26"/>
          <w:szCs w:val="26"/>
        </w:rPr>
        <w:t>Cường độ dòng điện hiệu dụng trong mạch tăng</w:t>
      </w:r>
      <w:r w:rsidR="00191C7E" w:rsidRPr="0004416B">
        <w:rPr>
          <w:rFonts w:cs="Times New Roman"/>
          <w:sz w:val="26"/>
          <w:szCs w:val="26"/>
        </w:rPr>
        <w:t>.</w:t>
      </w:r>
    </w:p>
    <w:p w14:paraId="2DB7996C" w14:textId="0AFA155F" w:rsidR="00323604" w:rsidRPr="0004416B" w:rsidRDefault="00323604" w:rsidP="00881875">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C966D2">
        <w:rPr>
          <w:rFonts w:cs="Times New Roman"/>
          <w:b/>
          <w:color w:val="C00000"/>
          <w:sz w:val="26"/>
          <w:szCs w:val="26"/>
          <w:lang w:val="fr-FR"/>
        </w:rPr>
        <w:t>Câu</w:t>
      </w:r>
      <w:r w:rsidRPr="00C966D2">
        <w:rPr>
          <w:rFonts w:cs="Times New Roman"/>
          <w:b/>
          <w:bCs/>
          <w:iCs/>
          <w:color w:val="C00000"/>
          <w:sz w:val="26"/>
          <w:szCs w:val="26"/>
          <w:lang w:val="pt-BR"/>
        </w:rPr>
        <w:t xml:space="preserve"> </w:t>
      </w:r>
      <w:r w:rsidR="008B0A42" w:rsidRPr="00C966D2">
        <w:rPr>
          <w:rFonts w:cs="Times New Roman"/>
          <w:b/>
          <w:bCs/>
          <w:iCs/>
          <w:color w:val="C00000"/>
          <w:sz w:val="26"/>
          <w:szCs w:val="26"/>
          <w:lang w:val="pt-BR"/>
        </w:rPr>
        <w:t>1</w:t>
      </w:r>
      <w:r w:rsidRPr="00C966D2">
        <w:rPr>
          <w:rFonts w:cs="Times New Roman"/>
          <w:b/>
          <w:bCs/>
          <w:iCs/>
          <w:color w:val="C00000"/>
          <w:sz w:val="26"/>
          <w:szCs w:val="26"/>
          <w:lang w:val="pt-BR"/>
        </w:rPr>
        <w:t>2:</w:t>
      </w:r>
      <w:r w:rsidRPr="0004416B">
        <w:rPr>
          <w:rFonts w:cs="Times New Roman"/>
          <w:b/>
          <w:bCs/>
          <w:iCs/>
          <w:sz w:val="26"/>
          <w:szCs w:val="26"/>
          <w:lang w:val="pt-BR"/>
        </w:rPr>
        <w:t xml:space="preserve"> </w:t>
      </w:r>
      <w:r w:rsidRPr="0004416B">
        <w:rPr>
          <w:rFonts w:eastAsia="Times New Roman" w:cs="Times New Roman"/>
          <w:bCs/>
          <w:sz w:val="26"/>
          <w:szCs w:val="26"/>
          <w:lang w:val="fr-FR"/>
        </w:rPr>
        <w:t xml:space="preserve">Trong máy phát điện xoay chiều 3 pha, trên mỗi cuộn dây của stato có suất điện động cực đại là </w:t>
      </w:r>
      <w:r w:rsidRPr="0004416B">
        <w:rPr>
          <w:rFonts w:cs="Times New Roman"/>
          <w:position w:val="-12"/>
          <w:sz w:val="26"/>
          <w:szCs w:val="26"/>
        </w:rPr>
        <w:object w:dxaOrig="300" w:dyaOrig="360" w14:anchorId="62A48D78">
          <v:shape id="_x0000_i1071" type="#_x0000_t75" style="width:15pt;height:18pt" o:ole="">
            <v:imagedata r:id="rId102" o:title=""/>
          </v:shape>
          <o:OLEObject Type="Embed" ProgID="Equation.DSMT4" ShapeID="_x0000_i1071" DrawAspect="Content" ObjectID="_1705820564" r:id="rId103"/>
        </w:object>
      </w:r>
      <w:r w:rsidRPr="0004416B">
        <w:rPr>
          <w:rFonts w:eastAsia="Times New Roman" w:cs="Times New Roman"/>
          <w:bCs/>
          <w:sz w:val="26"/>
          <w:szCs w:val="26"/>
          <w:lang w:val="fr-FR"/>
        </w:rPr>
        <w:t xml:space="preserve">. Khi suất điện động tức thời ở cuộn dây thứ nhất triệt tiêu thì suất điện động tức thời trong cuộn dây thứ hai và cuộn dây thứ 3 tương ứng là </w:t>
      </w:r>
      <w:r w:rsidRPr="0004416B">
        <w:rPr>
          <w:rFonts w:cs="Times New Roman"/>
          <w:position w:val="-12"/>
          <w:sz w:val="26"/>
          <w:szCs w:val="26"/>
        </w:rPr>
        <w:object w:dxaOrig="240" w:dyaOrig="360" w14:anchorId="5DD42CB4">
          <v:shape id="_x0000_i1072" type="#_x0000_t75" style="width:12pt;height:18pt" o:ole="">
            <v:imagedata r:id="rId104" o:title=""/>
          </v:shape>
          <o:OLEObject Type="Embed" ProgID="Equation.DSMT4" ShapeID="_x0000_i1072" DrawAspect="Content" ObjectID="_1705820565" r:id="rId105"/>
        </w:object>
      </w:r>
      <w:r w:rsidRPr="0004416B">
        <w:rPr>
          <w:rFonts w:eastAsia="Times New Roman" w:cs="Times New Roman"/>
          <w:bCs/>
          <w:sz w:val="26"/>
          <w:szCs w:val="26"/>
          <w:lang w:val="fr-FR"/>
        </w:rPr>
        <w:t xml:space="preserve"> và </w:t>
      </w:r>
      <w:r w:rsidRPr="0004416B">
        <w:rPr>
          <w:rFonts w:cs="Times New Roman"/>
          <w:position w:val="-12"/>
          <w:sz w:val="26"/>
          <w:szCs w:val="26"/>
        </w:rPr>
        <w:object w:dxaOrig="240" w:dyaOrig="360" w14:anchorId="2FC3D5C0">
          <v:shape id="_x0000_i1073" type="#_x0000_t75" style="width:12pt;height:18pt" o:ole="">
            <v:imagedata r:id="rId106" o:title=""/>
          </v:shape>
          <o:OLEObject Type="Embed" ProgID="Equation.DSMT4" ShapeID="_x0000_i1073" DrawAspect="Content" ObjectID="_1705820566" r:id="rId107"/>
        </w:object>
      </w:r>
      <w:r w:rsidRPr="0004416B">
        <w:rPr>
          <w:rFonts w:eastAsia="Times New Roman" w:cs="Times New Roman"/>
          <w:bCs/>
          <w:sz w:val="26"/>
          <w:szCs w:val="26"/>
          <w:lang w:val="fr-FR"/>
        </w:rPr>
        <w:t xml:space="preserve"> thỏa mãn hệ thức nào sau đây ?</w:t>
      </w:r>
    </w:p>
    <w:p w14:paraId="77859873" w14:textId="77777777" w:rsidR="00323604" w:rsidRPr="0004416B" w:rsidRDefault="00323604" w:rsidP="00881875">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
          <w:bCs/>
          <w:sz w:val="26"/>
          <w:szCs w:val="26"/>
          <w:lang w:val="fr-FR"/>
        </w:rPr>
        <w:tab/>
      </w:r>
      <w:r w:rsidRPr="00C966D2">
        <w:rPr>
          <w:rFonts w:eastAsia="Times New Roman" w:cs="Times New Roman"/>
          <w:b/>
          <w:bCs/>
          <w:color w:val="0000FF"/>
          <w:sz w:val="26"/>
          <w:szCs w:val="26"/>
          <w:lang w:val="fr-FR"/>
        </w:rPr>
        <w:t>A.</w:t>
      </w:r>
      <w:r w:rsidRPr="0004416B">
        <w:rPr>
          <w:rFonts w:eastAsia="Times New Roman" w:cs="Times New Roman"/>
          <w:bCs/>
          <w:sz w:val="26"/>
          <w:szCs w:val="26"/>
          <w:lang w:val="fr-FR"/>
        </w:rPr>
        <w:t xml:space="preserve"> </w:t>
      </w:r>
      <w:r w:rsidRPr="0004416B">
        <w:rPr>
          <w:rFonts w:cs="Times New Roman"/>
          <w:position w:val="-24"/>
          <w:sz w:val="26"/>
          <w:szCs w:val="26"/>
        </w:rPr>
        <w:object w:dxaOrig="1200" w:dyaOrig="660" w14:anchorId="06EBF0DC">
          <v:shape id="_x0000_i1074" type="#_x0000_t75" style="width:60pt;height:33pt" o:ole="">
            <v:imagedata r:id="rId108" o:title=""/>
          </v:shape>
          <o:OLEObject Type="Embed" ProgID="Equation.DSMT4" ShapeID="_x0000_i1074" DrawAspect="Content" ObjectID="_1705820567" r:id="rId109"/>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B.</w:t>
      </w:r>
      <w:r w:rsidRPr="0004416B">
        <w:rPr>
          <w:rFonts w:eastAsia="Times New Roman" w:cs="Times New Roman"/>
          <w:bCs/>
          <w:sz w:val="26"/>
          <w:szCs w:val="26"/>
          <w:lang w:val="fr-FR"/>
        </w:rPr>
        <w:t xml:space="preserve"> </w:t>
      </w:r>
      <w:r w:rsidRPr="0004416B">
        <w:rPr>
          <w:rFonts w:cs="Times New Roman"/>
          <w:position w:val="-24"/>
          <w:sz w:val="26"/>
          <w:szCs w:val="26"/>
        </w:rPr>
        <w:object w:dxaOrig="1040" w:dyaOrig="660" w14:anchorId="2483CDB0">
          <v:shape id="_x0000_i1075" type="#_x0000_t75" style="width:51.75pt;height:33pt" o:ole="">
            <v:imagedata r:id="rId110" o:title=""/>
          </v:shape>
          <o:OLEObject Type="Embed" ProgID="Equation.DSMT4" ShapeID="_x0000_i1075" DrawAspect="Content" ObjectID="_1705820568" r:id="rId111"/>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C.</w:t>
      </w:r>
      <w:r w:rsidRPr="0004416B">
        <w:rPr>
          <w:rFonts w:eastAsia="Times New Roman" w:cs="Times New Roman"/>
          <w:bCs/>
          <w:sz w:val="26"/>
          <w:szCs w:val="26"/>
          <w:lang w:val="fr-FR"/>
        </w:rPr>
        <w:t xml:space="preserve"> </w:t>
      </w:r>
      <w:r w:rsidRPr="0004416B">
        <w:rPr>
          <w:rFonts w:cs="Times New Roman"/>
          <w:position w:val="-24"/>
          <w:sz w:val="26"/>
          <w:szCs w:val="26"/>
        </w:rPr>
        <w:object w:dxaOrig="1160" w:dyaOrig="660" w14:anchorId="6F76A164">
          <v:shape id="_x0000_i1076" type="#_x0000_t75" style="width:58.5pt;height:33pt" o:ole="">
            <v:imagedata r:id="rId112" o:title=""/>
          </v:shape>
          <o:OLEObject Type="Embed" ProgID="Equation.DSMT4" ShapeID="_x0000_i1076" DrawAspect="Content" ObjectID="_1705820569" r:id="rId113"/>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D.</w:t>
      </w:r>
      <w:r w:rsidRPr="0004416B">
        <w:rPr>
          <w:rFonts w:eastAsia="Times New Roman" w:cs="Times New Roman"/>
          <w:bCs/>
          <w:sz w:val="26"/>
          <w:szCs w:val="26"/>
          <w:lang w:val="fr-FR"/>
        </w:rPr>
        <w:t xml:space="preserve"> </w:t>
      </w:r>
      <w:r w:rsidRPr="0004416B">
        <w:rPr>
          <w:rFonts w:cs="Times New Roman"/>
          <w:position w:val="-24"/>
          <w:sz w:val="26"/>
          <w:szCs w:val="26"/>
        </w:rPr>
        <w:object w:dxaOrig="1320" w:dyaOrig="660" w14:anchorId="351A6BF8">
          <v:shape id="_x0000_i1077" type="#_x0000_t75" style="width:66pt;height:33pt" o:ole="">
            <v:imagedata r:id="rId114" o:title=""/>
          </v:shape>
          <o:OLEObject Type="Embed" ProgID="Equation.DSMT4" ShapeID="_x0000_i1077" DrawAspect="Content" ObjectID="_1705820570" r:id="rId115"/>
        </w:object>
      </w:r>
      <w:r w:rsidRPr="0004416B">
        <w:rPr>
          <w:rFonts w:eastAsia="Times New Roman" w:cs="Times New Roman"/>
          <w:bCs/>
          <w:sz w:val="26"/>
          <w:szCs w:val="26"/>
          <w:lang w:val="fr-FR"/>
        </w:rPr>
        <w:t>.</w:t>
      </w:r>
    </w:p>
    <w:p w14:paraId="16759904" w14:textId="31D13AFA" w:rsidR="000F0E95" w:rsidRPr="0004416B" w:rsidRDefault="002B2CFA"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65408" behindDoc="0" locked="1" layoutInCell="1" allowOverlap="1" wp14:anchorId="53190D8A" wp14:editId="7A7C7D50">
                <wp:simplePos x="0" y="0"/>
                <wp:positionH relativeFrom="column">
                  <wp:posOffset>3969385</wp:posOffset>
                </wp:positionH>
                <wp:positionV relativeFrom="paragraph">
                  <wp:posOffset>288925</wp:posOffset>
                </wp:positionV>
                <wp:extent cx="2055495" cy="1659255"/>
                <wp:effectExtent l="38100" t="38100" r="40005" b="17145"/>
                <wp:wrapSquare wrapText="bothSides"/>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7" name="Group 30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331F9E5-5492-4064-9EB8-A9066481A47A}"/>
                            </a:ext>
                          </a:extLst>
                        </wpg:cNvPr>
                        <wpg:cNvGrpSpPr/>
                        <wpg:grpSpPr>
                          <a:xfrm>
                            <a:off x="35999" y="35999"/>
                            <a:ext cx="2019300" cy="1622597"/>
                            <a:chOff x="0" y="0"/>
                            <a:chExt cx="2019300" cy="1622597"/>
                          </a:xfrm>
                        </wpg:grpSpPr>
                        <wps:wsp>
                          <wps:cNvPr id="308" name="Straight Connector 30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D616F86-8931-4424-BAF4-C0E608157014}"/>
                              </a:ext>
                            </a:extLst>
                          </wps:cNvPr>
                          <wps:cNvCnPr>
                            <a:cxnSpLocks/>
                          </wps:cNvCnPr>
                          <wps:spPr>
                            <a:xfrm>
                              <a:off x="704850" y="928687"/>
                              <a:ext cx="1314450" cy="0"/>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9" name="Straight Connector 30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9C7847D-11CF-4FFC-BBF9-ED806CD318D5}"/>
                              </a:ext>
                            </a:extLst>
                          </wps:cNvPr>
                          <wps:cNvCnPr>
                            <a:cxnSpLocks/>
                          </wps:cNvCnPr>
                          <wps:spPr>
                            <a:xfrm flipV="1">
                              <a:off x="704850" y="0"/>
                              <a:ext cx="0" cy="928687"/>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0" name="Straight Connector 31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0264D8E-CABC-44AE-8BBC-240B37866529}"/>
                              </a:ext>
                            </a:extLst>
                          </wps:cNvPr>
                          <wps:cNvCnPr>
                            <a:cxnSpLocks/>
                          </wps:cNvCnPr>
                          <wps:spPr>
                            <a:xfrm flipH="1">
                              <a:off x="0" y="928687"/>
                              <a:ext cx="704850" cy="56718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1" name="Straight Connector 31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C35BFC1-CB38-4C86-AB4C-462E91351258}"/>
                              </a:ext>
                            </a:extLst>
                          </wps:cNvPr>
                          <wps:cNvCnPr>
                            <a:cxnSpLocks/>
                          </wps:cNvCnPr>
                          <wps:spPr>
                            <a:xfrm>
                              <a:off x="1065542" y="1167860"/>
                              <a:ext cx="53942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2" name="Straight Connector 31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151598D-FEEB-4695-9542-DDCA1460B985}"/>
                              </a:ext>
                            </a:extLst>
                          </wps:cNvPr>
                          <wps:cNvCnPr>
                            <a:cxnSpLocks/>
                          </wps:cNvCnPr>
                          <wps:spPr>
                            <a:xfrm flipV="1">
                              <a:off x="1065542" y="609600"/>
                              <a:ext cx="0" cy="558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3" name="Straight Connector 31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C55A2BA-878D-4315-A0BB-B845DAF4A357}"/>
                              </a:ext>
                            </a:extLst>
                          </wps:cNvPr>
                          <wps:cNvCnPr>
                            <a:cxnSpLocks/>
                          </wps:cNvCnPr>
                          <wps:spPr>
                            <a:xfrm flipH="1">
                              <a:off x="776288" y="1167860"/>
                              <a:ext cx="289254" cy="23275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4" name="Picture 314"/>
                            <pic:cNvPicPr/>
                          </pic:nvPicPr>
                          <pic:blipFill>
                            <a:blip r:embed="rId116"/>
                            <a:stretch>
                              <a:fillRect/>
                            </a:stretch>
                          </pic:blipFill>
                          <pic:spPr>
                            <a:xfrm>
                              <a:off x="642937" y="1406697"/>
                              <a:ext cx="165100" cy="215900"/>
                            </a:xfrm>
                            <a:prstGeom prst="rect">
                              <a:avLst/>
                            </a:prstGeom>
                          </pic:spPr>
                        </pic:pic>
                        <pic:pic xmlns:pic="http://schemas.openxmlformats.org/drawingml/2006/picture">
                          <pic:nvPicPr>
                            <pic:cNvPr id="315" name="Picture 315"/>
                            <pic:cNvPicPr/>
                          </pic:nvPicPr>
                          <pic:blipFill>
                            <a:blip r:embed="rId117"/>
                            <a:stretch>
                              <a:fillRect/>
                            </a:stretch>
                          </pic:blipFill>
                          <pic:spPr>
                            <a:xfrm>
                              <a:off x="585787" y="148159"/>
                              <a:ext cx="114300" cy="114300"/>
                            </a:xfrm>
                            <a:prstGeom prst="rect">
                              <a:avLst/>
                            </a:prstGeom>
                          </pic:spPr>
                        </pic:pic>
                        <pic:pic xmlns:pic="http://schemas.openxmlformats.org/drawingml/2006/picture">
                          <pic:nvPicPr>
                            <pic:cNvPr id="316" name="Picture 316"/>
                            <pic:cNvPicPr/>
                          </pic:nvPicPr>
                          <pic:blipFill>
                            <a:blip r:embed="rId118"/>
                            <a:stretch>
                              <a:fillRect/>
                            </a:stretch>
                          </pic:blipFill>
                          <pic:spPr>
                            <a:xfrm>
                              <a:off x="1755775" y="768078"/>
                              <a:ext cx="127000" cy="152400"/>
                            </a:xfrm>
                            <a:prstGeom prst="rect">
                              <a:avLst/>
                            </a:prstGeom>
                          </pic:spPr>
                        </pic:pic>
                        <pic:pic xmlns:pic="http://schemas.openxmlformats.org/drawingml/2006/picture">
                          <pic:nvPicPr>
                            <pic:cNvPr id="317" name="Picture 317"/>
                            <pic:cNvPicPr/>
                          </pic:nvPicPr>
                          <pic:blipFill>
                            <a:blip r:embed="rId119"/>
                            <a:stretch>
                              <a:fillRect/>
                            </a:stretch>
                          </pic:blipFill>
                          <pic:spPr>
                            <a:xfrm>
                              <a:off x="9525" y="1244554"/>
                              <a:ext cx="114300" cy="127000"/>
                            </a:xfrm>
                            <a:prstGeom prst="rect">
                              <a:avLst/>
                            </a:prstGeom>
                          </pic:spPr>
                        </pic:pic>
                        <pic:pic xmlns:pic="http://schemas.openxmlformats.org/drawingml/2006/picture">
                          <pic:nvPicPr>
                            <pic:cNvPr id="318" name="Picture 318"/>
                            <pic:cNvPicPr/>
                          </pic:nvPicPr>
                          <pic:blipFill>
                            <a:blip r:embed="rId120"/>
                            <a:stretch>
                              <a:fillRect/>
                            </a:stretch>
                          </pic:blipFill>
                          <pic:spPr>
                            <a:xfrm>
                              <a:off x="555001" y="793478"/>
                              <a:ext cx="139700" cy="152400"/>
                            </a:xfrm>
                            <a:prstGeom prst="rect">
                              <a:avLst/>
                            </a:prstGeom>
                          </pic:spPr>
                        </pic:pic>
                        <pic:pic xmlns:pic="http://schemas.openxmlformats.org/drawingml/2006/picture">
                          <pic:nvPicPr>
                            <pic:cNvPr id="319" name="Picture 319"/>
                            <pic:cNvPicPr/>
                          </pic:nvPicPr>
                          <pic:blipFill>
                            <a:blip r:embed="rId121"/>
                            <a:stretch>
                              <a:fillRect/>
                            </a:stretch>
                          </pic:blipFill>
                          <pic:spPr>
                            <a:xfrm>
                              <a:off x="1057606" y="1181048"/>
                              <a:ext cx="177800" cy="139700"/>
                            </a:xfrm>
                            <a:prstGeom prst="rect">
                              <a:avLst/>
                            </a:prstGeom>
                          </pic:spPr>
                        </pic:pic>
                        <pic:pic xmlns:pic="http://schemas.openxmlformats.org/drawingml/2006/picture">
                          <pic:nvPicPr>
                            <pic:cNvPr id="320" name="Picture 320"/>
                            <pic:cNvPicPr/>
                          </pic:nvPicPr>
                          <pic:blipFill>
                            <a:blip r:embed="rId122"/>
                            <a:stretch>
                              <a:fillRect/>
                            </a:stretch>
                          </pic:blipFill>
                          <pic:spPr>
                            <a:xfrm>
                              <a:off x="1600200" y="1064892"/>
                              <a:ext cx="152400" cy="215900"/>
                            </a:xfrm>
                            <a:prstGeom prst="rect">
                              <a:avLst/>
                            </a:prstGeom>
                          </pic:spPr>
                        </pic:pic>
                        <pic:pic xmlns:pic="http://schemas.openxmlformats.org/drawingml/2006/picture">
                          <pic:nvPicPr>
                            <pic:cNvPr id="321" name="Picture 321"/>
                            <pic:cNvPicPr/>
                          </pic:nvPicPr>
                          <pic:blipFill>
                            <a:blip r:embed="rId123"/>
                            <a:stretch>
                              <a:fill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E31DFC3" id="Canvas 21" o:spid="_x0000_s1026" editas="canvas" style="position:absolute;margin-left:312.55pt;margin-top:22.75pt;width:161.85pt;height:130.65pt;z-index:251665408" coordsize="20554,16592" o:gfxdata="UEsDBBQABgAIAAAAIQBeeCj1FAEAAEkCAAATAAAAW0NvbnRlbnRfVHlwZXNdLnhtbJSSzU7DMBCE 70i8g+UrShx6QAgl6YGUIyBUHsCyN4lF/COvSdO3x05bCaoGqUd7/M3s2C7Xkx7ICB6VNRW9zwtK wAgrlekq+rl9yR4pwcCN5IM1UNE9IF3Xtzfldu8ASaQNVrQPwT0xhqIHzTG3DkxUWus1D3HpO+a4 +OIdsFVRPDBhTQATspA8aF020PLvIZDNFLcPk+x0S8nz4VyKqqjSiZ+ypLCLDCw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njbzSrYIAAAQLQAADgAAAGRycy9lMm9Eb2MueG1s7Ffb btw2EH0v0H8Q9C6vqAtFLbwOVje3QNAaddt3WqIuqCQKFONdI8i/d0hJu13HcZMicReBXyRS5JAz h+fMUJdv9l1r3DMxNrzfmOjCNg3W57xo+mpj/vF7ZhHTGCXtC9rynm3MBzaab65+/OFyN6yZw2ve FkwYsEg/rnfDxqylHNar1ZjXrKPjBR9YD4MlFx2V0BXVqhB0B6t37cqxbbzacVEMgudsHOFrMg2a V3r9smS5/LUsRyaNdmOCb1I/hX7eqefq6pKuK0GHuslnN+h/8KKjTQ+bHpZKqKTGO9F8tFTX5IKP vJQXOe9WvCybnOkYIBpkP4ompv09HXUwOaCzOAitr7juXaX8HnnbFFnTtqoziFHGrTDuKaC2qxvJ FE6rk1kr8GKtbNV7B+fIYMpuqNa7ajicJ3Dg0YF+UfzXgr8bdPjVOv/l/kYYTbExXTswjZ52wCY9 wVAflNtsL9+Ocm5N6L/PMify08yzMmhZnh15VpR6oZU5LkmdIIsdF39Q1givc8GoBB7/XCxMQPjz Apg5qc7QW2kuaE/fE9dFWZj6lu+FanfsWWEaEWsb2hh7BG29YPthxha81xgvUQDAc9QTrgDAtRhu hxsxA11NPRXvvhSdegOfjD0g5IdhaBoPS0uTHNY1chgEH0PXBi3kMI6w4/hhMMkgr0Eryh4GYWwW R16n/2IJxJgc0C4f3NoNIOnxSIbx87BUgn5KDLc1HZgmw3hCBkgwExlupaBNVUsj5n0PwucCmEHO lBnbBCOcEWyR0EWW5znAyy3QNLZTbBPkB8CkZ5gxQ6CYoZtxfyMUAfJ9fzu85flfoxLsyaDqjMCe J/gS2B7xp0MPHYLJzIeFMchFnqfGFWM0Kw4nPuWKa8Y7QyWNjdk2vTokuqb3oEXlxHGK+tz2xg5o 5wTAQNU/yTs667ND5pF79HHemZZL6FhP6amtVHsicM1okfaFIR8GSA4c0pepdhs702gZlCdoaClI 2rTHeaNktJX16dS2mrdu+xnICTuNonxo2RTMb6wEpYNk0BSNKlvHAGies14uQbQ9zFZmJaTZg+EM w3OG83xlynRJ+xLjg4XemffyYNw1PRdPuX3EvZzmLwhMcSsI7njxoBOR5hiofGLiC8gd8tozcg91 PEsK1SXhLApBEsYB8YLEQijOLC/LYiuKstBKE2LjOHERSfxvK3ejbJvhz4Woc6H4h/DnbL9oflb7 MR28Sv5V8v+P5BFw8dOSh1GdGM/u7ufbDvYSklrxNoqhwm9Ti0TQcuAS6gYEY98JX0DyPz2S/KfL /JIMVJX3cYCIO5fA5XapKvzLlvrXgq7+wE6vEd9ZQUfoWXVP96rzK+hp7PpRFiMrjlxieTHc5LeR BzrHThoi10eOT76tulXWm8s4srHve47+a0MIQ3J5VM19N/QcAPo8LvCvqv7+VQ1kfKZmO2daszHy kR+SxMrSNAIth74VgrCsJIm3yMN2FJKvd03/GwAA///sWG1v2zYQ/iuCvjsWKVKUjLlAnMRbgWII FmDfFZqyhUqkQDGxg6L/fXek/BK7HVLABbw1HwwfxSN1PD3PcyT1vf3w27rrJ32HVjnZVLaNqqbu /p7GJMYnpqqiDTSSjHNG4+hlGmdJkSVJPMZutXGRhP4kjiR0cZ7TzHeNw2To09ne/a5MG6ExjZta Kz91+fypdzALuG5d0L3R0RpeSAW8A9u9aerFvG4a35Ar1aqbxkbPZTON3YZgHDDDK6+VKhd3ehG5 l05NYwOuMc7Zt3HUKO0NH70r62bv1ztVNm712rVZDi9oNLxnnytvuZdGhZD/UlVULzBRIebXYZZS Ku22oTYavHFYBYvaDRwW+28DB38cqqpKSfcjg3cj/JuN3g9ua23st8LeZ7cK/tsMhHVjCh7N4uXe 4ifA1rrvAp7AiDZto+FR10/jlXPdZDzucXFlf9XW0preVO5KmnYMCKulGq+NXYxpQhJvddZI1fe1 Xj6syg7xgvPLP5/vLeR5GqckjSNdtvB5H5wt6+XKRTdGa0iKsRH2+ixtHEBssKInW0/jL/M5nfG7 ORvNwRqxZMZGsztWjOY0ze+omN/QNPuKo0k2kVaVrjb642JYDTx822oWtlxD8LggNm7LWsc+7C/J DefXdHY9ykV+O2Ip4aPrZDYbzXLGb6/n7Drl4uuAOOCWhzb8+1X4FPsU7LJxowNv5UY/dJ+M/Nxv PwX4hU7M2wm9/9gCdaC3EBnNc89uQjKRBw7v6U3zgnIWOE5TKngxxIiCgfndEvid40GO/ucc72o5 gd/ACrBOWGE6pUEBKmPb0vVXxi7HAyfaBliRZGMY5Z6siodJ2jfN0Zb281M3At3ogJmPdVO7Fz8d MBaD0s/3tUROYONQLgC8QS6gH18LGsEQw1s/HIWfDtuvJnmEaritPmgP4dq3rDhI262RTy3of1i2 VY3XlH5Vd30c2YlqHxUomv248AUCSpmzyskV0ioovhyq5K7DR7kPDGM+pDiOHIidMVqkIhCbJVlW CFz0ntgk4wTqrC/elPAi1PXvF28LAuul9ZvF28cVIvEmBBYyDMZ/CCv8FCv80rBCw3fcQeIMWOE5 F/kWKzmA4QgqhKVbqJBgB637Tg34JaCSnUIluzSopOeHChGcCwE8gT2/yPJE5EdYwd37ICuEU/Yu K7BjBWodlyCvxijfWKouoQT5mnjeElRwGoBCKGNwiDxCyqGqBNS8qwrsxI+R4gl2SUjxFfG8SOGc JwkJolKk7ERU0gLvBPxe5V1UhmNwcQoVX7cvCSq+Ip4XKiThIkug+kIBIiQnCTuuQELkO7AE4Pzy ukKBPEe6Ao8gLZcEluGAcs6NLYHrSjhyBrAkGYPLjKMiFLYo76eggxMzBSE+Bos/oF4SWAbSnxMs RcHgsttjhVEixPEp6OdDBe75lpP1Eq5SwZJwgwqHaDiRL23ZrWp5W7rysO29JoqalWkWyn74BwAA //8DAFBLAwQUAAYACAAAACEAvf/7L+sBAADGAgAAFAAAAGRycy9tZWRpYS9pbWFnZTcud21mbFI9 b9NQFD3vOaHUiWQnwMCHqEGCoYJWZWGN6xiKRFBEIjFajnGLpcQJcSLIRCU2GII68AP4AYxMSC0z KwIGBgZ+QEHekBrOe4k6AE++fueea5/77r1PYBkwIgFIvIRaRZoUJDQScjababQmzi64kiTQXFk6 cleU6F09YaGMRjh61J4MYqCJ6oI9ByrMAJv+AdE7Wo3yn2kq17JSkwqdptYGLhD9lgdH3Lhe6ZPw cHY76cWZcy9+4tzv98IUR0r14z6+OT/HNX5ZoF2nJuvBDZMvqBo62F1oR6j9o60/onaj7fhPR8MQ MPH1rWv8X1voHIeULfPHeQ6DaDwefrgLh5lUB1UnSsIdDLLGLc8T+EFOWT3Okp3UaUVJnEbxNedO Gq2hKLBUqLca7ZvAqQdJ6na7m2GWRF7/YdwMd+IMleLfhVeM1qTX6XcZ8vrjYRIPVVdQKRxXUcXJ S5Y/ra+7zdy2bgdu89fKReIzlovcz6/k082AyLY8tU39fDXYyqeaqXF/tsWQuxrUAz9Xj2uVBZsp JBcnITgSgz4bbiq0Qor08w7xebB2dp5mSrz+4rBw9nTeFVPfBIa45lO2saS99/pGMcHl1iQbxT3s PS6+YMTEm+r2njLlf/+0fzxlNe1DfRAl8AcAAP//AwBQSwMEFAAGAAgAAAAhAD0sbanhAAAACgEA AA8AAABkcnMvZG93bnJldi54bWxMj0FPhDAQhe8m/odmTLy57SIgImVjTDRGD+pK4rULXWhsp4R2 F/TXO570OJkv33uv2izOsqOegvEoYb0SwDS2vjPYS2je7y8KYCEq7JT1qCV86QCb+vSkUmXnZ3zT x23sGUkwlErCEONYch7aQTsVVn7USL+9n5yKdE497yY1k9xZngiRc6cMUsKgRn036PZze3AS0mRv i9eH/Pn7sWnmp4/UXIkXI+X52XJ7AyzqJf7B8FufqkNNnXb+gF1gVkKeZGtCSZZlwAi4TgvaspNw KfICeF3x/xPqHwAAAP//AwBQSwMEFAAGAAgAAAAhAAI22KbvAAAAvQQAABkAAABkcnMvX3JlbHMv ZTJvRG9jLnhtbC5yZWxzvNTNagMhFAXgfSHvIHefcWaSTEKIk00pZFvSBxC9MyMZf1DTNm9foRQa SO3OpYrnfFzQw/FTz+QdfVDWMGiqGggaYaUyI4O388tyByREbiSfrUEGNwxw7BdPh1eceUyXwqRc ICnFBAZTjG5PaRATah4q69Ckk8F6zWNa+pE6Li58RNrWdUf97wzo7zLJSTLwJ5n6zzeXmv/PtsOg BD5bcdVo4oMKqnTqToHcjxgZaJSKf2/uqg89AH1sWJUxrHKGbRnDNmdoyxjanKEpY2hyhq6MocsZ NmUMmwr/fhfrMob1zxzo3afTfwEAAP//AwBQSwMEFAAGAAgAAAAhAAuWhb7rAQAAxgIAABQAAABk cnMvbWVkaWEvaW1hZ2U4LndtZmxSv2/TQBT+7pxQ6kRy0oLEL1GDBEMFrcQAa1zHUCSCIhKJ0TLm WiwlThongkxUYoMhTPwdTExI7YoQG4KFgYE/oCBLHZAavrtEHYCTn+9737O/d++9E1gErFgAEq+g V5EmBQmDhJxOpwatibNzriQJDFeWrtwVJXpXTzgooxENn7THfQU0sTRnz4EKU6BCf5/oHa1G+S80 nWtRq0mNTlHrJi4Q/Zb7R9y4XpuT8HCVdtJVmXtfPXUf9LpRiiOt+nEP39yfoxq/LNCuU5P14IbN F3QNMXbn2jFq/2ibj6jdaLvBs+EgAmyceetZ/9cWJscBZcv8cZbDIhqNBh/uwWUm3UHdiZLw+v2s cdv3BX6Q01ZXWbKduq04UWmsrrl303gNRYGFQr3VaN8Clh8mqdfpbERZEvu9x6oZbasM1eLfhVet 1rj7qNdhyO+NBoka6K6gWjiuYgknLznBpL7uNfOKcyf0mr9WLhKfdjzkQX4ln2yERBXH19skyFfD zXximBr355sMeathPQxy/XhOWbCZQnJxEoIjseiz4bZGK6RIv4iJz4O1s/M0W+LNV5eFs6ezrtjm JjDENZtyBQvGe29uFBNcbo2zoericKf4khEbn5a3DrVp//vnveMp62kfmINogT8AAAD//wMAUEsD BBQABgAIAAAAIQCCjn2+rgEAAEACAAAUAAAAZHJzL21lZGlhL2ltYWdlNi53bWZcUUFrE0EYfTNJ TJsGdqP1oIgdBT0UjVCQXrPZrNbDSjABj+sax3Yh2aTZlDaH0oA3L/EP+E+E5ipe9SB48CdU2ZvQ 9M2Qk8N+O+993+6b73sjsA4UlAAkTmFWiSEFExYJuVwuLaqLW6vchiSwuap8IxZig+zhNQdVhPHk oDsdaUDh+ip7G1RYAi75gugHY0b5pwxz1rpRkwZtSiUauEP0Ty4uuXF9sp2wObebDHSmXupj9Wo4 iFNcGtVv5/il/hw1+GWR8ZianAc7Fb5AghAzaeYy/V3AG42y8JnvC3xlzkRLZ8l+qjq9RKc9/Ui9 SHt1lATKxVYn7O4CN14nqdfvN+Ms6fnDd7od7+sMtdL/7dQKneng7bDPkj88Gid6bHpFrRh2VXAy Gcc0ZO2eE8xbT7x27jrPI6/9d+su8U3HQx7kD/J5MyJyHd9s8yDfjvbyuc00uJ/tseRtR60oyM3j OVXBEYXkoj+CRhXIaUNFkH8IOZ2xwUxesXdg/MDKXxdly77Yu6TI/c40m+gBcFj6yEoFnzff/zRh +O/v5yt/7QG4oFTB/n8FAAD//wMAUEsDBBQABgAIAAAAIQC7Y9rprQEAAEACAAAUAAAAZHJzL21l ZGlhL2ltYWdlNC53bWZcUU1v00AQfbtJaJtGsgPtAYTAIMGh6gfiwjWuYyhIQYEEcbRM2LaWEifE qZocqlbixiX8IKT2irj22EN+QkG+ITW8WeXEyON5M2PPznursAIUPAVonECsRNeKBYuUns/nFm2r u4vaqiawtYquKU+tMnt6y0EFjXh02J4MDPAMtxfVe+CEOeAyvyBaZ5zRP/AIOWtFpmlBa3qGN7hP 9Fdf3DDQvttNuJzbTnom896aY+99vxenuJGpv85x5f0+qvHLIn2LM8kHz8t8QTiMJ2daeMl+1/AH g6zxMggUfrImXjdZcpB6rU5i0o7Z9F6nnW2UFJaK9Vaj/QK48zFJ/W53N86STtD/bJrxgclQLf2/ TrXQmvQ+9btsBf2jYWKGsiuqxUbbC8ejYUxBlh854bS+4zdz13kV+c0/Dx8Qrzs+8jB/kk93IyLX CSRMw3wj2suntlJjPN1jy9+I6lGYy+M7FUWKStOoj6JQBeaUoayYfx2TncggzMv2DkQPLPR1sWSz H/YuOeRxa5KNTA/4UvrGThnvqvtNcclnl+cLfe0BuOaogv3/HwAAAP//AwBQSwMEFAAGAAgAAAAh AI1ZoUWwAQAAQAIAABQAAABkcnMvbWVkaWEvaW1hZ2UzLndtZlxRMW/TUBD+3ktC2zSSHdoOrRAY JBgqKBILa1zHbRmCIhIJMVkmPIqlxAlxquIBtVK3LmHhJ3TjJyC1a8XKyNCfUJA3pIbvnjJx8vm+ u7O/d/c9hSWg5ClA4zPEKnStWLBI6dlsZtGWWp/XljWBrdX0sWqoZWaPbjmooRVPPnTzkQHauD2v boAMM8BlfkG0xgjSf6XLWUvCpgWt6iu8wR2iv/rihoH2xU7C4dxuMjCZ99Iceq+GgzjFjbD+OMcv 7/dBg1+W6U/IyX3wrMqXHIIcx1r2kvmu4Y9GWWsnCBQuWRNvmizZT71OLzFpzzz2XqS9LVQUFsrN Tqv7HFh5naR+v78dZ0kvGL4z7XjfZKhX/h+nXurkg7fDPlvB8GCcmLHMinq51fXCT5NxTEEW7zvh tPnUbxeusxv57T/37hKvOT6KsHhYTLcjItcJJEzDYjPaK6a20mA82mPL34yaUVjI4zs1xRWVplEf RaFKzClDVTE/ybmdyCCbV+0diB6Y6+tiwWbf7V2S5EEnzyZmAHysnLJTxdnq+2/ikl/9PJ/raw/A NalK9v9/AAAA//8DAFBLAwQUAAYACAAAACEAmGJSrKwBAABAAgAAFAAAAGRycy9tZWRpYS9pbWFn ZTIud21mXFFBaxNREP7eS2JtGtiNbQ+K6FPQQ7EVhOK1281qFSLBBPS2rPHZLiSbmE3RFEoFb17i DxLaa+nVo4f8hCp7Exq/eeTksLPzzczuvPm+p7AMlIwCNI4hVqFrxYJDSs/nc4e21M1FbUUTuFpN G2XUCrOH1zzU0EzGB53J0AIGNxbVW+CEOeAzPyNaZ5zRt3mEnLUs07SgNT3DS9wm+qvPrhho390m XM7vpH2bm1f2k3k96CcZrmTqxSl+md+HO/yyTN/kTPLBkypfEA5H+KKFl+x3iWA4zJvPwlDhnDXx hs3T/cy0u6nNuvaReZF1t1BRWCo32s3OU2D1TZoFvd5ukqfdcPDetpJ9m6Ne+X+deqk96b8b9NgK B4ej1I5kV9TLzY6JPo9HCQW5fs+Lpo3HQavwvedx0Ppz9w7xuhegiIoHxXQ3JvK9UMI0KjbivWLq KjuMJ3tsBRtxI44KeQKvpkhRaRr1URSqxJwyVBXzr0dkJzII86q7A9EDC319LLnsh7tLDrnfnuRj 2wc+Vr6xU0W69uGtuOSzn6cLfd0BuOSokvv/HwAAAP//AwBQSwMEFAAGAAgAAAAhAF6zfV3pAQAA xgIAABQAAABkcnMvbWVkaWEvaW1hZ2UxLndtZmxSv2/TQBT+7pxQ6kSyU2Dgh6hBgqGCIrEgwRI3 MZQhKCKRGI0xR2spsUOcCDJRwQZDmFjLX8GE1O6sCBYGBv6AgrwhNXx3iToAJz/f975nf+/eeyew DFixACTeQK8yTQoSBgk5m80MWhenF1xFEhiuKj35XlToXT7moIpWNNruTgYKaGNlwZ4BFWaAS3+f 6APtIeW/0HSuZa0mNTopd8QtnCP6LfcPuXG9NSfh4dxu0le5d0898+5n/SjFoVb9tIdv3s9xnV+W aFepyXpw3eYLuoYIOwvtGPV/tM1H1G51veD5aBgBNrazm9b/tYXJcUDZKn+c57CIxuNhpuAxk+6g 7kRF+INB3rrdaAj8IKetqfJkK/U6caLSWF3x7qbxOsoCS6Vmp9W9AZx4kKR+r7cR5UncyB6rdrSl ctTKfxdeszqT/qOsx1AjGw8TNdRdQa10VMUKjl9wgmnzmt8uXOdO6Ld/rZ4nPuX4KILiUjHdCIlc p6G3aVCshZvF1DB17i82GfLXwmYYFPrxnapgM4Xk4iQER2LRZ8NtjVZJkX4VEZ8Fa2fnabbEu68e C2dP512xzU1giGs+ZRdLxvtobhQTXOxM8pHqY/dp+TUjNl46T3a1af/7572jKetpH5iDaIE/AAAA //8DAFBLAwQUAAYACAAAACEAigKDauUFAABADgAAFAAAAGRycy9tZWRpYS9pbWFnZTUuZW1mxFdN bFRVFD73zZQOpTKvMGqRpp0hLcFSmYJNNGjkTadFCC1t2hKalNgZpiOd0D87haELw0MUE4MpS+KK hQvDxiZWgwShCyMa7cIEAokuWLggwgLMLEyMrd/33tzpo+GnwRhP+s0599xzz7n3nHNfbpWIDAGa +iCkgL8XFhaIk0rkUyDc2r5TRIm1WuQVzPv1ggK/u1bk+3UiNzF+HvZeOrDHJ4Nxv8CBNABhAO42 K0tJFWQTMMzZX8Ck13BB29MIYgO0bbQMx86Na+/YYPmlnAtA9ZZILXglB2LvcNgSeZslSsdanL/Q jF03L2d9neXu040vUmP5ivGrrZVFOWKVFmWv32mjYbuO65U3w68+R7W1oihHrJKi7PW/HJ/ePQQs 8b2OwI0Ac6z3j6FLdwO7HIH8WsiVyZU68TJypvdW+4h8T/z8wRva1b59i3LAUiUTqOUgwLhgQqCM cmPuu0/cNQllqzFHPLGf3bVSxBdG9xjyrqMtwa+h2E6UlIGGdKQtCq3mSKvo1JHKDVsl1CqMNq4I InftyYnBnsmxNM++pqB9QeBhwa3kLKTrAOPtAxhhJb0ZlEJGWG11uvMvY3YeCtAZZyfYnNmTGU5n w3vTuXDX6HByRObp9ccr8mv4/hELlszyS/CJ88i2MvzgbCIdYhs8F/d3T2JjY9n2nfG4kh+gI1rS 2cyhkXB3KpMeSaUbwrtHUlukREmpv6W7vQe3bu3+zEhsaKg5mc2k4qMD6c7koXRWKkqWbqfC1z05 fHB0CFPx0SPjmfQ49yoV/vaecOuxifEkEhKIBFunWqKxzrwZfLM/1vlHTTXkZ4Mxybfm6/JTzf2Q zGCcbKo1X9+/Kz/laCzw47swFavvb+lvzfMvFixXOKIyQMiPQqJ8GCMNZQrjkx04HdPAk5c5NWA+ pJBfU0qd0SWnlnCyoXsyO5EeFnmn5CPMlMnB0NvvERzfunalkF8ngNyDK5+zPmAZgVpIlQB7jjHc GWfa+VlvKasJ0ibAKfbiFKTpuMhsXK9JOJu0VQQzAeAgwPtA9eN01ZjnHjQdgDAAVAH0UwHQD2Vm xQQ0sWNMgLFtgHYca2J/m4D2qfdRBx1tkUlbyxjazxX0YM6eaENaB1Bm44YK8jPgXcAY4uLPieNW BgOQWx/EYIVkUrIyIWlBmZ6KoupYdSzBKMfPn6o6HIr03fusJYT91PR+GVXgC2e+iKo7kd+Pts1E 1bnbc+M1+YFR3rSb0M8fnhvvvR5VM5ijH9r/Cf1rgw/qvVtrgu2p3+bGz16M4nhRxTh6vdfOKzMP 9N+LtV0fXs5xLeNyPddSPgc9eeOFqKr12Gj/d77ZlHBjul+GW9+uzg0cdcovulaMswZgTSh766Nr SN2T+oV9p2u8HrIJbAXCcKpra2A8i0SCFekM5hm3lF83yaCqadQ3LHvBc+BdMgpdUkaKK54s/F99 gtv2r/oEt7uP/bgVR0wgKcxjY7x6HceRPiV3cSny6LWhuvtHTOhoSzCDDeiJpbVlvnsK4B2DS4Gx vFWQz05/vOPr26eL7xbOtwFeYn+TOqHk19SGU11Pfq9M4L+7q3BepKfLTRjr54zPjVvI28D7Vyt5 h2uSF3M8A+dc6nDuPXPNe8G8Md8kE2gMtCl+R5lrjm+sKTvUmdpd2Ql/M7nLuVenr6L9OxS5H/Nc j0zCARFyvsHUJLBmxp2Un4wZg+u5hr64vhw1JL7afjFH+6X1ZL43AbxndKPvMPL/wLe3sWAT9OhX Q94DvQmQSgDti361L4hFX/S7AQrGYw9oG/SSrdcyS14br8y39CUYTAN8SzdYj30v2zC36z02j3rj eW28b1qvXAs/+nu02SM/6q0bsHx+nqkK0P8TQDQB24X7Zm+yHv7+Xs6evO/j5dh7bbCN4j31ysux 2Wi5B2FvkgKW318J7vRR4f8f9IDZZC3+b9OG+QEaF4jfjZQegB8AOP+inPdoH75Hj8ED4tJeYe5N gL1iWIv1Q+86bwUwZz4E/g8AAAD//wMAUEsBAi0AFAAGAAgAAAAhAF54KPUUAQAASQIAABMAAAAA AAAAAAAAAAAAAAAAAFtDb250ZW50X1R5cGVzXS54bWxQSwECLQAUAAYACAAAACEAOP0h/9YAAACU AQAACwAAAAAAAAAAAAAAAABFAQAAX3JlbHMvLnJlbHNQSwECLQAUAAYACAAAACEAnjbzSrYIAAAQ LQAADgAAAAAAAAAAAAAAAABEAgAAZHJzL2Uyb0RvYy54bWxQSwECLQAUAAYACAAAACEAvf/7L+sB AADGAgAAFAAAAAAAAAAAAAAAAAAmCwAAZHJzL21lZGlhL2ltYWdlNy53bWZQSwECLQAUAAYACAAA ACEAPSxtqeEAAAAKAQAADwAAAAAAAAAAAAAAAABDDQAAZHJzL2Rvd25yZXYueG1sUEsBAi0AFAAG AAgAAAAhAAI22KbvAAAAvQQAABkAAAAAAAAAAAAAAAAAUQ4AAGRycy9fcmVscy9lMm9Eb2MueG1s LnJlbHNQSwECLQAUAAYACAAAACEAC5aFvusBAADGAgAAFAAAAAAAAAAAAAAAAAB3DwAAZHJzL21l ZGlhL2ltYWdlOC53bWZQSwECLQAUAAYACAAAACEAgo59vq4BAABAAgAAFAAAAAAAAAAAAAAAAACU EQAAZHJzL21lZGlhL2ltYWdlNi53bWZQSwECLQAUAAYACAAAACEAu2Pa6a0BAABAAgAAFAAAAAAA AAAAAAAAAAB0EwAAZHJzL21lZGlhL2ltYWdlNC53bWZQSwECLQAUAAYACAAAACEAjVmhRbABAABA AgAAFAAAAAAAAAAAAAAAAABTFQAAZHJzL21lZGlhL2ltYWdlMy53bWZQSwECLQAUAAYACAAAACEA mGJSrKwBAABAAgAAFAAAAAAAAAAAAAAAAAA1FwAAZHJzL21lZGlhL2ltYWdlMi53bWZQSwECLQAU AAYACAAAACEAXrN9XekBAADGAgAAFAAAAAAAAAAAAAAAAAATGQAAZHJzL21lZGlhL2ltYWdlMS53 bWZQSwECLQAUAAYACAAAACEAigKDauUFAABADgAAFAAAAAAAAAAAAAAAAAAuGwAAZHJzL21lZGlh L2ltYWdlNS5lbWZQSwUGAAAAAA0ADQBKAwAARSEAAAAA ">
                <v:shape id="_x0000_s1027" type="#_x0000_t75" style="position:absolute;width:20554;height:16592;visibility:visible;mso-wrap-style:square" filled="t">
                  <v:fill o:detectmouseclick="t"/>
                  <v:path o:connecttype="none"/>
                </v:shape>
                <v:group id="Group 307" o:spid="_x0000_s1028" style="position:absolute;left:359;top:359;width:20193;height:16226" coordsize="20193,162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6WzJxQAAANwAAAAPAAAAZHJzL2Rvd25yZXYueG1sRI9Pi8Iw FMTvC36H8ARva1rFVapRRFzxIIJ/QLw9mmdbbF5Kk23rt98sCHscZuY3zGLVmVI0VLvCsoJ4GIEg Tq0uOFNwvXx/zkA4j6yxtEwKXuRgtex9LDDRtuUTNWefiQBhl6CC3PsqkdKlORl0Q1sRB+9ha4M+ yDqTusY2wE0pR1H0JQ0WHBZyrGiTU/o8/xgFuxbb9TjeNofnY/O6XybH2yEmpQb9bj0H4anz/+F3 e68VjKMp/J0JR0AufwEAAP//AwBQSwECLQAUAAYACAAAACEA2+H2y+4AAACFAQAAEwAAAAAAAAAA AAAAAAAAAAAAW0NvbnRlbnRfVHlwZXNdLnhtbFBLAQItABQABgAIAAAAIQBa9CxbvwAAABUBAAAL AAAAAAAAAAAAAAAAAB8BAABfcmVscy8ucmVsc1BLAQItABQABgAIAAAAIQBp6WzJxQAAANwAAAAP AAAAAAAAAAAAAAAAAAcCAABkcnMvZG93bnJldi54bWxQSwUGAAAAAAMAAwC3AAAA+QIAAAAA ">
                  <v:line id="Straight Connector 308" o:spid="_x0000_s1029" style="position:absolute;visibility:visible;mso-wrap-style:square" from="7048,9286" to="20193,92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Iw1+wgAAANwAAAAPAAAAZHJzL2Rvd25yZXYueG1sRE9NawIx EL0X/A9hBC+lJlq0sjWKFISeSt0q4m3YTDeLm8k2SXX99+ZQ6PHxvpfr3rXiQiE2njVMxgoEceVN w7WG/df2aQEiJmSDrWfScKMI69XgYYmF8Vfe0aVMtcghHAvUYFPqCiljZclhHPuOOHPfPjhMGYZa moDXHO5aOVVqLh02nBssdvRmqTqXv07Dz+dhdwwvaj5Lm9mitI8fp2kgrUfDfvMKIlGf/sV/7nej 4VnltflMPgJydQcAAP//AwBQSwECLQAUAAYACAAAACEA2+H2y+4AAACFAQAAEwAAAAAAAAAAAAAA AAAAAAAAW0NvbnRlbnRfVHlwZXNdLnhtbFBLAQItABQABgAIAAAAIQBa9CxbvwAAABUBAAALAAAA AAAAAAAAAAAAAB8BAABfcmVscy8ucmVsc1BLAQItABQABgAIAAAAIQCjIw1+wgAAANwAAAAPAAAA AAAAAAAAAAAAAAcCAABkcnMvZG93bnJldi54bWxQSwUGAAAAAAMAAwC3AAAA9gIAAAAA " strokecolor="black [3213]" strokeweight="1pt">
                    <v:stroke dashstyle="longDash" startarrow="oval" startarrowwidth="narrow" startarrowlength="short" endarrow="classic" endarrowwidth="narrow" endarrowlength="long"/>
                    <o:lock v:ext="edit" shapetype="f"/>
                  </v:line>
                  <v:line id="Straight Connector 309" o:spid="_x0000_s1030" style="position:absolute;flip:y;visibility:visible;mso-wrap-style:square" from="7048,0" to="7048,92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yTVTxQAAANwAAAAPAAAAZHJzL2Rvd25yZXYueG1sRI/RagIx FETfBf8hXKFvmrVW226NUoQFiwjW+gGXze1m6+ZmSdJ1/fumIPg4zMwZZrnubSM68qF2rGA6yUAQ l07XXCk4fRXjFxAhImtsHJOCKwVYr4aDJebaXfiTumOsRIJwyFGBibHNpQylIYth4lri5H07bzEm 6SupPV4S3DbyMcsW0mLNacFgSxtD5fn4axXs9sXPvHtaFFf3vPMnEw7Nx/ag1MOof38DEamP9/Ct vdUKZtkr/J9JR0Cu/gAAAP//AwBQSwECLQAUAAYACAAAACEA2+H2y+4AAACFAQAAEwAAAAAAAAAA AAAAAAAAAAAAW0NvbnRlbnRfVHlwZXNdLnhtbFBLAQItABQABgAIAAAAIQBa9CxbvwAAABUBAAAL AAAAAAAAAAAAAAAAAB8BAABfcmVscy8ucmVsc1BLAQItABQABgAIAAAAIQDGyTVTxQAAANwAAAAP AAAAAAAAAAAAAAAAAAcCAABkcnMvZG93bnJldi54bWxQSwUGAAAAAAMAAwC3AAAA+QIAAAAA " strokecolor="black [3213]" strokeweight="1pt">
                    <v:stroke dashstyle="longDash" startarrow="oval" startarrowwidth="narrow" startarrowlength="short" endarrow="classic" endarrowwidth="narrow" endarrowlength="long"/>
                    <o:lock v:ext="edit" shapetype="f"/>
                  </v:line>
                  <v:line id="Straight Connector 310" o:spid="_x0000_s1031" style="position:absolute;flip:x;visibility:visible;mso-wrap-style:square" from="0,9286" to="7048,149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CoQDwgAAANwAAAAPAAAAZHJzL2Rvd25yZXYueG1sRE/Pa8Iw FL4P/B/CE7zNtBW22RlFhKqwi7bbzo/m2ZQ1L6WJWv/75TDY8eP7vdqMthM3GnzrWEE6T0AQ1063 3Cj4rIrnNxA+IGvsHJOCB3nYrCdPK8y1u/OZbmVoRAxhn6MCE0KfS+lrQxb93PXEkbu4wWKIcGik HvAew20nsyR5kRZbjg0Ge9oZqn/Kq1Ww+3LVqVh+F83H8rx/zU6Hy94clJpNx+07iEBj+Bf/uY9a wSKN8+OZeATk+hcAAP//AwBQSwECLQAUAAYACAAAACEA2+H2y+4AAACFAQAAEwAAAAAAAAAAAAAA AAAAAAAAW0NvbnRlbnRfVHlwZXNdLnhtbFBLAQItABQABgAIAAAAIQBa9CxbvwAAABUBAAALAAAA AAAAAAAAAAAAAB8BAABfcmVscy8ucmVsc1BLAQItABQABgAIAAAAIQD6CoQD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line id="Straight Connector 311" o:spid="_x0000_s1032" style="position:absolute;visibility:visible;mso-wrap-style:square" from="10655,11678" to="16049,116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r0ZwwgAAANwAAAAPAAAAZHJzL2Rvd25yZXYueG1sRI9Bi8Iw FITvgv8hPMGLaFoFkWoUERSvuu6it0fzbIvNS2liW/+9EYQ9DjPzDbPadKYUDdWusKwgnkQgiFOr C84UXH724wUI55E1lpZJwYscbNb93goTbVs+UXP2mQgQdgkqyL2vEildmpNBN7EVcfDutjbog6wz qWtsA9yUchpFc2mw4LCQY0W7nNLH+WkUNKfrLTvgbbc47uUzbn4P7Wv0p9Rw0G2XIDx1/j/8bR+1 glkcw+dMOAJy/QYAAP//AwBQSwECLQAUAAYACAAAACEA2+H2y+4AAACFAQAAEwAAAAAAAAAAAAAA AAAAAAAAW0NvbnRlbnRfVHlwZXNdLnhtbFBLAQItABQABgAIAAAAIQBa9CxbvwAAABUBAAALAAAA AAAAAAAAAAAAAB8BAABfcmVscy8ucmVsc1BLAQItABQABgAIAAAAIQAMr0Zw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line id="Straight Connector 312" o:spid="_x0000_s1033" style="position:absolute;flip:y;visibility:visible;mso-wrap-style:square" from="10655,6096" to="10655,116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lL/vxQAAANwAAAAPAAAAZHJzL2Rvd25yZXYueG1sRI9Ba8JA FITvhf6H5RV6qxtTqJpmFRGihV402p4f2ZdsaPZtyK6a/vtuQfA4zMw3TL4abScuNPjWsYLpJAFB XDndcqPgdCxe5iB8QNbYOSYFv+RhtXx8yDHT7soHupShERHCPkMFJoQ+k9JXhiz6ieuJo1e7wWKI cmikHvAa4baTaZK8SYstxwWDPW0MVT/l2SrYfLnjvlh8F83n4rCdpftdvTU7pZ6fxvU7iEBjuIdv 7Q+t4HWawv+ZeATk8g8AAP//AwBQSwECLQAUAAYACAAAACEA2+H2y+4AAACFAQAAEwAAAAAAAAAA AAAAAAAAAAAAW0NvbnRlbnRfVHlwZXNdLnhtbFBLAQItABQABgAIAAAAIQBa9CxbvwAAABUBAAAL AAAAAAAAAAAAAAAAAB8BAABfcmVscy8ucmVsc1BLAQItABQABgAIAAAAIQBllL/vxQAAANwAAAAP AAAAAAAAAAAAAAAAAAcCAABkcnMvZG93bnJldi54bWxQSwUGAAAAAAMAAwC3AAAA+QIAAAAA " strokecolor="black [3213]" strokeweight="1pt">
                    <v:stroke startarrow="oval" startarrowwidth="narrow" startarrowlength="short" endarrow="classic" endarrowwidth="narrow" endarrowlength="long"/>
                    <o:lock v:ext="edit" shapetype="f"/>
                  </v:line>
                  <v:line id="Straight Connector 313" o:spid="_x0000_s1034" style="position:absolute;flip:x;visibility:visible;mso-wrap-style:square" from="7762,11678" to="10655,140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2Bp0xAAAANwAAAAPAAAAZHJzL2Rvd25yZXYueG1sRI9Pi8Iw FMTvC36H8Ba8rakKulajiFAVvPhn1/OjeTZlm5fSRK3f3gjCHoeZ+Q0zW7S2EjdqfOlYQb+XgCDO nS65UPBzyr6+QfiArLFyTAoe5GEx73zMMNXuzge6HUMhIoR9igpMCHUqpc8NWfQ9VxNH7+IaiyHK ppC6wXuE20oOkmQkLZYcFwzWtDKU/x2vVsHq15322eScFbvJYT0e7DeXtdko1f1sl1MQgdrwH363 t1rBsD+E15l4BOT8CQAA//8DAFBLAQItABQABgAIAAAAIQDb4fbL7gAAAIUBAAATAAAAAAAAAAAA AAAAAAAAAABbQ29udGVudF9UeXBlc10ueG1sUEsBAi0AFAAGAAgAAAAhAFr0LFu/AAAAFQEAAAsA AAAAAAAAAAAAAAAAHwEAAF9yZWxzLy5yZWxzUEsBAi0AFAAGAAgAAAAhAArYGnT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shape id="Picture 314" o:spid="_x0000_s1035" type="#_x0000_t75" style="position:absolute;left:6429;top:14066;width:1651;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bbFoxQAAANwAAAAPAAAAZHJzL2Rvd25yZXYueG1sRI9BawIx FITvBf9DeEJvNRstVrZGEUvBixZtKe3tsXndbN28LEmq239vCkKPw8x8w8yXvWvFiUJsPGtQowIE ceVNw7WGt9fnuxmImJANtp5Jwy9FWC4GN3MsjT/znk6HVIsM4ViiBptSV0oZK0sO48h3xNn78sFh yjLU0gQ8Z7hr5bgoptJhw3nBYkdrS9Xx8OM0vKBVk6jo473g3ezhc/ut2vCk9e2wXz2CSNSn//C1 vTEaJuoe/s7kIyAXFwAAAP//AwBQSwECLQAUAAYACAAAACEA2+H2y+4AAACFAQAAEwAAAAAAAAAA AAAAAAAAAAAAW0NvbnRlbnRfVHlwZXNdLnhtbFBLAQItABQABgAIAAAAIQBa9CxbvwAAABUBAAAL AAAAAAAAAAAAAAAAAB8BAABfcmVscy8ucmVsc1BLAQItABQABgAIAAAAIQD1bbFoxQAAANwAAAAP AAAAAAAAAAAAAAAAAAcCAABkcnMvZG93bnJldi54bWxQSwUGAAAAAAMAAwC3AAAA+QIAAAAA ">
                    <v:imagedata r:id="rId125" o:title=""/>
                  </v:shape>
                  <v:shape id="Picture 315" o:spid="_x0000_s1036" type="#_x0000_t75" style="position:absolute;left:5857;top:1481;width:1143;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au+qxQAAANwAAAAPAAAAZHJzL2Rvd25yZXYueG1sRI/dasJA FITvhb7DcoTe6cYWpUTXkP4IRbCgFa8P2WM2mD2bZteY9uldQejlMDPfMIust7XoqPWVYwWTcQKC uHC64lLB/ns1egHhA7LG2jEp+CUP2fJhsMBUuwtvqduFUkQI+xQVmBCaVEpfGLLox64hjt7RtRZD lG0pdYuXCLe1fEqSmbRYcVww2NCboeK0O1sF75vVtl93Yfr183o+FAY/cv2XKPU47PM5iEB9+A/f 259awfNkCrcz8QjI5RUAAP//AwBQSwECLQAUAAYACAAAACEA2+H2y+4AAACFAQAAEwAAAAAAAAAA AAAAAAAAAAAAW0NvbnRlbnRfVHlwZXNdLnhtbFBLAQItABQABgAIAAAAIQBa9CxbvwAAABUBAAAL AAAAAAAAAAAAAAAAAB8BAABfcmVscy8ucmVsc1BLAQItABQABgAIAAAAIQAdau+qxQAAANwAAAAP AAAAAAAAAAAAAAAAAAcCAABkcnMvZG93bnJldi54bWxQSwUGAAAAAAMAAwC3AAAA+QIAAAAA ">
                    <v:imagedata r:id="rId126" o:title=""/>
                  </v:shape>
                  <v:shape id="Picture 316" o:spid="_x0000_s1037" type="#_x0000_t75" style="position:absolute;left:17557;top:7680;width:1270;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ZI7zxQAAANwAAAAPAAAAZHJzL2Rvd25yZXYueG1sRI/NasMw EITvgb6D2EIuoZGdQAhuZOO2BIJv+YH0uFgb29RaGUu1nbePCoUch9n5ZmeXTaYVA/WusawgXkYg iEurG64UXM77ty0I55E1tpZJwZ0cZOnLbIeJtiMfaTj5SgQIuwQV1N53iZSurMmgW9qOOHg32xv0 QfaV1D2OAW5auYqijTTYcGiosaPPmsqf068Jb3wV19Ugo+r2nZdjWxT0ce0WSs1fp/wdhKfJP4// 0wetYB1v4G9MIIBMHwAAAP//AwBQSwECLQAUAAYACAAAACEA2+H2y+4AAACFAQAAEwAAAAAAAAAA AAAAAAAAAAAAW0NvbnRlbnRfVHlwZXNdLnhtbFBLAQItABQABgAIAAAAIQBa9CxbvwAAABUBAAAL AAAAAAAAAAAAAAAAAB8BAABfcmVscy8ucmVsc1BLAQItABQABgAIAAAAIQD1ZI7zxQAAANwAAAAP AAAAAAAAAAAAAAAAAAcCAABkcnMvZG93bnJldi54bWxQSwUGAAAAAAMAAwC3AAAA+QIAAAAA ">
                    <v:imagedata r:id="rId127" o:title=""/>
                  </v:shape>
                  <v:shape id="Picture 317" o:spid="_x0000_s1038" type="#_x0000_t75" style="position:absolute;left:95;top:1244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vZnexAAAANwAAAAPAAAAZHJzL2Rvd25yZXYueG1sRI9Pi8Iw FMTvgt8hvAUvsqYq6NI1ivgHPWp39/5s3rbF5qU0sVY/vREEj8PM/IaZLVpTioZqV1hWMBxEIIhT qwvOFPz+bD+/QDiPrLG0TApu5GAx73ZmGGt75SM1ic9EgLCLUUHufRVL6dKcDLqBrYiD929rgz7I OpO6xmuAm1KOomgiDRYcFnKsaJVTek4uRkHSb8tqfNqdN6PDenv7u2eniV4q1ftol98gPLX+HX61 91rBeDiF55lwBOT8AQAA//8DAFBLAQItABQABgAIAAAAIQDb4fbL7gAAAIUBAAATAAAAAAAAAAAA AAAAAAAAAABbQ29udGVudF9UeXBlc10ueG1sUEsBAi0AFAAGAAgAAAAhAFr0LFu/AAAAFQEAAAsA AAAAAAAAAAAAAAAAHwEAAF9yZWxzLy5yZWxzUEsBAi0AFAAGAAgAAAAhAIe9md7EAAAA3AAAAA8A AAAAAAAAAAAAAAAABwIAAGRycy9kb3ducmV2LnhtbFBLBQYAAAAAAwADALcAAAD4AgAAAAA= ">
                    <v:imagedata r:id="rId128" o:title=""/>
                  </v:shape>
                  <v:shape id="Picture 318" o:spid="_x0000_s1039" type="#_x0000_t75" style="position:absolute;left:5550;top:7934;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LLsCwwAAANwAAAAPAAAAZHJzL2Rvd25yZXYueG1sRE9NawIx EL0X+h/CFLzVrApSV6MUQVARqbYHvQ3JuLt1MwmbqKu/vjkUPD7e92TW2lpcqQmVYwW9bgaCWDtT caHg53vx/gEiRGSDtWNScKcAs+nrywRz4268o+s+FiKFcMhRQRmjz6UMuiSLoes8ceJOrrEYE2wK aRq8pXBby36WDaXFilNDiZ7mJenz/mIVbPww+9WDjTno7ej8NVr7x/24Uqrz1n6OQURq41P8714a BYNeWpvOpCMgp38AAAD//wMAUEsBAi0AFAAGAAgAAAAhANvh9svuAAAAhQEAABMAAAAAAAAAAAAA AAAAAAAAAFtDb250ZW50X1R5cGVzXS54bWxQSwECLQAUAAYACAAAACEAWvQsW78AAAAVAQAACwAA AAAAAAAAAAAAAAAfAQAAX3JlbHMvLnJlbHNQSwECLQAUAAYACAAAACEAbSy7AsMAAADcAAAADwAA AAAAAAAAAAAAAAAHAgAAZHJzL2Rvd25yZXYueG1sUEsFBgAAAAADAAMAtwAAAPcCAAAAAA== ">
                    <v:imagedata r:id="rId129" o:title=""/>
                  </v:shape>
                  <v:shape id="Picture 319" o:spid="_x0000_s1040" type="#_x0000_t75" style="position:absolute;left:10576;top:11810;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3F/gxQAAANwAAAAPAAAAZHJzL2Rvd25yZXYueG1sRI9Ba8JA FITvhf6H5RW81U0itDZ1laoteBO1Cr09sq/ZYPZtyK4x9de7QsHjMPPNMJNZb2vRUesrxwrSYQKC uHC64lLB9+7reQzCB2SNtWNS8EceZtPHhwnm2p15Q902lCKWsM9RgQmhyaX0hSGLfuga4uj9utZi iLItpW7xHMttLbMkeZEWK44LBhtaGCqO25NVMFpWq1c9/yn8ITt+XgytcbfvlBo89R/vIAL14R7+ p1c6cukb3M7EIyCnVwAAAP//AwBQSwECLQAUAAYACAAAACEA2+H2y+4AAACFAQAAEwAAAAAAAAAA AAAAAAAAAAAAW0NvbnRlbnRfVHlwZXNdLnhtbFBLAQItABQABgAIAAAAIQBa9CxbvwAAABUBAAAL AAAAAAAAAAAAAAAAAB8BAABfcmVscy8ucmVsc1BLAQItABQABgAIAAAAIQBS3F/gxQAAANwAAAAP AAAAAAAAAAAAAAAAAAcCAABkcnMvZG93bnJldi54bWxQSwUGAAAAAAMAAwC3AAAA+QIAAAAA ">
                    <v:imagedata r:id="rId130" o:title=""/>
                  </v:shape>
                  <v:shape id="Picture 320" o:spid="_x0000_s1041" type="#_x0000_t75" style="position:absolute;left:16002;top:10648;width:152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AUj2wQAAANwAAAAPAAAAZHJzL2Rvd25yZXYueG1sRE/LisIw FN0P+A/hCu7GVIWhVKOIz0EEn4jLS3Nti81NaaLWvzeLgVkezns0aUwpnlS7wrKCXjcCQZxaXXCm 4HxafscgnEfWWFomBW9yMBm3vkaYaPviAz2PPhMhhF2CCnLvq0RKl+Zk0HVtRRy4m60N+gDrTOoa XyHclLIfRT/SYMGhIceKZjml9+PDKLhsVtFts68W2+t8IQfz9Tbe9WKlOu1mOgThqfH/4j/3r1Yw 6If54Uw4AnL8AQAA//8DAFBLAQItABQABgAIAAAAIQDb4fbL7gAAAIUBAAATAAAAAAAAAAAAAAAA AAAAAABbQ29udGVudF9UeXBlc10ueG1sUEsBAi0AFAAGAAgAAAAhAFr0LFu/AAAAFQEAAAsAAAAA AAAAAAAAAAAAHwEAAF9yZWxzLy5yZWxzUEsBAi0AFAAGAAgAAAAhANMBSPbBAAAA3AAAAA8AAAAA AAAAAAAAAAAABwIAAGRycy9kb3ducmV2LnhtbFBLBQYAAAAAAwADALcAAAD1AgAAAAA= ">
                    <v:imagedata r:id="rId131" o:title=""/>
                  </v:shape>
                  <v:shape id="Picture 321" o:spid="_x0000_s1042" type="#_x0000_t75" style="position:absolute;left:9941;top:4217;width:152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iVwSxAAAANwAAAAPAAAAZHJzL2Rvd25yZXYueG1sRI/dasJA FITvC32H5RR6VzexENroKsX+IFKQRh/gkD0mwezZsHuq6dt3BcHLYWa+YebL0fXqRCF2ng3kkwwU ce1tx42B/e7z6QVUFGSLvWcy8EcRlov7uzmW1p/5h06VNCpBOJZooBUZSq1j3ZLDOPEDcfIOPjiU JEOjbcBzgrteT7Os0A47TgstDrRqqT5Wv85A+Jb3Dymczb+a43Y1vBbVJmyMeXwY32aghEa5ha/t tTXwPM3hciYdAb34BwAA//8DAFBLAQItABQABgAIAAAAIQDb4fbL7gAAAIUBAAATAAAAAAAAAAAA AAAAAAAAAABbQ29udGVudF9UeXBlc10ueG1sUEsBAi0AFAAGAAgAAAAhAFr0LFu/AAAAFQEAAAsA AAAAAAAAAAAAAAAAHwEAAF9yZWxzLy5yZWxzUEsBAi0AFAAGAAgAAAAhAKuJXBLEAAAA3AAAAA8A AAAAAAAAAAAAAAAABwIAAGRycy9kb3ducmV2LnhtbFBLBQYAAAAAAwADALcAAAD4AgAAAAA= ">
                    <v:imagedata r:id="rId132" o:title=""/>
                  </v:shape>
                </v:group>
                <w10:wrap type="square"/>
                <w10:anchorlock/>
              </v:group>
            </w:pict>
          </mc:Fallback>
        </mc:AlternateContent>
      </w:r>
      <w:r w:rsidR="000F0E95" w:rsidRPr="00C966D2">
        <w:rPr>
          <w:rFonts w:cs="Times New Roman"/>
          <w:b/>
          <w:bCs/>
          <w:iCs/>
          <w:color w:val="C00000"/>
          <w:sz w:val="26"/>
          <w:szCs w:val="26"/>
        </w:rPr>
        <w:t>Câu 13:</w:t>
      </w:r>
      <w:r w:rsidR="000F0E95" w:rsidRPr="0004416B">
        <w:rPr>
          <w:rFonts w:cs="Times New Roman"/>
          <w:b/>
          <w:bCs/>
          <w:iCs/>
          <w:sz w:val="26"/>
          <w:szCs w:val="26"/>
        </w:rPr>
        <w:t xml:space="preserve"> </w:t>
      </w:r>
      <w:r w:rsidR="00537475" w:rsidRPr="0004416B">
        <w:rPr>
          <w:rFonts w:cs="Times New Roman"/>
          <w:iCs/>
          <w:sz w:val="26"/>
          <w:szCs w:val="26"/>
        </w:rPr>
        <w:t xml:space="preserve">Trong không gian </w:t>
      </w:r>
      <w:r w:rsidR="00537475" w:rsidRPr="0004416B">
        <w:rPr>
          <w:rFonts w:cs="Times New Roman"/>
          <w:iCs/>
          <w:position w:val="-10"/>
          <w:sz w:val="26"/>
          <w:szCs w:val="26"/>
        </w:rPr>
        <w:object w:dxaOrig="560" w:dyaOrig="320" w14:anchorId="4D2E6186">
          <v:shape id="_x0000_i1078" type="#_x0000_t75" style="width:28.5pt;height:16.5pt" o:ole="">
            <v:imagedata r:id="rId133" o:title=""/>
          </v:shape>
          <o:OLEObject Type="Embed" ProgID="Equation.DSMT4" ShapeID="_x0000_i1078" DrawAspect="Content" ObjectID="_1705820571" r:id="rId134"/>
        </w:object>
      </w:r>
      <w:r w:rsidR="00537475" w:rsidRPr="0004416B">
        <w:rPr>
          <w:rFonts w:cs="Times New Roman"/>
          <w:iCs/>
          <w:sz w:val="26"/>
          <w:szCs w:val="26"/>
        </w:rPr>
        <w:t xml:space="preserve">, tại một điểm </w:t>
      </w:r>
      <w:r w:rsidR="00537475" w:rsidRPr="0004416B">
        <w:rPr>
          <w:rFonts w:cs="Times New Roman"/>
          <w:iCs/>
          <w:position w:val="-4"/>
          <w:sz w:val="26"/>
          <w:szCs w:val="26"/>
        </w:rPr>
        <w:object w:dxaOrig="320" w:dyaOrig="260" w14:anchorId="6937CC76">
          <v:shape id="_x0000_i1079" type="#_x0000_t75" style="width:16.5pt;height:13.5pt" o:ole="">
            <v:imagedata r:id="rId135" o:title=""/>
          </v:shape>
          <o:OLEObject Type="Embed" ProgID="Equation.DSMT4" ShapeID="_x0000_i1079" DrawAspect="Content" ObjectID="_1705820572" r:id="rId136"/>
        </w:object>
      </w:r>
      <w:r w:rsidR="00537475" w:rsidRPr="0004416B">
        <w:rPr>
          <w:rFonts w:cs="Times New Roman"/>
          <w:iCs/>
          <w:sz w:val="26"/>
          <w:szCs w:val="26"/>
        </w:rPr>
        <w:t xml:space="preserve"> có sóng điện từ lan truyền qua như hình vẽ. Nếu vecto </w:t>
      </w:r>
      <w:r w:rsidR="00537475" w:rsidRPr="0004416B">
        <w:rPr>
          <w:rFonts w:cs="Times New Roman"/>
          <w:iCs/>
          <w:position w:val="-12"/>
          <w:sz w:val="26"/>
          <w:szCs w:val="26"/>
        </w:rPr>
        <w:object w:dxaOrig="279" w:dyaOrig="400" w14:anchorId="226E8B82">
          <v:shape id="_x0000_i1080" type="#_x0000_t75" style="width:13.5pt;height:20.25pt" o:ole="">
            <v:imagedata r:id="rId137" o:title=""/>
          </v:shape>
          <o:OLEObject Type="Embed" ProgID="Equation.DSMT4" ShapeID="_x0000_i1080" DrawAspect="Content" ObjectID="_1705820573" r:id="rId138"/>
        </w:object>
      </w:r>
      <w:r w:rsidR="00537475" w:rsidRPr="0004416B">
        <w:rPr>
          <w:rFonts w:cs="Times New Roman"/>
          <w:iCs/>
          <w:sz w:val="26"/>
          <w:szCs w:val="26"/>
        </w:rPr>
        <w:t xml:space="preserve"> biểu diễn phương chiều của </w:t>
      </w:r>
      <w:r w:rsidR="00537475" w:rsidRPr="0004416B">
        <w:rPr>
          <w:rFonts w:cs="Times New Roman"/>
          <w:iCs/>
          <w:position w:val="-12"/>
          <w:sz w:val="26"/>
          <w:szCs w:val="26"/>
        </w:rPr>
        <w:object w:dxaOrig="260" w:dyaOrig="400" w14:anchorId="7BE9FE06">
          <v:shape id="_x0000_i1081" type="#_x0000_t75" style="width:13.5pt;height:20.25pt" o:ole="">
            <v:imagedata r:id="rId139" o:title=""/>
          </v:shape>
          <o:OLEObject Type="Embed" ProgID="Equation.DSMT4" ShapeID="_x0000_i1081" DrawAspect="Content" ObjectID="_1705820574" r:id="rId140"/>
        </w:object>
      </w:r>
      <w:r w:rsidR="00537475" w:rsidRPr="0004416B">
        <w:rPr>
          <w:rFonts w:cs="Times New Roman"/>
          <w:iCs/>
          <w:sz w:val="26"/>
          <w:szCs w:val="26"/>
        </w:rPr>
        <w:t xml:space="preserve"> thì vecto </w:t>
      </w:r>
      <w:r w:rsidR="00537475" w:rsidRPr="0004416B">
        <w:rPr>
          <w:rFonts w:cs="Times New Roman"/>
          <w:iCs/>
          <w:position w:val="-12"/>
          <w:sz w:val="26"/>
          <w:szCs w:val="26"/>
        </w:rPr>
        <w:object w:dxaOrig="260" w:dyaOrig="400" w14:anchorId="57A34A9F">
          <v:shape id="_x0000_i1082" type="#_x0000_t75" style="width:13.5pt;height:20.25pt" o:ole="">
            <v:imagedata r:id="rId141" o:title=""/>
          </v:shape>
          <o:OLEObject Type="Embed" ProgID="Equation.DSMT4" ShapeID="_x0000_i1082" DrawAspect="Content" ObjectID="_1705820575" r:id="rId142"/>
        </w:object>
      </w:r>
      <w:r w:rsidR="00537475" w:rsidRPr="0004416B">
        <w:rPr>
          <w:rFonts w:cs="Times New Roman"/>
          <w:iCs/>
          <w:sz w:val="26"/>
          <w:szCs w:val="26"/>
        </w:rPr>
        <w:t xml:space="preserve"> và </w:t>
      </w:r>
      <w:r w:rsidR="00537475" w:rsidRPr="0004416B">
        <w:rPr>
          <w:rFonts w:cs="Times New Roman"/>
          <w:iCs/>
          <w:position w:val="-12"/>
          <w:sz w:val="26"/>
          <w:szCs w:val="26"/>
        </w:rPr>
        <w:object w:dxaOrig="260" w:dyaOrig="400" w14:anchorId="780E2A06">
          <v:shape id="_x0000_i1083" type="#_x0000_t75" style="width:13.5pt;height:20.25pt" o:ole="">
            <v:imagedata r:id="rId143" o:title=""/>
          </v:shape>
          <o:OLEObject Type="Embed" ProgID="Equation.DSMT4" ShapeID="_x0000_i1083" DrawAspect="Content" ObjectID="_1705820576" r:id="rId144"/>
        </w:object>
      </w:r>
      <w:r w:rsidR="00537475" w:rsidRPr="0004416B">
        <w:rPr>
          <w:rFonts w:cs="Times New Roman"/>
          <w:iCs/>
          <w:sz w:val="26"/>
          <w:szCs w:val="26"/>
        </w:rPr>
        <w:t xml:space="preserve"> lần lượt biểu diễn</w:t>
      </w:r>
    </w:p>
    <w:p w14:paraId="32F147DE" w14:textId="005589BB" w:rsidR="002B2CFA"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A.</w:t>
      </w:r>
      <w:r w:rsidRPr="0004416B">
        <w:rPr>
          <w:rFonts w:cs="Times New Roman"/>
          <w:iCs/>
          <w:sz w:val="26"/>
          <w:szCs w:val="26"/>
        </w:rPr>
        <w:t xml:space="preserve"> </w:t>
      </w:r>
      <w:r w:rsidR="00A76756" w:rsidRPr="0004416B">
        <w:rPr>
          <w:rFonts w:cs="Times New Roman"/>
          <w:iCs/>
          <w:sz w:val="26"/>
          <w:szCs w:val="26"/>
        </w:rPr>
        <w:t xml:space="preserve">cường độ điện trường </w:t>
      </w:r>
      <w:r w:rsidR="00A76756" w:rsidRPr="0004416B">
        <w:rPr>
          <w:rFonts w:cs="Times New Roman"/>
          <w:iCs/>
          <w:position w:val="-12"/>
          <w:sz w:val="26"/>
          <w:szCs w:val="26"/>
        </w:rPr>
        <w:object w:dxaOrig="320" w:dyaOrig="400" w14:anchorId="3FA2CF71">
          <v:shape id="_x0000_i1084" type="#_x0000_t75" style="width:16.5pt;height:20.25pt" o:ole="">
            <v:imagedata r:id="rId145" o:title=""/>
          </v:shape>
          <o:OLEObject Type="Embed" ProgID="Equation.DSMT4" ShapeID="_x0000_i1084" DrawAspect="Content" ObjectID="_1705820577" r:id="rId146"/>
        </w:object>
      </w:r>
      <w:r w:rsidR="00A76756" w:rsidRPr="0004416B">
        <w:rPr>
          <w:rFonts w:cs="Times New Roman"/>
          <w:iCs/>
          <w:sz w:val="26"/>
          <w:szCs w:val="26"/>
        </w:rPr>
        <w:t xml:space="preserve"> và cảm ứng từ </w:t>
      </w:r>
      <w:r w:rsidR="00A76756" w:rsidRPr="0004416B">
        <w:rPr>
          <w:rFonts w:cs="Times New Roman"/>
          <w:iCs/>
          <w:position w:val="-12"/>
          <w:sz w:val="26"/>
          <w:szCs w:val="26"/>
        </w:rPr>
        <w:object w:dxaOrig="300" w:dyaOrig="400" w14:anchorId="60FFB1B0">
          <v:shape id="_x0000_i1085" type="#_x0000_t75" style="width:15pt;height:20.25pt" o:ole="">
            <v:imagedata r:id="rId147" o:title=""/>
          </v:shape>
          <o:OLEObject Type="Embed" ProgID="Equation.DSMT4" ShapeID="_x0000_i1085" DrawAspect="Content" ObjectID="_1705820578" r:id="rId148"/>
        </w:object>
      </w:r>
      <w:r w:rsidR="00B12E69" w:rsidRPr="0004416B">
        <w:rPr>
          <w:rFonts w:cs="Times New Roman"/>
          <w:iCs/>
          <w:sz w:val="26"/>
          <w:szCs w:val="26"/>
        </w:rPr>
        <w:t>.</w:t>
      </w:r>
    </w:p>
    <w:p w14:paraId="6D3E916F" w14:textId="22470F5E" w:rsidR="002B2CFA"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B.</w:t>
      </w:r>
      <w:r w:rsidRPr="0004416B">
        <w:rPr>
          <w:rFonts w:cs="Times New Roman"/>
          <w:iCs/>
          <w:sz w:val="26"/>
          <w:szCs w:val="26"/>
        </w:rPr>
        <w:t xml:space="preserve"> </w:t>
      </w:r>
      <w:r w:rsidR="00A76756" w:rsidRPr="0004416B">
        <w:rPr>
          <w:rFonts w:cs="Times New Roman"/>
          <w:iCs/>
          <w:sz w:val="26"/>
          <w:szCs w:val="26"/>
        </w:rPr>
        <w:t xml:space="preserve">cường độ điện trường </w:t>
      </w:r>
      <w:r w:rsidR="00A76756" w:rsidRPr="0004416B">
        <w:rPr>
          <w:rFonts w:cs="Times New Roman"/>
          <w:iCs/>
          <w:position w:val="-12"/>
          <w:sz w:val="26"/>
          <w:szCs w:val="26"/>
        </w:rPr>
        <w:object w:dxaOrig="320" w:dyaOrig="400" w14:anchorId="79D08E63">
          <v:shape id="_x0000_i1086" type="#_x0000_t75" style="width:16.5pt;height:20.25pt" o:ole="">
            <v:imagedata r:id="rId145" o:title=""/>
          </v:shape>
          <o:OLEObject Type="Embed" ProgID="Equation.DSMT4" ShapeID="_x0000_i1086" DrawAspect="Content" ObjectID="_1705820579" r:id="rId149"/>
        </w:object>
      </w:r>
      <w:r w:rsidR="00A76756" w:rsidRPr="0004416B">
        <w:rPr>
          <w:rFonts w:cs="Times New Roman"/>
          <w:iCs/>
          <w:sz w:val="26"/>
          <w:szCs w:val="26"/>
        </w:rPr>
        <w:t xml:space="preserve"> và cường độ điện trường </w:t>
      </w:r>
      <w:r w:rsidR="00A76756" w:rsidRPr="0004416B">
        <w:rPr>
          <w:rFonts w:cs="Times New Roman"/>
          <w:iCs/>
          <w:position w:val="-12"/>
          <w:sz w:val="26"/>
          <w:szCs w:val="26"/>
        </w:rPr>
        <w:object w:dxaOrig="320" w:dyaOrig="400" w14:anchorId="4A3A9DA2">
          <v:shape id="_x0000_i1087" type="#_x0000_t75" style="width:16.5pt;height:20.25pt" o:ole="">
            <v:imagedata r:id="rId145" o:title=""/>
          </v:shape>
          <o:OLEObject Type="Embed" ProgID="Equation.DSMT4" ShapeID="_x0000_i1087" DrawAspect="Content" ObjectID="_1705820580" r:id="rId150"/>
        </w:object>
      </w:r>
      <w:r w:rsidR="00A76756" w:rsidRPr="0004416B">
        <w:rPr>
          <w:rFonts w:cs="Times New Roman"/>
          <w:iCs/>
          <w:sz w:val="26"/>
          <w:szCs w:val="26"/>
        </w:rPr>
        <w:t>.</w:t>
      </w:r>
    </w:p>
    <w:p w14:paraId="7DF8E3FF" w14:textId="7FFDC780" w:rsidR="002B2CFA"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C.</w:t>
      </w:r>
      <w:r w:rsidRPr="0004416B">
        <w:rPr>
          <w:rFonts w:cs="Times New Roman"/>
          <w:iCs/>
          <w:sz w:val="26"/>
          <w:szCs w:val="26"/>
        </w:rPr>
        <w:t xml:space="preserve"> </w:t>
      </w:r>
      <w:r w:rsidR="004A7999" w:rsidRPr="0004416B">
        <w:rPr>
          <w:rFonts w:cs="Times New Roman"/>
          <w:iCs/>
          <w:sz w:val="26"/>
          <w:szCs w:val="26"/>
        </w:rPr>
        <w:t xml:space="preserve">Cảm ứng từ </w:t>
      </w:r>
      <w:r w:rsidR="004A7999" w:rsidRPr="0004416B">
        <w:rPr>
          <w:rFonts w:cs="Times New Roman"/>
          <w:iCs/>
          <w:position w:val="-12"/>
          <w:sz w:val="26"/>
          <w:szCs w:val="26"/>
        </w:rPr>
        <w:object w:dxaOrig="300" w:dyaOrig="400" w14:anchorId="528155A6">
          <v:shape id="_x0000_i1088" type="#_x0000_t75" style="width:15pt;height:20.25pt" o:ole="">
            <v:imagedata r:id="rId147" o:title=""/>
          </v:shape>
          <o:OLEObject Type="Embed" ProgID="Equation.DSMT4" ShapeID="_x0000_i1088" DrawAspect="Content" ObjectID="_1705820581" r:id="rId151"/>
        </w:object>
      </w:r>
      <w:r w:rsidR="004A7999" w:rsidRPr="0004416B">
        <w:rPr>
          <w:rFonts w:cs="Times New Roman"/>
          <w:iCs/>
          <w:sz w:val="26"/>
          <w:szCs w:val="26"/>
        </w:rPr>
        <w:t xml:space="preserve"> và cảm ứng từ </w:t>
      </w:r>
      <w:r w:rsidR="004A7999" w:rsidRPr="0004416B">
        <w:rPr>
          <w:rFonts w:cs="Times New Roman"/>
          <w:iCs/>
          <w:position w:val="-12"/>
          <w:sz w:val="26"/>
          <w:szCs w:val="26"/>
        </w:rPr>
        <w:object w:dxaOrig="300" w:dyaOrig="400" w14:anchorId="4E7E1AF6">
          <v:shape id="_x0000_i1089" type="#_x0000_t75" style="width:15pt;height:20.25pt" o:ole="">
            <v:imagedata r:id="rId147" o:title=""/>
          </v:shape>
          <o:OLEObject Type="Embed" ProgID="Equation.DSMT4" ShapeID="_x0000_i1089" DrawAspect="Content" ObjectID="_1705820582" r:id="rId152"/>
        </w:object>
      </w:r>
      <w:r w:rsidR="00B12E69" w:rsidRPr="0004416B">
        <w:rPr>
          <w:rFonts w:cs="Times New Roman"/>
          <w:iCs/>
          <w:sz w:val="26"/>
          <w:szCs w:val="26"/>
        </w:rPr>
        <w:t>.</w:t>
      </w:r>
    </w:p>
    <w:p w14:paraId="2DE3D5E0" w14:textId="2A5AD79D" w:rsidR="00256F31" w:rsidRPr="0004416B" w:rsidRDefault="000F0E95" w:rsidP="0004416B">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D.</w:t>
      </w:r>
      <w:r w:rsidRPr="0004416B">
        <w:rPr>
          <w:rFonts w:cs="Times New Roman"/>
          <w:iCs/>
          <w:sz w:val="26"/>
          <w:szCs w:val="26"/>
        </w:rPr>
        <w:t xml:space="preserve"> </w:t>
      </w:r>
      <w:r w:rsidR="002155C1" w:rsidRPr="0004416B">
        <w:rPr>
          <w:rFonts w:cs="Times New Roman"/>
          <w:iCs/>
          <w:sz w:val="26"/>
          <w:szCs w:val="26"/>
        </w:rPr>
        <w:t xml:space="preserve">Cảm ứng từ </w:t>
      </w:r>
      <w:r w:rsidR="002155C1" w:rsidRPr="0004416B">
        <w:rPr>
          <w:rFonts w:cs="Times New Roman"/>
          <w:iCs/>
          <w:position w:val="-12"/>
          <w:sz w:val="26"/>
          <w:szCs w:val="26"/>
        </w:rPr>
        <w:object w:dxaOrig="300" w:dyaOrig="400" w14:anchorId="64E2EAFF">
          <v:shape id="_x0000_i1090" type="#_x0000_t75" style="width:15pt;height:20.25pt" o:ole="">
            <v:imagedata r:id="rId147" o:title=""/>
          </v:shape>
          <o:OLEObject Type="Embed" ProgID="Equation.DSMT4" ShapeID="_x0000_i1090" DrawAspect="Content" ObjectID="_1705820583" r:id="rId153"/>
        </w:object>
      </w:r>
      <w:r w:rsidR="002155C1" w:rsidRPr="0004416B">
        <w:rPr>
          <w:rFonts w:cs="Times New Roman"/>
          <w:iCs/>
          <w:sz w:val="26"/>
          <w:szCs w:val="26"/>
        </w:rPr>
        <w:t xml:space="preserve"> và cường độ điện trường </w:t>
      </w:r>
      <w:r w:rsidR="002155C1" w:rsidRPr="0004416B">
        <w:rPr>
          <w:rFonts w:cs="Times New Roman"/>
          <w:iCs/>
          <w:position w:val="-12"/>
          <w:sz w:val="26"/>
          <w:szCs w:val="26"/>
        </w:rPr>
        <w:object w:dxaOrig="320" w:dyaOrig="400" w14:anchorId="0B3A4012">
          <v:shape id="_x0000_i1091" type="#_x0000_t75" style="width:16.5pt;height:20.25pt" o:ole="">
            <v:imagedata r:id="rId154" o:title=""/>
          </v:shape>
          <o:OLEObject Type="Embed" ProgID="Equation.DSMT4" ShapeID="_x0000_i1091" DrawAspect="Content" ObjectID="_1705820584" r:id="rId155"/>
        </w:object>
      </w:r>
      <w:r w:rsidR="00B12E69" w:rsidRPr="0004416B">
        <w:rPr>
          <w:rFonts w:cs="Times New Roman"/>
          <w:iCs/>
          <w:sz w:val="26"/>
          <w:szCs w:val="26"/>
        </w:rPr>
        <w:t>.</w:t>
      </w:r>
    </w:p>
    <w:p w14:paraId="1ED4536C" w14:textId="5587EACD" w:rsidR="00855CAF" w:rsidRPr="0004416B" w:rsidRDefault="000F0E95" w:rsidP="00881875">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4:</w:t>
      </w:r>
      <w:r w:rsidRPr="0004416B">
        <w:rPr>
          <w:rFonts w:cs="Times New Roman"/>
          <w:b/>
          <w:bCs/>
          <w:iCs/>
          <w:sz w:val="26"/>
          <w:szCs w:val="26"/>
        </w:rPr>
        <w:t xml:space="preserve"> </w:t>
      </w:r>
      <w:r w:rsidR="00855CAF" w:rsidRPr="0004416B">
        <w:rPr>
          <w:rFonts w:cs="Times New Roman"/>
          <w:bCs/>
          <w:iCs/>
          <w:sz w:val="26"/>
          <w:szCs w:val="26"/>
        </w:rPr>
        <w:t xml:space="preserve">Chiếu một chùm sáng trắng vào khe hẹp </w:t>
      </w:r>
      <w:r w:rsidR="0038019F" w:rsidRPr="0004416B">
        <w:rPr>
          <w:rFonts w:cs="Times New Roman"/>
          <w:bCs/>
          <w:iCs/>
          <w:position w:val="-4"/>
          <w:sz w:val="26"/>
          <w:szCs w:val="26"/>
        </w:rPr>
        <w:object w:dxaOrig="260" w:dyaOrig="260" w14:anchorId="66672A72">
          <v:shape id="_x0000_i1092" type="#_x0000_t75" style="width:12.75pt;height:12.75pt" o:ole="">
            <v:imagedata r:id="rId156" o:title=""/>
          </v:shape>
          <o:OLEObject Type="Embed" ProgID="Equation.DSMT4" ShapeID="_x0000_i1092" DrawAspect="Content" ObjectID="_1705820585" r:id="rId157"/>
        </w:object>
      </w:r>
      <w:r w:rsidR="00855CAF" w:rsidRPr="0004416B">
        <w:rPr>
          <w:rFonts w:cs="Times New Roman"/>
          <w:bCs/>
          <w:iCs/>
          <w:sz w:val="26"/>
          <w:szCs w:val="26"/>
        </w:rPr>
        <w:t xml:space="preserve"> của một máy quang phổ lăng kính, trên kính ảnh của buồng tối ta thu được</w:t>
      </w:r>
    </w:p>
    <w:p w14:paraId="52912150"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một dãi sáng trắng.</w:t>
      </w:r>
    </w:p>
    <w:p w14:paraId="24B7D40E"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một dãi có màu từ đỏ đến tím nối liền nhau một cách liên tục.</w:t>
      </w:r>
    </w:p>
    <w:p w14:paraId="3B4ED655"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các vạch sáng, vạch tối xen kẽ nhau.</w:t>
      </w:r>
    </w:p>
    <w:p w14:paraId="5A814C06"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bảy vạch sáng từ đỏ đến tím, ngăn cách nhau bởi những khoảng tối.</w:t>
      </w:r>
    </w:p>
    <w:p w14:paraId="24B591CF" w14:textId="1FE53B67" w:rsidR="00E143E7" w:rsidRPr="0004416B" w:rsidRDefault="000F0E95" w:rsidP="00881875">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5:</w:t>
      </w:r>
      <w:r w:rsidRPr="0004416B">
        <w:rPr>
          <w:rFonts w:cs="Times New Roman"/>
          <w:b/>
          <w:bCs/>
          <w:iCs/>
          <w:sz w:val="26"/>
          <w:szCs w:val="26"/>
        </w:rPr>
        <w:t xml:space="preserve"> </w:t>
      </w:r>
      <w:r w:rsidR="00E143E7" w:rsidRPr="0004416B">
        <w:rPr>
          <w:rFonts w:cs="Times New Roman"/>
          <w:bCs/>
          <w:iCs/>
          <w:sz w:val="26"/>
          <w:szCs w:val="26"/>
        </w:rPr>
        <w:t xml:space="preserve">Khi nói về tia tử ngoại, phát biểu nào sau đây </w:t>
      </w:r>
      <w:r w:rsidR="00E143E7" w:rsidRPr="0004416B">
        <w:rPr>
          <w:rFonts w:cs="Times New Roman"/>
          <w:b/>
          <w:bCs/>
          <w:iCs/>
          <w:sz w:val="26"/>
          <w:szCs w:val="26"/>
        </w:rPr>
        <w:t>sai</w:t>
      </w:r>
      <w:r w:rsidR="00E143E7" w:rsidRPr="0004416B">
        <w:rPr>
          <w:rFonts w:cs="Times New Roman"/>
          <w:bCs/>
          <w:iCs/>
          <w:sz w:val="26"/>
          <w:szCs w:val="26"/>
        </w:rPr>
        <w:t>?</w:t>
      </w:r>
    </w:p>
    <w:p w14:paraId="64A782D2"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Tia tử ngoại tác dụng lên phim ảnh.</w:t>
      </w:r>
    </w:p>
    <w:p w14:paraId="09529D37"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Tia tử ngoại dễ dàng đi xuyên qua tấm chì dày vài xentimét.</w:t>
      </w:r>
    </w:p>
    <w:p w14:paraId="4166022D"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Tia tử ngoại làm ion hóa không khí.</w:t>
      </w:r>
    </w:p>
    <w:p w14:paraId="016E3EDC"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Tia tử ngoại có tác dụng sinh học: diệt vi khuẩn, hủy diệt tế bào da.</w:t>
      </w:r>
    </w:p>
    <w:p w14:paraId="6545B59A" w14:textId="1CDFEC7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6:</w:t>
      </w:r>
      <w:r w:rsidRPr="0004416B">
        <w:rPr>
          <w:rFonts w:cs="Times New Roman"/>
          <w:b/>
          <w:bCs/>
          <w:iCs/>
          <w:sz w:val="26"/>
          <w:szCs w:val="26"/>
        </w:rPr>
        <w:t xml:space="preserve"> </w:t>
      </w:r>
      <w:r w:rsidRPr="0004416B">
        <w:rPr>
          <w:rFonts w:cs="Times New Roman"/>
          <w:iCs/>
          <w:sz w:val="26"/>
          <w:szCs w:val="26"/>
        </w:rPr>
        <w:t>Dùng thí nghiệm Y</w:t>
      </w:r>
      <w:r w:rsidR="00B12E69" w:rsidRPr="0004416B">
        <w:rPr>
          <w:rFonts w:cs="Times New Roman"/>
          <w:iCs/>
          <w:sz w:val="26"/>
          <w:szCs w:val="26"/>
        </w:rPr>
        <w:t xml:space="preserve"> </w:t>
      </w:r>
      <w:r w:rsidRPr="0004416B">
        <w:rPr>
          <w:rFonts w:cs="Times New Roman"/>
          <w:iCs/>
          <w:sz w:val="26"/>
          <w:szCs w:val="26"/>
        </w:rPr>
        <w:t>−</w:t>
      </w:r>
      <w:r w:rsidR="00B12E69" w:rsidRPr="0004416B">
        <w:rPr>
          <w:rFonts w:cs="Times New Roman"/>
          <w:iCs/>
          <w:sz w:val="26"/>
          <w:szCs w:val="26"/>
        </w:rPr>
        <w:t xml:space="preserve"> </w:t>
      </w:r>
      <w:r w:rsidRPr="0004416B">
        <w:rPr>
          <w:rFonts w:cs="Times New Roman"/>
          <w:iCs/>
          <w:sz w:val="26"/>
          <w:szCs w:val="26"/>
        </w:rPr>
        <w:t xml:space="preserve">âng về giao thoa ánh sáng với khoảng cách giữa hai khe hẹp là </w:t>
      </w:r>
      <w:r w:rsidR="0077104F" w:rsidRPr="0004416B">
        <w:rPr>
          <w:rFonts w:cs="Times New Roman"/>
          <w:position w:val="-6"/>
          <w:sz w:val="26"/>
          <w:szCs w:val="26"/>
        </w:rPr>
        <w:object w:dxaOrig="200" w:dyaOrig="220" w14:anchorId="2D2A2C59">
          <v:shape id="_x0000_i1093" type="#_x0000_t75" style="width:9.75pt;height:10.5pt" o:ole="">
            <v:imagedata r:id="rId158" o:title=""/>
          </v:shape>
          <o:OLEObject Type="Embed" ProgID="Equation.DSMT4" ShapeID="_x0000_i1093" DrawAspect="Content" ObjectID="_1705820586" r:id="rId159"/>
        </w:object>
      </w:r>
      <w:r w:rsidRPr="0004416B">
        <w:rPr>
          <w:rFonts w:cs="Times New Roman"/>
          <w:iCs/>
          <w:sz w:val="26"/>
          <w:szCs w:val="26"/>
        </w:rPr>
        <w:t xml:space="preserve"> và khoảng cách giữa mặt phẳng chứa hai khe đến màn quan sát là </w:t>
      </w:r>
      <w:r w:rsidR="0077104F" w:rsidRPr="0004416B">
        <w:rPr>
          <w:rFonts w:cs="Times New Roman"/>
          <w:position w:val="-6"/>
          <w:sz w:val="26"/>
          <w:szCs w:val="26"/>
        </w:rPr>
        <w:object w:dxaOrig="300" w:dyaOrig="279" w14:anchorId="485A9F97">
          <v:shape id="_x0000_i1094" type="#_x0000_t75" style="width:15pt;height:13.5pt" o:ole="">
            <v:imagedata r:id="rId160" o:title=""/>
          </v:shape>
          <o:OLEObject Type="Embed" ProgID="Equation.DSMT4" ShapeID="_x0000_i1094" DrawAspect="Content" ObjectID="_1705820587" r:id="rId161"/>
        </w:object>
      </w:r>
      <w:r w:rsidRPr="0004416B">
        <w:rPr>
          <w:rFonts w:cs="Times New Roman"/>
          <w:iCs/>
          <w:sz w:val="26"/>
          <w:szCs w:val="26"/>
        </w:rPr>
        <w:t xml:space="preserve"> Nếu </w:t>
      </w:r>
      <w:r w:rsidR="00212192" w:rsidRPr="0004416B">
        <w:rPr>
          <w:rFonts w:cs="Times New Roman"/>
          <w:iCs/>
          <w:sz w:val="26"/>
          <w:szCs w:val="26"/>
        </w:rPr>
        <w:t xml:space="preserve">bước sóng dùng trong thí nghiệm là </w:t>
      </w:r>
      <w:r w:rsidR="00212192" w:rsidRPr="0004416B">
        <w:rPr>
          <w:rFonts w:cs="Times New Roman"/>
          <w:iCs/>
          <w:position w:val="-6"/>
          <w:sz w:val="26"/>
          <w:szCs w:val="26"/>
        </w:rPr>
        <w:object w:dxaOrig="220" w:dyaOrig="279" w14:anchorId="408A1CEA">
          <v:shape id="_x0000_i1095" type="#_x0000_t75" style="width:10.5pt;height:13.5pt" o:ole="">
            <v:imagedata r:id="rId162" o:title=""/>
          </v:shape>
          <o:OLEObject Type="Embed" ProgID="Equation.DSMT4" ShapeID="_x0000_i1095" DrawAspect="Content" ObjectID="_1705820588" r:id="rId163"/>
        </w:object>
      </w:r>
      <w:r w:rsidR="00546268" w:rsidRPr="0004416B">
        <w:rPr>
          <w:rFonts w:cs="Times New Roman"/>
          <w:iCs/>
          <w:sz w:val="26"/>
          <w:szCs w:val="26"/>
        </w:rPr>
        <w:t xml:space="preserve">, khoảng cách giữa </w:t>
      </w:r>
      <w:r w:rsidR="001F796B" w:rsidRPr="0004416B">
        <w:rPr>
          <w:rFonts w:cs="Times New Roman"/>
          <w:iCs/>
          <w:sz w:val="26"/>
          <w:szCs w:val="26"/>
        </w:rPr>
        <w:t xml:space="preserve">một vân sáng và một vân tối </w:t>
      </w:r>
      <w:r w:rsidR="00546268" w:rsidRPr="0004416B">
        <w:rPr>
          <w:rFonts w:cs="Times New Roman"/>
          <w:iCs/>
          <w:sz w:val="26"/>
          <w:szCs w:val="26"/>
        </w:rPr>
        <w:t>liên tiếp là</w:t>
      </w:r>
    </w:p>
    <w:p w14:paraId="3E54C6B0" w14:textId="40B0BDA9"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546268" w:rsidRPr="0004416B">
        <w:rPr>
          <w:rFonts w:cs="Times New Roman"/>
          <w:position w:val="-24"/>
          <w:sz w:val="26"/>
          <w:szCs w:val="26"/>
        </w:rPr>
        <w:object w:dxaOrig="440" w:dyaOrig="620" w14:anchorId="4B824F72">
          <v:shape id="_x0000_i1096" type="#_x0000_t75" style="width:21.75pt;height:31.5pt" o:ole="">
            <v:imagedata r:id="rId164" o:title=""/>
          </v:shape>
          <o:OLEObject Type="Embed" ProgID="Equation.DSMT4" ShapeID="_x0000_i1096" DrawAspect="Content" ObjectID="_1705820589" r:id="rId165"/>
        </w:object>
      </w:r>
      <w:r w:rsidR="003D685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546268" w:rsidRPr="0004416B">
        <w:rPr>
          <w:rFonts w:cs="Times New Roman"/>
          <w:position w:val="-24"/>
          <w:sz w:val="26"/>
          <w:szCs w:val="26"/>
        </w:rPr>
        <w:object w:dxaOrig="560" w:dyaOrig="620" w14:anchorId="00B682D1">
          <v:shape id="_x0000_i1097" type="#_x0000_t75" style="width:27.75pt;height:31.5pt" o:ole="">
            <v:imagedata r:id="rId166" o:title=""/>
          </v:shape>
          <o:OLEObject Type="Embed" ProgID="Equation.DSMT4" ShapeID="_x0000_i1097" DrawAspect="Content" ObjectID="_1705820590" r:id="rId167"/>
        </w:object>
      </w:r>
      <w:r w:rsidR="003D685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546268" w:rsidRPr="0004416B">
        <w:rPr>
          <w:rFonts w:cs="Times New Roman"/>
          <w:position w:val="-24"/>
          <w:sz w:val="26"/>
          <w:szCs w:val="26"/>
        </w:rPr>
        <w:object w:dxaOrig="440" w:dyaOrig="620" w14:anchorId="0D9E8B4B">
          <v:shape id="_x0000_i1098" type="#_x0000_t75" style="width:21.75pt;height:31.5pt" o:ole="">
            <v:imagedata r:id="rId168" o:title=""/>
          </v:shape>
          <o:OLEObject Type="Embed" ProgID="Equation.DSMT4" ShapeID="_x0000_i1098" DrawAspect="Content" ObjectID="_1705820591" r:id="rId169"/>
        </w:object>
      </w:r>
      <w:r w:rsidR="003D685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546268" w:rsidRPr="0004416B">
        <w:rPr>
          <w:rFonts w:cs="Times New Roman"/>
          <w:position w:val="-24"/>
          <w:sz w:val="26"/>
          <w:szCs w:val="26"/>
        </w:rPr>
        <w:object w:dxaOrig="440" w:dyaOrig="620" w14:anchorId="2ECAE13F">
          <v:shape id="_x0000_i1099" type="#_x0000_t75" style="width:21.75pt;height:31.5pt" o:ole="">
            <v:imagedata r:id="rId170" o:title=""/>
          </v:shape>
          <o:OLEObject Type="Embed" ProgID="Equation.DSMT4" ShapeID="_x0000_i1099" DrawAspect="Content" ObjectID="_1705820592" r:id="rId171"/>
        </w:object>
      </w:r>
      <w:r w:rsidR="003D6855" w:rsidRPr="0004416B">
        <w:rPr>
          <w:rFonts w:cs="Times New Roman"/>
          <w:sz w:val="26"/>
          <w:szCs w:val="26"/>
        </w:rPr>
        <w:t>.</w:t>
      </w:r>
    </w:p>
    <w:p w14:paraId="55571D6F" w14:textId="19A971E5"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7:</w:t>
      </w:r>
      <w:r w:rsidRPr="0004416B">
        <w:rPr>
          <w:rFonts w:cs="Times New Roman"/>
          <w:b/>
          <w:bCs/>
          <w:iCs/>
          <w:sz w:val="26"/>
          <w:szCs w:val="26"/>
        </w:rPr>
        <w:t xml:space="preserve"> </w:t>
      </w:r>
      <w:r w:rsidR="00F340D3" w:rsidRPr="0004416B">
        <w:rPr>
          <w:rFonts w:cs="Times New Roman"/>
          <w:iCs/>
          <w:sz w:val="26"/>
          <w:szCs w:val="26"/>
        </w:rPr>
        <w:t>Hiện nay, điện năng có thể được sản xuất từ các “tấm pin năng lượng Mặt Trời”, pin này hoạt động dựa vào hiện tượng</w:t>
      </w:r>
      <w:r w:rsidRPr="0004416B">
        <w:rPr>
          <w:rFonts w:cs="Times New Roman"/>
          <w:iCs/>
          <w:sz w:val="26"/>
          <w:szCs w:val="26"/>
        </w:rPr>
        <w:t>?</w:t>
      </w:r>
    </w:p>
    <w:p w14:paraId="0A1120D1" w14:textId="1A789C3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lastRenderedPageBreak/>
        <w:tab/>
      </w:r>
      <w:r w:rsidRPr="00C966D2">
        <w:rPr>
          <w:rFonts w:cs="Times New Roman"/>
          <w:b/>
          <w:bCs/>
          <w:iCs/>
          <w:color w:val="0000FF"/>
          <w:sz w:val="26"/>
          <w:szCs w:val="26"/>
        </w:rPr>
        <w:t>A.</w:t>
      </w:r>
      <w:r w:rsidRPr="0004416B">
        <w:rPr>
          <w:rFonts w:cs="Times New Roman"/>
          <w:iCs/>
          <w:sz w:val="26"/>
          <w:szCs w:val="26"/>
        </w:rPr>
        <w:t xml:space="preserve"> </w:t>
      </w:r>
      <w:r w:rsidR="00F340D3" w:rsidRPr="0004416B">
        <w:rPr>
          <w:rFonts w:cs="Times New Roman"/>
          <w:iCs/>
          <w:sz w:val="26"/>
          <w:szCs w:val="26"/>
        </w:rPr>
        <w:t>Quang điện ngoài</w: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F340D3" w:rsidRPr="0004416B">
        <w:rPr>
          <w:rFonts w:cs="Times New Roman"/>
          <w:iCs/>
          <w:sz w:val="26"/>
          <w:szCs w:val="26"/>
        </w:rPr>
        <w:t>Cảm ứng điện từ</w: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F340D3" w:rsidRPr="0004416B">
        <w:rPr>
          <w:rFonts w:cs="Times New Roman"/>
          <w:iCs/>
          <w:sz w:val="26"/>
          <w:szCs w:val="26"/>
        </w:rPr>
        <w:t>Quang điện trong</w: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F340D3" w:rsidRPr="0004416B">
        <w:rPr>
          <w:rFonts w:cs="Times New Roman"/>
          <w:iCs/>
          <w:sz w:val="26"/>
          <w:szCs w:val="26"/>
        </w:rPr>
        <w:t>Tự cảm</w:t>
      </w:r>
      <w:r w:rsidR="00D048DA" w:rsidRPr="0004416B">
        <w:rPr>
          <w:rFonts w:cs="Times New Roman"/>
          <w:iCs/>
          <w:sz w:val="26"/>
          <w:szCs w:val="26"/>
        </w:rPr>
        <w:t>.</w:t>
      </w:r>
    </w:p>
    <w:p w14:paraId="4E249E35" w14:textId="001A352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8:</w:t>
      </w:r>
      <w:r w:rsidRPr="0004416B">
        <w:rPr>
          <w:rFonts w:cs="Times New Roman"/>
          <w:b/>
          <w:bCs/>
          <w:iCs/>
          <w:sz w:val="26"/>
          <w:szCs w:val="26"/>
        </w:rPr>
        <w:t xml:space="preserve"> </w:t>
      </w:r>
      <w:r w:rsidRPr="0004416B">
        <w:rPr>
          <w:rFonts w:cs="Times New Roman"/>
          <w:iCs/>
          <w:sz w:val="26"/>
          <w:szCs w:val="26"/>
        </w:rPr>
        <w:t xml:space="preserve">Xét </w:t>
      </w:r>
      <w:r w:rsidR="00C763C0" w:rsidRPr="0004416B">
        <w:rPr>
          <w:rFonts w:cs="Times New Roman"/>
          <w:iCs/>
          <w:sz w:val="26"/>
          <w:szCs w:val="26"/>
        </w:rPr>
        <w:t xml:space="preserve">một đám </w:t>
      </w:r>
      <w:r w:rsidRPr="0004416B">
        <w:rPr>
          <w:rFonts w:cs="Times New Roman"/>
          <w:iCs/>
          <w:sz w:val="26"/>
          <w:szCs w:val="26"/>
        </w:rPr>
        <w:t xml:space="preserve">nguyên tử hiđrô theo mẫu nguyên tử Bo, </w:t>
      </w:r>
      <w:r w:rsidR="0077104F" w:rsidRPr="0004416B">
        <w:rPr>
          <w:rFonts w:cs="Times New Roman"/>
          <w:position w:val="-12"/>
          <w:sz w:val="26"/>
          <w:szCs w:val="26"/>
        </w:rPr>
        <w:object w:dxaOrig="220" w:dyaOrig="360" w14:anchorId="78811D7F">
          <v:shape id="_x0000_i1100" type="#_x0000_t75" style="width:10.5pt;height:18pt" o:ole="">
            <v:imagedata r:id="rId172" o:title=""/>
          </v:shape>
          <o:OLEObject Type="Embed" ProgID="Equation.DSMT4" ShapeID="_x0000_i1100" DrawAspect="Content" ObjectID="_1705820593" r:id="rId173"/>
        </w:object>
      </w:r>
      <w:r w:rsidRPr="0004416B">
        <w:rPr>
          <w:rFonts w:cs="Times New Roman"/>
          <w:iCs/>
          <w:sz w:val="26"/>
          <w:szCs w:val="26"/>
        </w:rPr>
        <w:t xml:space="preserve"> là bán kính Bo. </w:t>
      </w:r>
      <w:r w:rsidR="00A94CE6" w:rsidRPr="0004416B">
        <w:rPr>
          <w:rFonts w:cs="Times New Roman"/>
          <w:iCs/>
          <w:sz w:val="26"/>
          <w:szCs w:val="26"/>
        </w:rPr>
        <w:t>Ban</w:t>
      </w:r>
      <w:r w:rsidR="0041385C" w:rsidRPr="0004416B">
        <w:rPr>
          <w:rFonts w:cs="Times New Roman"/>
          <w:iCs/>
          <w:sz w:val="26"/>
          <w:szCs w:val="26"/>
        </w:rPr>
        <w:t xml:space="preserve"> đầu</w:t>
      </w:r>
      <w:r w:rsidRPr="0004416B">
        <w:rPr>
          <w:rFonts w:cs="Times New Roman"/>
          <w:iCs/>
          <w:sz w:val="26"/>
          <w:szCs w:val="26"/>
        </w:rPr>
        <w:t xml:space="preserve"> electron </w:t>
      </w:r>
      <w:r w:rsidR="00815D09" w:rsidRPr="0004416B">
        <w:rPr>
          <w:rFonts w:cs="Times New Roman"/>
          <w:iCs/>
          <w:sz w:val="26"/>
          <w:szCs w:val="26"/>
        </w:rPr>
        <w:t xml:space="preserve">của chúng </w:t>
      </w:r>
      <w:r w:rsidRPr="0004416B">
        <w:rPr>
          <w:rFonts w:cs="Times New Roman"/>
          <w:iCs/>
          <w:sz w:val="26"/>
          <w:szCs w:val="26"/>
        </w:rPr>
        <w:t xml:space="preserve">chuyển động trên quỹ đạo </w:t>
      </w:r>
      <w:r w:rsidR="00CE750F" w:rsidRPr="0004416B">
        <w:rPr>
          <w:rFonts w:cs="Times New Roman"/>
          <w:iCs/>
          <w:sz w:val="26"/>
          <w:szCs w:val="26"/>
        </w:rPr>
        <w:t>dừng</w:t>
      </w:r>
      <w:r w:rsidRPr="0004416B">
        <w:rPr>
          <w:rFonts w:cs="Times New Roman"/>
          <w:iCs/>
          <w:sz w:val="26"/>
          <w:szCs w:val="26"/>
        </w:rPr>
        <w:t xml:space="preserve"> </w:t>
      </w:r>
      <w:r w:rsidR="00C763C0" w:rsidRPr="0004416B">
        <w:rPr>
          <w:rFonts w:cs="Times New Roman"/>
          <w:sz w:val="26"/>
          <w:szCs w:val="26"/>
        </w:rPr>
        <w:t xml:space="preserve">có bán kính </w:t>
      </w:r>
      <w:r w:rsidR="00C763C0" w:rsidRPr="0004416B">
        <w:rPr>
          <w:rFonts w:cs="Times New Roman"/>
          <w:position w:val="-12"/>
          <w:sz w:val="26"/>
          <w:szCs w:val="26"/>
        </w:rPr>
        <w:object w:dxaOrig="440" w:dyaOrig="360" w14:anchorId="2224CE92">
          <v:shape id="_x0000_i1101" type="#_x0000_t75" style="width:21.75pt;height:18pt" o:ole="">
            <v:imagedata r:id="rId174" o:title=""/>
          </v:shape>
          <o:OLEObject Type="Embed" ProgID="Equation.DSMT4" ShapeID="_x0000_i1101" DrawAspect="Content" ObjectID="_1705820594" r:id="rId175"/>
        </w:object>
      </w:r>
      <w:r w:rsidR="00C763C0" w:rsidRPr="0004416B">
        <w:rPr>
          <w:rFonts w:cs="Times New Roman"/>
          <w:sz w:val="26"/>
          <w:szCs w:val="26"/>
        </w:rPr>
        <w:t xml:space="preserve">, </w:t>
      </w:r>
      <w:r w:rsidR="0041385C" w:rsidRPr="0004416B">
        <w:rPr>
          <w:rFonts w:cs="Times New Roman"/>
          <w:sz w:val="26"/>
          <w:szCs w:val="26"/>
        </w:rPr>
        <w:t xml:space="preserve">khi </w:t>
      </w:r>
      <w:r w:rsidR="00C763C0" w:rsidRPr="0004416B">
        <w:rPr>
          <w:rFonts w:cs="Times New Roman"/>
          <w:sz w:val="26"/>
          <w:szCs w:val="26"/>
        </w:rPr>
        <w:t>đám nguyên từ này trở về các trạng thái có mức năng lượng thấp hơn thì số bức xạ tối đa mà đám nguyên tử này có thể phát ra là</w:t>
      </w:r>
      <w:r w:rsidRPr="0004416B">
        <w:rPr>
          <w:rFonts w:cs="Times New Roman"/>
          <w:iCs/>
          <w:sz w:val="26"/>
          <w:szCs w:val="26"/>
        </w:rPr>
        <w:t> </w:t>
      </w:r>
    </w:p>
    <w:p w14:paraId="6DD63E81" w14:textId="39A18A4B"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6E18C3" w:rsidRPr="0004416B">
        <w:rPr>
          <w:rFonts w:cs="Times New Roman"/>
          <w:sz w:val="26"/>
          <w:szCs w:val="26"/>
        </w:rPr>
        <w:t>2</w: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6E18C3" w:rsidRPr="0004416B">
        <w:rPr>
          <w:rFonts w:cs="Times New Roman"/>
          <w:sz w:val="26"/>
          <w:szCs w:val="26"/>
        </w:rPr>
        <w:t>4</w: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6E18C3" w:rsidRPr="0004416B">
        <w:rPr>
          <w:rFonts w:cs="Times New Roman"/>
          <w:sz w:val="26"/>
          <w:szCs w:val="26"/>
        </w:rPr>
        <w:t>5</w: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6E18C3" w:rsidRPr="0004416B">
        <w:rPr>
          <w:rFonts w:cs="Times New Roman"/>
          <w:sz w:val="26"/>
          <w:szCs w:val="26"/>
        </w:rPr>
        <w:t>6</w:t>
      </w:r>
      <w:r w:rsidR="00D048DA" w:rsidRPr="0004416B">
        <w:rPr>
          <w:rFonts w:cs="Times New Roman"/>
          <w:sz w:val="26"/>
          <w:szCs w:val="26"/>
        </w:rPr>
        <w:t>.</w:t>
      </w:r>
    </w:p>
    <w:p w14:paraId="4F28C03E" w14:textId="0671611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9:</w:t>
      </w:r>
      <w:r w:rsidRPr="0004416B">
        <w:rPr>
          <w:rFonts w:cs="Times New Roman"/>
          <w:b/>
          <w:bCs/>
          <w:iCs/>
          <w:sz w:val="26"/>
          <w:szCs w:val="26"/>
        </w:rPr>
        <w:t xml:space="preserve"> </w:t>
      </w:r>
      <w:r w:rsidRPr="0004416B">
        <w:rPr>
          <w:rFonts w:cs="Times New Roman"/>
          <w:iCs/>
          <w:sz w:val="26"/>
          <w:szCs w:val="26"/>
        </w:rPr>
        <w:t xml:space="preserve">Tia phóng xạ nào sau đây là dòng các </w:t>
      </w:r>
      <w:r w:rsidR="00412A25" w:rsidRPr="0004416B">
        <w:rPr>
          <w:rFonts w:cs="Times New Roman"/>
          <w:iCs/>
          <w:sz w:val="26"/>
          <w:szCs w:val="26"/>
        </w:rPr>
        <w:t xml:space="preserve">hạt </w:t>
      </w:r>
      <w:r w:rsidR="00F42A21" w:rsidRPr="0004416B">
        <w:rPr>
          <w:rFonts w:cs="Times New Roman"/>
          <w:iCs/>
          <w:sz w:val="26"/>
          <w:szCs w:val="26"/>
        </w:rPr>
        <w:t>pozitron</w:t>
      </w:r>
      <w:r w:rsidRPr="0004416B">
        <w:rPr>
          <w:rFonts w:cs="Times New Roman"/>
          <w:iCs/>
          <w:sz w:val="26"/>
          <w:szCs w:val="26"/>
        </w:rPr>
        <w:t>? </w:t>
      </w:r>
    </w:p>
    <w:p w14:paraId="6963DB38" w14:textId="38C35B25"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ia </w:t>
      </w:r>
      <w:r w:rsidR="00D048DA" w:rsidRPr="0004416B">
        <w:rPr>
          <w:rFonts w:cs="Times New Roman"/>
          <w:position w:val="-6"/>
          <w:sz w:val="26"/>
          <w:szCs w:val="26"/>
        </w:rPr>
        <w:object w:dxaOrig="240" w:dyaOrig="220" w14:anchorId="0ED812F5">
          <v:shape id="_x0000_i1102" type="#_x0000_t75" style="width:12.75pt;height:10.5pt" o:ole="">
            <v:imagedata r:id="rId176" o:title=""/>
          </v:shape>
          <o:OLEObject Type="Embed" ProgID="Equation.DSMT4" ShapeID="_x0000_i1102" DrawAspect="Content" ObjectID="_1705820595" r:id="rId177"/>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Tia </w:t>
      </w:r>
      <w:r w:rsidR="0077104F" w:rsidRPr="0004416B">
        <w:rPr>
          <w:rFonts w:cs="Times New Roman"/>
          <w:position w:val="-10"/>
          <w:sz w:val="26"/>
          <w:szCs w:val="26"/>
        </w:rPr>
        <w:object w:dxaOrig="340" w:dyaOrig="360" w14:anchorId="2FFB4AD9">
          <v:shape id="_x0000_i1103" type="#_x0000_t75" style="width:17.25pt;height:18pt" o:ole="">
            <v:imagedata r:id="rId178" o:title=""/>
          </v:shape>
          <o:OLEObject Type="Embed" ProgID="Equation.DSMT4" ShapeID="_x0000_i1103" DrawAspect="Content" ObjectID="_1705820596" r:id="rId179"/>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Tia </w:t>
      </w:r>
      <w:r w:rsidR="0077104F" w:rsidRPr="0004416B">
        <w:rPr>
          <w:rFonts w:cs="Times New Roman"/>
          <w:position w:val="-10"/>
          <w:sz w:val="26"/>
          <w:szCs w:val="26"/>
        </w:rPr>
        <w:object w:dxaOrig="340" w:dyaOrig="360" w14:anchorId="0F50FD7A">
          <v:shape id="_x0000_i1104" type="#_x0000_t75" style="width:17.25pt;height:18pt" o:ole="">
            <v:imagedata r:id="rId180" o:title=""/>
          </v:shape>
          <o:OLEObject Type="Embed" ProgID="Equation.DSMT4" ShapeID="_x0000_i1104" DrawAspect="Content" ObjectID="_1705820597" r:id="rId181"/>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Tia </w:t>
      </w:r>
      <w:r w:rsidR="00D048DA" w:rsidRPr="0004416B">
        <w:rPr>
          <w:rFonts w:cs="Times New Roman"/>
          <w:position w:val="-10"/>
          <w:sz w:val="26"/>
          <w:szCs w:val="26"/>
        </w:rPr>
        <w:object w:dxaOrig="200" w:dyaOrig="260" w14:anchorId="5AF50A6D">
          <v:shape id="_x0000_i1105" type="#_x0000_t75" style="width:9.75pt;height:13.5pt" o:ole="">
            <v:imagedata r:id="rId182" o:title=""/>
          </v:shape>
          <o:OLEObject Type="Embed" ProgID="Equation.DSMT4" ShapeID="_x0000_i1105" DrawAspect="Content" ObjectID="_1705820598" r:id="rId183"/>
        </w:object>
      </w:r>
      <w:r w:rsidR="00D048DA" w:rsidRPr="0004416B">
        <w:rPr>
          <w:rFonts w:cs="Times New Roman"/>
          <w:sz w:val="26"/>
          <w:szCs w:val="26"/>
        </w:rPr>
        <w:t>.</w:t>
      </w:r>
    </w:p>
    <w:p w14:paraId="36DDE53C" w14:textId="4AE0C0C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0:</w:t>
      </w:r>
      <w:r w:rsidRPr="0004416B">
        <w:rPr>
          <w:rFonts w:cs="Times New Roman"/>
          <w:b/>
          <w:bCs/>
          <w:iCs/>
          <w:sz w:val="26"/>
          <w:szCs w:val="26"/>
        </w:rPr>
        <w:t xml:space="preserve"> </w:t>
      </w:r>
      <w:r w:rsidR="00CB332F" w:rsidRPr="0004416B">
        <w:rPr>
          <w:rFonts w:cs="Times New Roman"/>
          <w:iCs/>
          <w:sz w:val="26"/>
          <w:szCs w:val="26"/>
        </w:rPr>
        <w:t xml:space="preserve">Năng lượng liên kết riêng của hạt nhân </w:t>
      </w:r>
      <w:r w:rsidR="00CB332F" w:rsidRPr="0004416B">
        <w:rPr>
          <w:rFonts w:cs="Times New Roman"/>
          <w:iCs/>
          <w:position w:val="-12"/>
          <w:sz w:val="26"/>
          <w:szCs w:val="26"/>
        </w:rPr>
        <w:object w:dxaOrig="400" w:dyaOrig="380" w14:anchorId="1FA7660F">
          <v:shape id="_x0000_i1106" type="#_x0000_t75" style="width:20.25pt;height:18.75pt" o:ole="">
            <v:imagedata r:id="rId184" o:title=""/>
          </v:shape>
          <o:OLEObject Type="Embed" ProgID="Equation.DSMT4" ShapeID="_x0000_i1106" DrawAspect="Content" ObjectID="_1705820599" r:id="rId185"/>
        </w:object>
      </w:r>
      <w:r w:rsidRPr="0004416B">
        <w:rPr>
          <w:rFonts w:cs="Times New Roman"/>
          <w:iCs/>
          <w:sz w:val="26"/>
          <w:szCs w:val="26"/>
        </w:rPr>
        <w:t> </w:t>
      </w:r>
      <w:r w:rsidR="00CB332F" w:rsidRPr="0004416B">
        <w:rPr>
          <w:rFonts w:cs="Times New Roman"/>
          <w:iCs/>
          <w:sz w:val="26"/>
          <w:szCs w:val="26"/>
        </w:rPr>
        <w:t xml:space="preserve">được xác định bằng biểu thức nào sau đây? Biết khối lượng của proton, notron và hạt nhân lần lượt là </w:t>
      </w:r>
      <w:r w:rsidR="00CB332F" w:rsidRPr="0004416B">
        <w:rPr>
          <w:rFonts w:cs="Times New Roman"/>
          <w:iCs/>
          <w:position w:val="-14"/>
          <w:sz w:val="26"/>
          <w:szCs w:val="26"/>
        </w:rPr>
        <w:object w:dxaOrig="1100" w:dyaOrig="380" w14:anchorId="7BCE245D">
          <v:shape id="_x0000_i1107" type="#_x0000_t75" style="width:55.5pt;height:18.75pt" o:ole="">
            <v:imagedata r:id="rId186" o:title=""/>
          </v:shape>
          <o:OLEObject Type="Embed" ProgID="Equation.DSMT4" ShapeID="_x0000_i1107" DrawAspect="Content" ObjectID="_1705820600" r:id="rId187"/>
        </w:object>
      </w:r>
      <w:r w:rsidR="00CB332F" w:rsidRPr="0004416B">
        <w:rPr>
          <w:rFonts w:cs="Times New Roman"/>
          <w:iCs/>
          <w:sz w:val="26"/>
          <w:szCs w:val="26"/>
        </w:rPr>
        <w:t>.</w:t>
      </w:r>
    </w:p>
    <w:p w14:paraId="79B00C3B" w14:textId="4B4194D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4914CE" w:rsidRPr="0004416B">
        <w:rPr>
          <w:rFonts w:cs="Times New Roman"/>
          <w:iCs/>
          <w:position w:val="-24"/>
          <w:sz w:val="26"/>
          <w:szCs w:val="26"/>
        </w:rPr>
        <w:object w:dxaOrig="2200" w:dyaOrig="720" w14:anchorId="3DEE70DA">
          <v:shape id="_x0000_i1108" type="#_x0000_t75" style="width:110.25pt;height:36pt" o:ole="">
            <v:imagedata r:id="rId188" o:title=""/>
          </v:shape>
          <o:OLEObject Type="Embed" ProgID="Equation.DSMT4" ShapeID="_x0000_i1108" DrawAspect="Content" ObjectID="_1705820601" r:id="rId189"/>
        </w:objec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4914CE" w:rsidRPr="0004416B">
        <w:rPr>
          <w:rFonts w:cs="Times New Roman"/>
          <w:position w:val="-24"/>
          <w:sz w:val="26"/>
          <w:szCs w:val="26"/>
        </w:rPr>
        <w:object w:dxaOrig="3120" w:dyaOrig="720" w14:anchorId="08CD4C30">
          <v:shape id="_x0000_i1109" type="#_x0000_t75" style="width:156pt;height:36pt" o:ole="">
            <v:imagedata r:id="rId190" o:title=""/>
          </v:shape>
          <o:OLEObject Type="Embed" ProgID="Equation.DSMT4" ShapeID="_x0000_i1109" DrawAspect="Content" ObjectID="_1705820602" r:id="rId191"/>
        </w:object>
      </w:r>
      <w:r w:rsidR="00D048DA" w:rsidRPr="0004416B">
        <w:rPr>
          <w:rFonts w:cs="Times New Roman"/>
          <w:iCs/>
          <w:sz w:val="26"/>
          <w:szCs w:val="26"/>
        </w:rPr>
        <w:t>.</w:t>
      </w:r>
    </w:p>
    <w:p w14:paraId="71D220AD" w14:textId="3787E745"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4914CE" w:rsidRPr="0004416B">
        <w:rPr>
          <w:rFonts w:cs="Times New Roman"/>
          <w:position w:val="-24"/>
          <w:sz w:val="26"/>
          <w:szCs w:val="26"/>
        </w:rPr>
        <w:object w:dxaOrig="3120" w:dyaOrig="720" w14:anchorId="27FC3270">
          <v:shape id="_x0000_i1110" type="#_x0000_t75" style="width:156pt;height:36pt" o:ole="">
            <v:imagedata r:id="rId192" o:title=""/>
          </v:shape>
          <o:OLEObject Type="Embed" ProgID="Equation.DSMT4" ShapeID="_x0000_i1110" DrawAspect="Content" ObjectID="_1705820603" r:id="rId193"/>
        </w:objec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4914CE" w:rsidRPr="0004416B">
        <w:rPr>
          <w:rFonts w:cs="Times New Roman"/>
          <w:position w:val="-24"/>
          <w:sz w:val="26"/>
          <w:szCs w:val="26"/>
        </w:rPr>
        <w:object w:dxaOrig="3120" w:dyaOrig="720" w14:anchorId="7DB9995A">
          <v:shape id="_x0000_i1111" type="#_x0000_t75" style="width:156pt;height:36pt" o:ole="">
            <v:imagedata r:id="rId194" o:title=""/>
          </v:shape>
          <o:OLEObject Type="Embed" ProgID="Equation.DSMT4" ShapeID="_x0000_i1111" DrawAspect="Content" ObjectID="_1705820604" r:id="rId195"/>
        </w:object>
      </w:r>
      <w:r w:rsidR="00D048DA" w:rsidRPr="0004416B">
        <w:rPr>
          <w:rFonts w:cs="Times New Roman"/>
          <w:iCs/>
          <w:sz w:val="26"/>
          <w:szCs w:val="26"/>
        </w:rPr>
        <w:t>.</w:t>
      </w:r>
    </w:p>
    <w:p w14:paraId="253C86C2" w14:textId="70ACA30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1:</w:t>
      </w:r>
      <w:r w:rsidRPr="0004416B">
        <w:rPr>
          <w:rFonts w:cs="Times New Roman"/>
          <w:b/>
          <w:bCs/>
          <w:iCs/>
          <w:sz w:val="26"/>
          <w:szCs w:val="26"/>
        </w:rPr>
        <w:t xml:space="preserve"> </w:t>
      </w:r>
      <w:r w:rsidRPr="0004416B">
        <w:rPr>
          <w:rFonts w:cs="Times New Roman"/>
          <w:iCs/>
          <w:sz w:val="26"/>
          <w:szCs w:val="26"/>
        </w:rPr>
        <w:t xml:space="preserve">Tại nơi có gia tốc trọng trường </w:t>
      </w:r>
      <w:r w:rsidR="00D048DA" w:rsidRPr="0004416B">
        <w:rPr>
          <w:rFonts w:cs="Times New Roman"/>
          <w:iCs/>
          <w:position w:val="-10"/>
          <w:sz w:val="26"/>
          <w:szCs w:val="26"/>
        </w:rPr>
        <w:object w:dxaOrig="220" w:dyaOrig="260" w14:anchorId="027ED3C6">
          <v:shape id="_x0000_i1112" type="#_x0000_t75" style="width:10.5pt;height:13.5pt" o:ole="">
            <v:imagedata r:id="rId196" o:title=""/>
          </v:shape>
          <o:OLEObject Type="Embed" ProgID="Equation.DSMT4" ShapeID="_x0000_i1112" DrawAspect="Content" ObjectID="_1705820605" r:id="rId197"/>
        </w:object>
      </w:r>
      <w:r w:rsidRPr="0004416B">
        <w:rPr>
          <w:rFonts w:cs="Times New Roman"/>
          <w:iCs/>
          <w:sz w:val="26"/>
          <w:szCs w:val="26"/>
        </w:rPr>
        <w:t xml:space="preserve">, một con lắc đơn có chiều dài </w:t>
      </w:r>
      <w:r w:rsidR="00D048DA" w:rsidRPr="0004416B">
        <w:rPr>
          <w:rFonts w:cs="Times New Roman"/>
          <w:iCs/>
          <w:position w:val="-6"/>
          <w:sz w:val="26"/>
          <w:szCs w:val="26"/>
        </w:rPr>
        <w:object w:dxaOrig="139" w:dyaOrig="279" w14:anchorId="6271E4CD">
          <v:shape id="_x0000_i1113" type="#_x0000_t75" style="width:6pt;height:13.5pt" o:ole="">
            <v:imagedata r:id="rId198" o:title=""/>
          </v:shape>
          <o:OLEObject Type="Embed" ProgID="Equation.DSMT4" ShapeID="_x0000_i1113" DrawAspect="Content" ObjectID="_1705820606" r:id="rId199"/>
        </w:object>
      </w:r>
      <w:r w:rsidRPr="0004416B">
        <w:rPr>
          <w:rFonts w:cs="Times New Roman"/>
          <w:iCs/>
          <w:sz w:val="26"/>
          <w:szCs w:val="26"/>
        </w:rPr>
        <w:t xml:space="preserve"> dao động điều hòa</w:t>
      </w:r>
      <w:r w:rsidR="003B1DB6" w:rsidRPr="0004416B">
        <w:rPr>
          <w:rFonts w:cs="Times New Roman"/>
          <w:iCs/>
          <w:sz w:val="26"/>
          <w:szCs w:val="26"/>
        </w:rPr>
        <w:t>. Chu kì biến đổi của động năng bằng</w:t>
      </w:r>
    </w:p>
    <w:p w14:paraId="1E0A8856" w14:textId="6A9E226D"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F56305" w:rsidRPr="0004416B">
        <w:rPr>
          <w:rFonts w:cs="Times New Roman"/>
          <w:position w:val="-30"/>
          <w:sz w:val="26"/>
          <w:szCs w:val="26"/>
        </w:rPr>
        <w:object w:dxaOrig="999" w:dyaOrig="740" w14:anchorId="10307B41">
          <v:shape id="_x0000_i1114" type="#_x0000_t75" style="width:50.25pt;height:36.75pt" o:ole="">
            <v:imagedata r:id="rId200" o:title=""/>
          </v:shape>
          <o:OLEObject Type="Embed" ProgID="Equation.DSMT4" ShapeID="_x0000_i1114" DrawAspect="Content" ObjectID="_1705820607" r:id="rId201"/>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662905" w:rsidRPr="0004416B">
        <w:rPr>
          <w:rFonts w:cs="Times New Roman"/>
          <w:position w:val="-26"/>
          <w:sz w:val="26"/>
          <w:szCs w:val="26"/>
        </w:rPr>
        <w:object w:dxaOrig="1120" w:dyaOrig="700" w14:anchorId="275E0D89">
          <v:shape id="_x0000_i1115" type="#_x0000_t75" style="width:55.5pt;height:35.25pt" o:ole="">
            <v:imagedata r:id="rId202" o:title=""/>
          </v:shape>
          <o:OLEObject Type="Embed" ProgID="Equation.DSMT4" ShapeID="_x0000_i1115" DrawAspect="Content" ObjectID="_1705820608" r:id="rId203"/>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662905" w:rsidRPr="0004416B">
        <w:rPr>
          <w:rFonts w:cs="Times New Roman"/>
          <w:position w:val="-26"/>
          <w:sz w:val="26"/>
          <w:szCs w:val="26"/>
        </w:rPr>
        <w:object w:dxaOrig="840" w:dyaOrig="700" w14:anchorId="3A2B2845">
          <v:shape id="_x0000_i1116" type="#_x0000_t75" style="width:42pt;height:35.25pt" o:ole="">
            <v:imagedata r:id="rId204" o:title=""/>
          </v:shape>
          <o:OLEObject Type="Embed" ProgID="Equation.DSMT4" ShapeID="_x0000_i1116" DrawAspect="Content" ObjectID="_1705820609" r:id="rId205"/>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662905" w:rsidRPr="0004416B">
        <w:rPr>
          <w:rFonts w:cs="Times New Roman"/>
          <w:position w:val="-30"/>
          <w:sz w:val="26"/>
          <w:szCs w:val="26"/>
        </w:rPr>
        <w:object w:dxaOrig="1120" w:dyaOrig="740" w14:anchorId="4A6CC1B1">
          <v:shape id="_x0000_i1117" type="#_x0000_t75" style="width:55.5pt;height:36.75pt" o:ole="">
            <v:imagedata r:id="rId206" o:title=""/>
          </v:shape>
          <o:OLEObject Type="Embed" ProgID="Equation.DSMT4" ShapeID="_x0000_i1117" DrawAspect="Content" ObjectID="_1705820610" r:id="rId207"/>
        </w:object>
      </w:r>
      <w:r w:rsidR="00D048DA" w:rsidRPr="0004416B">
        <w:rPr>
          <w:rFonts w:cs="Times New Roman"/>
          <w:sz w:val="26"/>
          <w:szCs w:val="26"/>
        </w:rPr>
        <w:t>.</w:t>
      </w:r>
    </w:p>
    <w:p w14:paraId="151D0624" w14:textId="40AB81C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2:</w:t>
      </w:r>
      <w:r w:rsidRPr="0004416B">
        <w:rPr>
          <w:rFonts w:cs="Times New Roman"/>
          <w:b/>
          <w:bCs/>
          <w:iCs/>
          <w:sz w:val="26"/>
          <w:szCs w:val="26"/>
        </w:rPr>
        <w:t xml:space="preserve"> </w:t>
      </w:r>
      <w:r w:rsidRPr="0004416B">
        <w:rPr>
          <w:rFonts w:cs="Times New Roman"/>
          <w:iCs/>
          <w:sz w:val="26"/>
          <w:szCs w:val="26"/>
        </w:rPr>
        <w:t xml:space="preserve">Đặt một điện áp xoay chiều vào hai đầu một đoạn mạch gồm điện trở </w:t>
      </w:r>
      <w:r w:rsidR="00F56305" w:rsidRPr="0004416B">
        <w:rPr>
          <w:rFonts w:cs="Times New Roman"/>
          <w:position w:val="-6"/>
          <w:sz w:val="26"/>
          <w:szCs w:val="26"/>
        </w:rPr>
        <w:object w:dxaOrig="720" w:dyaOrig="279" w14:anchorId="2179233A">
          <v:shape id="_x0000_i1118" type="#_x0000_t75" style="width:38.25pt;height:14.25pt" o:ole="">
            <v:imagedata r:id="rId208" o:title=""/>
          </v:shape>
          <o:OLEObject Type="Embed" ProgID="Equation.DSMT4" ShapeID="_x0000_i1118" DrawAspect="Content" ObjectID="_1705820611" r:id="rId209"/>
        </w:object>
      </w:r>
      <w:r w:rsidRPr="0004416B">
        <w:rPr>
          <w:rFonts w:cs="Times New Roman"/>
          <w:iCs/>
          <w:sz w:val="26"/>
          <w:szCs w:val="26"/>
        </w:rPr>
        <w:t xml:space="preserve"> mắc nối tiếp với cuộn cảm thuần </w:t>
      </w:r>
      <w:r w:rsidR="00F56305" w:rsidRPr="0004416B">
        <w:rPr>
          <w:rFonts w:cs="Times New Roman"/>
          <w:iCs/>
          <w:sz w:val="26"/>
          <w:szCs w:val="26"/>
        </w:rPr>
        <w:t>có</w:t>
      </w:r>
      <w:r w:rsidRPr="0004416B">
        <w:rPr>
          <w:rFonts w:cs="Times New Roman"/>
          <w:iCs/>
          <w:sz w:val="26"/>
          <w:szCs w:val="26"/>
        </w:rPr>
        <w:t xml:space="preserve"> cảm kháng </w:t>
      </w:r>
      <w:r w:rsidR="00F56305" w:rsidRPr="0004416B">
        <w:rPr>
          <w:rFonts w:cs="Times New Roman"/>
          <w:position w:val="-12"/>
          <w:sz w:val="26"/>
          <w:szCs w:val="26"/>
        </w:rPr>
        <w:object w:dxaOrig="800" w:dyaOrig="360" w14:anchorId="26C18661">
          <v:shape id="_x0000_i1119" type="#_x0000_t75" style="width:39.75pt;height:18pt" o:ole="">
            <v:imagedata r:id="rId210" o:title=""/>
          </v:shape>
          <o:OLEObject Type="Embed" ProgID="Equation.DSMT4" ShapeID="_x0000_i1119" DrawAspect="Content" ObjectID="_1705820612" r:id="rId211"/>
        </w:object>
      </w:r>
      <w:r w:rsidR="00F56305" w:rsidRPr="0004416B">
        <w:rPr>
          <w:rFonts w:cs="Times New Roman"/>
          <w:iCs/>
          <w:sz w:val="26"/>
          <w:szCs w:val="26"/>
        </w:rPr>
        <w:t>Ω</w:t>
      </w:r>
      <w:r w:rsidR="005C48D3" w:rsidRPr="0004416B">
        <w:rPr>
          <w:rFonts w:cs="Times New Roman"/>
          <w:iCs/>
          <w:sz w:val="26"/>
          <w:szCs w:val="26"/>
        </w:rPr>
        <w:t>.</w:t>
      </w:r>
      <w:r w:rsidRPr="0004416B">
        <w:rPr>
          <w:rFonts w:cs="Times New Roman"/>
          <w:iCs/>
          <w:sz w:val="26"/>
          <w:szCs w:val="26"/>
        </w:rPr>
        <w:t xml:space="preserve"> Hệ số công suất của đoạn mạch là </w:t>
      </w:r>
    </w:p>
    <w:p w14:paraId="15813DB7" w14:textId="417F0339"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5C48D3" w:rsidRPr="0004416B">
        <w:rPr>
          <w:rFonts w:cs="Times New Roman"/>
          <w:sz w:val="26"/>
          <w:szCs w:val="26"/>
        </w:rPr>
        <w:t>1</w:t>
      </w:r>
      <w:r w:rsidR="00BC764F"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5C48D3" w:rsidRPr="0004416B">
        <w:rPr>
          <w:rFonts w:cs="Times New Roman"/>
          <w:sz w:val="26"/>
          <w:szCs w:val="26"/>
        </w:rPr>
        <w:t>0,5</w:t>
      </w:r>
      <w:r w:rsidR="00BC764F"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5C48D3" w:rsidRPr="0004416B">
        <w:rPr>
          <w:rFonts w:cs="Times New Roman"/>
          <w:sz w:val="26"/>
          <w:szCs w:val="26"/>
        </w:rPr>
        <w:t>0,8</w:t>
      </w:r>
      <w:r w:rsidR="00BC764F"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5C48D3" w:rsidRPr="0004416B">
        <w:rPr>
          <w:rFonts w:cs="Times New Roman"/>
          <w:sz w:val="26"/>
          <w:szCs w:val="26"/>
        </w:rPr>
        <w:t>0,6</w:t>
      </w:r>
      <w:r w:rsidR="00BC764F" w:rsidRPr="0004416B">
        <w:rPr>
          <w:rFonts w:cs="Times New Roman"/>
          <w:sz w:val="26"/>
          <w:szCs w:val="26"/>
        </w:rPr>
        <w:t>.</w:t>
      </w:r>
    </w:p>
    <w:p w14:paraId="1A295685" w14:textId="59428BB1" w:rsidR="000F0E95" w:rsidRPr="0004416B" w:rsidRDefault="005B68CC"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noProof/>
          <w:sz w:val="26"/>
          <w:szCs w:val="26"/>
        </w:rPr>
        <mc:AlternateContent>
          <mc:Choice Requires="wpc">
            <w:drawing>
              <wp:anchor distT="0" distB="0" distL="114300" distR="114300" simplePos="0" relativeHeight="251666432" behindDoc="0" locked="1" layoutInCell="1" allowOverlap="1" wp14:anchorId="3EA837CF" wp14:editId="7A0E5A14">
                <wp:simplePos x="0" y="0"/>
                <wp:positionH relativeFrom="column">
                  <wp:posOffset>4416772</wp:posOffset>
                </wp:positionH>
                <wp:positionV relativeFrom="paragraph">
                  <wp:posOffset>278753</wp:posOffset>
                </wp:positionV>
                <wp:extent cx="2163600" cy="1159200"/>
                <wp:effectExtent l="0" t="0" r="8255" b="3175"/>
                <wp:wrapSquare wrapText="bothSides"/>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22" name="Group 32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DF0CFAB-1BD4-4744-8786-3B371DB5522B}"/>
                            </a:ext>
                          </a:extLst>
                        </wpg:cNvPr>
                        <wpg:cNvGrpSpPr/>
                        <wpg:grpSpPr>
                          <a:xfrm>
                            <a:off x="3" y="34649"/>
                            <a:ext cx="2128271" cy="1124226"/>
                            <a:chOff x="0" y="0"/>
                            <a:chExt cx="2128271" cy="1124226"/>
                          </a:xfrm>
                        </wpg:grpSpPr>
                        <pic:pic xmlns:pic="http://schemas.openxmlformats.org/drawingml/2006/picture">
                          <pic:nvPicPr>
                            <pic:cNvPr id="323" name="Picture 32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1D254E1-EEEB-435F-A286-CEB6B3ECFC90}"/>
                                </a:ext>
                              </a:extLst>
                            </pic:cNvPr>
                            <pic:cNvPicPr/>
                          </pic:nvPicPr>
                          <pic:blipFill rotWithShape="1">
                            <a:blip r:embed="rId212"/>
                            <a:srcRect l="9556" t="5914" r="7581" b="7116"/>
                            <a:stretch/>
                          </pic:blipFill>
                          <pic:spPr>
                            <a:xfrm>
                              <a:off x="0" y="0"/>
                              <a:ext cx="2128271" cy="1124226"/>
                            </a:xfrm>
                            <a:prstGeom prst="rect">
                              <a:avLst/>
                            </a:prstGeom>
                          </pic:spPr>
                        </pic:pic>
                        <wps:wsp>
                          <wps:cNvPr id="324" name="Oval 32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FAF532A-0A1B-406C-BC03-D0BAA79C27A6}"/>
                              </a:ext>
                            </a:extLst>
                          </wps:cNvPr>
                          <wps:cNvSpPr/>
                          <wps:spPr>
                            <a:xfrm>
                              <a:off x="606935" y="117613"/>
                              <a:ext cx="914400" cy="9144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25" name="Picture 325"/>
                            <pic:cNvPicPr/>
                          </pic:nvPicPr>
                          <pic:blipFill>
                            <a:blip r:embed="rId213"/>
                            <a:stretch>
                              <a:fill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436A1C8" id="Canvas 25" o:spid="_x0000_s1026" editas="canvas" style="position:absolute;margin-left:347.8pt;margin-top:21.95pt;width:170.35pt;height:91.3pt;z-index:251666432" coordsize="21634,11588"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n06IigQAAE4NAAAOAAAAZHJzL2Uyb0RvYy54bWzU V11v2zYUfR+w/yDoXbFIfdlCnMKSraLAsAbthj3TFGUJk0SBZOwERf/7LklJSZykSYsN6AJEFk3y 8t7Dcw7py3e3XescmZAN79cuuvBdh/WUl01/WLt//lF4S9eRivQlaXnP1u4dk+67q19/uTwNKcO8 5m3JhANBepmehrVbKzWki4WkNeuIvOAD66Gz4qIjCprisCgFOUH0rl1g348XJy7KQXDKpIRvt7bT vTLxq4pR9bGqJFNOu3YhN2Wewjz3+rm4uiTpQZChbuiYBvmBLDrS9LDoHGpLFHFuRPMkVNdQwSWv 1AXl3YJXVUOZqQGqQf5ZNTnpj0SaYiigMyUIb/9i3P1B5y1525RF07a6MQip8lY4RwKonepGMY3T 4tGoBWSR6rn68wT7yGDIaTikp8Mw7ydw4GxDv6v+94LfDKb8Q0p/P14LpynXboCx6/SkAzaZAY7+ QqfNbtVvUo1vFv0vRYGzaFeEXgFvXuhnoZftwpVX4GC5w0mR4yD+qmejOKWCEQU8/lBOTEDx2woY Oan3MFwYLphMvwTbws+LTeahbBt6YRKG3jJZxl6QBQnaZlGEcfZ1xBayNxhPVQDAY9UWVwDgvRg+ D9diBPpgW7re20p0+hP45NwCQq5zB88wDleW4BDTodCBEV7iBLkOhX6EcIhxbEfQGnSi54JIoG8U Bq13r8wEUtjFTbpzSkNDU/gfcYS3Jzi+rmyYpW4Ec8cg3ZtidET8fTN4IK4B9nLftI26M0YBe6yT 6o/XDb0WtvGQU4CZ5RT062WBVcFPyqoQbXEU7pC32+0yLwyiwttgYFW+y+Is2OVFvvJfZJUGwdR9 D4EGROv7CT77thm0JziCq78aVX+uyQCqQwYX3TluDfjpmcyf2V3rdVtObzrWK2vegrVGcbJuBuk6 ImXdnoHExYcSWV5KQT+BiWv7XkVRbBw8WqEQBq/dJFoCl8HHE4RGHkslmKL1VM5UgS1Wgniekcsj yr8mlZnw1ibfM9452i8hacjTIEOOYEM6g/shI7o2AQM0gK11DaeenGCE1hMgv8svzf5ACjrsQ24D WpbbH8HRgdihSXMyGmOcP4VdbotNEQV44/kbBMT249zLcj/wtn622SSrHCcbMGuLLGR/bpdj0XP9 s1fK9IWdj/14FUTG8RBKYhRY0k0cAJ6FPrBDu+X4bhef/FZv/AMGsBY0IdnLJCBpz7WgIApJ2945 gZhwAkvo9qMj2FyA2HwIq1ujh7MjWMcAEPR22wLNm7prmY3/iVVwDmnftwvoS9V9TEIpCNGKWdak ZPa8j3z4G0GeszBQtz0E1JErKGGOPQZ4PraFaxyvpzJzJ5snj5V/a/I8w6zMezVP7pqei+cqa6Gq cWU7fgLJQqNR2vPyDu4TQrU5t1dD0tOag6lQJcxkPQq0aZ0D1Po/OsuA0ednWaRrmrz/VcPXUP/H /o51QkB669dmbw2r6Oicc4dxyzf5OAr9xP+GnDEckpOc0coHoo8seUHOP2Do5hYEN2BDOHNnN8oZ f2DoXwUP22bU/c+gq38AAAD//wMAUEsDBBQABgAIAAAAIQATjYm+yAAAAKUBAAAZAAAAZHJzL19y ZWxzL2Uyb0RvYy54bWwucmVsc7yQwYoCMQyG7wv7DiX3nc7MQZbFjhcRvIo+QGgzneI0LW131be3 4mUFwZvHJPzf/5Hl6uxn8Ucpu8AKuqYFQayDcWwVHPabr28QuSAbnAOTggtlWA2fH8sdzVhqKE8u ZlEpnBVMpcQfKbOeyGNuQiSulzEkj6WOycqI+oiWZN+2C5n+M2B4YIqtUZC2pgexv8Ta/JodxtFp Wgf964nLkwrpfO2uQEyWigJPxuF92TcnP4J87tC9x6FrItubg3x47nAFAAD//wMAUEsDBBQABgAI AAAAIQCbNW+V4QAAAAsBAAAPAAAAZHJzL2Rvd25yZXYueG1sTI+xTsMwEEB3JP7BOiQ2apO0pg1x KoQEQjAAbaSubuwmFvY5it0m8PW4E4yne3r3rlxPzpKTHoLxKOB2xoBobLwy2Aqot083SyAhSlTS etQCvnWAdXV5UcpC+RE/9WkTW5IkGAopoIuxLygNTaedDDPfa0y7gx+cjGkcWqoGOSa5szRjjFMn DaYLnez1Y6ebr83RCZhnB7v8eOZvPy91Pb7u5uaOvRshrq+mh3sgUU/xD4ZzfkqHKjXt/RFVIFYA Xy14QpMsXwE5AyznOZC9gCzjC6BVSf//UP0CAAD//wMAUEsDBAoAAAAAAAAAIQBBclC7XYMAAF2D AAAUAAAAZHJzL21lZGlhL2ltYWdlMS5wbmeJUE5HDQoaCgAAAA1JSERSAAAHyAAAA+sIBgAAADSz 1hgAAIAASURBVHja7N09rBfV+jZgI4qCBxDkQ0FQguErEjQYESLBIJBDMHzlGI2iOQUFhQUFBQUJ hQUFBQUFBQUFBYUFBQUFBQUFhQUFhQUFhQUFBYUFhcXvn3verP1uOYBs9m/MzKzrSibiObpNJrP2 zHrutZ710ggAAAAAAAAAKvCSWwAAAAAAAABAD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MCB//vnn6Lfffhtdv359dOnS pea6cePG6O7du24O1Xj06NHo119/HV29enV08eLF0S+//NKMg/v377s5VOOPP/5oxsGVK1eacZC/ 3rx5c/Tw4UM3h2rkeb9161bzHsg4yHshf5/xAbV48ODBX8bBtWvXmvdDvpegFvfu3WvmA5kfZxxk vnznzp1m/gy1SF1IrYia5Xd+fvfnWyhj4PLly804+P33390cqlFqRWqm8P8IyGEAUvT69ttvR2++ +ebopZdeeuL1wQcfjI4dO9YUB2CI8lGXcfCvf/3rqePgww8/HJ06dUo4wmAn/BcuXBj9+9//Hr3+ +utPHQdffPHF6Ny5c4rCDFJCvzNnzjTP+SuvvPLEMZD/PeMkhTEYoiwOOXnyZPPd87R3Qb6Xvvrq q6Y4BkOUheM//fTT6P3333/qOFi4cOHo8OHDo9u3b7thDFJCkCNHjjTPuloRtcrCkPyuf1bNNN9M J06caBYWwhBlQcjf1Yo+++yz0enTp9VMqYqAHHo+6d+5c+dEAXjGjBmjJUuWjNatWzf66KOPmmvN mjXNZOjll19u/pm8CFMosIuQochKx08++WTig27mzJmjpUuXNhOcMg5WrVr1l+A8YyIffQJChiIL RFLcKs94ftcvW7ZstGHDholxsHLlytEbb7wx8c+kYJxA3ThgKBKMTw5C8ns/f1/GwcaNG0fLly// S1Eg/7uAkKHI7/MUdycXgOfOndv8/s/zn+c94yHfSa+++upfFk5lwS0MQcKNBIJljpx58Pz585t5 cfkmWr9+/WjRokXN/LmMgwMHDggIGYw8y//5z38mxkH+mmd+cq0of368VpSxIyBkKPJtk2+c8ns+ 3z5vv/32X2pFmUPPmzdvYhzkGyqbKnTaYSgy1127du1faqapFU0eB5krTK6ZZpycPXtWrYgqCMih p7L7r7y8FixY0Hz0ff/996P//ve/T7yyszYvvddee635d959991mNTH02fHjxycm/e+8885o9+7d ox9//PGp4+Drr79uPgLzQViCEYUw+iwT96yGLxOZhH979+595jg4ePBgUwgoRYAUzxQA6LMs+suC wVIATsH30KFDTx0DubJ6PhP/Mnayc0oBgD7LwtlS/Mr3fr5xvvnmm6eOgbwnvvzyy4ldhRk7WTwI fZaFs+V3++zZs5tFtN99991Tx8EPP/ww+vzzz5uFJGVhVXZYQZ/lGS61ojzbecbzrD9tHKSOtHnz 5ol/R62IIUi4VxbFllrRs8ZBqRWVBYT5syMI6LPMbScvGEytaM+ePc8cB4/XipI1WDTF0AnIoYdS vMoLLte2bdueGYQ8fqVAsHr16omVkSY+9NXRo0cnisCZ7DzvGMiVgvGKFSuafz/FZCE5fZRQO+1x 8xzPmTOn+fNUxkECxMWLF0+00tJGiz7KWWmljXR2xaa4NZVxkPdHQpT8+1lsIiSnj9IeunRPSNec ZwWCT7pS/CoF4bRmhz7KmbIl4Mt74VmLx5+0YCQBYZlj50xO6KM8u3mGE25kgchUakUJTbLIsCwW yYIT6KNspBhHrSiLRdSK6KPUirIRYjq1onQdKd9UQnKGTEAOPZzwlAnL/v37p/SCm3xt3bp1om1K isvQJ2l5lec37RKnGoZMvtJutITkwkH6Js9wWRGfLiEvMgZSNCut2bOjFvo28c/ijjJxn0oR+PFC WCkA5P0CfZLv+LJj9tNPP33hcZBCWApo+TnCQfomHRRKi9ws+HjRuUG68MyaNasZBzmzFvokgXbC 8Sx4yi7BFx0H2XGen5MxdefOHTeWXsmGotJpU62IWo27VpRvKxgqATn0cOKfVZBTXf31pGvTpk1e dPR24p+zlLMicrrjoHRUyJ+hL8piqUz8X3TCM3nik3ZbwkH6OvHPjtkXDQUnt1UsLXaFIvRJFjfl uU0hd7rfRFl8m3akuTLvgD7IYqkcKZBxkEXg0x0HGVOZayxZssRCcnqjLJbKs5vjM6Y7DtJRQThI X2tF2VCkVkTttaK33npLrQieg4AceqS00p3OqvjHr9KO8dKlS24wnZfWtymAZXdIdniMYwzkg6/s HLx586abTOelSJXJThZL/d05y1M5fiPhYAoK2sjRBzkipiwSmW44Pnnn4MyZM5tisFbr9EHOmS1n Co5rbrBjx47mO2vnzp1uML1QdgumNfS4xkEJB3N2J/RBOX4sbdXHNQ7KzsGMMeiDdJRSK0KtqL1a 0d27d91kBkdADj2RlZDjLoCVtqIpBudsHcVguq6shBxnASzXvn37molUWvVC15UjBsZZAMuV3SaK wfTFgQMHmud1HB11Jl/lPPPz58+7yXReFrqmWDWdFqLPWkCbM52hy1IIfvPNN0ezZ8+e0pnjz3Mt XLiwGQe6KdB1CSzyLkgoMq5Fg6VWlHbt+bkPHz50o+m0K1euqBWhVtRyrSg70mFoBOTQE6WNaFq+ jfMll2vNmjWKYPRCuifkWR1Hu6zHr2XLlimC0QsJLlKsGnchOFeKzCmwaaVIl6XLQZ7TnKk27jGQ oFERjD4oi2ezw2/c4yA7rxTB6IOyeDYdpsY9DrZv39787BMnTrjRdFoJRHJ2+LjHgYWDqBWpFaFW pFbEkAnIoSeyajdnLo9zRXC5du/e3XzsHTt2zI2ms7JqPW2C0uJq3GMgV84szDg4e/asm01n3blz p3lOV65c2co4yBm2+flZgQ9dde7cueY53bJlSyvjIOfOzpgxw9mzdNrx48ebcbBr165WxkHO78z8 Q4cpuixBSMbBwYMHxz4GUlzOuyDhO3RZdgrmWU0b3HGPgz179jRjLJ17oOu1osWLF6sVoVakVgRT IiCHHsgqxbyEVq1a1cpL7ocffjD5p/PS4SDjIB9lbYyDUmAz+afLsnsjz2km6W2Mg3QpsWCKrsuu 1jyn4zpX7fEr30Mm/3Rduhyk20G+49sYB+Xs2du3b7vZdNbbb7/dLCJvYwzkys/PONBemq7KTr7s 6MvivjZrRdk5CGpFakWoFakVMTQCcuiB69evt3KGyONnrKUAAF114cKFZhykdVZb42DWrFna6tJp J0+ebOXc5cm7pbTVpevSQjS7RNroqjP5jDXtROmyd999dzR//vzWvok2b97sCCY6Ld0N8owuX768 tXFQ2ktrq0tX5fzxNs5dfrxWlP/Go0eP3HDUikCtyM1mUATk0AOXLl1q7Uypx1fHQ1f9/PPPzTOa VYttjYO0E82ZPdBVR44cae1stXKV4gJ0VXa25vd1W2OgrI7PmZ7QVdkxmO/3tsZB5h0ZBznjGbro 999/b57RvBPaGgelo8iNGzfccDrp5s2bzTOaZ7XtWtG9e/fccNSKQK3IzWZQpGHQA5cvX/5HAvIU 2qCrTp8+/Y9MelJkg646evToPzLp2blzp5tNZ61du3Y0Z86c1gPyFNugq15//fV/JCDPQl3oovv3 7/9jAXlCSOiiW7du/WMBeRalgFoRqBXBkAjIoQf+iVXB8+bNa1o1Qle13UkhrXpfffXV5udDV7W9 Ov6bb75pfv7hw4fdbDork/Is6mvr7OXt27c34yDtGqGr2u6ksGnTpmYc5Kgn6Kq2OymsWbOmGQdp Yw1d9E90UkitKP+NHGsAakWgVgRDIiCHHk16li1b1spL7rvvvhu9/PLLPvbotLJQJIWqNsbB/v37 fezRm8l/gos2z17O+VXQVaV93N69e1s9c1YwSJdloUie0xSr2hgHaSMqGKTrEgomtEh40dbZywnh nb1MVyW0TkeRhNht1opspkCtSK0ItSK1IoZIQA49kXaimfxngjLul9y2bductUnnpTD11ltvNbul 2iiCffzxx87apPOyYGrGjBmjJUuWtDLpWb16tbM26bxy9MzGjRtbGQdz584dvfHGG6OHDx+62XRW aSe6devWsY+B77//fjRz5szRqlWr7Bik00o70d27d499HKRFaYJBZ23SdeVomEOHDo19HOzYsaP5 2fkzdL1WlCOY1IpQK1IrgqkQkENPHD9+vLUiWDlT6vbt2240nZZCVRtFsEyiEohkh0jOM4Qu++ST T1opgmUB1muvvdYUFwQidFmC6+yWaqMIVorMBw4ccKPptDt37jTPahtFsHL++LFjx9xoOu3q1avN s5rFHG2dP3727Fk3mk47d+5cawsHS63oypUrbjRqRWpFqBWpFTE4AnLoid9++635IMuH2TjP3CyF 4M8++8xNpvPS7raNYnApBH/77bduMp2Xc5HbKAaXQnB2JULXJbhrY+Hg0qVLm5+b0AW6rny/jLMY PLkQnBAeuixF2rRZz07vgwcPjr0QnM5VDx48cKPptDyjb775ZvPMZj477lpRjp5xzABd9+uvv7ay e1atCLWi/18rOnHihJvM4AjIoUfKLvL169ePrX1iCmD5mbdu3XKD6YWyMvjTTz8dyzjI2Z3ZiZiC QloSQR+UlcE5B2oc42Dfvn1NGJKCwh9//OEG03nZwZE26Dl+Ju+FcYyDLVu2NOPqq6++coPphbKL PN0UxnUM04YNG5qf+dNPP7nB9ELZRZ7zwsfVVSSF5fzMM2fOuMH0QtlFvmLFirHVihYsWND8zF9+ +cUNRq1IrQi1IrUiBklADj2SF1FWyOdFlyLudHeHLF++XAGM3snEJG19slNkuh98KSYvXrxYAYze yQr5TNRz7d27d1rj4Ouvvx7NmzdPAYzeKcXg+fPnT3vHVHbgJmxP6J6uPdAXZQFtuh8k0JjOONi2 bVvzfbVs2TK7ZumVEook2J5uSL5p06bmZ6XAbNcsfZFuCukKmGc3C53GtUgkiwa106XWWtGiRYvU iqi+VlQ21qkVMVQCcujhiy6t3vJy2rx58wuvBi7heCZRJv70TXaK5GMvqxh37NjxwquBs9OknDVr 4k/fnD9/vhkD05n45Gyq7DzMODh16pSbSu/kOc7zm2JYfq+/yDhIAS1jKZeJP32T75fS/jMh+Yvu JM9xBSkoZ6eUzlL0TRaSr127diIkf9EjyUoL0bSrtliKvkk4WM4MT0j+IotFMnayCz0/I+PBYin6 JsfyqRVRu3HVikr+kOPNYKgE5NBDt2/fbgrBeUmtXLmyWdE1lXOkyuqvhOPao9BXV65caT72yrED UykIZ6I0e/bs5t/N35vw0FfZQZuJT0KNjz/++Ll3D6Zglk4kM2fOFI7Te0ePHm2e41mzZo22b9/+ 3AXhvDfy/sj4yTi6fPmym0kv5Tsmu/xKu/WpnEmeInDZKZgOCjdu3HBD6aWHDx9OdFtLa+iMiakU gbPAJP9uOijcvXvXDaWX8uyWkDzPdJ7tqbTRLV2lUisSjtNXCcnLszydWlG6k6gV0VcXL16cVq0o 3dVKOG4cMGQCcujxxOeLL75oXlZ54aUYkGLYk1bL52MwLRPLRKm0VbdznL5LR4WyWyRheSY/KYY9 KRzJ5CZnUZWVwNkhlVZZPvTou2vXrjXF3DzXmcxnx0gKXE8aBymSpXVoWSiVwkE6MsAQCgAJ98pu 8rTGfdrZ5Pv372/eF2WR1XvvvWfHLL2X75ksdirPdc4JTHHrSQtp837IbpI1a9ZMFL+yU9COWfou i79LZ5ESdmfh1JOO4UihOB1EsuA8xePSTvr+/ftuJL2WZzgbI/JM59nOM75r164nhiOpFWWMZNd4 GQdqRQxBaqblLOZ8G61bt260Z8+eJ9ZMs1gw30ylVpQa688//6xWRO9lscj7778/USv68MMPn1oz zZxhcq0oc+vMsWHoBOTQc3lZvfvuuxNFgExqsmI+YXiuhB9lolNWAidUhKHIpOX06dMTrX9ypdib 86LKOJj8/5U2WXaGMCQpCOcc2iz8KM95docnICnjoISHZdKfXbdpxQhDkef5yJEjzfNdnvWMiTIO 8tfSNSFX3g0nT57UTYdBuXPnzkQwUq78/i/vgnwfzZgxY+L/SzE4bRgVgRmSmzdvNkXgyeMg8+Iy DjJfnjwOsuA2XUSMA4Ykx8aUYKTUiubPnz8xDvLnyd9MqRVl7MBQ5Hd6Oq6V4DtXfvfn78s4KGFg ufINpVbEkGSumznvs2qmk2tFubKwUK2IWgjIYSAffdlBmLAjKyRLYJ7JTv6ciU52lAjGGfpHX3bC ZuVjCmJlEpQPvRQGdu7c2ewYtzuKIUsrxBR4M6FJsTdnaJaicDqNZLXwhQsXtExk0DKZz3OexVB5 7ksxIDvLMy4yPi5dutS044WhyvdOFhCm0JtxUBZQZRzkOynfS3lfWCDCkKU7SIrCn3/+eTMfKGFg dpZn3py2odldJRhnyHJ0RhbSpi6kVkSNJtdM0zGndNfMt1HGQbpzplaURYYwVJn7llrR02qmWVBy 7949N4u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gBAAAAAAAAqIKAHAAAAAAAAIAqCMgBAAAAAAAAqIKAHAAAAAAAAIAqCMgB AAAAAAAAqIKAHAAAAAAAAIAqCMgBAAAAAAAAqIKAHAAAAAAAAIAqCMgBAAAAAAAAqIKAHAAAAAAA AIAqCMgBAAAAAAAAqIKAHAAAAAAAAIAqCMgBAAAAAAAAqIKAHAAAAAAAAIAqCMgBAAAAAAAAqIKA HAAAAAAAAIAqCMgBAAAAAAAAqIKAHAAAAAAAAIAqCMgBAAAAAAAAqIKAHAAAAAAAAIAqCMgBAAAA AAAAqIKAHAAAAAAAAIAqCMgBAAAAAAAAqIKAHAAAAAAAAIAqCMgBAAAAAAAAqIKAHAAAAAAAAIAq CMgBAAAAAAAAqIKAHAAAAAAAAIAqCMgBAAAAAAAAqIKAHAAAAAAAAIAqCMgBAAAAAAAAqIKAHAAA AAAAAIAqCMgBAAAAAAAAqIKAHAAAAAAAAIAqCMgBAAAAAAAAqIKAHAAAAAAAAIAqCMgBAAAAAAAA qIKAHAAAAAAAAIAqCMgBAAAAAAAAqIKAHAAAAAAAAIAqCMgBAAAAAAAAqIKAHAAAAAAAAIAqCMgB AAAAAAAAqIKAHAAAAAAAAIAqCMgBAAAAAAAAqIKAHAAAAAAAAIAqCMgBAAAAAAAAqIKAHAbk/v37 o2vXro0uXLgw+vnnn5vr4sWLo+vXr4/++OMPN4gq3Lt3b/TLL7+Mzp07Nzp16tTozJkzzTi4devW 6NGjR24QVbh7924zDs6ePduMg/z10qVLo9u3b7s5VOPOnTujy5cvN++BjIO8F/L3v/32m5tDFfLd 8+uvv/5lHJw/f755P+R7CWqQefCNGzea+UDmxxkHmS9fvXq1mT9DDR4+fNjUhdSKqFl+5+d3f76F MgZOnz7djIObN2+qFVGNUit6Us0UaiQgh577888/m0nOZ599NnrllVdGL7300hOvN954Y3TgwIEm QIchTvgzwck4mDFjxlPHwbx580aHDx8WEjLYCf+JEydGa9aseeoYyPXee++Njh07JhxhsBP+n376 abRq1apnjoOMkxQEHjx44KYxOClw5XtnyZIlzxwHH330UVMUE44wRCn+fvXVV833/9PGQObPn3/+ ebOIMPNqGJI80wk9du7cOXrttdfUiqhSgu8sFs/v+mfVTPOu+Pbbb4WEDFLmvJn7/l2tKHOHI0eO NAvNoRYCcuixrPb94IMPJl5kixYtGm3cuHH0xRdfjP7973831/bt20cffvjhaO7cuRP/XAoFghGG IpP+ZcuWNc/2yy+/PFq+fPno448/Hn355ZcT42Dr1q3NWHn99dcnxsHRo0ebYB36LsWvBBylAJxF IitWrBht2rRptGvXrolxsGXLliY0fPXVV5t/LoWykydPWi3PIOQ5TjBexkF+3+f3/ubNmyfGwe7d u0effPJJMz7yvsg/99ZbbzWr5wUjDEGKXynulgJwQo/Vq1c3v//z/GccZDzkO2np0qUT4yALpxIm whCkS0gCwfLNP3/+/NG6deuaeXH5JtqxY8dow4YNo4ULF078c5kzC0YYijzL+eaZXCvKMz+5VpQ/ 57mfvIgkYyeLDWEI8m0zedHs22+/3SwOnFwrSnCe0DDfTOWf++9//2sRLYORuW75PZ9v/9RPUyua PA4yV8jceebMmRMLCLOpwiJaaiAgh57KiyovrLzcMuH/z3/+03zEPevKSy8fhKVgphBGn+VDLc99 nucEfpnopCj8rDHw448/Nh+BpRiW8aAQRp9l13iKWyUQTCHsu+++e+Y4+OGHH5pCQFk4lc4LFk3R ZwlDUuAtQUjGRJ7zZ42DvC/y3ig7qrJ4UCGMPksL6fJ9k90fCcTz3fOscfD11183Y6csnMqOEYUw +iyd1UrIkUWze/fu/dtxcPDgwaYoXBaMpCsV9Fl2CZaFUnm284z/Xa1o3759o/fff1+tiEHIwtcs nM3C8RetFeVbKt9W0FfZEDTdWtHatWvtJmfwBOTQQyle5UX15ptvNhOZv5vsPH5lZVhWhWXSpI0W fZ3wZMFHxsHixYtHhw4dmtIYyOQnk6QUwrKSMudzQh8nPHmOSxE4QcdUxkEmP6XFVlYRO4eTPsou p+wCz3OcLjp/F4w/KSAsiwdTQBAO0kfpKpXFHvmu+fTTT/82EHz82r9/f7O4JOMgrdl1VKCP0lUq 89uEIdktPtU58p49e0Zz5sxpxkE67EAfJRzPMzx79uxmodRUx0GCkbJo6vLly24ovZQjA8ZRK8pi EbUi+ii1otJFZLq1osyVdRZhyATk0DPHjx9vXlALFiz42xWQz7oyWUoBIcU0O2jpmzz7GQdpDzrV MOTxAkAmPlls4oOPPkl4kZ3fGQdpGzfVMGTylVa7+TnZNWIHLX3y+++/T4TbOUrjRcdA3iMpHOTn pKAGfZLCbXaF5Ls+O59edBxkR0nZNZVOVdAnV69enZjbpiPIi46DdKcqu6ZyZi30Sdrolh3gz9Nh 8FmdB8t7xU5y+iYL/cZZK8qGCrUi+qSNWlGOY1IrYqgE5NAjCbIzSckH2nTC8XKliJYPvrRMsWOK vshK9rIaeDoTnskdFcp5a3ZM0RenT5+eCLWnM+EpV84kLOetQV+UTiLZMTvdMZD3SQnbswsR+iDf LWV3SM5Unu44SEieRYP5edqK0hfZJZXvocxrswt8uuMgu6yy+zYBYY7wgD5IgPevf/2rWSTyPC3V /+7atWtXM6bSpUeXKdSK1IpQK1IrYqgE5NAjKYBlkpKz1Kb7givX+vXrmxddXqDQdVnIkZWLafs2 jol/uVasWKGNHL2RXbPZGZIi2DgWS5VWcmXnoDOm6IMcEVNaxo1j4l9CkRSWUwy2cJA+yA7XjIN1 69aN7Zsou28z38jZ5IrB9EE6HmQcZK48rnGQBSf5mVmIBX1QWkrnuJhxjYMcXZOfmS6G0HX5ZlEr Qq2o3VqRDrQMkYAceiKtrfIy+uCDD8b2oVd2iigG0xdnzpxpxkHOhBrnOMi5VIrB9MVPP/3UjIO0 fRvnOCi7cbWYpg/SNi6/t6d6ruDfXXm/WDhIHzx69KgpVuU7Pt/z4xwHmW8oBtMH2dmand7psDau xVLlKl1FFIPpuhy1kWf1nXfeGXutaObMmU3YktAFuuz8+fNqRagVtVwrsnCQIRKQQ0/kDKm8jKZz ptrf7SJXBKPrShvRca2EfNLKYEUwui4LmhKIjLsQnGvBggXNONBKkS5Ll4Oye3zcYyDvl3L8DHRZ zlwe9+7xcu3bt08RjF4oZy6Pc/f447vIjx496kbTadnhPe7d4xYOolakVoRakVoRNRCQQw9kh0hW xs+dO7eVl1xC9/IhCV1179690YwZM0ZLly4d+xjIlYJCxsGJEyfcbDorZ8LmOV29enUr46AUFrIC H7rq1KlTzXO6bdu2VsZBgvf8fGfP0mV5VvOcjuPM5Sdd8+fPH73yyis6TNFp5fs9R2SMewxk3p3d s9lJDl2Wc2bTVnocZy4/bcFUOvdAl2tF+WZRK0KtSK0IpkpADj1QdkqNu7365Ml/JlRpGQRdVXZK jbtlVrm++eabiS4N0FVlp9S4W2aVa+/evc3PT2su6KrSVSd/bWMcbNq0qfn5Od4GuipFqiwcbCMQ ybVmzZpmHKR1L3RVdkrlnM02xkCuZcuWNePgwYMHbjad9PDhwyYYzEKONmtFGWegVqRWhFqRWhFD IyCHHrh27VrzEtq8eXNrk/9FixY15xhCV5Uzpb788svWxsHs2bObgjN0VVatZxzs37+/lTGQoKUE j9BV2cU0a9as1t4Fu3btasZBigzQVQlD8u3e1jjYsmVLMw5SdIYuSpe1PKPZPdvWONiwYUPz38iC deiidLvJM5rNDm3WivLf0FEEtSK1ItSK1IoYGgE59MClS5daXQWWK0W2/Degq37++eeJ8zDbGgdZ GZ8iG3TVkSNHWt05W1r2po0cdFU66rS5YzDvmYyDtHKHrmpzx2CuzDsyDi5evOhm00m///57q13W Jp+/nLal0EU3b95sdefs5FpR2liDWhGoFcGQSMOgB9LiMy+hrVu3tjrpyTnn0FVnzpxpxsHu3btb Gwdz5swZrV271s2ms9LOKuPg0KFDrU56UlyArsouqTfeeKP1gPz06dNuNp2VMbBkyZLWA/LLly+7 2XRS2p7nGV21alXrAfmtW7fccDopx2DkGd24cWPrAfn9+/fdcNSKQK3IzWZQBOTQA2VVcJuTnqyG fPfdd91sOqt0UmhroUjaBWU3VgrC0FVldXxbk/9ytvPhw4fdbDpr586do5dffrm1s5dLMHjhwgU3 m87Krtk2F4qUYPD69etuNp2Vb/c2F4pknGUc3L17182mk0onhTYXiqRWlP/Gn3/+6YajVgRqRW42 gyIghx4oq+PbaqP4zTffND8/BWfoqrI6vq02inv37m1+ftoSQVeVjiJttVHcvn178/MzuYKuKqvj 22qjuGbNmubnZ4EidNVXX33VahvFZcuWNT8/4Qt0VTqKzJgxo7UFU/PmzWu6rAkG6bIE2G0dPVNq RZmDg1qRWhFqRWpFDI2AHHoiL7hM/jNBGfdLbsuWLc1LLm2JoKtSmMoOkdmzZ7dSBNuwYUMzDvJR CV2VBVNZvb5gwYJWJj0rV65sxkGKDNBVV65caZ7T9evXj30M/Pjjj82u3IQijx49crPprLNnzzbj 4NNPPx37OPj2229Hr776ahM+QpcdO3asGQc7duwY+zjYv39/060ki1Ggyw4cONCMg3379rUWiGRx InS5VpQNRWpFqBWpFcFUCcihJ06dOtW8iD755JOxv+QWLlzY/OzffvvNjabTypk3X3zxxdhbZmXV fXaI5KMSuizPf8ZBCrbj3iEyc+bM5rgNO6Xosj/++KMJsFME+/7778c6Dr788stmfCUghC5Ly+dS BMvCjnGOg82bNzfj4MSJE240nXbjxo3mWV2+fPnY58hZIJKfff78eTeaTrt48WLzrK5bt661WtG1 a9fcaNSK1IpQK1IrYnAE5NATaW+YHU0pBn/33Xdje8lltX1pUwpdl5WKKQbPnz9/rMXg7L7KODh6 9KibTOeV1llpfzvOSU924zp3mb4oCwc3bdo01t3jixYtan5uQhfoutJmPTv8xjUOsugkc44Ugp27 TB+k01rGQVrgjmscfP31100XhexIfPjwoZtMp2XhYJ7VzJPHeexGWTSYc5cFInRdWTioVoRaUXu1 otOnT7vJDI6AHHok53zkhbRq1aqxrQBL4J6PSLvH6Yuc+5RxsHHjxrGMg4MHDzYFsOxGVACjL3bu 3NmMg61bt45lHOzevbtpI5r3iwIYfZDf12+99Vbz3KYN7jjGQQlZ8mfog3v37jXf8Qmzx3UMU87v zDjIIhTog5s3bzbP7Ny5c8fWVSSF5fzM7MyFPrh06VLzzOZIsnHVijKmLBpErUitCLUitSKGTEAO PZIXUVqsj+ODL7vQS7usBO/QF5mYpK3POD74ssK+TPwVwOiTrJDPRD3BSHZ3TGcc5LzCWbNmNT9L AYw+KSvks9t1ujumsjsqE/8UltO1B/rizJkzzThIq/UcDTCdcfDxxx83PyutpbMjEfoi5yPn2V26 dOm0z59ds2bNRIc1hWD6pHQVSYgxnR20GUMZS/lZCRyhL9SKYPy1oizEVStiyATk0MMXXdpnleLV i0x8shq4tBDNR5+JP31z69at5oMvz3BaXr3oauAy4Tl27JibSu9cuXJl9NprrzWh3ouetZZ2pAnH tVanr0p3nZwN+KI7ybds2dKMowTtJv70Ub7nMw7SVvRFF4tk8W1+RuYZOkvRN5nPZqFTeYZfZLFI 5tWrV69ufkY6KVgsRd8kHCxdQFauXPlCHRUydkqtKLsQLZaib27fvt10mVIrombjqhUlHM84yIJc GCoBOfRQ2ilmVXBeUosXL25WCj/vpD+Fg/KCO3DggHCc3ko7xTLxWb58+ejQoUPPvSI+E6WZM2c2 /+7JkyfdTHorO2gT6uVZTlE3Z2Y+bxeRDRs2NBOmrAa2Kp4+y1loM2bMaJ7nnEn+vAXhvDdWrFgx sQtdOE6f5WzMPMtpBZpdU8+7iDY7Q8ri2/z1zp07bia99OjRo4mQPMeIpSD8vOMgu8WzwKQsQn/w 4IEbSi/dv3+/eYbzLGdBeZ7tqZw5PrlWlDEFfZSQ/L333nvhWlG+pYTj9N21a9emXSvKv3v27Fk3 k0ETkENPZXXw4cOHm5dVKWilGPb4h1+KAtlRlZaJZQVkVpFl9ZdwnL7Lzo4Uv/Jc5+MtQUf+/vFz ODPRSXFg/fr1zS7Dcj5bwkXou4QZ5ezkhN3ZMbJjx47/2T2V0DDnR6V1aN4DpQXjr7/+6ibSewm3 S8iXYGTdunXN7/3Hw/KMixSA874ok/7PPvus6dADfZfFTqXDzpw5c5ri1p49e/6n5XQKZNu3b2/O WS7jIAtuE6xAn2V+e+rUqeZ7qHRVyMKpPN+Ph+WZN2/evHlit2yutGq3Y5a+S7BdFk2VTRXplpNd sY+Pg/xvGSM5pqPMJdSKGILUTMuxA/nWSVC+bdu2/+m0k2+k7JTNN1OpFeVb6tKlS24ivZeuUOWo 1vx+f//9959YM82cOXOGybWizBOuX7/uJjJ4AnLouRSEU9gtk58SgOfDLldZ+VhehikMaxfH0Fy+ fHminVy5EpBkDKRAXIpkpQ1vVgJnwgRDkSLWuXPnJs5cm/y8P2kcLFy4sNl1qwjMkOR5Tsv1PN9P Gge5ShiYKwWCBIqKwAxJQu4EI2UXYCkM5z2QMZDvo8njIzsNs8MEhiSLnkowUq7Mi8u7oBR/y5VW 0jnCCYYki2DLYvLnrRWlWyEMydWrVycWk5crR4yVOfLkcZBvp3xDqRUxJJnr5ji9zH2ft2Z64sQJ tSKqISCHgciqsIQdWQ2Z1nJ58SUwzJ8z0UkBWDDO0KWVVnaNpCCWVZIZByn8pjBw5MiRZse4lokM ffKTAm8mNNk9m2JAxkH+muJvdkZlFbCWiQxZnu8858ePH2+e+7wHMg7yXsi4yPjIMR2CcYYsxd0s IEyhN+Ng7dq1E+Mg30n5Xsr7wjhgyLJgJEXhdF7LfCDz44yDzJEzb07bUB1EGLqE3llIm7qQWhG1 KjXTHB+QTUYZB/k2yjjIDtrUinTSYcgm14qeVjPNghILRKiN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gf9j7+5hvajy/4FvFkFBEUFZ8QklGGUJBA2Gp0gw8rBLJDwY jER0swUFBYUFBQUJBQUFhQUFBQUFBQUFBQUFBQWFBYUFBQWFBQUFhYWFhcX8f+/559zcNStc7v3O ZmbO65VM0F29JpM5d+Z83ud8Dg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MCJ3795tLl682Jw+fbo5duxYe505c6a5dOlS8/DhQzeIKty5 c6c5f/58c/Lkyebf//53c+LEiXYcXL16tXn8+LEbxOj9/vvvza1bt9px8P3337fjIH+ePXu2uX79 evPbb7+5SYzer7/+2ty4caM5d+5c+x7IOMh7IX9/8+bNdpzA2OX7/9q1a/8xDk6dOtW+H/K9BDV4 8OBBc/ny5XY+kPlxxkHmyxcuXGh++uknN4gq3Lt3r60LqRVRs9RM87s/30IZA8ePH2/HwZUrV9SK qML0WtF/q5lmDg21EZDDwP3yyy/tJGfFihXNX/7ylydeH330URugKwozNil8ZYLz+uuvP3UcfPrp p21oAmOTIu+RI0eaF1988Ylj4Pnnn28OHjzYFghgbG7fvt3s27fvqeMg/38KAnl/wNgkFP/ss8/a 3/dPGgevvPJKWxR79OiRm8aoZL6b4u+6deuaefPmPXEcvP322+0iQkVhxibPdEKP999/X62IauUb J4vF33rrraeOgy1btrTfUDA29+/fb+e+T5sjP/fcc82uXbvaEB1qISCHActK+CVLlrQvsfnz5zer Vq1qtm3b1haGDx8+3F5ffPFFs3nz5ubNN99s/vrXv05NfgQjjEEm8Jn0l4+8F154ofn73//ebN++ vTlw4MDUONizZ0/73C9btmxqHPzzn/9sfv75ZzeRwUvxKwFHJjMl+Fu7dm2zY8eO5tChQ1PjYPfu 3c2GDRual19+eWoC9O2337YLrWDoUvzK908JQpYuXdr+3t+5c+fUOPjyyy/b0DDjI++LsmAkq+d1 VmAMUvxKcbf8jl++fHnz8ccft7//8/xnHGQ85Dvpgw8+mArQM59ImCgYYQxS1P3www/bZzvf/QlF Pvnkk3ZeXL6J9u/f32zdurV57733pr6fstBWMMJYZCdgCQTzjKdWlGd+eq0of51aUf65Mg7WrFnT /Pjjj24go5Bvm1IzzTdPFotkw8T0WlHqQhs3bmy/mUqtKPNoi2gZg8xxM9ctv+MXLVrUfiPlGZ8+ DjJXyNy5jJdc2VRhES01EJDDQF9weVGVj7xM+I8ePdquBnvSlcJYPgjz0ZeX4w8//OBmMlj5UCtF 4ASCmej861//euo4SEFs5cqV7b/30ksv2U3OoCUMSSGrBBwJ/2YyDlIIKB0XVq9ercUog5Zd4+V5 TpE3Bd+njYGMk7w38h7Iv5dvKYumGLK0By0LP/J7Pd/9TxsH3333XRuOpFhWFg9qMcqQZeFs5rmZ 72bR7FdfffXUcfDNN9+0ReEFCxa04yBdqSwWYajy7Oa5zrOcRYN5tvOMP20cfP31123HBbUixiAL wDMfKDWf2dSKUmPKQhMYqsxtS60oXaNmUyvKn5lrw5gJyGFgslMwL7W8qNJWfSaT/j9eWRlWCmgm PgxRwvFM9vMMZ+dH2ko/6zjIJCmT/ywyMfFhiBKO5/nPOEgReCYLpf54ZbV8CmEJ13UWYYiyUzDf NPl9ni46M5n0T78ybrKrquyaEpIzRDlPs3zTfP7558/8LkgwUo5ryveRziIMUc6ULaHG3r17n3kc ZFFJuk3lZ2Q3lZCcockzm+5QpZNOdgc+6zhIMFJqRTnKD4Ym3zBZ+DqJWlEutSKGaJK1onxXabnO mAnIYWDKauC0TJ/NC65cmSyViY8dtAxt4p8zccoOqWcNQ6Zfab2e4wky8REOMiRZLFVWA69fv37W YyBXWu1m4pNVxQ8fPnRzGYx79+61u0Ly/KaV+lzGQWnHm84kQhGG5ObNm1PheFpIz3YM5HvqnXfe mQoHYUguXbo0FY7PpHvCk3aTp81uflZaksKQJNAu4fhsQsFy5SiOciRTFmDBUKgVQTe1omyoUCti rATkMCA5Ey0vuNdee61tiTiXl1yuFNHysffqq6/aKcJg5BypjIMUcecy4SlXdlrlgy8fkEIRhiJn jpfVwHMdA7k2bdrU/rwUFGAI8vu6dBJJZ51JjIOyyv7s2bNuMIOQAliOFch3zFzC8ekt10s4mJbt MATp/JHCbYKMBHtzHQcJyUs4eOfOHTeYQci54antZJHIXMLxcqU9dVq052fqroNakVoRakVqRYyV gBwGIueO5/zwTFAmMfGf3jIlL7rvv//eTab30lo9BbB0P5jN8QJP2znoyAGGIOeF512QsTCXTiJ/ vBKyZBxon8UQXL58uX1e8200qTGQUCRnMae4rBjMEGSHa8ZBFotMahxk922CxrwTLKBlCNLxoBwP MKlxkBbtCUXSplcowhCUltJpkT6pcbB58+b2Z6ZtO/RdvlnUilAr6rZWdP36dTeZ0RGQw0CktdUk V4BN3ymSQnBeoI8fP3aj6bVSCE4BYJLjIGdvphic7gxZjAJ9VgrBk9o1W679+/dPFYOhzxJWZLd3 vl0mWQCbXgy2cJC+y3d7isBZ1DHJAliudevWKQYzCDlqI++CnB0+id2C/62riGIwfZcj88qu2S5q RfnZGWvQZ6dOnVIrQq2o41pRFuXC2AjIYSCyEjgvuUnuHi9XaVGa3VjQZ1m9m1Zv2eU36XGQXYgZ B7dv33aj6a0EgylU5Zp0ITjXihUr2nFg9yx9ljaieU5XrVo18TGQoDFFsHfffdeuQXrt6tWrEzlb 8M92kacItmPHDjeaXjt37lw7DrZu3TrxcVDm3/lr6LPjx4+3z+ru3bsnPg5Ka90zZ8640fRa2qCr FaFWpFYEz0pADgOQ8wXLyvhJv+ByJXTPSy7nTEFf3b9/v31OV65c2ck4SEEhPz/n9UBf3bx5s31O 165d28k4SIE5Pz/nt0FflR0iORewi3GQ4D0//+7du242vZUzZvOcZkdHF+OgnEWuwxR9tmXLlvY5 7SIQybVw4cLmlVdesWCKXktokY4iXQQipVaUziKgVqRWhFqRWhFjIyCHASg7pSbdXn36lQlVVkVC X5WdUpNumTX97Nnsltq1a5ebTW+VnVKTbplVrgMHDrQ//9ixY242vVV29SUg7GIclDbrV65ccbPp reyUWrBgQSeByPQ263fu3HGz6a3MYZcuXdrZHLm0WX/48KGbTS89evSok/bqf6wVZcMGqBWpFaFW pFbE2AjIYQBy7lleQtu2bets0pNVx0uWLHGz6a2cg5lxsGfPns7GweLFi52pQ6/lXOSMg7S/7Woc 5OcfPHjQzaa38nv6pZde6mwMlADe+cv0WXa1vv76652Ng08//dT5y/TaL7/80j6jq1ev7mwclKPI fvrpJzecXsqzmWd0w4YNndaK8t/ImAO1IlArgjERkMMA5GzwvIRSqOp60gN9lXPP8owmuOhqHCRw yU4R6KsyKTl8+HCnk56sOoa+yu/p/0VA7rxNej2R/79nNN/vXQfkmYdAH+UMzDyj6YLWdUDu3Fn6 Ks9mntE8q13Xipw7i1qRWhFqRWpFjG5e7RZA/9lBDlYFQ1gVDHaQQ9hBTu3sIAc7yEGtCNSKYC4E 5DAA/4szyBctWuQMcnqt63Oljh496lwpeq/rc6UOHTrkXCl6r+szyLdu3eoMcnqv6zPI169f7wxy eq/rM8hXrVrlDHJ67X9xBvnChQudQY5akVoRakVqRYySgBwGICt1MyF57bXXOnnJZXVZXnL79u1z s+mte/futc9p2lp1MQ6y2jg//8SJE242vXXjxo32OV23bl0n4yCdSvLzz58/72bTWydPnmyf0507 d3YyDrIbMT//7t27bja9lfaJeU4PHDjQyTjI7vT8/MePH7vZ9FbCkIQW33zzTSfj4MUXX2y7Nfz+ ++9uNr2VOlFC7C4WTJVaUeYeoFakVoRakVoRYyMgh4EobQ67OEtk48aN7c++cOGCG02vvfvuu838 +fOb7777buLj4MMPP2zHQT4qoa9+/fXX5vnnn29efvnlTiY9b731VjsOUmSAvrp161b7nH7wwQcT HwN5v2RXbsJBgQh9dunSpXYcfPzxxxMfB1999VUbOiZ8hD47ffp0Ow62b98+8XHwxRdfTM2/oc++ /fbb9lndu3dvZ111sjgR+izhuFoRakVqRfCsBOQwEOVMnZx5M8kXXFYZ5+WZHepax9F35UydLBiZ 5DjIrpN8SGb1fT4qoc9y5lPGQdpMT3qHSAKRvGcEg/TZb7/91rz99tvt7+1J7xosCxKPHz/uRtNr aaub9tJLliyZ+K7Bcu5yWjVCn+X85cxj33jjjYkXgnP8WMZBWvdCn12/fr19VvPMdlErys/OsX/Q Z6XDlFoRakXd1YqyO12tiLERkMNApBi8YsWK9sPs66+/nviKYGeIMARZxJFWh4sXL27PgZr0OZtn z551k+m9tH1OMfhvf/tbJ+dsWhnPEJTds/n9Pcnd42mlm/H14MEDN5neKwsH8z0/qXGQeUbmG6++ +qr26gxCKQbv3r17YuMgRxekELxmzRqFYAYhC5vyzE7y2I3pXQyh73I0ZRYNqhWhVtRdrejKlStu MqMjIIcBuXz5cvtCyq6pSewUyQqwtBHNR+TPP//sBjMIZ86cmWhr3bRPTDEhZ85aEcxQ5NmdZGvd HTt2TK24VwhmCLJwMMHFJFfIl/aJp06dcoMZhATYOQ4g3/OHDh2aaPvEixcvusEMwv3799sFtIsW LZrIQvLMs7NTMOPg5s2bbjCDkONnEoosW7ZsIuFgakXpUpKfmcAF1IrUilArUitijATkMDC7du2a ap81l5A8Zwu+9NJLVoAxOPkgS1ufPLsbNmyY04fe/v3724l/flaKCjAUWSGfriKT2Dm4Z8+etviV sZAiMwxF2n3m2c1u13379s1pHKSAkPGU0D3hOwxF2j/n2c2OqQQacxkHKSjnZ2W+oQDGkOQ4gDy7 CQePHDkyp04i77zzjg5rDFKOh8mz++abb87pHOYsNCmLROyaZUjUiqCbWlHm22pFjJWAHAb4ovvk k0/aF11anMxmdXA+9LJrPD/j9OnTbiqDk1brWcWbZ3jt2rWzWiySD72FCxe2PyOtemFocu5mWuDm Gc57YbargTPhyXX79m03lcG5du3a1KQ9v9dns1OwtE7Mzlmt1RmiBBh5hrP4dTaLRTKfKN9VadOr tTpDlEA7z/DSpUtntVgkwXrpoJBFIhZLMTR5ZvMOyDP8xhtvzKqjQrqRlHPHT5w4YbEUg/Po0aOp rlBqRdRq0rUix/AxZgJyGKCE5Fu2bGlfdAm6P/vssxl99H3zzTdt0Ssvt/y7ObfQhIehyurFdFLI s5wV7jNtsZtCQSZKaZWVsaCFKEN2586dqdXB2S0y02AkheNyjlTeI1qIMmTZQZv2unmeUxBLl5yZ jIO8N8oOqRxfk0ICDFV20Oa7Jt832TWV7/6ZjIOdO3dOLZzNrivHLjFUmdcm5M6zPH/+/LYgPJPF 5JlHp21oWrQLxxm6tIEuXQfzTOfZnkmtKDvON2/erFbEKGRDRdlYtHz58lnXis6fP+9mMliZ2861 VpQuCplrw5gJyGHABYDs/i4TmKzyTTEsKx2nF8TygZfCV1omZndV/tmcVZgdVzCGAkCe83nz5k21 VcxEKGdFTW8rd/jw4bY4sHLlyvaczlIETnteGLqski+7RUoRYNOmTe3/Nr0glonOtm3b2t1RmfSX c6SEIYxBFk1lEWCe63wbpUVunu8DBw5MjYP8mS46KQDnfVHGTN4RdswyBukE8t57700FhClubd++ /T920+b7aO/evc3GjRungvF8R2WnoPM1GYPLly9PPdsp7GbhVBaUT99Nm/ly5s2ZD5QFVpkrJwwR CjIGWTRV6j95xtMtZ/fu3f9xBEH+Ov9bxkhZIJKxo1bEGOR3eb5tyvd+uovkSKWE5dMXT2VhbXbK 5pup1IrSVUd3NcYgc9yDBw9OjYMsDv9vNdPMFTJnmF4ryj937949N5HRE5DDwKUVaCY2JSh/0pX2 KqdOnVL8YnSyizaFr6eNgVwpHP/www+KX4xO2l6VlfJPuxIkZiWwccDYJBjJOeIzGQcJ0BW/GJvs fE0wUnaMPO1KoVjxi7FJx7UEIzl24GljICF62rNbMMjYZBdtgo9yjvJMakUZOzAm+cZJQDiTmmk6 SuUbyhyZsbl161Y7953J3CCdOtNp0zigFgJyGImE3gk7Tp482Xz77bdtWJjWWvnrTHRSANYqjrHL hD7hSApi2RGYcVDaCOV8zrt37xoHjF52lGdCc/z48bYYkHGQP1P8zc4oZyxTgzznFy5caJ/7vAcy DvJeyLjI+EjRGMYunXJS6M04SBBexkG+k/K9lPcFjFmKuykKp/Na5gOZH2ccZI6cefP169ctHmf0 Mv/NQtrUhdSKqFWpmeb4gGwyyjjIt1HGwZkzZ9SKqEKpFf1ZzTQLSgTj1EZ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wEr/++mtz7dq15tSpU823337b7Nq1q73+ /e9/N6dPn27u3LnT/P77724Uo/bLL780V65caU6cONEcPny4+eyzz5p9+/a14+DcuXPN3bt3jQNG 79GjR82lS5facXDw4MF2HOTPY8eONT/88EPz888/u0mMXp7zCxcuNMePH2/fAxkHeS/k7y9evNiO Exi7fPecP3/+P8bBkSNH2vdDvpfy3QRjlu/+27dvN2fOnGnnA5kfZxxkvnzy5Mnm+vXr7Twaxuy3 335rbty40daF1IqoVamZ5nd/voUyBv75z3+24+Ds2bNqRVRheq3ov9VM79+/7yZRHQE5DNyDBw/a Sc5zzz3X/OUvf3ni9dprr7UBuiIAY5NJfSY4MxkH7733XhuamPwwNil8bdmy5aljINdHH33UFghg bBL6rVu3bkbjIAWBBCcwJglCEorne2cm4yBFsXv37rlxjEoWf6T4+8orrzx1DLzwwgvtIsKHDx+6 cYxKnumEHi+++OKMa0UWTjE2+cbJYvHnn3/+qePg7bffbr+h1IoYm1u3brVz35nMDd5///02RDcO qIWAHAYqL6qshC+B4Msvv9ysX7++2bNnT7saMhOhXF9//XWzc+fO5oMPPpj6IHz99dfb1fIwdFns ked83rx57bO9bNmy5pNPPmn27t3bHD16dGocfPnll82nn37arFy5slmwYEH7zyZA+fHHH91EBi+r gBNwlAnN8uXLm02bNjVffPFF8913302Ng0OHDjXbtm1r3nzzzeavf/1r+89mXNhRzhhktXsWfuS5 zrfRO++80z7fBw4cmBoH//rXv9qxkvGR90UZM1k9//jxYzeRwcuCjxKMz58/v1m1alWzffv29vd/ nv+Mg4yHfCd9/PHHzZIlS6bGTMJEi2gZg8uXLzevvvrqVPj94YcftkXhzIvLN9E333zT7N69u50P lPAwc2XBCGORnYDl2c6fqRXlmZ9eK8pfp1aUMbJo0aL2n817wSJaxiC/y/NtU2qmS5cubecK2TU+ vVaUecCOHTvab6ZSK1q9enW7CQOGLnPcPOPTF0Nt3LixrRVNHweZK2Tu/NZbb03VilJbtYiWGgjI YYCyqrfsEswEJhP+UvR60pVCQD4Iywfi999/72YyWAlDsrKxfOSV9lhPu1IcW7t2bfvRl7GQVrsw VJm4Z9FTxkGC79Ie62lXFo2kCFDeIzdv3nQzGayrV69OFYFT5P3qq69mNA7y3sj7I/9eigE//fST m8lgJQzJd02+bzZs2NB+989kHCQcKUF5wkKLphiqhCF5pssCkRR2pxd//+zKPDpF4RIQpitVOjHA EGWhU57hPMt5pvNsz6RWlMVTmzdv/o9akcUiDFW6J+QdUBaPz7ZWlEVTMFSZ2861VpTFg5lrw5gJ yGFgslOwtA7NC2smk/4/Xvv37293nAvJGaqE4++++277DGcCM32X7EyvdFvIrpL8jJzLDEOTcLzs kEoBYCbFrz9eWS2fyX8uITlDlJ2CeX4zec/v9WcdAxk35btqxYoVVskzSDlPs+wSnGnxa/qV+UR2 S+VnrFmzpp1vwNDk2LGySzDF3WcdB9lNm8VS+RlZjK6jAkOThR0lHM83zfSuCTO9souw1IoypoTk DE0W+pVvGrUiajXpWpGQnDETkMPAZOVjORNkNi+4cmV31UsvvdT+rBSXYUgT/9JGNzukZjsGymKR MvHJmTwwFAkvymrgrVu3zmkcpACQSU/GQhafwFCknXQJx2cTCk6/0m66hINCEYYk3/F5dhcvXjyr UHD6lSOZ8rPSnQqGJEePleOWpreQftYrQUqO6MjPyt/DkJQOCtkpOJtQcPou2tJhJ2MLhkKtCP5/ rSiLpCZZK8p8W62IsRKQw4CkFXRpAzqXcHx625S0n8tuk7QggiE4depUOw5SxJ3rGMiVs3fSQivj SijCUKT4m3GQUG8S4yCrg8vqYjtFGIIUwEonkZm2TXzalfbsuuswJDlXMO3R8z2fXX+TGAdlB60d UwxFOn+kcJt20jM9YuNpnUUStGccXL9+3Q1mENIJqnRQmE2Xwf9WKyrhoCNoUCtSK0KtSK2IsRKQ w0Dk3PF8lGXyP5tWWX92ZTVZaZ8FfffgwYN2QUe6H8z0bM2ZXOvXr2/HwenTp91kei+7ZufNm9ee pzaJxVLlKudMXbt2zU2m9y5cuNA+r/n9PakxkN1Web9klbxW6wzBsWPHJrI75I87BzPfSPCeAB76 rrSU3r1798TGwYEDB9pQJF3bnEdO3yWwSAecPLN5dic1DnJ+ecZWuvRA32XXrFoRakXd1oouXbrk JjM6AnIYiHPnzrUvo7QLmtQLrqyQL2dM5awe6LPjx4+3z2om65McB5lApRicyVQWo0CflaM2JrVr dvpOkRTWUmCzMpg+S1iRtnH5vT3JAtj0YrDWuvRduj9lMUeC7EkWwHKV9qRa69J3P/74Y/usvvHG GxMdA7kSjjuOjCHI2bDlGL6uakU5zxb67MSJE2pFqBV1XCvKe0atiLERkMNA5CMvL6NJtI3747Vx 48b2BZrdWNBnaaebyclczlR7WmvdGzduuNH0Vlq7lZ19kx4D01vr2j1Ln+UcwDyn+b096TGQ98uC BQua119/3eSfXssOjoyDfMdPehxkvpF5R1opQp9lR1/GQdp/TnocpLVufvbhw4fdaHot3QDzrOaZ nfQ4KB0HT5486UbTa++9955aEWpFakXwzATkMABZpZgdIinWdvGSy6S/rDCDvspHWJ7T1atXdzIO ykrL7FKHvsqkPM/phg0bOhkHZfdsupZAX6VIm+d0z549nYyDsmswOxOhr8r3e3Z0dDEO0qUhPz8t S6Gvsogjizm6CERyZcdgLgum6LNXX321bS3dZa0oHaZArUitCLUitSLGRkAOA5B2VnkJrV27tpOX XK6FCxe2Ky6hr65cudKOg02bNnUyBo4ePdoW2D777DM3m946e/ZsOw4+//zzTsbBoUOHtJem98p5 s5Nur/7H3VLa6tJnWcjxwgsvTLy9+h/P3MxZhtBXWUS+bNmyzubI5cxNR5HRVzluI8/oypUrO60V 5b8BakVqRagVqRUxNr5wYACuXbvWvoS2bdvW2aQnu0Sy6hj66vz5853uGMy1ePHiZt26dW42vVXO Vutqx2Cu/Px9+/a52fRWfk9nR19XY6DsEsl7B/oqY6Cr7lLTd4lkHgJ99Pjx4053DOb66KOP2v/G 3bt33XB6Kc9mlzsGp3cUyZgDtSJQK4IxEZDDAGQHU15CKVR1PemBvjpz5szUUQBdjYMUm3VSoM/K pCTtDruc9FgdT5/l9/T/IiDPewd6O5H/v2c03+9dB+Q6KdBX2dWdZzTdFLoOyHVSoK/ybOYZzbPa da1IJwXUitSKUCtSK2J082q3APqvnCOSlp9dveSyAyVnV0FfXbhwoR0Hu3fv7nTSk7MMoa/K2ctp b9XFGEir3jKpgr7K7+lFixZ19i7I7pOMg7x3oK9ee+21Zvny5Z2Ng3SuyjjIPAT66Ndff22f0bRB 72ocZFdu/hs53xb6qJy9nGMxuqwV5b+RMQdqRaBWBGMiIIcBKG2zPvzww84+9nKG4Zo1a9xseqsc NbBx48ZOxkDOss25Ull1DH1V2sft2LGjk3Fw4MCB9ucfP37czaa30tYtz+nXX3/dyTjYvHlz+/Ov Xr3qZtNbafM5f/78zs4gz8/POPjxxx/dbHorgcWSJUs6myNnt2DGwaNHj9xseqkcNfDWW291WivK BWpFakWoFakVMTYCchiA3377rXn++eebpUuXdvqSO3LkiJtNb6Wl27x585p33nmnk3Gwc+fOdhyc OnXKzaa3ShvFv//9750GgxcvXnSz6a3SRjHt3boMRO7fv+9m01vTzwHsYhxkh/pzzz1nxyC9lvdA mcd2FQymvTT0Wb5bFixY0MmCqVIr2rJlixuNWpFaEWpFakWMjoAcBiItTPIiygSlq9ZxdkrRd1kR nJW7WcE76XGwevVqO6UYhByHkfbSXRTBSgtFO6Xos9JONAXhSY+Bo0ePtgW2dO2BPitHMGWn96TH wZdfftl+b/3jH/9wo+m10lY3RduujtuwU4q+K211E+JNehykpXR+9rlz59xoei3PqloRakVqRfCs BOQwEFeuXOlkJdh3333XtqbL9csvv7jR9NrZs2fbcZDJzyTHQdr0ZtV9wpbff//djabXjh071snu 2f3797dFhfxc6LuEgtnd+tVXX3WyMv706dNuMr2Wnd2vvPJKWwTLwo4u2qtfunTJjabXsmsw74Jl y5ZNvBhcuoncunXLjabX7ty50z6rk949m1rRiy++2I4xXXXouyziUCtCrajbWtGnn37qJjM6AnIY iHyIlWLwoUOHJvaSy45chWCGIos4siIy7Q4nefZsdgoqBDMUDx48aI/dSDAyyVAkZxdaGc9QXL9+ vX1e33///YmeL7h48eL2PNuHDx+6yfReWTj40UcfTXT3eArBGVvaqzMEpRicou2kxsHevXunFg0K RBiCXbt2teMgZyRPetGgLgoMQY6mzA5XtSLUirqrFVk0yBgJyGFAbt682b6Qli9f3q7mnesL7osv vmgD97zo7B5nKHLeTVkhP4mdIp9//nlbAMtKYwUwhiLnn02yq8imTZvan3fw4EE3l8HIeZiTXCFf dgv+8MMPbi6DkGJwgux8x+S7fhK7Bf/2t7+14yCLUGAI0uozC2jnz5/fLvCYxGKpFJYzT757964b zCD89NNPbSiSzoBHjhyZ8zjYt29fOwaygzyBC6gVqRWhVgRjJCCHgSnnS7355ptzWg2Ws8yzsjKT HrsFGZp8mGUc5CyouUx8crZgimmZ+Gsbx5Bkgl7CwfXr189pwrN9+/Z24v/uu+82jx8/dnMZjOzy TiiS53eu526W3SEpCCuAMSQJ8BKK5JpLSJ7vqRSUMw5OnDjhxjIoN27caJ/dfNPPJSRPOJ7F6PlZ 58+fd2MZlAsXLrTP7tKlS+cUkqdj4csvv9z+rGvXrrmxDIpaEbXrolaUjXVqRYyVgBwG+KJL8TYv ujfeeGNWZ2/u3r27WbhwoTZBDFZafmYVb57h7PhLMetZx0HaMGaBSArK6c4AQ5NwsOx4zerg2XQW yTEbmfCkpbSJP0OURX7lfMxt27Y9cyEsiw1XrVo11abaxJ8hunLlylRInt1Oszlfc8WKFVPtebMz HYamHDmQHbRpkT6b4wVylnl+Rv7eYimGKM9unuE8y9kU8azjIO+AbKTQUYehyjdMaj1qRdQstaJ0 mZpUrUhHHcZMQA4Ddfjw4fZFlw+2BIUz2U2eSX9pw5iPPeE4Q5ZjAcqqyIQjmcTMJBjZv39/s3Ll yqkC2u3bt91MBj3xWbNmTfs8Z+KSVtMzGQcpfuWMtrK6XutEhixtRUu4l9XtWUg4k92yeW/kPZB/ L+8T4ThDlpboJdTI7/WZ7KJNsSxnzC5atGiqg4Jzxxmyc+fOtfPczHdTEJ7JYvKEJ1kgtWDBgnYc fP/998JxBi1nhudZnjdvXvtszyQgzEKpdevWqRUxCvkdXnaS51t/NrWi1JjSnQSGKjXTEpLn6JjZ 1IoyxxaOM3YCchiwTFoSiOSlldY/KYZl91Q+6hKg50qrxRS+0pI9k52yQ0pbdcYy8Tlz5kw7ecmz ncJwimE7duxoW8OVcZAPvDz3WUlfxkH+t59//tlNZPASZqQdbopZZTK/du3adgKUgKSMg7SJ27Bh w9R7I1faL2biBEOXM2hLh53SXjS/99N6vYyD/JndtSkAlyAxCw1zfI0ds4xBOoGUxYO50ir6448/ bn//l3dBvo/SLjHHCuT5Lwus0k5aKMgY3Lp1q50X59kubUGzoDzz4jIOMl/OvDm7C8v3U4rB2kkz FlevXp0KOPKMp1vO1q1b22+lMg7y1/nfMkbKOMjCW7UixiLfNqVWlG+eDz74oA3L012hjIN0HMlO 2XwzlVpR6km6qzEGmeNm4V/5HZ9Fsf+tZpq5QuYM02tFWWSSOTaMnYAcBi7BSD76ys6pJ10pCGei pPjF2OSjLSvlp3/M/dmVCdGdO3fcNEYnu8ATeJciwJ9dKQ5kEmTSzxhlN3kWQJXg78+ujJOskE8X BhibBIQJyrN78EnjIN9NKZpZKMXYZL6bxeSly86TrrfffrttJa17AmOTYCTPdjmSSa2IGuUb5/Tp 01MLRp50ZTGVluqMUea8x44de2qtKEH6rl27LJSiKgJyGJG8wC5cuNB+/KXom5df/vrixYt2ylKN tEzPopHsCMw4yM7a7DLP+Zza51KDFLYysU+b0QQfGQf5M2dzZmeUAjA1yHOetoh57vMeyDjIeyHj IuPDjnFqkGJYAo+MgywkLOMg30n5XhKEUIMsIExYnvlA5scZB5kjZ96cRVVQg3v37rV1IbUiapaa aRaNnDp1qh0H+TbKOLh8+bJaEVUotaI/q5laNEuN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AAAAEAVBOQAAAAA AAAAVEFADgAAAAAAAEAVBOQAAAAAAAAAVEFADgAAAAAAAEAVBOQAAAAAAAAAVEFADgAAAAAAAEAV BOQAAAAAAAAAVEFADgAAAAAAAEAVBOQAAAAAAAAAVEFADgAAAAAAAEAVBOQAAAAAAAAAVEFADgAA AAAAAEAVBOQAAAAAAAAAVEFADgAAAAAAAEAVBOQAAAAAAAAAVEFADgAAAAAAAEAVBOQAAAAAAAAA VEFADgAAAAAAAEAVBOQAAAAAAAAAVEFADgAAAAAAAEAVBOQAAAAAAAAAVEFADgAAAAAAAEAVBOQA AAAAAAAAVEFADgAAAAAAAEAVBOQAAAAAAAAAVEFADgAAAAAAAEAVBOQAAAAAAAAAVEFADgAAAAAA AEAVBOQAAAAAAAAAVEFADgAAAAAAAEAVBOQAAAAAAAAAVEFADgAAAAAAAEAVBOQAAAAAAAAAVEFA DgAAAAAAAEAVBOQAAAAAAAAAVEFADgAAAAAAAEAVBOQAAAAAAAAAVEFADgAAAMD/a+/+Yb2o8jaA b1RQccU/yLrAsqvRALoS1mAEzBIMgpFgBI0Go2i2oLCwoLCwMKGgoNiCgoKCgoKCYgsKCgoKCgsK CgoKCwsKC4stLCgsLObNc5Jz358KC5f7m2RmzueTTNZVuSaTOXfmfJ9zvgc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hwn45ZdfukuXLnVffvllt3379u4vf/lL99BDD5Xrueee6/75z392x48f 765fv+5mMVm3bt3qLl682B05cqR75ZVXumeeeab7wx/+0P3xj38s4+Cdd97p/v3vf3fff/+9m8Vk /fe//+3Onz/fHT58uIyDJ598soyD/O+LL77YHTx4sDt79mz592Cqfvjhh/Kcf/zxx92mTZvKeyDj IO+F/P/8/YyTvDdgqr777rvy3fPuu+/+ahz8+c9/Lu+HfC9duHCh+/nnn90sJuvatWvdsWPHujff fLPMBzI/zjjIfPm1117rjh492l2+fLnMp2Gqvv322+6rr74qdSG1IlqU3/H5XZ+aaX7351soY+CR Rx4p42DPnj3lmynfTjBVP/30069qRbermZ4+fbrMpaElAnIYuXPnzpUPvLzU6vXwww93jz/+eHnJ LVu27Ff/LC+8FApgSpOdU6dOlUnO7LP+6KOPljGQsfDAAw8s/P1MhL744gtBOZOSoC8F4BqI12vF ihW3HQcpBnzzzTfdjz/+6OYxGZnMpwCc5/t246AGhPXKeDl58qSgnEm5ceNG969//WshCMyV3/+P PfZYGQMZD7PjIGFJFpQICJmSBIIJ/maf9eXLly/MkTNfnv1nmU9nwYhxwJRk8fg//vGPRdWKMnZg KvI7Pd84Cf/uVCua/V7KlfBQrYgpyVz3xIkTi6qZZjGJoJxWCMhhpPLBllWO9QW2fv367o033ug+ +OCD7vPPPy+FsVz56wMHDnSvv/56t3LlyoV/P6vl7Rhh7LLYI7uiavH3hRdeKDtEPvroo4UxkOuz zz4rE/5XX311ISBJgJJVwgphjF06iCTgqJOZjRs3drt37+4OHTr0q3Hw6aefdm+//Xa3efPmhcJw AsIUz2DsUvyqv98TAG7ZsqX83s9zPzsOsnv8rbfeKh0VaiEgRbOrV6+6iYxavmeyUKouEHniiSe6 rVu3dvv27fvdOMh30q5du8qzX8dBQhQ7pxi7FIFnF4g8/fTT3bZt20onhdk5cq7333+/hOizBeP8 exYPMnZ5hvMNVJ/rNWvWlGc9z/xvx0FqRTt27FjYSZgrwYhaEWOXmmndTFRrRTt37uw+/PDD39WK 9u/fX76Z6lwi75AEimpFjF06J2TeW5/rDRs2lDnA7WpFeW/M1ooyHjLHhqkTkMMIpXhVJ/IJRTKR n32x3enKZCgTo+wgqSuE7ZpizB96tQicyU4Wh9zLOMgEKIWyrJasi0VMfBirdBGpReCXXnrpd4tD 7nR98sknJQypfza7aGGsvv7664WFTymE/TYMvNOV90beH/XPWizCWOU7Jos/8ixnF0i+938bgtzp eu+998pC27poymIRxiqtQ2sYkmc5i2bvdRxkXvynP/2p/Nksvr1586Ybyihlx1/dLZtnOs/2vYyB XFlAmHdI/mw2YziSibHKt8yqVauWXCvK31MrYqzSGWcetaJ0HoQpE5DDyGQVZF3dmxfWvU76Z6+s FKsBe8J1H3yMccKTMCMfbFnxvtgxUHeNPPXUU2UcpOU6jM1//vOfMgaywjdF4PsZB1ktX1fK57wp GJvsmM3zmyJYdkHdzzhIB556DuGVK1fcVEbn4MGDZRw8++yzv9sZda9Xuuxkh1WCRTvJGZvMZ2tL 9b/+9a9lwchix0Dm1Skg10XodpIzNlkkUrurpaPUvS4Y/G0wsnbt2vIzMr+woYKxuX79eumio1ZE y+ZdK0pHBZgqATmMbOK/ffv28nJK+5/7ecHNFgBWr15dftbx48fdXEY18a8tgtIaaCnjIAWAuko+ O3FhLLJYqk78F7Mz5E67aLNKPj/LuYOMceKfifu9roi/05XCQcLBBIxCEcYkx8XUVtL3E4bMXjmS KT/rlVdeEYowKmkJXY8du58F5LPXyy+/vNBtzUJyxiSbH2o4vpQxkGvdunXlZx05csSNZTTUimD+ taK6OUmtiKkSkMOIpK1JPs5yZshSJzz1gy/t1vOis1OEsTh8+HAZB9npNI9xkJ1Wy5YtK2NBGznG ou6Syjlq8xgHWR2ccDDFMGcOMgb5fV0n/vfaNvFuV23Nm52HMAb5fs/OkBUrVtzXjtnbXXUHbY4u gDHIsUsPPvhg2e2X9rjzGAf12AHddRiLM2fOLHQ/WOoikVoryndWfualS5fcYNSK1IpQK1IrYpIE 5DASOUsqE5Rc85r453r77bcXVsjD0F27dq2EIdnhN4+J/2x7Xe2zGIvsmq3nqc1rDOTasmVL+bkp sMHQ1dbq+f09z3FQj6CxQp4xqLsF8z0/rzGQecbKlSvLbhHnMDMGOXYshdu0xJ3XOMiCkyw+yTsh OxJhyNLxI89qntl5LZbKlRpR3jEJW2DosmtWrQi1on5rRVqtM0UCchiJvgrBudasWVN+tl3kDF2e 13kXguuRA1l8kmKwlcEMXVpBZxzMa9fs7E6RFNay80RLUYYsheD8zk7bw3kWwGaLwXaRM3SzheB5 zw3qzhO7yBm6K1eu9FIIzpXg3S5yxuDs2bPlWU2AMe9xUBcO2kWOWpFaEWpFakVMkYAcRiIT9LSO m+eK4N8WwXKGIQxVPsJSBE57q3kHIrNFsKy4hKHKpDyByOrVq+c+BnLVM9vSrQGG6sKFC+U53bx5 cy/jIGeapxCmhRxDdvLkyTIOduzYMfcxkLPMUwTLWeQwZEePHi3jYO/evXMfBykuZ2d6OjXAkB08 eLCMg3l2UajX7t27y8/+8ssv3WgGXSvKYg61ItSK1IpgsQTkMJKXXF5Ca9eu7eUld+jQoTL537Nn j5vNYOUjLONgw4YNvYyD2qb0yJEjbjaDVVtmzetctd9edcXx8ePH3WwGK0XaPKf79u3rZRzUM5i1 WWfI6nfLRx991Ms4qGcw55gnGKos4sj5sPM8gmz2yrnm2TVotxRDloV9ORqjz1pRghFQK1IrQq1I rYipEZDDCKRA21fLrHplQpVWKTBU586d6+2Ygdo6K6stnbHGkGUy0kfruHolaMnPP3z4sJvNYGVB X4q1fQUiO3fuLOPgzJkzbjaDlbAiO6X6mhukuJZxcPnyZTebwerrmIF6JWzJOMiRBjBEWcTU1zED s7Wi/DcsFEGtSK0ItSK1IqZGQA4jUFeB9fWxV8+Wyup4GKocAdDnx16unGe7adMmN5vBqjtn532m 1OyVn59zmGGosmOwz2CwnkN+4sQJN5vByhjoMxisRzCdP3/ezWaQape1PoPB2lb36tWrbjiDVHfO 9rmZop5D/uOPP7rhqBWBWpGbzaQIyGEE6mrIFKr6nvTAUNXVkPkY62scpD3dc88952YzWGnrlnHw 4Ycf9jrpSfssGKrsnM3v674D8mPHjrnZDFZ2MuX7ve+A/OzZs242g1R3zuad0HdAfuXKFTecQard BvOs9l0runnzphuOWhGoFbnZTIo0DEbg0qVL5SW0bdu23l5yq1ev7p555hk3m8E6ffp0GQdvvfVW b+NgxYoV3WuvveZmM1hff/11GQcHDhzoZQykZXWdVMFQbd++vXv00Ud7exfs3bu3jINTp0652QxW Aot8u/c1Dnbs2FHGwcWLF91sBunnn38uz2gCi77GwebNm8t/48aNG244g/Tdd9+VZzTddfqsFeW/ cevWLTcctSJQK3KzmRQBOYxAJuR9ro7PeToPPvhgmVTBUKVA2+fq+HqezrvvvutmM1gJ7PrsKLJv 377y89OeC4Yqk/I+V8fXs5dzxA0MVYq0+X5PsarPs5fTvheGatWqVb12FFm7dm0ZB2nnDkP0008/ 9dpRpNaKMs5ArUitCLUitSKmRkAOI/DLL790TzzxRLdy5coyQZn3S27//v3lJZd2LDBUOfOsz8n/ rl27yjhIey4YqnrOYF8LprZu3Vp+fo72gKGq5wz2Nflft26dVqIMXj1nsK92opl75Jzz7NKFoUpY 0deCqSw+Wb58efnmgiHLRodly5Z1n3766dzHQR1je/bscaMZfK1ozZo1akWoFakVwaIIyGEkPv74 496KYBs3brRTilFIW92+imA1ELFTiqF79tlneyuCJRCxU4qhq+1E+1gwlR0iDzzwgK46DF49gqmP IlhdPGunFENX2+r2sWuwBiJ2SjF0ta1uHwsH8z2Un53FiaBWpFaEWpFaEVMjIIeRuHDhQnkRrV+/ fq4vuEOHDpWXZ84wtEOEoTt58mQZBy+99NJcx8F77723EIikYwMM2dGjR8s4SHvdeY6DnNnmTCnG IkXgGuApBNOifK/k+z07prKwY57jIGc6WzzLGKRI+8gjj5SzYeddDM74EogwBtevXy/P6tNPPz3X joO1VpT26j/88IMbzaCdOXNGrQi1op5rRRbPMkUCchiRWgzeu3fv3F5yL7zwQvmZWX0PQ5dFHH/7 29/KBCUTlXmNg+xCzDjIbiwYurSQy+rdhx9+uBSu5jEGUlTOz8wZg99//72bzOBduXKl/N5evXr1 3IrBBw4cKIXgvGdypicMXd09+/zzz8/tmyjzjHxnZSeWQjBjUHfPbt68eW7j4I033ig/M13cYAxq x8EdO3bMbRwkaMzPPHbsmBvM4OWbJfVNtSLUivqrFd24ccNNZnIE5DAiWRmcXSJZIf/BBx/MbeKf lnR2jzMWFy9eLM9tPtBSCFjqONiyZYuVkIzOqVOnFlpMz2PHVF0spY0oY5JuB3lus6NjqWPgk08+ 6Z566qny886fP+/mMhrZIZLndtu2bXM5YiDzjMw3rl696uYyCrdu3VroerB79+65LJZKYfmxxx7r bt686QYzCtnhXQOMeXTX2blzZxlTaddr0SBjqxU9+eSTakU0Xytas2aNWhHcAwE5jExafubF9Pjj jy8pJM+EJysrM/HPWZ4wJvkwq23kljLxefXVVxdCRm3jGJtM1PP8rl27tvvss8/uexxs2LBhYbFU iswwFinY1lAkBaylhOO1le6RI0fcWEYlXT9SCF7qzsGE42mjm59z/PhxN5ZRyYKOLOzIlTagS2ml m5btGQdnz551YxmVHIuRZzcLPJYSku/atauMpYyFdOyBMaktptWKaNm8a0VZkK5WxFQJyGGEahu5 7PBYbLv1tCFN+7mE4yY8jFXaZ9U2citXrlx0ASCrKF988cXy59NKV5sgxigTlDfffLM8xwn3Frto Ki231q1btxCO5xxPGJsUrGpIntXtCbsXMw7y/qg7x7Mj3cSfMUo4uGrVqvIcv/zyy4suhGU+kXlF /nwKy1qrM0YXLlwooV7muVu3bl308RtZQJ5gMePg5MmTbiijlGc3z3COjMkRfYsNQzInqLWi7MaF McqC19p1cCm1ooTjakWMUea077zzzlxqRZs2bdJRh0kTkMOIJz51dfv69evLi+9uH3mZICVMzJ/J i07rRMYsxduvvvqqtJHLJD6TmLudNZVQPS1I6w6pFACct8zYJz6HDx8uz3OKwjkr8P3337/rLsE8 +7UInFBQ60TGLGet7dmzZ2HxYFpO5zm/2y7BvDfy/qgt4xw3w5ilgJsCVi0I5yilu+2c2r9/f1lg knGQd0h2jgvHGbOcEZuW0HX3YHbC/q/2ognRs0CknjGbOcK5c+fcSEYt3Q/SKbAGfHnG/9eCkSyq yvEEtZuOWhFTkO6bme/WWtHdgvJaK6pjJztmddtkzDK3zbM9WyvKMTKLqRVlQ0bm2jBlAnIYsXys 1d2DufIhl91Tr7/+egnDc2X1fApfy5cvX3gppghspyBTkS4I+YCr4yA7ATdu3FjajNZxkH+e4kDC 9Fr8OnHihCIwk5GWinUXbS0KZwKUgKSOg7SgTtG4BoL569OnTxsHTEYKYXUXbZ7z/N5PcauOg/xv dtfWAnCuvC/skGIq8vs8nabqItp896S1Yn7/13dBvo/SLjEheh0H27dvF4YwGZnnpsibeW+e74yH LCjPvLiOg8yXM2+uQUiuLDi3Q4qpyLNcW+zWWtHzzz9fFhHWcZC/zt+r74yMmey8VStiKvJtk2+c Og6yYShheYLwOg7SSj2LQtJ1ob4zjh07pqsUk5G5bu2KcKeaaeYKmTPUWlHmCdmYp1ZECwTkMAFZ KZ/VjnVX7O2uFAASjGsPxBTloy0r5Q8ePLgwwb/d9fe//70Ujp0hxRRlhfCpU6dKgbcWhW93ZQKU yY7iF1OUbghZAJXn/E5jIOMjO87PnDmjewKTlO+cb775ZmFH+e2uhCV5X5w/f17xi0m6du1a98UX Xyy0CL3dlUVV6cTz7bffumFMUhaTZ8FIXUCoVkSLcgRHaqazi6JuVytKh0IdBpmifOtn7nu3WlEW E2aBiJopLRGQw8ReeJnUXL58uYSFaQ+Xv85Oc4UvWpGQMAWxrJLMOMjO2hQGfODRkqx4z4r5FAMy DvK/Kf4KxWlJwu8893kPZBzkvZBxYUcILUlbxIyDBOF1HOQ7yTigJQk8Mh/I/DjjIHPkzJvNkWlJ 6kJqRbQsz/r169fLJqOMg3wbZRzoHkJLMgdQM4X/JyAHAAAAAAAAoAkCcgAAAAAAAACaICAHAAAA AAAAoAkCcgAAAAAAAACaICAHAAAAAAAAoAkCcgAAAAAAAACaICAHAAAAAAAAoAkCcgAAAAAAAACa ICAHAAAAAAAAoAkCcgAAAAAAAACaICAHAAAAAAAAoAkCcgAAAAAAAACaICAHAAAAAAAAoAkCcgAA AAAAAACaICAHAAAAAAAAoAkCcgAAAAAAAACaICAHAAAAAAAAoAkCcgAAAAAAAACaICAHAAAAAAAA oAkCtQgAKwAAAxhJREFUcgAAAAAAAACaICAHAAAAAAAAoAkCcgAAAAAAAACaICAHAAAAAAAAoAkC cgAAAAAAAACaICAHAAAAAAAAoAkCcgAAAAAAAACaICAHAAAAAAAAoAkCcgAAAAAAAACaICAHAAAA AAAAoAkCcgAAAAAAAACaICAHAAAAAAAAoAkCcgAAAAAAAACaICAHAAAAAAAAoAkCcgAAAAAAAACa ICAHAAAAAAAAoAkCcgAAAAAAAACaICAHAAAAAAAAoAkCcgAAAAAAAACaICAHAAAAAAAAoAkCcgAA AAAAAACaICAHAAAAAAAAoAkCcgAAAAAAAACaICAHAAAAAAAAoAkCcgAAAAAAAACaICAHAAAAAAAA oAkCcgAAAAAAAACaICAHAAAAAAAAoAkCcgAAAAAAAACaICAHAAAAAAAAoAkCcgAAAAAAAACaICAH AAAAAAAAoAkCcgAAAAAAAACaICAHAAAAAAAAoAkCcgAAAAAAAACaICAHAAAAAAAAoAkCcgAAAAAA AACaICAHAAAAAAAAoAkCcgAAAAAAAACaICAHAAAAAAAAoAkCcgAAAAAAAACaICAHAAAAAAAAoAkC cgAAAAAAAACaICAHAAAAAAAAoAkCcgAAAAAAAACaICAHAAAAAAAAoAkCcgAAAAAAAACaICAHAAAA AAAAoAkCcgAAAAAAAACaICAHAAAAAAAAoAkCcgAAAAAAAACaICAHAAAAAAAAoAkCcgAAAAAAAACa ICAHAAAAAAAAoAkCcgAAAAAAAACaICAHAAAAAAAAoAkCcgAAAAAAAACaICAHAAAAAAAAoAkCcgAA AAAAAACaICAHAAAAAAAAoAkCcgAAAAAAAACaICAHAAAAAAAAoAkCcgAAAAAAAACaICAHAAAAAAAA oAkCcgAAAAAAAACaICAHAAAAAAAAoAkCcgAAAAAAAACaICAHAAAAAAAAoAkCcgAAAAAAAACaICAH AAAAAAAAoAkCcgAAAAAAAACaICAHAAAAAAAAoAkCcgAAAAAAAACaICAHAAAAAAAAoAkCcgAAAAAA AACa8H8J1UWgix4ycAAAAABJRU5ErkJgglBLAwQUAAYACAAAACEA8HuYv9YBAACwAgAAFAAAAGRy cy9tZWRpYS9pbWFnZTIud21mjFK/T9tAFH53TgqESHagDKD+cCu1AgRU6gAbsnHc0iFV1FhqN8tN r2ApcdI4CDKBwsYSFiYG/go2Bv6CLl06MPAn0MpTK5F+75R2aJee/e59793d9+6+O0ETRMY7QSSp T9zyMCmQ0EjI4XCo0YqYHeUmJYDOFeW1cOQkoqd3TCpSJepuB722IqrS1Cg7R2AYElmIL4HOOQLD CUpwrQlmk4zuSkes0j2gn/LyFg7tmDfCm7OCuKlS+7Xatd+0mlFCt+BxPq8bV/a3HQdTcrBlzC7A P+eOi9D8QiAO/rCf/cOu6f+bXegqN1gE1UZVmMGjA9mHZxV+kNtup5UXnifoC3JsZZXGW4ldq8cq qasl+1VSX6G8oLFcuVYJ1oim38aJ22hsRGlc91ofVDXaUimV8n8fumTUes33rQaGvNZOJ1YdVoRK uUpg+3vdTgTZxx+Z/qD8zK1mlvkydKvfHz4AnjFdyvzsSTbYCIEs02M38LPFcDMb6IwDv7+JIXcx LId+xr9rFgXhk2gQVOBhGIghdkEg7s+jO/QYLeCcLDtrUNB3rrUdKW7RGMaILvhSmO5xrZd2VZNO P+WPkCnQ/amPp2wc21/Xjd/3yf5Gl+WVvwAAAP//AwBQSwECLQAUAAYACAAAACEACL4NFRYBAABH AgAAEwAAAAAAAAAAAAAAAAAAAAAAW0NvbnRlbnRfVHlwZXNdLnhtbFBLAQItABQABgAIAAAAIQA4 /SH/1gAAAJQBAAALAAAAAAAAAAAAAAAAAEcBAABfcmVscy8ucmVsc1BLAQItABQABgAIAAAAIQA+ n06IigQAAE4NAAAOAAAAAAAAAAAAAAAAAEYCAABkcnMvZTJvRG9jLnhtbFBLAQItABQABgAIAAAA IQATjYm+yAAAAKUBAAAZAAAAAAAAAAAAAAAAAPwGAABkcnMvX3JlbHMvZTJvRG9jLnhtbC5yZWxz UEsBAi0AFAAGAAgAAAAhAJs1b5XhAAAACwEAAA8AAAAAAAAAAAAAAAAA+wcAAGRycy9kb3ducmV2 LnhtbFBLAQItAAoAAAAAAAAAIQBBclC7XYMAAF2DAAAUAAAAAAAAAAAAAAAAAAkJAABkcnMvbWVk aWEvaW1hZ2UxLnBuZ1BLAQItABQABgAIAAAAIQDwe5i/1gEAALACAAAUAAAAAAAAAAAAAAAAAJiM AABkcnMvbWVkaWEvaW1hZ2UyLndtZlBLBQYAAAAABwAHAL4BAACgjgAAAAA= ">
                <v:shape id="_x0000_s1027" type="#_x0000_t75" style="position:absolute;width:21634;height:11588;visibility:visible;mso-wrap-style:square" filled="t">
                  <v:fill o:detectmouseclick="t"/>
                  <v:path o:connecttype="none"/>
                </v:shape>
                <v:group id="Group 322" o:spid="_x0000_s1028" style="position:absolute;top:346;width:21282;height:11242" coordsize="21282,112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K5MxxAAAANwAAAAPAAAAZHJzL2Rvd25yZXYueG1sRI9Bi8Iw FITvC/6H8ARva9qKi1SjiOjiQYRVQbw9mmdbbF5Kk23rvzfCwh6HmfmGWax6U4mWGldaVhCPIxDE mdUl5wou593nDITzyBory6TgSQ5Wy8HHAlNtO/6h9uRzESDsUlRQeF+nUrqsIINubGvi4N1tY9AH 2eRSN9gFuKlkEkVf0mDJYaHAmjYFZY/Tr1Hw3WG3nsTb9vC4b5638/R4PcSk1GjYr+cgPPX+P/zX 3msFkySB95lwBOTyBQAA//8DAFBLAQItABQABgAIAAAAIQDb4fbL7gAAAIUBAAATAAAAAAAAAAAA AAAAAAAAAABbQ29udGVudF9UeXBlc10ueG1sUEsBAi0AFAAGAAgAAAAhAFr0LFu/AAAAFQEAAAsA AAAAAAAAAAAAAAAAHwEAAF9yZWxzLy5yZWxzUEsBAi0AFAAGAAgAAAAhADIrkzHEAAAA3AAAAA8A AAAAAAAAAAAAAAAABwIAAGRycy9kb3ducmV2LnhtbFBLBQYAAAAAAwADALcAAAD4AgAAAAA= ">
                  <v:shape id="Picture 323" o:spid="_x0000_s1029" type="#_x0000_t75" style="position:absolute;width:21282;height:1124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br+zxQAAANwAAAAPAAAAZHJzL2Rvd25yZXYueG1sRI/dasJA FITvC77DcgTv6sYfYkldRUsN9apU+wDH7GkSzZ4N2TU/b98VCr0cZuYbZr3tTSVaalxpWcFsGoEg zqwuOVfwfT48v4BwHlljZZkUDORguxk9rTHRtuMvak8+FwHCLkEFhfd1IqXLCjLoprYmDt6PbQz6 IJtc6ga7ADeVnEdRLA2WHBYKrOmtoOx2uhsFWTncLvVqn153juPl5zGdXd5TpSbjfvcKwlPv/8N/ 7Q+tYDFfwONMOAJy8wsAAP//AwBQSwECLQAUAAYACAAAACEA2+H2y+4AAACFAQAAEwAAAAAAAAAA AAAAAAAAAAAAW0NvbnRlbnRfVHlwZXNdLnhtbFBLAQItABQABgAIAAAAIQBa9CxbvwAAABUBAAAL AAAAAAAAAAAAAAAAAB8BAABfcmVscy8ucmVsc1BLAQItABQABgAIAAAAIQCabr+zxQAAANwAAAAP AAAAAAAAAAAAAAAAAAcCAABkcnMvZG93bnJldi54bWxQSwUGAAAAAAMAAwC3AAAA+QIAAAAA ">
                    <v:imagedata r:id="rId214" o:title="" croptop="3876f" cropbottom="4664f" cropleft="6263f" cropright="4968f"/>
                  </v:shape>
                  <v:oval id="Oval 324" o:spid="_x0000_s1030" style="position:absolute;left:6069;top:1176;width:9144;height:914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rf9NwwAAANwAAAAPAAAAZHJzL2Rvd25yZXYueG1sRI9bi8Iw FITfhf0P4Qi+yJpYRaQaZRG87KOXH3BozrbF5qQ0sZd/bxYW9nGYmW+Y7b63lWip8aVjDfOZAkGc OVNyruFxP36uQfiAbLByTBoG8rDffYy2mBrX8ZXaW8hFhLBPUUMRQp1K6bOCLPqZq4mj9+MaiyHK JpemwS7CbSUTpVbSYslxocCaDgVlz9vLamhPyYWmAw5dvq4HdZ2ev59qofVk3H9tQATqw3/4r30x GhbJEn7PxCMgd28AAAD//wMAUEsBAi0AFAAGAAgAAAAhANvh9svuAAAAhQEAABMAAAAAAAAAAAAA AAAAAAAAAFtDb250ZW50X1R5cGVzXS54bWxQSwECLQAUAAYACAAAACEAWvQsW78AAAAVAQAACwAA AAAAAAAAAAAAAAAfAQAAX3JlbHMvLnJlbHNQSwECLQAUAAYACAAAACEAua3/TcMAAADcAAAADwAA AAAAAAAAAAAAAAAHAgAAZHJzL2Rvd25yZXYueG1sUEsFBgAAAAADAAMAtwAAAPcCAAAAAA== " filled="f" strokecolor="black [3213]" strokeweight="1pt"/>
                  <v:shape id="Picture 325" o:spid="_x0000_s1031" type="#_x0000_t75" style="position:absolute;left:14070;top:1176;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Vz2SxQAAANwAAAAPAAAAZHJzL2Rvd25yZXYueG1sRI9Ba8JA FITvhf6H5RV6qxsVpUQ3Iq3W9taq6PWRfckGs29DdjXRX98tCD0OM/MNM1/0thYXan3lWMFwkIAg zp2uuFSw361fXkH4gKyxdkwKruRhkT0+zDHVruMfumxDKSKEfYoKTAhNKqXPDVn0A9cQR69wrcUQ ZVtK3WIX4baWoySZSosVxwWDDb0Zyk/bs1VQGBdMt/r4Ou3Ox9tm+T3O3w9HpZ6f+uUMRKA+/Ifv 7U+tYDyawN+ZeARk9gsAAP//AwBQSwECLQAUAAYACAAAACEA2+H2y+4AAACFAQAAEwAAAAAAAAAA AAAAAAAAAAAAW0NvbnRlbnRfVHlwZXNdLnhtbFBLAQItABQABgAIAAAAIQBa9CxbvwAAABUBAAAL AAAAAAAAAAAAAAAAAB8BAABfcmVscy8ucmVsc1BLAQItABQABgAIAAAAIQAKVz2SxQAAANwAAAAP AAAAAAAAAAAAAAAAAAcCAABkcnMvZG93bnJldi54bWxQSwUGAAAAAAMAAwC3AAAA+QIAAAAA ">
                    <v:imagedata r:id="rId215" o:title=""/>
                  </v:shape>
                </v:group>
                <w10:wrap type="square"/>
                <w10:anchorlock/>
              </v:group>
            </w:pict>
          </mc:Fallback>
        </mc:AlternateContent>
      </w:r>
      <w:r w:rsidR="000F0E95" w:rsidRPr="00C966D2">
        <w:rPr>
          <w:rFonts w:cs="Times New Roman"/>
          <w:b/>
          <w:bCs/>
          <w:iCs/>
          <w:color w:val="C00000"/>
          <w:sz w:val="26"/>
          <w:szCs w:val="26"/>
        </w:rPr>
        <w:t>Câu 23:</w:t>
      </w:r>
      <w:r w:rsidR="000F0E95" w:rsidRPr="0004416B">
        <w:rPr>
          <w:rFonts w:cs="Times New Roman"/>
          <w:b/>
          <w:bCs/>
          <w:iCs/>
          <w:sz w:val="26"/>
          <w:szCs w:val="26"/>
        </w:rPr>
        <w:t xml:space="preserve"> </w:t>
      </w:r>
      <w:r w:rsidR="00C37919" w:rsidRPr="0004416B">
        <w:rPr>
          <w:rFonts w:cs="Times New Roman"/>
          <w:iCs/>
          <w:sz w:val="26"/>
          <w:szCs w:val="26"/>
        </w:rPr>
        <w:t xml:space="preserve">Một mạch kín </w:t>
      </w:r>
      <w:r w:rsidR="00C37919" w:rsidRPr="0004416B">
        <w:rPr>
          <w:rFonts w:cs="Times New Roman"/>
          <w:iCs/>
          <w:position w:val="-10"/>
          <w:sz w:val="26"/>
          <w:szCs w:val="26"/>
        </w:rPr>
        <w:object w:dxaOrig="400" w:dyaOrig="320" w14:anchorId="56B6396F">
          <v:shape id="_x0000_i1120" type="#_x0000_t75" style="width:20.25pt;height:16.5pt" o:ole="">
            <v:imagedata r:id="rId216" o:title=""/>
          </v:shape>
          <o:OLEObject Type="Embed" ProgID="Equation.DSMT4" ShapeID="_x0000_i1120" DrawAspect="Content" ObjectID="_1705820613" r:id="rId217"/>
        </w:object>
      </w:r>
      <w:r w:rsidR="00C37919" w:rsidRPr="0004416B">
        <w:rPr>
          <w:rFonts w:cs="Times New Roman"/>
          <w:iCs/>
          <w:sz w:val="26"/>
          <w:szCs w:val="26"/>
        </w:rPr>
        <w:t xml:space="preserve"> đặt trong một từ trường đều có phương vuông góc với mặt phẳng chứa </w:t>
      </w:r>
      <w:r w:rsidR="00C37919" w:rsidRPr="0004416B">
        <w:rPr>
          <w:rFonts w:cs="Times New Roman"/>
          <w:iCs/>
          <w:position w:val="-10"/>
          <w:sz w:val="26"/>
          <w:szCs w:val="26"/>
        </w:rPr>
        <w:object w:dxaOrig="400" w:dyaOrig="320" w14:anchorId="7863B4E8">
          <v:shape id="_x0000_i1121" type="#_x0000_t75" style="width:20.25pt;height:16.5pt" o:ole="">
            <v:imagedata r:id="rId216" o:title=""/>
          </v:shape>
          <o:OLEObject Type="Embed" ProgID="Equation.DSMT4" ShapeID="_x0000_i1121" DrawAspect="Content" ObjectID="_1705820614" r:id="rId218"/>
        </w:object>
      </w:r>
      <w:r w:rsidR="00C37919" w:rsidRPr="0004416B">
        <w:rPr>
          <w:rFonts w:cs="Times New Roman"/>
          <w:iCs/>
          <w:sz w:val="26"/>
          <w:szCs w:val="26"/>
        </w:rPr>
        <w:t>, chiều hướng ra ngoài như hình vẽ</w:t>
      </w:r>
      <w:r w:rsidR="000F0E95" w:rsidRPr="0004416B">
        <w:rPr>
          <w:rFonts w:cs="Times New Roman"/>
          <w:iCs/>
          <w:sz w:val="26"/>
          <w:szCs w:val="26"/>
        </w:rPr>
        <w:t xml:space="preserve">. Trong khoảng thời gian </w:t>
      </w:r>
      <w:r w:rsidR="00C5752A" w:rsidRPr="0004416B">
        <w:rPr>
          <w:rFonts w:cs="Times New Roman"/>
          <w:sz w:val="26"/>
          <w:szCs w:val="26"/>
        </w:rPr>
        <w:t>0,</w:t>
      </w:r>
      <w:r w:rsidR="000D38B5" w:rsidRPr="0004416B">
        <w:rPr>
          <w:rFonts w:cs="Times New Roman"/>
          <w:sz w:val="26"/>
          <w:szCs w:val="26"/>
        </w:rPr>
        <w:t>1</w:t>
      </w:r>
      <w:r w:rsidR="00C5752A" w:rsidRPr="0004416B">
        <w:rPr>
          <w:rFonts w:cs="Times New Roman"/>
          <w:sz w:val="26"/>
          <w:szCs w:val="26"/>
        </w:rPr>
        <w:t xml:space="preserve"> s</w:t>
      </w:r>
      <w:r w:rsidR="000F0E95" w:rsidRPr="0004416B">
        <w:rPr>
          <w:rFonts w:cs="Times New Roman"/>
          <w:iCs/>
          <w:sz w:val="26"/>
          <w:szCs w:val="26"/>
        </w:rPr>
        <w:t xml:space="preserve"> </w:t>
      </w:r>
      <w:r w:rsidR="00C37919" w:rsidRPr="0004416B">
        <w:rPr>
          <w:rFonts w:cs="Times New Roman"/>
          <w:iCs/>
          <w:sz w:val="26"/>
          <w:szCs w:val="26"/>
        </w:rPr>
        <w:t xml:space="preserve">cảm ứng từ giảm đều theo thời gian </w:t>
      </w:r>
      <w:r w:rsidR="005F146D" w:rsidRPr="0004416B">
        <w:rPr>
          <w:rFonts w:cs="Times New Roman"/>
          <w:iCs/>
          <w:sz w:val="26"/>
          <w:szCs w:val="26"/>
        </w:rPr>
        <w:t xml:space="preserve">làm </w:t>
      </w:r>
      <w:r w:rsidR="000F0E95" w:rsidRPr="0004416B">
        <w:rPr>
          <w:rFonts w:cs="Times New Roman"/>
          <w:iCs/>
          <w:sz w:val="26"/>
          <w:szCs w:val="26"/>
        </w:rPr>
        <w:t xml:space="preserve">từ thông biến thiên một lượng là </w:t>
      </w:r>
      <w:r w:rsidR="002C7EBB" w:rsidRPr="0004416B">
        <w:rPr>
          <w:rFonts w:cs="Times New Roman"/>
          <w:sz w:val="26"/>
          <w:szCs w:val="26"/>
        </w:rPr>
        <w:t>0,5 Wb.</w:t>
      </w:r>
      <w:r w:rsidR="000F0E95" w:rsidRPr="0004416B">
        <w:rPr>
          <w:rFonts w:cs="Times New Roman"/>
          <w:iCs/>
          <w:sz w:val="26"/>
          <w:szCs w:val="26"/>
        </w:rPr>
        <w:t xml:space="preserve"> Suất điện động cảm ứng trong mạch</w:t>
      </w:r>
    </w:p>
    <w:p w14:paraId="7B4BA838" w14:textId="64C65A21" w:rsidR="00C3791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1 V</w:t>
      </w:r>
      <w:r w:rsidR="004A468D" w:rsidRPr="0004416B">
        <w:rPr>
          <w:rFonts w:cs="Times New Roman"/>
          <w:iCs/>
          <w:sz w:val="26"/>
          <w:szCs w:val="26"/>
        </w:rPr>
        <w:t>, cùng chiều kim đồng hồ</w:t>
      </w:r>
      <w:r w:rsidR="00FC6A45" w:rsidRPr="0004416B">
        <w:rPr>
          <w:rFonts w:cs="Times New Roman"/>
          <w:iCs/>
          <w:sz w:val="26"/>
          <w:szCs w:val="26"/>
        </w:rPr>
        <w:t>.</w:t>
      </w:r>
    </w:p>
    <w:p w14:paraId="1CA1B17A" w14:textId="01A57EFD" w:rsidR="00C3791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2,5 V</w:t>
      </w:r>
      <w:r w:rsidR="004A468D" w:rsidRPr="0004416B">
        <w:rPr>
          <w:rFonts w:cs="Times New Roman"/>
          <w:iCs/>
          <w:sz w:val="26"/>
          <w:szCs w:val="26"/>
        </w:rPr>
        <w:t>, ngược chiều kim đồng hồ</w:t>
      </w:r>
      <w:r w:rsidR="00FC6A45" w:rsidRPr="0004416B">
        <w:rPr>
          <w:rFonts w:cs="Times New Roman"/>
          <w:iCs/>
          <w:sz w:val="26"/>
          <w:szCs w:val="26"/>
        </w:rPr>
        <w:t>.</w:t>
      </w:r>
    </w:p>
    <w:p w14:paraId="78F92426" w14:textId="322E5904" w:rsidR="00C3791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E76882" w:rsidRPr="0004416B">
        <w:rPr>
          <w:rFonts w:cs="Times New Roman"/>
          <w:iCs/>
          <w:sz w:val="26"/>
          <w:szCs w:val="26"/>
        </w:rPr>
        <w:t>5</w:t>
      </w:r>
      <w:r w:rsidRPr="0004416B">
        <w:rPr>
          <w:rFonts w:cs="Times New Roman"/>
          <w:iCs/>
          <w:sz w:val="26"/>
          <w:szCs w:val="26"/>
        </w:rPr>
        <w:t xml:space="preserve"> V</w:t>
      </w:r>
      <w:r w:rsidR="004A468D" w:rsidRPr="0004416B">
        <w:rPr>
          <w:rFonts w:cs="Times New Roman"/>
          <w:iCs/>
          <w:sz w:val="26"/>
          <w:szCs w:val="26"/>
        </w:rPr>
        <w:t xml:space="preserve">, </w:t>
      </w:r>
      <w:r w:rsidR="00C368AB" w:rsidRPr="0004416B">
        <w:rPr>
          <w:rFonts w:cs="Times New Roman"/>
          <w:iCs/>
          <w:sz w:val="26"/>
          <w:szCs w:val="26"/>
        </w:rPr>
        <w:t>ngược</w:t>
      </w:r>
      <w:r w:rsidR="004A468D" w:rsidRPr="0004416B">
        <w:rPr>
          <w:rFonts w:cs="Times New Roman"/>
          <w:iCs/>
          <w:sz w:val="26"/>
          <w:szCs w:val="26"/>
        </w:rPr>
        <w:t xml:space="preserve"> chiều kim đồng hồ</w:t>
      </w:r>
      <w:r w:rsidR="00FC6A45" w:rsidRPr="0004416B">
        <w:rPr>
          <w:rFonts w:cs="Times New Roman"/>
          <w:iCs/>
          <w:sz w:val="26"/>
          <w:szCs w:val="26"/>
        </w:rPr>
        <w:t>.</w:t>
      </w:r>
    </w:p>
    <w:p w14:paraId="3EE8F945" w14:textId="4EA42C3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25 V</w:t>
      </w:r>
      <w:r w:rsidR="004A468D" w:rsidRPr="0004416B">
        <w:rPr>
          <w:rFonts w:cs="Times New Roman"/>
          <w:iCs/>
          <w:sz w:val="26"/>
          <w:szCs w:val="26"/>
        </w:rPr>
        <w:t>, ngược chiều kim đồng hồ</w:t>
      </w:r>
      <w:r w:rsidR="00FC6A45" w:rsidRPr="0004416B">
        <w:rPr>
          <w:rFonts w:cs="Times New Roman"/>
          <w:iCs/>
          <w:sz w:val="26"/>
          <w:szCs w:val="26"/>
        </w:rPr>
        <w:t>.</w:t>
      </w:r>
    </w:p>
    <w:p w14:paraId="0AAF9473" w14:textId="68C7CBF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4:</w:t>
      </w:r>
      <w:r w:rsidRPr="0004416B">
        <w:rPr>
          <w:rFonts w:cs="Times New Roman"/>
          <w:b/>
          <w:bCs/>
          <w:iCs/>
          <w:sz w:val="26"/>
          <w:szCs w:val="26"/>
        </w:rPr>
        <w:t xml:space="preserve"> </w:t>
      </w:r>
      <w:r w:rsidRPr="0004416B">
        <w:rPr>
          <w:rFonts w:cs="Times New Roman"/>
          <w:iCs/>
          <w:sz w:val="26"/>
          <w:szCs w:val="26"/>
        </w:rPr>
        <w:t xml:space="preserve">Một con lắc đơn dao động theo phương trình </w:t>
      </w:r>
      <w:r w:rsidR="00FC6A45" w:rsidRPr="0004416B">
        <w:rPr>
          <w:rFonts w:cs="Times New Roman"/>
          <w:position w:val="-14"/>
          <w:sz w:val="26"/>
          <w:szCs w:val="26"/>
        </w:rPr>
        <w:object w:dxaOrig="1500" w:dyaOrig="400" w14:anchorId="0E736C1F">
          <v:shape id="_x0000_i1122" type="#_x0000_t75" style="width:74.25pt;height:20.25pt" o:ole="">
            <v:imagedata r:id="rId219" o:title=""/>
          </v:shape>
          <o:OLEObject Type="Embed" ProgID="Equation.DSMT4" ShapeID="_x0000_i1122" DrawAspect="Content" ObjectID="_1705820615" r:id="rId220"/>
        </w:object>
      </w:r>
      <w:r w:rsidR="00FC6A45" w:rsidRPr="0004416B">
        <w:rPr>
          <w:rFonts w:cs="Times New Roman"/>
          <w:sz w:val="26"/>
          <w:szCs w:val="26"/>
        </w:rPr>
        <w:t>cm</w:t>
      </w:r>
      <w:r w:rsidRPr="0004416B">
        <w:rPr>
          <w:rFonts w:cs="Times New Roman"/>
          <w:iCs/>
          <w:sz w:val="26"/>
          <w:szCs w:val="26"/>
        </w:rPr>
        <w:t xml:space="preserve"> (</w:t>
      </w:r>
      <w:r w:rsidR="0077104F" w:rsidRPr="0004416B">
        <w:rPr>
          <w:rFonts w:cs="Times New Roman"/>
          <w:position w:val="-6"/>
          <w:sz w:val="26"/>
          <w:szCs w:val="26"/>
        </w:rPr>
        <w:object w:dxaOrig="139" w:dyaOrig="240" w14:anchorId="761F4821">
          <v:shape id="_x0000_i1123" type="#_x0000_t75" style="width:6pt;height:12.75pt" o:ole="">
            <v:imagedata r:id="rId221" o:title=""/>
          </v:shape>
          <o:OLEObject Type="Embed" ProgID="Equation.DSMT4" ShapeID="_x0000_i1123" DrawAspect="Content" ObjectID="_1705820616" r:id="rId222"/>
        </w:object>
      </w:r>
      <w:r w:rsidRPr="0004416B">
        <w:rPr>
          <w:rFonts w:cs="Times New Roman"/>
          <w:iCs/>
          <w:sz w:val="26"/>
          <w:szCs w:val="26"/>
        </w:rPr>
        <w:t xml:space="preserve"> tính bằng giây). </w:t>
      </w:r>
      <w:r w:rsidR="0012540B" w:rsidRPr="0004416B">
        <w:rPr>
          <w:rFonts w:cs="Times New Roman"/>
          <w:iCs/>
          <w:sz w:val="26"/>
          <w:szCs w:val="26"/>
        </w:rPr>
        <w:t xml:space="preserve">Quãng đường mà con lắc này đi được trong khoản thời gian </w:t>
      </w:r>
      <w:r w:rsidR="0012540B" w:rsidRPr="0004416B">
        <w:rPr>
          <w:rFonts w:cs="Times New Roman"/>
          <w:iCs/>
          <w:position w:val="-24"/>
          <w:sz w:val="26"/>
          <w:szCs w:val="26"/>
        </w:rPr>
        <w:object w:dxaOrig="700" w:dyaOrig="620" w14:anchorId="1068A215">
          <v:shape id="_x0000_i1124" type="#_x0000_t75" style="width:35.25pt;height:31.5pt" o:ole="">
            <v:imagedata r:id="rId223" o:title=""/>
          </v:shape>
          <o:OLEObject Type="Embed" ProgID="Equation.DSMT4" ShapeID="_x0000_i1124" DrawAspect="Content" ObjectID="_1705820617" r:id="rId224"/>
        </w:object>
      </w:r>
      <w:r w:rsidR="0012540B" w:rsidRPr="0004416B">
        <w:rPr>
          <w:rFonts w:cs="Times New Roman"/>
          <w:iCs/>
          <w:sz w:val="26"/>
          <w:szCs w:val="26"/>
        </w:rPr>
        <w:t>s là</w:t>
      </w:r>
    </w:p>
    <w:p w14:paraId="0CDEC517" w14:textId="78E0F7B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2E037F" w:rsidRPr="0004416B">
        <w:rPr>
          <w:rFonts w:cs="Times New Roman"/>
          <w:iCs/>
          <w:sz w:val="26"/>
          <w:szCs w:val="26"/>
        </w:rPr>
        <w:t>1 cm</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2E037F" w:rsidRPr="0004416B">
        <w:rPr>
          <w:rFonts w:cs="Times New Roman"/>
          <w:iCs/>
          <w:sz w:val="26"/>
          <w:szCs w:val="26"/>
        </w:rPr>
        <w:t>8 cm</w: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2E037F" w:rsidRPr="0004416B">
        <w:rPr>
          <w:rFonts w:cs="Times New Roman"/>
          <w:iCs/>
          <w:sz w:val="26"/>
          <w:szCs w:val="26"/>
        </w:rPr>
        <w:t>20 cm</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2E037F" w:rsidRPr="0004416B">
        <w:rPr>
          <w:rFonts w:cs="Times New Roman"/>
          <w:sz w:val="26"/>
          <w:szCs w:val="26"/>
        </w:rPr>
        <w:t>14 cm</w:t>
      </w:r>
      <w:r w:rsidR="00F8062B" w:rsidRPr="0004416B">
        <w:rPr>
          <w:rFonts w:cs="Times New Roman"/>
          <w:iCs/>
          <w:sz w:val="26"/>
          <w:szCs w:val="26"/>
        </w:rPr>
        <w:t>.</w:t>
      </w:r>
    </w:p>
    <w:p w14:paraId="593BB781" w14:textId="315B29F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5:</w:t>
      </w:r>
      <w:r w:rsidRPr="0004416B">
        <w:rPr>
          <w:rFonts w:cs="Times New Roman"/>
          <w:b/>
          <w:bCs/>
          <w:iCs/>
          <w:sz w:val="26"/>
          <w:szCs w:val="26"/>
        </w:rPr>
        <w:t xml:space="preserve"> </w:t>
      </w:r>
      <w:r w:rsidRPr="0004416B">
        <w:rPr>
          <w:rFonts w:cs="Times New Roman"/>
          <w:iCs/>
          <w:sz w:val="26"/>
          <w:szCs w:val="26"/>
        </w:rPr>
        <w:t xml:space="preserve">Một sợi dây đang có sóng dừng ổn định. Sóng truyền trên dây có </w:t>
      </w:r>
      <w:r w:rsidR="006F5F36" w:rsidRPr="0004416B">
        <w:rPr>
          <w:rFonts w:cs="Times New Roman"/>
          <w:iCs/>
          <w:sz w:val="26"/>
          <w:szCs w:val="26"/>
        </w:rPr>
        <w:t xml:space="preserve">chu kì </w:t>
      </w:r>
      <w:r w:rsidR="00796855" w:rsidRPr="0004416B">
        <w:rPr>
          <w:rFonts w:cs="Times New Roman"/>
          <w:iCs/>
          <w:position w:val="-10"/>
          <w:sz w:val="26"/>
          <w:szCs w:val="26"/>
        </w:rPr>
        <w:object w:dxaOrig="900" w:dyaOrig="320" w14:anchorId="3D81D0E4">
          <v:shape id="_x0000_i1125" type="#_x0000_t75" style="width:45pt;height:16.5pt" o:ole="">
            <v:imagedata r:id="rId225" o:title=""/>
          </v:shape>
          <o:OLEObject Type="Embed" ProgID="Equation.DSMT4" ShapeID="_x0000_i1125" DrawAspect="Content" ObjectID="_1705820618" r:id="rId226"/>
        </w:object>
      </w:r>
      <w:r w:rsidR="006F5F36" w:rsidRPr="0004416B">
        <w:rPr>
          <w:rFonts w:cs="Times New Roman"/>
          <w:iCs/>
          <w:sz w:val="26"/>
          <w:szCs w:val="26"/>
        </w:rPr>
        <w:t xml:space="preserve">s, biên độ của bụng là 4 </w:t>
      </w:r>
      <w:r w:rsidR="00445BB3" w:rsidRPr="0004416B">
        <w:rPr>
          <w:rFonts w:cs="Times New Roman"/>
          <w:iCs/>
          <w:sz w:val="26"/>
          <w:szCs w:val="26"/>
        </w:rPr>
        <w:t>c</w:t>
      </w:r>
      <w:r w:rsidR="006F5F36" w:rsidRPr="0004416B">
        <w:rPr>
          <w:rFonts w:cs="Times New Roman"/>
          <w:iCs/>
          <w:sz w:val="26"/>
          <w:szCs w:val="26"/>
        </w:rPr>
        <w:t>m</w:t>
      </w:r>
      <w:r w:rsidRPr="0004416B">
        <w:rPr>
          <w:rFonts w:cs="Times New Roman"/>
          <w:iCs/>
          <w:sz w:val="26"/>
          <w:szCs w:val="26"/>
        </w:rPr>
        <w:t xml:space="preserve">. </w:t>
      </w:r>
      <w:r w:rsidR="00445BB3" w:rsidRPr="0004416B">
        <w:rPr>
          <w:rFonts w:cs="Times New Roman"/>
          <w:iCs/>
          <w:sz w:val="26"/>
          <w:szCs w:val="26"/>
        </w:rPr>
        <w:t>Với hai bụng liên tiếp trên dây, vận tốc tương đối giữa chúng có độ lớn cực đại bằng</w:t>
      </w:r>
      <w:r w:rsidRPr="0004416B">
        <w:rPr>
          <w:rFonts w:cs="Times New Roman"/>
          <w:iCs/>
          <w:sz w:val="26"/>
          <w:szCs w:val="26"/>
        </w:rPr>
        <w:t> </w:t>
      </w:r>
    </w:p>
    <w:p w14:paraId="62FBB9E3" w14:textId="60C31020"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6</w:t>
      </w:r>
      <w:r w:rsidR="00796855" w:rsidRPr="0004416B">
        <w:rPr>
          <w:rFonts w:cs="Times New Roman"/>
          <w:iCs/>
          <w:sz w:val="26"/>
          <w:szCs w:val="26"/>
        </w:rPr>
        <w:t>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w:t>
      </w:r>
      <w:r w:rsidR="00796855" w:rsidRPr="0004416B">
        <w:rPr>
          <w:rFonts w:cs="Times New Roman"/>
          <w:iCs/>
          <w:sz w:val="26"/>
          <w:szCs w:val="26"/>
        </w:rPr>
        <w:t>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4</w:t>
      </w:r>
      <w:r w:rsidR="00796855" w:rsidRPr="0004416B">
        <w:rPr>
          <w:rFonts w:cs="Times New Roman"/>
          <w:iCs/>
          <w:sz w:val="26"/>
          <w:szCs w:val="26"/>
        </w:rPr>
        <w:t>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w:t>
      </w:r>
      <w:r w:rsidR="00796855" w:rsidRPr="0004416B">
        <w:rPr>
          <w:rFonts w:cs="Times New Roman"/>
          <w:iCs/>
          <w:sz w:val="26"/>
          <w:szCs w:val="26"/>
        </w:rPr>
        <w:t>6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p>
    <w:p w14:paraId="5D37A526" w14:textId="35A750C0" w:rsidR="00730AEC" w:rsidRPr="0004416B" w:rsidRDefault="00730AEC" w:rsidP="00881875">
      <w:pPr>
        <w:tabs>
          <w:tab w:val="left" w:pos="284"/>
          <w:tab w:val="left" w:pos="2835"/>
          <w:tab w:val="left" w:pos="5387"/>
          <w:tab w:val="left" w:pos="7938"/>
        </w:tabs>
        <w:spacing w:line="276" w:lineRule="auto"/>
        <w:ind w:firstLine="142"/>
        <w:rPr>
          <w:rFonts w:cs="Times New Roman"/>
          <w:sz w:val="26"/>
          <w:szCs w:val="26"/>
          <w:lang w:val="vi-VN"/>
        </w:rPr>
      </w:pPr>
      <w:r w:rsidRPr="00C966D2">
        <w:rPr>
          <w:rFonts w:cs="Times New Roman"/>
          <w:b/>
          <w:color w:val="C00000"/>
          <w:sz w:val="26"/>
          <w:szCs w:val="26"/>
          <w:lang w:val="pt-BR"/>
        </w:rPr>
        <w:t>Câu 2</w:t>
      </w:r>
      <w:r w:rsidR="00D67870" w:rsidRPr="00C966D2">
        <w:rPr>
          <w:rFonts w:cs="Times New Roman"/>
          <w:b/>
          <w:color w:val="C00000"/>
          <w:sz w:val="26"/>
          <w:szCs w:val="26"/>
          <w:lang w:val="pt-BR"/>
        </w:rPr>
        <w:t>6</w:t>
      </w:r>
      <w:r w:rsidRPr="00C966D2">
        <w:rPr>
          <w:rFonts w:cs="Times New Roman"/>
          <w:b/>
          <w:color w:val="C00000"/>
          <w:sz w:val="26"/>
          <w:szCs w:val="26"/>
          <w:lang w:val="it-IT"/>
        </w:rPr>
        <w:t>:</w:t>
      </w:r>
      <w:r w:rsidRPr="0004416B">
        <w:rPr>
          <w:rFonts w:cs="Times New Roman"/>
          <w:sz w:val="26"/>
          <w:szCs w:val="26"/>
          <w:lang w:val="pt-BR"/>
        </w:rPr>
        <w:t xml:space="preserve"> Điện năng được truyền từ trạm phát đến nơi tiêu thụ bằng đường dây tải điện một pha. Nếu tăng điện áp truyền đi từ</w:t>
      </w:r>
      <w:r w:rsidRPr="0004416B">
        <w:rPr>
          <w:rFonts w:cs="Times New Roman"/>
          <w:sz w:val="26"/>
          <w:szCs w:val="26"/>
          <w:lang w:val="vi-VN"/>
        </w:rPr>
        <w:t xml:space="preserve"> </w:t>
      </w:r>
      <w:r w:rsidRPr="0004416B">
        <w:rPr>
          <w:rFonts w:cs="Times New Roman"/>
          <w:position w:val="-6"/>
          <w:sz w:val="26"/>
          <w:szCs w:val="26"/>
        </w:rPr>
        <w:object w:dxaOrig="260" w:dyaOrig="279" w14:anchorId="631D4707">
          <v:shape id="_x0000_i1126" type="#_x0000_t75" style="width:13.5pt;height:14.25pt" o:ole="">
            <v:imagedata r:id="rId227" o:title=""/>
          </v:shape>
          <o:OLEObject Type="Embed" ProgID="Equation.DSMT4" ShapeID="_x0000_i1126" DrawAspect="Content" ObjectID="_1705820619" r:id="rId228"/>
        </w:object>
      </w:r>
      <w:r w:rsidRPr="0004416B">
        <w:rPr>
          <w:rFonts w:cs="Times New Roman"/>
          <w:sz w:val="26"/>
          <w:szCs w:val="26"/>
          <w:lang w:val="vi-VN"/>
        </w:rPr>
        <w:t xml:space="preserve"> </w:t>
      </w:r>
      <w:r w:rsidRPr="0004416B">
        <w:rPr>
          <w:rFonts w:cs="Times New Roman"/>
          <w:sz w:val="26"/>
          <w:szCs w:val="26"/>
          <w:lang w:val="pt-BR"/>
        </w:rPr>
        <w:t xml:space="preserve">lên </w:t>
      </w:r>
      <w:r w:rsidRPr="0004416B">
        <w:rPr>
          <w:rFonts w:cs="Times New Roman"/>
          <w:position w:val="-6"/>
          <w:sz w:val="26"/>
          <w:szCs w:val="26"/>
        </w:rPr>
        <w:object w:dxaOrig="800" w:dyaOrig="279" w14:anchorId="753AB2CD">
          <v:shape id="_x0000_i1127" type="#_x0000_t75" style="width:39.75pt;height:14.25pt" o:ole="">
            <v:imagedata r:id="rId229" o:title=""/>
          </v:shape>
          <o:OLEObject Type="Embed" ProgID="Equation.DSMT4" ShapeID="_x0000_i1127" DrawAspect="Content" ObjectID="_1705820620" r:id="rId230"/>
        </w:object>
      </w:r>
      <w:r w:rsidRPr="0004416B">
        <w:rPr>
          <w:rFonts w:cs="Times New Roman"/>
          <w:sz w:val="26"/>
          <w:szCs w:val="26"/>
          <w:lang w:val="pt-BR"/>
        </w:rPr>
        <w:t xml:space="preserve">kV thì hao phí trên đường dây giảm 4 lần. </w:t>
      </w:r>
      <w:r w:rsidRPr="0004416B">
        <w:rPr>
          <w:rFonts w:cs="Times New Roman"/>
          <w:sz w:val="26"/>
          <w:szCs w:val="26"/>
          <w:lang w:val="pt-BR"/>
        </w:rPr>
        <w:lastRenderedPageBreak/>
        <w:t>Coi công suất điện truyền đi là không đổi và hệ số công suất luôn bằng 1.</w:t>
      </w:r>
      <w:r w:rsidRPr="0004416B">
        <w:rPr>
          <w:rFonts w:cs="Times New Roman"/>
          <w:sz w:val="26"/>
          <w:szCs w:val="26"/>
          <w:lang w:val="vi-VN"/>
        </w:rPr>
        <w:t xml:space="preserve"> Nếu tăng điện áp truyền đi từ </w:t>
      </w:r>
      <w:r w:rsidRPr="0004416B">
        <w:rPr>
          <w:rFonts w:cs="Times New Roman"/>
          <w:position w:val="-6"/>
          <w:sz w:val="26"/>
          <w:szCs w:val="26"/>
        </w:rPr>
        <w:object w:dxaOrig="260" w:dyaOrig="279" w14:anchorId="67EA6BD0">
          <v:shape id="_x0000_i1128" type="#_x0000_t75" style="width:13.5pt;height:14.25pt" o:ole="">
            <v:imagedata r:id="rId231" o:title=""/>
          </v:shape>
          <o:OLEObject Type="Embed" ProgID="Equation.DSMT4" ShapeID="_x0000_i1128" DrawAspect="Content" ObjectID="_1705820621" r:id="rId232"/>
        </w:object>
      </w:r>
      <w:r w:rsidRPr="0004416B">
        <w:rPr>
          <w:rFonts w:cs="Times New Roman"/>
          <w:sz w:val="26"/>
          <w:szCs w:val="26"/>
          <w:lang w:val="vi-VN"/>
        </w:rPr>
        <w:t xml:space="preserve"> lên </w:t>
      </w:r>
      <w:r w:rsidRPr="0004416B">
        <w:rPr>
          <w:rFonts w:cs="Times New Roman"/>
          <w:position w:val="-6"/>
          <w:sz w:val="26"/>
          <w:szCs w:val="26"/>
        </w:rPr>
        <w:object w:dxaOrig="840" w:dyaOrig="279" w14:anchorId="273708D2">
          <v:shape id="_x0000_i1129" type="#_x0000_t75" style="width:42pt;height:14.25pt" o:ole="">
            <v:imagedata r:id="rId233" o:title=""/>
          </v:shape>
          <o:OLEObject Type="Embed" ProgID="Equation.DSMT4" ShapeID="_x0000_i1129" DrawAspect="Content" ObjectID="_1705820622" r:id="rId234"/>
        </w:object>
      </w:r>
      <w:r w:rsidRPr="0004416B">
        <w:rPr>
          <w:rFonts w:cs="Times New Roman"/>
          <w:sz w:val="26"/>
          <w:szCs w:val="26"/>
          <w:lang w:val="vi-VN"/>
        </w:rPr>
        <w:t xml:space="preserve"> kV thì điện năng hao phí trên đường dây giảm</w:t>
      </w:r>
    </w:p>
    <w:p w14:paraId="3AC79BE4" w14:textId="77777777" w:rsidR="00730AEC" w:rsidRPr="0004416B" w:rsidRDefault="00730AEC" w:rsidP="00881875">
      <w:pPr>
        <w:tabs>
          <w:tab w:val="left" w:pos="284"/>
          <w:tab w:val="left" w:pos="2835"/>
          <w:tab w:val="left" w:pos="5387"/>
          <w:tab w:val="left" w:pos="7938"/>
        </w:tabs>
        <w:spacing w:line="276" w:lineRule="auto"/>
        <w:ind w:firstLine="142"/>
        <w:rPr>
          <w:rFonts w:cs="Times New Roman"/>
          <w:sz w:val="26"/>
          <w:szCs w:val="26"/>
          <w:lang w:val="vi-VN"/>
        </w:rPr>
      </w:pPr>
      <w:r w:rsidRPr="0004416B">
        <w:rPr>
          <w:rFonts w:cs="Times New Roman"/>
          <w:b/>
          <w:sz w:val="26"/>
          <w:szCs w:val="26"/>
          <w:lang w:val="vi-VN"/>
        </w:rPr>
        <w:tab/>
      </w:r>
      <w:r w:rsidRPr="00C966D2">
        <w:rPr>
          <w:rFonts w:cs="Times New Roman"/>
          <w:b/>
          <w:color w:val="0000FF"/>
          <w:sz w:val="26"/>
          <w:szCs w:val="26"/>
          <w:lang w:val="vi-VN"/>
        </w:rPr>
        <w:t>A.</w:t>
      </w:r>
      <w:r w:rsidRPr="0004416B">
        <w:rPr>
          <w:rFonts w:cs="Times New Roman"/>
          <w:b/>
          <w:sz w:val="26"/>
          <w:szCs w:val="26"/>
          <w:lang w:val="vi-VN"/>
        </w:rPr>
        <w:t xml:space="preserve"> </w:t>
      </w:r>
      <w:r w:rsidRPr="0004416B">
        <w:rPr>
          <w:rFonts w:cs="Times New Roman"/>
          <w:sz w:val="26"/>
          <w:szCs w:val="26"/>
          <w:lang w:val="vi-VN"/>
        </w:rPr>
        <w:t>giảm 9 lần.</w:t>
      </w:r>
      <w:r w:rsidRPr="0004416B">
        <w:rPr>
          <w:rFonts w:cs="Times New Roman"/>
          <w:sz w:val="26"/>
          <w:szCs w:val="26"/>
          <w:lang w:val="vi-VN"/>
        </w:rPr>
        <w:tab/>
      </w:r>
      <w:r w:rsidRPr="00C966D2">
        <w:rPr>
          <w:rFonts w:cs="Times New Roman"/>
          <w:b/>
          <w:color w:val="0000FF"/>
          <w:sz w:val="26"/>
          <w:szCs w:val="26"/>
          <w:lang w:val="vi-VN"/>
        </w:rPr>
        <w:t>B.</w:t>
      </w:r>
      <w:r w:rsidRPr="0004416B">
        <w:rPr>
          <w:rFonts w:cs="Times New Roman"/>
          <w:b/>
          <w:sz w:val="26"/>
          <w:szCs w:val="26"/>
          <w:lang w:val="vi-VN"/>
        </w:rPr>
        <w:t xml:space="preserve"> </w:t>
      </w:r>
      <w:r w:rsidRPr="0004416B">
        <w:rPr>
          <w:rFonts w:cs="Times New Roman"/>
          <w:sz w:val="26"/>
          <w:szCs w:val="26"/>
          <w:lang w:val="vi-VN"/>
        </w:rPr>
        <w:t>giảm 16 lần.</w:t>
      </w:r>
      <w:r w:rsidRPr="0004416B">
        <w:rPr>
          <w:rFonts w:cs="Times New Roman"/>
          <w:sz w:val="26"/>
          <w:szCs w:val="26"/>
          <w:lang w:val="vi-VN"/>
        </w:rPr>
        <w:tab/>
      </w:r>
      <w:r w:rsidRPr="00C966D2">
        <w:rPr>
          <w:rFonts w:cs="Times New Roman"/>
          <w:b/>
          <w:color w:val="0000FF"/>
          <w:sz w:val="26"/>
          <w:szCs w:val="26"/>
          <w:lang w:val="vi-VN"/>
        </w:rPr>
        <w:t>C.</w:t>
      </w:r>
      <w:r w:rsidRPr="0004416B">
        <w:rPr>
          <w:rFonts w:cs="Times New Roman"/>
          <w:b/>
          <w:sz w:val="26"/>
          <w:szCs w:val="26"/>
          <w:lang w:val="vi-VN"/>
        </w:rPr>
        <w:t xml:space="preserve"> </w:t>
      </w:r>
      <w:r w:rsidRPr="0004416B">
        <w:rPr>
          <w:rFonts w:cs="Times New Roman"/>
          <w:sz w:val="26"/>
          <w:szCs w:val="26"/>
          <w:lang w:val="vi-VN"/>
        </w:rPr>
        <w:t>giảm 12 lần.</w:t>
      </w:r>
      <w:r w:rsidRPr="0004416B">
        <w:rPr>
          <w:rFonts w:cs="Times New Roman"/>
          <w:sz w:val="26"/>
          <w:szCs w:val="26"/>
          <w:lang w:val="vi-VN"/>
        </w:rPr>
        <w:tab/>
      </w:r>
      <w:r w:rsidRPr="00C966D2">
        <w:rPr>
          <w:rFonts w:cs="Times New Roman"/>
          <w:b/>
          <w:color w:val="0000FF"/>
          <w:sz w:val="26"/>
          <w:szCs w:val="26"/>
          <w:lang w:val="vi-VN"/>
        </w:rPr>
        <w:t>D.</w:t>
      </w:r>
      <w:r w:rsidRPr="0004416B">
        <w:rPr>
          <w:rFonts w:cs="Times New Roman"/>
          <w:b/>
          <w:sz w:val="26"/>
          <w:szCs w:val="26"/>
          <w:lang w:val="vi-VN"/>
        </w:rPr>
        <w:t xml:space="preserve"> </w:t>
      </w:r>
      <w:r w:rsidRPr="0004416B">
        <w:rPr>
          <w:rFonts w:cs="Times New Roman"/>
          <w:sz w:val="26"/>
          <w:szCs w:val="26"/>
          <w:lang w:val="vi-VN"/>
        </w:rPr>
        <w:t>giảm 8 lần.</w:t>
      </w:r>
    </w:p>
    <w:p w14:paraId="796BD7FC" w14:textId="7A597081"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7:</w:t>
      </w:r>
      <w:r w:rsidRPr="0004416B">
        <w:rPr>
          <w:rFonts w:cs="Times New Roman"/>
          <w:b/>
          <w:bCs/>
          <w:iCs/>
          <w:sz w:val="26"/>
          <w:szCs w:val="26"/>
        </w:rPr>
        <w:t xml:space="preserve"> </w:t>
      </w:r>
      <w:r w:rsidRPr="0004416B">
        <w:rPr>
          <w:rFonts w:cs="Times New Roman"/>
          <w:iCs/>
          <w:sz w:val="26"/>
          <w:szCs w:val="26"/>
        </w:rPr>
        <w:t>Sóng điện từ của kênh VOV</w:t>
      </w:r>
      <w:r w:rsidR="00A64E94" w:rsidRPr="0004416B">
        <w:rPr>
          <w:rFonts w:cs="Times New Roman"/>
          <w:iCs/>
          <w:sz w:val="26"/>
          <w:szCs w:val="26"/>
        </w:rPr>
        <w:t>5</w:t>
      </w:r>
      <w:r w:rsidRPr="0004416B">
        <w:rPr>
          <w:rFonts w:cs="Times New Roman"/>
          <w:iCs/>
          <w:sz w:val="26"/>
          <w:szCs w:val="26"/>
        </w:rPr>
        <w:t xml:space="preserve"> </w:t>
      </w:r>
      <w:r w:rsidR="00A64E94" w:rsidRPr="0004416B">
        <w:rPr>
          <w:rFonts w:cs="Times New Roman"/>
          <w:iCs/>
          <w:sz w:val="26"/>
          <w:szCs w:val="26"/>
        </w:rPr>
        <w:t>hệ phát thanh đối ngoại</w:t>
      </w:r>
      <w:r w:rsidRPr="0004416B">
        <w:rPr>
          <w:rFonts w:cs="Times New Roman"/>
          <w:iCs/>
          <w:sz w:val="26"/>
          <w:szCs w:val="26"/>
        </w:rPr>
        <w:t xml:space="preserve"> có tần số </w:t>
      </w:r>
      <w:r w:rsidR="00A64E94" w:rsidRPr="0004416B">
        <w:rPr>
          <w:rFonts w:cs="Times New Roman"/>
          <w:iCs/>
          <w:sz w:val="26"/>
          <w:szCs w:val="26"/>
        </w:rPr>
        <w:t>105,5</w:t>
      </w:r>
      <w:r w:rsidRPr="0004416B">
        <w:rPr>
          <w:rFonts w:cs="Times New Roman"/>
          <w:iCs/>
          <w:sz w:val="26"/>
          <w:szCs w:val="26"/>
        </w:rPr>
        <w:t xml:space="preserve"> MHz, lan truyền trong không khí với tốc độ </w:t>
      </w:r>
      <w:r w:rsidR="00C462E8" w:rsidRPr="0004416B">
        <w:rPr>
          <w:rFonts w:cs="Times New Roman"/>
          <w:position w:val="-6"/>
          <w:sz w:val="26"/>
          <w:szCs w:val="26"/>
        </w:rPr>
        <w:object w:dxaOrig="560" w:dyaOrig="320" w14:anchorId="02311F7E">
          <v:shape id="_x0000_i1130" type="#_x0000_t75" style="width:28.5pt;height:15.75pt" o:ole="">
            <v:imagedata r:id="rId235" o:title=""/>
          </v:shape>
          <o:OLEObject Type="Embed" ProgID="Equation.DSMT4" ShapeID="_x0000_i1130" DrawAspect="Content" ObjectID="_1705820623" r:id="rId236"/>
        </w:object>
      </w:r>
      <w:r w:rsidR="00C462E8" w:rsidRPr="0004416B">
        <w:rPr>
          <w:rFonts w:cs="Times New Roman"/>
          <w:sz w:val="26"/>
          <w:szCs w:val="26"/>
        </w:rPr>
        <w:t>m/s.</w:t>
      </w:r>
      <w:r w:rsidRPr="0004416B">
        <w:rPr>
          <w:rFonts w:cs="Times New Roman"/>
          <w:iCs/>
          <w:sz w:val="26"/>
          <w:szCs w:val="26"/>
        </w:rPr>
        <w:t xml:space="preserve"> </w:t>
      </w:r>
      <w:r w:rsidR="00F1343E" w:rsidRPr="0004416B">
        <w:rPr>
          <w:rFonts w:cs="Times New Roman"/>
          <w:iCs/>
          <w:sz w:val="26"/>
          <w:szCs w:val="26"/>
        </w:rPr>
        <w:t>Chu kì của sóng này là</w:t>
      </w:r>
      <w:r w:rsidRPr="0004416B">
        <w:rPr>
          <w:rFonts w:cs="Times New Roman"/>
          <w:iCs/>
          <w:sz w:val="26"/>
          <w:szCs w:val="26"/>
        </w:rPr>
        <w:t> </w:t>
      </w:r>
    </w:p>
    <w:p w14:paraId="3949DE3A" w14:textId="32A619D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7E4EAB" w:rsidRPr="0004416B">
        <w:rPr>
          <w:rFonts w:cs="Times New Roman"/>
          <w:iCs/>
          <w:position w:val="-6"/>
          <w:sz w:val="26"/>
          <w:szCs w:val="26"/>
        </w:rPr>
        <w:object w:dxaOrig="760" w:dyaOrig="320" w14:anchorId="5313B525">
          <v:shape id="_x0000_i1131" type="#_x0000_t75" style="width:38.25pt;height:16.5pt" o:ole="">
            <v:imagedata r:id="rId237" o:title=""/>
          </v:shape>
          <o:OLEObject Type="Embed" ProgID="Equation.DSMT4" ShapeID="_x0000_i1131" DrawAspect="Content" ObjectID="_1705820624" r:id="rId238"/>
        </w:object>
      </w:r>
      <w:r w:rsidR="007E4EAB"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7E4EAB" w:rsidRPr="0004416B">
        <w:rPr>
          <w:rFonts w:cs="Times New Roman"/>
          <w:iCs/>
          <w:position w:val="-10"/>
          <w:sz w:val="26"/>
          <w:szCs w:val="26"/>
        </w:rPr>
        <w:object w:dxaOrig="840" w:dyaOrig="360" w14:anchorId="3B3DFA99">
          <v:shape id="_x0000_i1132" type="#_x0000_t75" style="width:42pt;height:18pt" o:ole="">
            <v:imagedata r:id="rId239" o:title=""/>
          </v:shape>
          <o:OLEObject Type="Embed" ProgID="Equation.DSMT4" ShapeID="_x0000_i1132" DrawAspect="Content" ObjectID="_1705820625" r:id="rId240"/>
        </w:object>
      </w:r>
      <w:r w:rsidRPr="0004416B">
        <w:rPr>
          <w:rFonts w:cs="Times New Roman"/>
          <w:iCs/>
          <w:sz w:val="26"/>
          <w:szCs w:val="26"/>
        </w:rPr>
        <w:t xml:space="preserve"> </w:t>
      </w:r>
      <w:r w:rsidR="007E4EAB"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7E4EAB" w:rsidRPr="0004416B">
        <w:rPr>
          <w:rFonts w:cs="Times New Roman"/>
          <w:iCs/>
          <w:position w:val="-10"/>
          <w:sz w:val="26"/>
          <w:szCs w:val="26"/>
        </w:rPr>
        <w:object w:dxaOrig="840" w:dyaOrig="360" w14:anchorId="56B80DB2">
          <v:shape id="_x0000_i1133" type="#_x0000_t75" style="width:42pt;height:18pt" o:ole="">
            <v:imagedata r:id="rId241" o:title=""/>
          </v:shape>
          <o:OLEObject Type="Embed" ProgID="Equation.DSMT4" ShapeID="_x0000_i1133" DrawAspect="Content" ObjectID="_1705820626" r:id="rId242"/>
        </w:object>
      </w:r>
      <w:r w:rsidR="007E4EAB"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7E4EAB" w:rsidRPr="0004416B">
        <w:rPr>
          <w:rFonts w:cs="Times New Roman"/>
          <w:iCs/>
          <w:position w:val="-10"/>
          <w:sz w:val="26"/>
          <w:szCs w:val="26"/>
        </w:rPr>
        <w:object w:dxaOrig="820" w:dyaOrig="360" w14:anchorId="29DC2099">
          <v:shape id="_x0000_i1134" type="#_x0000_t75" style="width:40.5pt;height:18pt" o:ole="">
            <v:imagedata r:id="rId243" o:title=""/>
          </v:shape>
          <o:OLEObject Type="Embed" ProgID="Equation.DSMT4" ShapeID="_x0000_i1134" DrawAspect="Content" ObjectID="_1705820627" r:id="rId244"/>
        </w:object>
      </w:r>
      <w:r w:rsidR="007E4EAB" w:rsidRPr="0004416B">
        <w:rPr>
          <w:rFonts w:cs="Times New Roman"/>
          <w:iCs/>
          <w:sz w:val="26"/>
          <w:szCs w:val="26"/>
        </w:rPr>
        <w:t xml:space="preserve"> s.</w:t>
      </w:r>
    </w:p>
    <w:p w14:paraId="3E239F5C" w14:textId="2C82EB43"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Câu 28:</w:t>
      </w:r>
      <w:r w:rsidRPr="0004416B">
        <w:rPr>
          <w:rFonts w:cs="Times New Roman"/>
          <w:b/>
          <w:bCs/>
          <w:sz w:val="26"/>
          <w:szCs w:val="26"/>
        </w:rPr>
        <w:t xml:space="preserve"> </w:t>
      </w:r>
      <w:r w:rsidRPr="0004416B">
        <w:rPr>
          <w:rFonts w:cs="Times New Roman"/>
          <w:bCs/>
          <w:sz w:val="26"/>
          <w:szCs w:val="26"/>
        </w:rPr>
        <w:t xml:space="preserve">Khi nói về sóng ánh sáng, phát biểu nào sau đây là </w:t>
      </w:r>
      <w:r w:rsidRPr="0004416B">
        <w:rPr>
          <w:rFonts w:cs="Times New Roman"/>
          <w:b/>
          <w:bCs/>
          <w:sz w:val="26"/>
          <w:szCs w:val="26"/>
        </w:rPr>
        <w:t>đúng</w:t>
      </w:r>
      <w:r w:rsidRPr="0004416B">
        <w:rPr>
          <w:rFonts w:cs="Times New Roman"/>
          <w:bCs/>
          <w:sz w:val="26"/>
          <w:szCs w:val="26"/>
        </w:rPr>
        <w:t>?</w:t>
      </w:r>
    </w:p>
    <w:p w14:paraId="77A5552D"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
          <w:bCs/>
          <w:sz w:val="26"/>
          <w:szCs w:val="26"/>
        </w:rPr>
        <w:tab/>
      </w:r>
      <w:r w:rsidRPr="00C966D2">
        <w:rPr>
          <w:rFonts w:cs="Times New Roman"/>
          <w:b/>
          <w:bCs/>
          <w:color w:val="0000FF"/>
          <w:sz w:val="26"/>
          <w:szCs w:val="26"/>
        </w:rPr>
        <w:t>A.</w:t>
      </w:r>
      <w:r w:rsidRPr="0004416B">
        <w:rPr>
          <w:rFonts w:cs="Times New Roman"/>
          <w:bCs/>
          <w:sz w:val="26"/>
          <w:szCs w:val="26"/>
        </w:rPr>
        <w:t xml:space="preserve"> Ánh sáng trắng không bị tán sắc khi đi qua lăng kính.</w:t>
      </w:r>
    </w:p>
    <w:p w14:paraId="1CC18780"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B.</w:t>
      </w:r>
      <w:r w:rsidRPr="0004416B">
        <w:rPr>
          <w:rFonts w:cs="Times New Roman"/>
          <w:b/>
          <w:bCs/>
          <w:sz w:val="26"/>
          <w:szCs w:val="26"/>
        </w:rPr>
        <w:t xml:space="preserve"> </w:t>
      </w:r>
      <w:r w:rsidRPr="0004416B">
        <w:rPr>
          <w:rFonts w:cs="Times New Roman"/>
          <w:bCs/>
          <w:sz w:val="26"/>
          <w:szCs w:val="26"/>
        </w:rPr>
        <w:t>Ánh sáng đơn sắc không bị tán sắc khi đi qua lăng kính.</w:t>
      </w:r>
    </w:p>
    <w:p w14:paraId="4777FF8F"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Tia </w:t>
      </w:r>
      <w:r w:rsidRPr="0004416B">
        <w:rPr>
          <w:rFonts w:cs="Times New Roman"/>
          <w:bCs/>
          <w:position w:val="-4"/>
          <w:sz w:val="26"/>
          <w:szCs w:val="26"/>
        </w:rPr>
        <w:object w:dxaOrig="279" w:dyaOrig="260" w14:anchorId="7A8AE943">
          <v:shape id="_x0000_i1135" type="#_x0000_t75" style="width:13.5pt;height:12.75pt" o:ole="">
            <v:imagedata r:id="rId245" o:title=""/>
          </v:shape>
          <o:OLEObject Type="Embed" ProgID="Equation.DSMT4" ShapeID="_x0000_i1135" DrawAspect="Content" ObjectID="_1705820628" r:id="rId246"/>
        </w:object>
      </w:r>
      <w:r w:rsidRPr="0004416B">
        <w:rPr>
          <w:rFonts w:cs="Times New Roman"/>
          <w:bCs/>
          <w:sz w:val="26"/>
          <w:szCs w:val="26"/>
        </w:rPr>
        <w:t xml:space="preserve"> có tần số nhỏ hơn tần số của ánh sáng nhìn thấy.</w:t>
      </w:r>
    </w:p>
    <w:p w14:paraId="6193E46B"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Tia tử ngoại có tần số nhỏ hơn tần số của ánh sáng nhìn thấy.</w:t>
      </w:r>
    </w:p>
    <w:p w14:paraId="04D696E0" w14:textId="49CCD727" w:rsidR="00DF6D73" w:rsidRPr="0004416B" w:rsidRDefault="00DF6D73" w:rsidP="00881875">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 xml:space="preserve">Câu </w:t>
      </w:r>
      <w:r w:rsidR="00AB1C6F" w:rsidRPr="00C966D2">
        <w:rPr>
          <w:rFonts w:cs="Times New Roman"/>
          <w:b/>
          <w:bCs/>
          <w:color w:val="C00000"/>
          <w:sz w:val="26"/>
          <w:szCs w:val="26"/>
        </w:rPr>
        <w:t>2</w:t>
      </w:r>
      <w:r w:rsidRPr="00C966D2">
        <w:rPr>
          <w:rFonts w:cs="Times New Roman"/>
          <w:b/>
          <w:bCs/>
          <w:color w:val="C00000"/>
          <w:sz w:val="26"/>
          <w:szCs w:val="26"/>
        </w:rPr>
        <w:t>9:</w:t>
      </w:r>
      <w:r w:rsidRPr="0004416B">
        <w:rPr>
          <w:rFonts w:cs="Times New Roman"/>
          <w:b/>
          <w:bCs/>
          <w:sz w:val="26"/>
          <w:szCs w:val="26"/>
        </w:rPr>
        <w:t xml:space="preserve"> </w:t>
      </w:r>
      <w:r w:rsidRPr="0004416B">
        <w:rPr>
          <w:rFonts w:cs="Times New Roman"/>
          <w:bCs/>
          <w:sz w:val="26"/>
          <w:szCs w:val="26"/>
        </w:rPr>
        <w:t xml:space="preserve">Chiếu đồng thời hai bức xạ có bước sóng 0,452 µm và 0,243 µm vào catôt của một tế bào quang điện. Kim loại làm catôt có giới hạn quang điện là 0,5 µm. Lấy </w:t>
      </w:r>
      <w:r w:rsidRPr="0004416B">
        <w:rPr>
          <w:rFonts w:cs="Times New Roman"/>
          <w:position w:val="-10"/>
          <w:sz w:val="26"/>
          <w:szCs w:val="26"/>
        </w:rPr>
        <w:object w:dxaOrig="1520" w:dyaOrig="360" w14:anchorId="45A8E2BB">
          <v:shape id="_x0000_i1136" type="#_x0000_t75" style="width:76.5pt;height:18pt" o:ole="">
            <v:imagedata r:id="rId247" o:title=""/>
          </v:shape>
          <o:OLEObject Type="Embed" ProgID="Equation.DSMT4" ShapeID="_x0000_i1136" DrawAspect="Content" ObjectID="_1705820629" r:id="rId248"/>
        </w:object>
      </w:r>
      <w:r w:rsidRPr="0004416B">
        <w:rPr>
          <w:rFonts w:cs="Times New Roman"/>
          <w:bCs/>
          <w:sz w:val="26"/>
          <w:szCs w:val="26"/>
        </w:rPr>
        <w:t xml:space="preserve">J.s, </w:t>
      </w:r>
      <w:r w:rsidRPr="0004416B">
        <w:rPr>
          <w:rFonts w:cs="Times New Roman"/>
          <w:position w:val="-6"/>
          <w:sz w:val="26"/>
          <w:szCs w:val="26"/>
        </w:rPr>
        <w:object w:dxaOrig="900" w:dyaOrig="320" w14:anchorId="7B0EFF9D">
          <v:shape id="_x0000_i1137" type="#_x0000_t75" style="width:45pt;height:15.75pt" o:ole="">
            <v:imagedata r:id="rId249" o:title=""/>
          </v:shape>
          <o:OLEObject Type="Embed" ProgID="Equation.DSMT4" ShapeID="_x0000_i1137" DrawAspect="Content" ObjectID="_1705820630" r:id="rId250"/>
        </w:object>
      </w:r>
      <w:r w:rsidRPr="0004416B">
        <w:rPr>
          <w:rFonts w:cs="Times New Roman"/>
          <w:bCs/>
          <w:sz w:val="26"/>
          <w:szCs w:val="26"/>
        </w:rPr>
        <w:t xml:space="preserve">m/s và </w:t>
      </w:r>
      <w:r w:rsidRPr="0004416B">
        <w:rPr>
          <w:rFonts w:cs="Times New Roman"/>
          <w:position w:val="-12"/>
          <w:sz w:val="26"/>
          <w:szCs w:val="26"/>
        </w:rPr>
        <w:object w:dxaOrig="1380" w:dyaOrig="380" w14:anchorId="09712885">
          <v:shape id="_x0000_i1138" type="#_x0000_t75" style="width:69.75pt;height:18.75pt" o:ole="">
            <v:imagedata r:id="rId251" o:title=""/>
          </v:shape>
          <o:OLEObject Type="Embed" ProgID="Equation.DSMT4" ShapeID="_x0000_i1138" DrawAspect="Content" ObjectID="_1705820631" r:id="rId252"/>
        </w:object>
      </w:r>
      <w:r w:rsidRPr="0004416B">
        <w:rPr>
          <w:rFonts w:cs="Times New Roman"/>
          <w:bCs/>
          <w:sz w:val="26"/>
          <w:szCs w:val="26"/>
        </w:rPr>
        <w:t xml:space="preserve"> kg. Vận tốc ban đầu cực đại của các êlectron quang điện bằng</w:t>
      </w:r>
    </w:p>
    <w:p w14:paraId="3766B73D" w14:textId="77777777" w:rsidR="00DF6D73" w:rsidRPr="0004416B" w:rsidRDefault="00DF6D73"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w:t>
      </w:r>
      <w:r w:rsidRPr="0004416B">
        <w:rPr>
          <w:rFonts w:cs="Times New Roman"/>
          <w:bCs/>
          <w:position w:val="-10"/>
          <w:sz w:val="26"/>
          <w:szCs w:val="26"/>
        </w:rPr>
        <w:object w:dxaOrig="900" w:dyaOrig="360" w14:anchorId="552C1ACE">
          <v:shape id="_x0000_i1139" type="#_x0000_t75" style="width:45pt;height:18pt" o:ole="">
            <v:imagedata r:id="rId253" o:title=""/>
          </v:shape>
          <o:OLEObject Type="Embed" ProgID="Equation.DSMT4" ShapeID="_x0000_i1139" DrawAspect="Content" ObjectID="_1705820632" r:id="rId254"/>
        </w:object>
      </w:r>
      <w:r w:rsidRPr="0004416B">
        <w:rPr>
          <w:rFonts w:cs="Times New Roman"/>
          <w:bCs/>
          <w:sz w:val="26"/>
          <w:szCs w:val="26"/>
        </w:rPr>
        <w:t>m/s.</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w:t>
      </w:r>
      <w:r w:rsidRPr="0004416B">
        <w:rPr>
          <w:rFonts w:cs="Times New Roman"/>
          <w:bCs/>
          <w:position w:val="-10"/>
          <w:sz w:val="26"/>
          <w:szCs w:val="26"/>
        </w:rPr>
        <w:object w:dxaOrig="880" w:dyaOrig="360" w14:anchorId="180D3C49">
          <v:shape id="_x0000_i1140" type="#_x0000_t75" style="width:44.25pt;height:18pt" o:ole="">
            <v:imagedata r:id="rId255" o:title=""/>
          </v:shape>
          <o:OLEObject Type="Embed" ProgID="Equation.DSMT4" ShapeID="_x0000_i1140" DrawAspect="Content" ObjectID="_1705820633" r:id="rId256"/>
        </w:object>
      </w:r>
      <w:r w:rsidRPr="0004416B">
        <w:rPr>
          <w:rFonts w:cs="Times New Roman"/>
          <w:bCs/>
          <w:sz w:val="26"/>
          <w:szCs w:val="26"/>
        </w:rPr>
        <w:t xml:space="preserve"> m/s.</w:t>
      </w: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w:t>
      </w:r>
      <w:r w:rsidRPr="0004416B">
        <w:rPr>
          <w:rFonts w:cs="Times New Roman"/>
          <w:bCs/>
          <w:position w:val="-10"/>
          <w:sz w:val="26"/>
          <w:szCs w:val="26"/>
        </w:rPr>
        <w:object w:dxaOrig="880" w:dyaOrig="360" w14:anchorId="4ECE8221">
          <v:shape id="_x0000_i1141" type="#_x0000_t75" style="width:44.25pt;height:18pt" o:ole="">
            <v:imagedata r:id="rId257" o:title=""/>
          </v:shape>
          <o:OLEObject Type="Embed" ProgID="Equation.DSMT4" ShapeID="_x0000_i1141" DrawAspect="Content" ObjectID="_1705820634" r:id="rId258"/>
        </w:object>
      </w:r>
      <w:r w:rsidRPr="0004416B">
        <w:rPr>
          <w:rFonts w:cs="Times New Roman"/>
          <w:bCs/>
          <w:sz w:val="26"/>
          <w:szCs w:val="26"/>
        </w:rPr>
        <w:t xml:space="preserve">m/s.   </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w:t>
      </w:r>
      <w:r w:rsidRPr="0004416B">
        <w:rPr>
          <w:rFonts w:cs="Times New Roman"/>
          <w:bCs/>
          <w:position w:val="-10"/>
          <w:sz w:val="26"/>
          <w:szCs w:val="26"/>
        </w:rPr>
        <w:object w:dxaOrig="840" w:dyaOrig="360" w14:anchorId="6362FC03">
          <v:shape id="_x0000_i1142" type="#_x0000_t75" style="width:42pt;height:18pt" o:ole="">
            <v:imagedata r:id="rId259" o:title=""/>
          </v:shape>
          <o:OLEObject Type="Embed" ProgID="Equation.DSMT4" ShapeID="_x0000_i1142" DrawAspect="Content" ObjectID="_1705820635" r:id="rId260"/>
        </w:object>
      </w:r>
      <w:r w:rsidRPr="0004416B">
        <w:rPr>
          <w:rFonts w:cs="Times New Roman"/>
          <w:bCs/>
          <w:sz w:val="26"/>
          <w:szCs w:val="26"/>
        </w:rPr>
        <w:t>m/s.</w:t>
      </w:r>
    </w:p>
    <w:p w14:paraId="287FB281" w14:textId="054C8E92" w:rsidR="001C7D30" w:rsidRPr="0004416B" w:rsidRDefault="001C7D30" w:rsidP="00881875">
      <w:pPr>
        <w:tabs>
          <w:tab w:val="left" w:pos="284"/>
          <w:tab w:val="left" w:pos="2835"/>
          <w:tab w:val="left" w:pos="5387"/>
          <w:tab w:val="left" w:pos="7938"/>
        </w:tabs>
        <w:spacing w:line="276" w:lineRule="auto"/>
        <w:ind w:firstLine="142"/>
        <w:rPr>
          <w:rFonts w:cs="Times New Roman"/>
          <w:sz w:val="26"/>
          <w:szCs w:val="26"/>
        </w:rPr>
      </w:pPr>
      <w:r w:rsidRPr="00C966D2">
        <w:rPr>
          <w:rFonts w:cs="Times New Roman"/>
          <w:b/>
          <w:color w:val="C00000"/>
          <w:sz w:val="26"/>
          <w:szCs w:val="26"/>
        </w:rPr>
        <w:t xml:space="preserve">Câu </w:t>
      </w:r>
      <w:r w:rsidR="0024342E" w:rsidRPr="00C966D2">
        <w:rPr>
          <w:rFonts w:cs="Times New Roman"/>
          <w:b/>
          <w:color w:val="C00000"/>
          <w:sz w:val="26"/>
          <w:szCs w:val="26"/>
        </w:rPr>
        <w:t>30</w:t>
      </w:r>
      <w:r w:rsidRPr="00C966D2">
        <w:rPr>
          <w:rFonts w:cs="Times New Roman"/>
          <w:b/>
          <w:color w:val="C00000"/>
          <w:sz w:val="26"/>
          <w:szCs w:val="26"/>
        </w:rPr>
        <w:t>:</w:t>
      </w:r>
      <w:r w:rsidRPr="0004416B">
        <w:rPr>
          <w:rFonts w:cs="Times New Roman"/>
          <w:b/>
          <w:sz w:val="26"/>
          <w:szCs w:val="26"/>
        </w:rPr>
        <w:t xml:space="preserve"> </w:t>
      </w:r>
      <w:r w:rsidRPr="0004416B">
        <w:rPr>
          <w:rFonts w:cs="Times New Roman"/>
          <w:sz w:val="26"/>
          <w:szCs w:val="26"/>
        </w:rPr>
        <w:t xml:space="preserve">Bắn một proton vào hạt nhân </w:t>
      </w:r>
      <w:r w:rsidRPr="0004416B">
        <w:rPr>
          <w:rFonts w:cs="Times New Roman"/>
          <w:position w:val="-12"/>
          <w:sz w:val="26"/>
          <w:szCs w:val="26"/>
        </w:rPr>
        <w:object w:dxaOrig="380" w:dyaOrig="380" w14:anchorId="42A8D79F">
          <v:shape id="_x0000_i1143" type="#_x0000_t75" style="width:18.75pt;height:18.75pt" o:ole="">
            <v:imagedata r:id="rId261" o:title=""/>
          </v:shape>
          <o:OLEObject Type="Embed" ProgID="Equation.DSMT4" ShapeID="_x0000_i1143" DrawAspect="Content" ObjectID="_1705820636" r:id="rId262"/>
        </w:object>
      </w:r>
      <w:r w:rsidRPr="0004416B">
        <w:rPr>
          <w:rFonts w:cs="Times New Roman"/>
          <w:sz w:val="26"/>
          <w:szCs w:val="26"/>
        </w:rPr>
        <w:t xml:space="preserve"> đứng yên. Phản ứng tạo ra hai hạt nhân </w:t>
      </w:r>
      <w:r w:rsidRPr="0004416B">
        <w:rPr>
          <w:rFonts w:cs="Times New Roman"/>
          <w:position w:val="-4"/>
          <w:sz w:val="26"/>
          <w:szCs w:val="26"/>
        </w:rPr>
        <w:object w:dxaOrig="279" w:dyaOrig="260" w14:anchorId="6264D2DD">
          <v:shape id="_x0000_i1144" type="#_x0000_t75" style="width:13.5pt;height:13.5pt" o:ole="">
            <v:imagedata r:id="rId263" o:title=""/>
          </v:shape>
          <o:OLEObject Type="Embed" ProgID="Equation.DSMT4" ShapeID="_x0000_i1144" DrawAspect="Content" ObjectID="_1705820637" r:id="rId264"/>
        </w:object>
      </w:r>
      <w:r w:rsidRPr="0004416B">
        <w:rPr>
          <w:rFonts w:cs="Times New Roman"/>
          <w:sz w:val="26"/>
          <w:szCs w:val="26"/>
        </w:rPr>
        <w:t xml:space="preserve"> giống nhau bay ra với cùng tốc độ và theo các phương hợp với phương tới của proton các góc bằng nhau là </w:t>
      </w:r>
      <w:r w:rsidRPr="0004416B">
        <w:rPr>
          <w:rFonts w:cs="Times New Roman"/>
          <w:position w:val="-6"/>
          <w:sz w:val="26"/>
          <w:szCs w:val="26"/>
        </w:rPr>
        <w:object w:dxaOrig="380" w:dyaOrig="320" w14:anchorId="50FA5BE6">
          <v:shape id="_x0000_i1145" type="#_x0000_t75" style="width:18.75pt;height:16.5pt" o:ole="">
            <v:imagedata r:id="rId265" o:title=""/>
          </v:shape>
          <o:OLEObject Type="Embed" ProgID="Equation.DSMT4" ShapeID="_x0000_i1145" DrawAspect="Content" ObjectID="_1705820638" r:id="rId266"/>
        </w:object>
      </w:r>
      <w:r w:rsidRPr="0004416B">
        <w:rPr>
          <w:rFonts w:cs="Times New Roman"/>
          <w:sz w:val="26"/>
          <w:szCs w:val="26"/>
        </w:rPr>
        <w:t xml:space="preserve">. Lấy khối lượng của mỗi hạt nhân tính theo đơn vị </w:t>
      </w:r>
      <w:r w:rsidRPr="0004416B">
        <w:rPr>
          <w:rFonts w:cs="Times New Roman"/>
          <w:position w:val="-6"/>
          <w:sz w:val="26"/>
          <w:szCs w:val="26"/>
        </w:rPr>
        <w:object w:dxaOrig="200" w:dyaOrig="220" w14:anchorId="2FA46ACF">
          <v:shape id="_x0000_i1146" type="#_x0000_t75" style="width:9.75pt;height:10.5pt" o:ole="">
            <v:imagedata r:id="rId267" o:title=""/>
          </v:shape>
          <o:OLEObject Type="Embed" ProgID="Equation.DSMT4" ShapeID="_x0000_i1146" DrawAspect="Content" ObjectID="_1705820639" r:id="rId268"/>
        </w:object>
      </w:r>
      <w:r w:rsidRPr="0004416B">
        <w:rPr>
          <w:rFonts w:cs="Times New Roman"/>
          <w:sz w:val="26"/>
          <w:szCs w:val="26"/>
        </w:rPr>
        <w:t xml:space="preserve"> bằng số khối của nó. Tỉ số giữa tốc độ của proton và tốc độ của hạt nhân </w:t>
      </w:r>
      <w:r w:rsidRPr="0004416B">
        <w:rPr>
          <w:rFonts w:cs="Times New Roman"/>
          <w:position w:val="-4"/>
          <w:sz w:val="26"/>
          <w:szCs w:val="26"/>
        </w:rPr>
        <w:object w:dxaOrig="279" w:dyaOrig="260" w14:anchorId="51A26263">
          <v:shape id="_x0000_i1147" type="#_x0000_t75" style="width:13.5pt;height:13.5pt" o:ole="">
            <v:imagedata r:id="rId269" o:title=""/>
          </v:shape>
          <o:OLEObject Type="Embed" ProgID="Equation.DSMT4" ShapeID="_x0000_i1147" DrawAspect="Content" ObjectID="_1705820640" r:id="rId270"/>
        </w:object>
      </w:r>
      <w:r w:rsidRPr="0004416B">
        <w:rPr>
          <w:rFonts w:cs="Times New Roman"/>
          <w:sz w:val="26"/>
          <w:szCs w:val="26"/>
        </w:rPr>
        <w:t xml:space="preserve"> là</w:t>
      </w:r>
    </w:p>
    <w:p w14:paraId="45EFD7A7" w14:textId="77777777" w:rsidR="001C7D30" w:rsidRPr="0004416B" w:rsidRDefault="001C7D30" w:rsidP="00881875">
      <w:pPr>
        <w:tabs>
          <w:tab w:val="left" w:pos="284"/>
          <w:tab w:val="left" w:pos="2835"/>
          <w:tab w:val="left" w:pos="5387"/>
          <w:tab w:val="left" w:pos="7938"/>
        </w:tabs>
        <w:spacing w:line="276" w:lineRule="auto"/>
        <w:ind w:firstLine="142"/>
        <w:rPr>
          <w:rFonts w:cs="Times New Roman"/>
          <w:sz w:val="26"/>
          <w:szCs w:val="26"/>
        </w:rPr>
      </w:pPr>
      <w:r w:rsidRPr="0004416B">
        <w:rPr>
          <w:rFonts w:cs="Times New Roman"/>
          <w:sz w:val="26"/>
          <w:szCs w:val="26"/>
        </w:rPr>
        <w:tab/>
      </w:r>
      <w:r w:rsidRPr="00C966D2">
        <w:rPr>
          <w:rFonts w:cs="Times New Roman"/>
          <w:b/>
          <w:color w:val="0000FF"/>
          <w:sz w:val="26"/>
          <w:szCs w:val="26"/>
        </w:rPr>
        <w:t>A.</w:t>
      </w:r>
      <w:r w:rsidRPr="0004416B">
        <w:rPr>
          <w:rFonts w:cs="Times New Roman"/>
          <w:sz w:val="26"/>
          <w:szCs w:val="26"/>
        </w:rPr>
        <w:t xml:space="preserve"> 4.</w:t>
      </w:r>
      <w:r w:rsidRPr="0004416B">
        <w:rPr>
          <w:rFonts w:cs="Times New Roman"/>
          <w:sz w:val="26"/>
          <w:szCs w:val="26"/>
        </w:rPr>
        <w:tab/>
      </w:r>
      <w:r w:rsidRPr="00C966D2">
        <w:rPr>
          <w:rFonts w:cs="Times New Roman"/>
          <w:b/>
          <w:color w:val="0000FF"/>
          <w:sz w:val="26"/>
          <w:szCs w:val="26"/>
        </w:rPr>
        <w:t>B.</w:t>
      </w:r>
      <w:r w:rsidRPr="0004416B">
        <w:rPr>
          <w:rFonts w:cs="Times New Roman"/>
          <w:sz w:val="26"/>
          <w:szCs w:val="26"/>
        </w:rPr>
        <w:t xml:space="preserve"> 0,25.</w:t>
      </w:r>
      <w:r w:rsidRPr="0004416B">
        <w:rPr>
          <w:rFonts w:cs="Times New Roman"/>
          <w:sz w:val="26"/>
          <w:szCs w:val="26"/>
        </w:rPr>
        <w:tab/>
      </w:r>
      <w:r w:rsidRPr="00C966D2">
        <w:rPr>
          <w:rFonts w:cs="Times New Roman"/>
          <w:b/>
          <w:color w:val="0000FF"/>
          <w:sz w:val="26"/>
          <w:szCs w:val="26"/>
        </w:rPr>
        <w:t>C.</w:t>
      </w:r>
      <w:r w:rsidRPr="0004416B">
        <w:rPr>
          <w:rFonts w:cs="Times New Roman"/>
          <w:sz w:val="26"/>
          <w:szCs w:val="26"/>
        </w:rPr>
        <w:t xml:space="preserve"> 2.</w:t>
      </w:r>
      <w:r w:rsidRPr="0004416B">
        <w:rPr>
          <w:rFonts w:cs="Times New Roman"/>
          <w:sz w:val="26"/>
          <w:szCs w:val="26"/>
        </w:rPr>
        <w:tab/>
      </w:r>
      <w:r w:rsidRPr="00C966D2">
        <w:rPr>
          <w:rFonts w:cs="Times New Roman"/>
          <w:b/>
          <w:color w:val="0000FF"/>
          <w:sz w:val="26"/>
          <w:szCs w:val="26"/>
        </w:rPr>
        <w:t>D.</w:t>
      </w:r>
      <w:r w:rsidRPr="0004416B">
        <w:rPr>
          <w:rFonts w:cs="Times New Roman"/>
          <w:sz w:val="26"/>
          <w:szCs w:val="26"/>
        </w:rPr>
        <w:t xml:space="preserve"> 0,5.</w:t>
      </w:r>
    </w:p>
    <w:p w14:paraId="4FA79297" w14:textId="1609792F" w:rsidR="000F0E95" w:rsidRPr="0004416B" w:rsidRDefault="00FE0250"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64384" behindDoc="0" locked="1" layoutInCell="1" allowOverlap="1" wp14:anchorId="60F14ED8" wp14:editId="6C6F9650">
                <wp:simplePos x="0" y="0"/>
                <wp:positionH relativeFrom="column">
                  <wp:posOffset>3713062</wp:posOffset>
                </wp:positionH>
                <wp:positionV relativeFrom="paragraph">
                  <wp:posOffset>272913</wp:posOffset>
                </wp:positionV>
                <wp:extent cx="2858400" cy="1666800"/>
                <wp:effectExtent l="0" t="38100" r="37465" b="0"/>
                <wp:wrapSquare wrapText="bothSides"/>
                <wp:docPr id="406" name="Canvas 40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4" name="Group 18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03C7D5C-91D5-49F3-AB48-78CFD4060BE9}"/>
                            </a:ext>
                          </a:extLst>
                        </wpg:cNvPr>
                        <wpg:cNvGrpSpPr/>
                        <wpg:grpSpPr>
                          <a:xfrm>
                            <a:off x="33254" y="0"/>
                            <a:ext cx="2821942" cy="1605916"/>
                            <a:chOff x="0" y="0"/>
                            <a:chExt cx="2821942" cy="1605916"/>
                          </a:xfrm>
                        </wpg:grpSpPr>
                        <wpg:grpSp>
                          <wpg:cNvPr id="185" name="Group 18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ECC80B8-0F7B-45FE-82EA-E649F4C36A89}"/>
                              </a:ext>
                            </a:extLst>
                          </wpg:cNvPr>
                          <wpg:cNvGrpSpPr/>
                          <wpg:grpSpPr>
                            <a:xfrm>
                              <a:off x="0" y="0"/>
                              <a:ext cx="2821942" cy="1605916"/>
                              <a:chOff x="0" y="0"/>
                              <a:chExt cx="2822354" cy="1606269"/>
                            </a:xfrm>
                          </wpg:grpSpPr>
                          <pic:pic xmlns:pic="http://schemas.openxmlformats.org/drawingml/2006/picture">
                            <pic:nvPicPr>
                              <pic:cNvPr id="188" name="Picture 18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6505DB0-183B-4095-AE41-F56721908442}"/>
                                  </a:ext>
                                </a:extLst>
                              </pic:cNvPr>
                              <pic:cNvPicPr>
                                <a:picLocks noChangeAspect="1"/>
                              </pic:cNvPicPr>
                            </pic:nvPicPr>
                            <pic:blipFill>
                              <a:blip r:embed="rId271"/>
                              <a:stretch>
                                <a:fillRect/>
                              </a:stretch>
                            </pic:blipFill>
                            <pic:spPr>
                              <a:xfrm>
                                <a:off x="383954" y="351190"/>
                                <a:ext cx="2073497" cy="1058228"/>
                              </a:xfrm>
                              <a:prstGeom prst="rect">
                                <a:avLst/>
                              </a:prstGeom>
                            </pic:spPr>
                          </pic:pic>
                          <wps:wsp>
                            <wps:cNvPr id="189" name="Straight Connector 18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BA27E6F-1857-4497-8972-D0FE738B6ECC}"/>
                                </a:ext>
                              </a:extLst>
                            </wps:cNvPr>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90" name="Straight Connector 19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31C3EAD-DDEA-4258-BDC2-1BE01CF8AE6C}"/>
                                </a:ext>
                              </a:extLst>
                            </wps:cNvPr>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1" name="Picture 19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442EDF9-07B8-40A5-8931-4039686BECF1}"/>
                                  </a:ext>
                                </a:extLst>
                              </pic:cNvPr>
                              <pic:cNvPicPr/>
                            </pic:nvPicPr>
                            <pic:blipFill>
                              <a:blip r:embed="rId272"/>
                              <a:stretch>
                                <a:fillRect/>
                              </a:stretch>
                            </pic:blipFill>
                            <pic:spPr>
                              <a:xfrm>
                                <a:off x="0" y="141639"/>
                                <a:ext cx="381000" cy="203200"/>
                              </a:xfrm>
                              <a:prstGeom prst="rect">
                                <a:avLst/>
                              </a:prstGeom>
                            </pic:spPr>
                          </pic:pic>
                          <pic:pic xmlns:pic="http://schemas.openxmlformats.org/drawingml/2006/picture">
                            <pic:nvPicPr>
                              <pic:cNvPr id="192" name="Picture 19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44F0840-7C56-471A-9F08-022EFCF3FADB}"/>
                                  </a:ext>
                                </a:extLst>
                              </pic:cNvPr>
                              <pic:cNvPicPr/>
                            </pic:nvPicPr>
                            <pic:blipFill>
                              <a:blip r:embed="rId273"/>
                              <a:stretch>
                                <a:fillRect/>
                              </a:stretch>
                            </pic:blipFill>
                            <pic:spPr>
                              <a:xfrm>
                                <a:off x="234728" y="1430054"/>
                                <a:ext cx="139700" cy="152400"/>
                              </a:xfrm>
                              <a:prstGeom prst="rect">
                                <a:avLst/>
                              </a:prstGeom>
                            </pic:spPr>
                          </pic:pic>
                          <pic:pic xmlns:pic="http://schemas.openxmlformats.org/drawingml/2006/picture">
                            <pic:nvPicPr>
                              <pic:cNvPr id="193" name="Picture 19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EF3155D-6B4B-4D27-AD5A-68D1527270C4}"/>
                                  </a:ext>
                                </a:extLst>
                              </pic:cNvPr>
                              <pic:cNvPicPr/>
                            </pic:nvPicPr>
                            <pic:blipFill>
                              <a:blip r:embed="rId274"/>
                              <a:stretch>
                                <a:fillRect/>
                              </a:stretch>
                            </pic:blipFill>
                            <pic:spPr>
                              <a:xfrm>
                                <a:off x="2457451" y="1415769"/>
                                <a:ext cx="266700" cy="190500"/>
                              </a:xfrm>
                              <a:prstGeom prst="rect">
                                <a:avLst/>
                              </a:prstGeom>
                            </pic:spPr>
                          </pic:pic>
                        </wpg:grpSp>
                        <pic:pic xmlns:pic="http://schemas.openxmlformats.org/drawingml/2006/picture">
                          <pic:nvPicPr>
                            <pic:cNvPr id="186" name="Picture 186"/>
                            <pic:cNvPicPr/>
                          </pic:nvPicPr>
                          <pic:blipFill>
                            <a:blip r:embed="rId275"/>
                            <a:stretch>
                              <a:fillRect/>
                            </a:stretch>
                          </pic:blipFill>
                          <pic:spPr>
                            <a:xfrm>
                              <a:off x="1199831" y="1412246"/>
                              <a:ext cx="215900" cy="165100"/>
                            </a:xfrm>
                            <a:prstGeom prst="rect">
                              <a:avLst/>
                            </a:prstGeom>
                          </pic:spPr>
                        </pic:pic>
                        <pic:pic xmlns:pic="http://schemas.openxmlformats.org/drawingml/2006/picture">
                          <pic:nvPicPr>
                            <pic:cNvPr id="187" name="Picture 187"/>
                            <pic:cNvPicPr/>
                          </pic:nvPicPr>
                          <pic:blipFill>
                            <a:blip r:embed="rId276"/>
                            <a:stretch>
                              <a:fill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99B4D7B" id="Canvas 406" o:spid="_x0000_s1026" editas="canvas" style="position:absolute;margin-left:292.35pt;margin-top:21.5pt;width:225.05pt;height:131.25pt;z-index:251664384" coordsize="28581,1666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KoCz8TyBAAAdBcAAA4AAABkcnMvZTJvRG9jLnht bOxY32/bNhB+H7D/QdB7Y/20JSFOMSRtMaDYgmbbOy1TElGJFEjGdv773ZGUZDvJmmbummB9sCyK d9Td8bvvjjp/u+tab0OlYoIv/fAs8D3KS7FmvF76f/7x/k3me0oTviat4HTp31Hlv734+afzbV/Q SDSiXVPpwSJcFdt+6Tda98VspsqGdkSdiZ5ymKyE7IiGoaxna0m2sHrXzqIgmM+2Qq57KUqqFDy9 spP+hVm/qmipf68qRbXXLn2wTZurNNcVXmcX56SoJekbVjozyDOs6Ajj8NJxqSuiiXcr2b2lOlZK oUSlz0rRzURVsZIaH8CbMDjy5pLwDVHGmRKiMxgIdydcd1Wj3Uq0bP2etS0Oeqn0ZSu9DYGobRum KcZpdiA1AysK1MX/LewjBZFtXxfbuh/3EzBwtKFf5f8HKW57435dlL9trqXH1gCyLPE9TjpAkxHw 8IF7OUh9kP1Nfy3dg9qO0KtdJTv8h6B7u6Ufx1EKC92NKKA77ZUwEWVRmCeR75UwF86DNA/nFidl A2BCXUDSpFc2776gCZGzL4eg1YA2Y6CNlhnY230P02MP02d4eGDlSbyLYgyZi8s8mudo1SPe9aws 4OewAHf3sPDl5AYtfSup7xbpnrRGR+Tn2/4N5FdPNFuxluk7wxWAJDSKb65ZeS3tYD/oQFUWVjCP rwVgZeggKqGc1YL0YOVHUX5WHheXDeE1/UX1QDQAFhOOQ/EZDg9euWpZP2Qa3jvngJSOcuWB+FjC uBLlbUe5tgwoaQt+Cq4a1ivfkwXtVhTyRP66NgZB2mpJddkg+CtI8U9grN23ccJYORmGNitIoofS JotzlzdxGoa5o9ARXsEiTvKFA0mQZlFkYjiCxLLLByo6D2kGzARrYGdIQTYflbMLZ1AEwDWZYm5h iNkCxUINgYPRvdB9Fc3cNKSnYAIuu4+HfMDDjZaE1Y32LgXnYK6QAA2DfadyyR3hqCeELUyCPAlN VEgxxi2JsySAjMXkMjF9PGIt42juIxEjRcu9LYAxWsB6KHbA7aay0pHd9c6C9kiqoWT9jq89fdcD zQooBD6uqTrfaykUergBBJFCE9ZOckpT0urmULStHUm0HLYTA2aRZe70XUtxnZZ/ohWwO3BraG3G BmAyk5Ql4H0w1UijmkWzU3TO/pOik0dVapqD8a1PUB41zJsF16Nyx7iQD5k9Rbey8kMErN8YgpVY 3xnwmNAAqv8reEPmOrp7CN42r/fgjU6XO37TG+pD+jiYNLu5xxheBcz217CbQ8lF7oDSNkB8gr8D /l5q/ID//xX+yPjwez2NQx4OmXQ9NA7w6KhxwIxBz75XKxBZwh4r/kCe/6IVsP1lmITz2BTDKZ3j LAyGYhYFMRzUXA0YevChwD+/B3h9KIETxVF7mZtNQU+G9vJ7oyQ+PUqiOFlAD4ikHyZxEEDzCF5O WAnjHBsVe6pII2yCMArDkekU/eLrw0p8Hytma14SVtw+npJRoiRdJCnQqQFLmC7sCXMCSzSfT2DJ g/QbgGU6o9uTH4T89ZSibH4POPAI8uklAcd8yzjtqRQOonkWj8CJosR9shnPV2GajywzT6E8/WCZ DI7pRxUJHr0wsLh9PCXL5DE2LMgxWRqmsat5I1IW+XgQD78NUgzFwHdSc4gyX3ZNwXOfofHb8f7Y SE0fyy/+BgAA//8DAFBLAwQKAAAAAAAAACEAPghRiEqpAABKqQAAFAAAAGRycy9tZWRpYS9pbWFn ZTEucG5niVBORw0KGgoAAAANSUhEUgAAB7sAAAPyCAYAAAANFLvQAACAAElEQVR42uzdX2yW5334 fz/YBhMcMI3TuMSsbusm0NEGlj+lES2wBCVZURtF0BKNRa7IMqYEKWuJ5CpZmMSULiIbGgylGlKs pouCxBS2IAtFRSKSpUYyWyyUIQuBhCWQsOQDH/jAB8/B5/u7vZkfSfMHjC/7uS+/XtJ94FbJBZcf +Pi+3nmeu27Pnj1RXBcvXgwAKLO+vr5Yv3791av4GgDKrrhXm7xvc+8GgPkGAOYb5XP27NlYtWpV 1NXVJblWrFgRx48fj2q1Ouf2tm5yE06dOuWVBkCp7d+//2MDvvgaAMquuFe7dr65dwPAfAMA841y +PDDD+P++++PSqWSJHK3tbVFT0/PnIzck8RuALIhdgOQI4clAJhvAGC+US7Dw8Pxox/9KFnkbm1t jX379sX4+Pic32uxG4BsiN0A5MhhCQDmGwCYb5TDyMhI/PjHP4558+YlidzNzc3x/PPPx9jYmM3+ P2I3ANkQuwHIkcMSAMw3ADDfqG3FO6x37NgR9fX1SSJ3U1NTvPTSSzE6OmqzP0HsBiAbYjcAOXJY AoD5BgDmG7Wru7s7Ghsbk0TuhoaGePrpp+PKlSs2+jOI3QBkQ+wGIEcOSwAw3wDAfKP2HDhwIBYt WpQkchfXl7/85ejv77fRX0DsBiAbYjcAOXJYAoD5BgDmG7XjjTfeiNtvvz1Z5F68eLGz7RsgdgOQ DbEbgBw5LAHAfAMA843ZNzAwEF1dXVGpVJJE7oULF8YvfvGLied/c/3EbgCyIXYDkCOHJQCYbwBg vjF7Ll68OBG5i+dnp4jcTU1NIvdNELsByIbYDUCOHJYAYL4BgPnGzBsdHY3u7u5obm5OErmLeL5j xw6R+yaJ3QBkQ+wGIEcOSwAw3wDAfGPmFPH5V7/6VbS0tCSJ3MXHoK9fvz6Gh4dt9jQQuwHIhtgN QI4clgBgvgGA+UZ61Wo13n777ejo6EgSuYvrO9/5Tpw5c8ZmTyOxG4BsiN0A5MhhCQDmGwCYb6R1 /PjxWL16ddLI3d/fb6MTELsByIbYDUCOHJYAYL4BgPlGGq+99lp897vfTRa5Ozs7o6+vz0YnJHYD kA2xG4AcOSwBwHwDAPON6XX48OH40pe+lCxy33nnnfHee+/Z6BkgdgOQDbEbgBw5LAHAfAMA843p 8eabbyaN3IsXL45Dhw7Z6BlUt2HDhiiugYEBuwFAqR05ciRaWlquXsXXAFB2xb3a5H2bezcAzDcA MN+4ccXzsr/2ta8li9xNTU3R3d0d1WrVZs+wOlsAAAAAAAAA5GZoaGjimdyVSiXZM7l7enpE7lkk dgMAAAAAAADZuHDhQqxduzZZ5G5ra5t4jKbIPfvEbgAAAAAAAKD0RkdHY9OmTckid2tra+zbty/G xsZsdo0QuwEAAAAAAIDSKiL31q1bo76+PknkbmhoiK6urhgZGbHZNUbsBgAAAAAAAEqn+Bjx559/ PhobG5NE7uLasmVLnD9/3mbXKLEbAAAAAAAAKJVXXnklFi5cmOyd3EXkPn36tI2ucWI3AAAAAAAA UApHjhyJ2267Ldk7uYvncv/Xf/2XjS4JsRsAAAAAAACoae+9914sW7YsWeS+9dZb49ChQza6ZMRu AAAAAAAAoCYVz8vetm1bssh9yy23xJ49eyae/035iN0AAAAAAABATRkdHY2XXnopmpqakkTu+fPn x/PPPy9yl5zYDQAAAAAAANSE8fHx2LdvX7S0tCSJ3PX19fHEE0/E2NiYzc6A2A0AAAAAAADMquId 1j09PdHe3p4kclcqldi4cWMMDw/b7IyI3QAAAAAAAMCsmIzcHR0dySL397///RgaGrLZGaorHrhe XBcvXrQbAJRaX19frF+//upVfA0AZVfcq03et7l3A8B8AwDzLSfHjx+PFStWJIncxbVq1ao4e/as jc5Y3eQ3+9SpU3YDgFLbv3//x36QKb4GgLIr7tWunW/u3QAw3wDAfCu7f/mXf4n77rsvWeT+yle+ Eu+++66NngPEbgCyIXYDkCOHJQCYbwBgvuXiwIEDsXjx4mSRe+nSpXH06FEbPYeI3QBkQ+wGIEcO SwAw3wDAfCu7d955J26//fZkkXvRokWxd+9eGz0Hid0AZEPsBiBHDksAMN8AwHwrq/fffz/uuuuu ZJG7sbExnnnmmRgfH/cCnKPEbgCyIXYDkCOHJQCYbwBgvpXNuXPnYs2aNcki94oVKyY+rnxsbMwL b44TuwHIhtgNQI4clgBgvgGA+VYWZ8+eje9///tRqVSSRO729vbo6emJarXqBccEsRuAbIjdAOTI YQkA5hsAmG+1bmhoKB588MFkkbulpSV+9atfeSc3f0DsBiAbYjcAORIDADDfAMB8q1XFs7K3bt0a 8+bNSxK5m5qaYvfu3TE6OuoFxqcSuwHIhtgNQI7EAADMNwAw32rRz3/+85g/f36y53J3dXXFpUuX vLD4XGI3ANkQuwHIkRgAgPkGAOZbLdm7d28sWrQoWeTesmVLDAwMeEFxXcRuALIhdgOQIzEAAPMN AMy3WvCb3/wmli5dmixyL1u2LPr6+ryQuCFiNwDZELsByJEYAID5BgDm22wqAnRHR0eyyP2lL30p XnnllahWq15E3DCxG4BsiN0A5EgMAMB8AwDzbTZcuXIlnnjiiWSRu6mpKXbt2iVyc1PEbgCyIXYD kCMxAADzDQDMt5k0Ojoa3d3dEzE6ReRuaGiInTt3xvj4uBcNN03sBiAbYjcAORIDADDfAMB8mwlF 5N67d2+0t7cni9zPPPNMjI2NebEwbcRuALIhdgOQIzEAAPMNAMy3lIp3WB88eDBaW1uTRO76+vp4 /PHH4/Lly14kTLu6DRs2RHENDAzYDQBK7ciRI9HS0nL1Kr4GgLIr7tUm79vcuwFgvgGA+Tadjh8/ Hh0dHcmey71x48YYHh724iCZOlsAAAAAAAAAc0fxrvP77rsvWeQu/t3//d//baNJTuwGAAAAAACA OeA//uM/Jt51nipy33HHHXHy5EkbzYwRuwEAAAAAACBjhw8fnnj0Y6rIvXTp0vj1r39to5lxYjcA AAAAAABkqPi48q997WvJIndzc3P87d/+bVSrVZvNrBC7AQAAAAAAICPF87JXrlyZLHI3NjaK3NQE sRsAAAAAAAAyMDw8HA8++GCyyN3W1hZ///d/HyMjIzabmiB2AwAAAAAAQImNjo7G1q1bo76+Pknk Lp73vXfv3hgbG7PZ1BSxGwAAAAAAAKbJTAbh4mPEd+7cOfGx4ikid1NTU7z00ksTMR1qkdgNAAAA AAAA0+D06dMTH/V94sSJ5Gt1d3fHLbfckiRyNzQ0RFdXV5w/f943lZomdgMAAAAAAMBNKkJ3c3Pz 1Vh8/PjxJOu8+uqrsXjx4mTP5d62bZvITWmI3QAAAAAAAHATfve730081/qTHwE+ne/wfu2112LJ kiXJIvfmzZsngj2UidgNAAAAAAAAU1QE7SJsf9Yzr282eB89ejTuuOOOZJH761//ushNaYndAAAA AAAAMAUffPDBH7yj+9OC91Q+0vy9996Lb3zjG8ki94IFC+KFF16IarXqG0lp1e3ZsyeK6+LFi3YD gFLr6+uL9evXX72KrwGg7Ip7tcn7NvduAJhvAFA7io8u/6x3dN9M8L5y5Uo89thjySJ3Y2NjPPPM MzE+Pu6bSOnVTb6wT506ZTcAKLX9+/d/7Ie24msAKLviXu3a+ebeDQDzDQBm342E7usN3mNjY7F3 795obW1NErnnzZsXjz/+eIyOjvoGkg2xG4BsiN0A5EgMAMB8A4DaMpXQ/XnBu/gY8YMHD0ZbW1uS yF2pVCY+CXN4eNg3j+yI3QBkQ+wGIEdiAADmGwDU1gz7omd030jw/u1vfxsdHR3JPrJ81apVcfbs Wd84siV2A5ANsRuAHIkBAJhvAFAbTpw4MeV3dH/ymj9/fnzzm99MFrmLf/cHH3zgm0b2xG4AsiF2 A5AjMQAA8w0AZt90hu6U1/Lly+Odd97xDWPOELsByIbYDUCOxAAAzDcAmF0384zumboWL14cR44c 8c1izhG7AciG2A1AjsQAAMw3AJjdmdXa2lqzkXvhwoWxd+/eqFarvlnMSWI3ANkQuwHIkRgAgPkG ALOjeEd3c3NzTUbu4p3mzz77bIyPj/tGMaeJ3QBkQ+wGIEdiAADmGwDMvFoN3Q0NDfEXf/EXMTY2 5psEIXYDkBGxG4AciQEAmG8AMPNzqtZCd2dnZ7z66qsiN3yC2A1ANsRuAHIkBgBgvgHAzCne0V1L z+huaWmJ119/3TO54TOI3QBkQ+wGIEdiAADmGwDMjBMnTkw8C7sWInelUok///M/j9HRUd8Y+BxX Y3fxEPsiCkzlOnLkyJQW7+vrm/KatbB2b29v6dYu/jlrW7ssaxd/Vsq2dvF3krVnb+3HH3/8Yz8Q Fl/b88++zpw5Y+0bcPjwYWtbuzRrDw0NlW7tm10357WLe7Vr59sn793s+cyvPdXDptlau/hnrG3t Mq09FbO5dvH3kbVv/PrkfLuR2G3Pp34VP+9Z+/oVP9Nb29plWXuqrWQ21661RvTzn/88Fi5cWHPP 5/6rv/orXU4T1KeuJ3bf7EcoTMX69etLvXbxfISyrV38c9a2dlnWLv6slG3t4u8ka1u7LGvv2LHD 2jeguLmwtrXLsvZUD1Bnc+3puC+xtrVnau2p/sdqs7V28c9Y29plWnuqh4iztfYnP2HK2lO7biR2 2/ObiybWvn7Fz/TWtnZZ1p5qK5nNtcveiGb7o83n4p5rgvqU2O2FLbxaW+wWP61tbbFbeLW22C12 W9vaYre1rS12i59it9htbeHV2mK32C12W1sTFLu9sL2wrW1tsVt4tbbYLXZb29pit/hpbbFb7La2 tcVua4vdYrfYbW1ri91it9itCWqCsxK7H3vssXjggQfil7/8pc/n9/n81ra2Z3Z7bnap137mmWei tbX16lV8bc89s9sznK09F9f2zO681i7u1Yp7tsnrk/du9nzm1/bMbmtbO+3aU+GZ3eVbe3K+dXV1 TVyDg4P2fAbW9szuG+P50db2zO6504j+8R//Mf74j/+4JsP28uXL4x/+4R90OU1Qn/qs2B0AAAAA AAAwh42Pj9fcO74ffvjhKf/HtjBXiN0AAAAAAADMWUVQ3rNnTzQ3N9dM6F67dq3QDddB7AYAAAAA AGDOKd7NffDgwWhra6u5d3QXvzbgi4ndAAAAAAAAzBmTkbu9vb3mntG9YcMG7+iGGyB2AwAAAAAA kL1qtRo9PT3R0dFRc5HbO7phasRuAAAAAAAAsnbq1Km47777ajJyT76je2RkxDcKbpDYDQAAAAAA QJYGBgZi8+bNNRu5J0P32NiYbxZMgdgNAAAAAABAVt59992JZ3LX19fXdOguPrrcO7ph6sRuAAAA AAAAsvD73/8+7rrrrpoO3JPXo48+6hndcJPEbgAAAAAAAEqtv78/Vq5cmSxMNzQ0xFNPPRU/+9nP pu0d3UI33DyxGwAAAAAAgFI6d+5c3H///ckid2trazz99NMf+6jx4uubfUa3jy6H6SF2AwAAAAAA UCqjo6PxxBNPRKVSSRK5W1paYu/evZ8ZpacavIt3dI+NjfkGwjQRuwEAAAAAACiF4qO/n3zyyZg3 b16yjyvv7u6eiOlfZPPmzUI3zLK6PXv2RHFdvHjRbgBQan19fbF+/fqrV/E1AJRdca82ed/m3g0A 8w2AuaqI3Nu3b4/58+cni9xdXV1x/vz5G/o1Pfroo9f90eVCN0y/usk/ZKdOnbIbAJTa/v37P/YD ZPE1AJRdca927Xxz7waA+QbAXFKtVifeab1gwYJkz+Xetm3bDUXua11P8C7e0e0Z3ZCG2A1ANsRu AHIkBgBgvgEwVxXne7fcckuyyF2823o6ZtDnBe/ify/+fyANsRuArH74FbsByI0YAID5BsBcc/Lk yVi+fHmyyN3Z2RnHjh2b1l9zEbQfeOCBj61z9913X9ezv4GpE7sByIbYDUCOxAAAzDcA5oqzZ8/G t7/97WSRu/go9F27diV7dvZ77733sfWOHz/umwqJid0AZEPsBiBHYgAA5hsAubt06VLcc889UalU kkTu+vr62L59e/KPEzffYOaJ3QBkQ+wGIEcOSwAw3wDIVfER393d3dHc3Jwkcs+bNy9+/OMfz9hH iZtvMPPEbgCyIXYDkCOHJQCYbwDkplqtxsGDB6O1tTVZ5F6/fn1cvnzZfIPMid0AZEPsBiBHDksA MN8AyEURuY8dOxadnZ3Jnsv9ne98J86dO2e+wRwhdgOQDbEbgBw5LAHAfAMgB0ePHo2Ojo5kkfvu u++Ovr4+8w3mGLEbgGyI3QDkyGEJAOYbAGX/O/++++5LFrmLd4n39vaabzBHid0AZEPsBiBHDksA MN8AKKPTp0/Hhg0bkkXuZcuWTbxb3HyDuU3sBiAbYjcAOXJYAoD5BkCZ/Od//me0t7dHQ0NDksh9 xx13xJtvvmm+ARPEbgCyIXYDkCOHJQCYbwCUwdmzZ+Ouu+5K9k7uBQsWRHd3t/kGfIzYDUA2xG4A cuSwBADzDYBaNjQ0FGvXro1KpZIkchfvEP/Lv/zLGB0dNd+APyB2A5ANsRuAHDksAcB8A6AWFfH5 kUceSRa5b7vttnjsscdieHjYfAM+k9gNQDbEbgBy5LAEAPMNgFpSrVZj69atUV9fn+yd3Lt37y7F O7nNN5h9dV1dXVFcg4ODdgOAUuvt7Y3Ozs6rV/E1AJRdca82ed/m3g0A8w2A2fTiiy9GU1NTsudy FzPh4sWL5htw3epsAQAAAAAAAJ+l+ATFxYsXJ4vc27Zti9OnT9to4IaJ3QAAAAAAAPyBX//617Fk yZJkkXvDhg0iN3BTxG4AAAAAAACuKh4PeOeddyaL3OvWrYsTJ07YaOCmid0AAAAAAADEyZMn41vf +layyL169er43e9+Z6OBaSN2AwAAAAAAzGFnz56NVatWJYvcDQ0N8fzzz0e1WrXZwLQSuwEAAAAA AOagK1euxEMPPRSVSiVJ5C7+vU888USMjo7abCAJsRsAAAAAAGAOGR8fj/3790dzc3OyyL1x48a4 cOGCzQaSErsBAAAAAADmgLGxsdi3b1+0tbUl+8jytWvXxtDQkM0GZoTYDQAAAAAAkLHiWdmvv/56 dHR0JIvcnZ2d0d/fb7OBGSV2AwAAAAAAZOrYsWMTITpV5G5tbY0333zTRgOzQuwGAAAAAADITF9f 38RHiqeK3EuWLJl47jfAbBK7AQAAAAAAMvHRRx/Fli1boqGhIUnkXrhwYezdu9dGAzVB7AYAAAAA ACi54p3ca9asSRa5FyxYEC+88MLE878BakVdV1dXFNfg4KDdAKDUent7J54/NHkVXwNA2RX3apP3 be7dADDfAPikInKvWLEi2ceVNzY2xpNPPhljY2M223yDmlM3+ZfVqVOn7AYApVY8I+jaH8Q9MwiA HBT3atfON/duAJhvABQuXLgQ69atSxa5582bFz/5yU9idHTUZptvULPEbgCyIXYDkCOHJQCYbwBc q4jPmzZtmojRqT6ufMOGDXH58mWbbb5BzRO7AciG2A1AjhyWAGC+AVAYHx+P7du3J3smd1NTU+ze vTtGRkZstvkGpSF2A5ANsRuAHDksAcB8A+Dll1+OhQsXJoncRTx/7rnn4tKlSzbafIPSEbsByIbY DUCOHJYAYL4BzF0HDhyI1tbWZJG7q6srzp8/b6PNNygtsRuAbIjdAOTIYQkA5hvA3HPs2LFkkbu4 io9DF7nNN8iB2A1ANsRuAHLksAQA8w1g7jh58mR0dHQki9yPPvponD592kabb5ANsRuAbIjdAOTI YQkA5htA/vr7+2PlypXJIndnZ2ccPXo0qtWqzTbfICtiNwDZELsByJHDEgDMN4B8nTlzJtasWROV SiVJ5K6vr49nnnlG5DbfIFtiNwDZELsByJHDEgDMN4D8DA0NxQ9+8IOkkXvLli0xPDxss803yJrY DUA2xG4AcuSwBADzDSAf4+PjsW/fvrj11luTRO4inm/evFnkNt9gzhC7AciG2A1AjhyWAGC+AZRf EbkPHjwY7e3tSZ/LXTz7G/MN5hKxG4BsiN0A5MhhCQDmG0B5Fc/K7unpiY6OjmSR+84774yTJ0/a bPMN5iSxG4BsiN0A5MhhCQDmG0B5/65bsWJFssjd2toab775po0232BOE7sByIbYDUCOHJYAYL4B lMvAwEA8/PDDySL3kiVLnHuZb8D/EbsByIbYDUCOHJYAYL4BlEMRubds2RINDQ1JIndTU1O88MIL Ex+NjvkG/K+6rq6uKK7BwUG7AUCp9fb2Rmdn59Wr+BoAyq64V5u8b3PvBoD5BlB7+vv746GHHkoW uRsbG2Pnzp0xPj5us8034BPqbAEAAAAAAMCNGRoaiu9973vJPq68iOc7duwQuQE+h9gNAAAAAABw ncbGxuKRRx6JSqWSJHLX19fHn/3Zn8Xw8LDNBvgCYjcAAAAAAMAXGB0dja1btyb7uPKFCxfGxo0b RW6AGyB2AwAAAAAAfIZqtRpPPfXUxDuuU0Tu5ubm2L17d1y5csVmA9wgsRsAAAAAAOATimdlF8/M nj9/fpLI3dTUFM8991xcunTJZgNMkdgNAAAAAABwje7u7mSRu/gY9K6uLpEbYBqI3QAAAAAAAP+f AwcOxKJFi5JE7uLasGFDfPTRRzYaYJqI3QAAAAAAwJx29OjRuP3225NF7tWrV8eJEydsNMA0E7sB AAAAAIA56d13342Ojo6kkbsI6dVq1WYDJCB2AwAAAAAAc0pfX190dnYmi9yNjY0Tz/0WuQHSErsB AAAAAIA54dy5c3Hvvfcmi9yVSiV+9KMfxdjYmM0GmAFiNwAAAAAAkLUiPu/ZsyeampqShe4HH3ww hoaGbDbADBK7AQAAAACALBUfI37w4MFob29PFrm/9a1vRX9/v80GmAV1XV1dUVyDg4N2A4BS6+3t nXjW0uRVfA0AZVfcq03et7l3A8B8A7h+PT09SZ/LvXz58jh58qSNxnyDWVQ3+ZfyqVOn7AYApbZ/ //6P3XAUXwNA2RX3atfON/duAJhvAJ/vd7/7XaxduzZZ5L7tttviN7/5jY3GfIMaIHYDkA2xG4Ac OSwBwHwDuD4ffPBBbN68OVnkXrJkSbz88ss2GvMNaojYDUA2xG4AcuSwBADzDeDzTX50dFNTU5LI Xfx7f/GLX0w8/xvMN6gtYjcA2RC7AciRwxIAzDeAT/fhhx/G9u3bo6GhIUnknj9/fjz11FMxPj5u szHfoEaJ3QBkQ+wGIEcOSwAw3wA+bnh4OB555JGoVCpJIve8efMmPg59dHTUZmO+QY0TuwHIhtgN QI4clgBgvgH8ryI+//CHP0waue+///44d+6czcZ8g5IQuwHIhtgNQI4clgBgvgFzXfGs7J/+9KdR X1+fLHKvXbs2hoaGbDbmG5SM2A1ANsRuAHLksAQA8w2Yy3bt2hULFy5MErmLZ30/99xzcenSJRuN +QYlJXYDkA2xG4AcOSwBwHwD5qLXXnstbr311mSRu6urK86fP2+jMd+g5MRuALIhdgOQI4clAJhv wFxy6NChaGlpSRK5i2vz5s3x0Ucf2WjMN8iE2A1ANsRuAHLksAQA8w2YC44dOxZtbW3JIve6devi 9OnTNhrzDTIjdgOQDbEbgBw5LAHAfANy9uGHH8Y999yTLHJ3dnZGT09PVKtVm435BhkSuwHIhtgN QI4clgBgvgE5unDhwsS7rSuVSpLIXbxL/PDhwyI35htkTuwGIBtiNwA5clgCgPkG5GR4eDg2btyY LHLPmzcv/uZv/ibGxsZsNuYbzAFiNwDZELsByJHDEgDMNyAHIyMj8aMf/WgiRqeI3EU8X79+fVy+ fNlmY77BHCJ2A5ANsRuAHDksAcB8A8psfHw8Dh48GIsWLUr2XO7Vq1fHuXPnbDbmG8xBdV1dXVFc g4ODdgOAUuvt7Y3Ozs6rV/E1AJRdca82ed/m3g0A8w0oi+JZ2T09PdHe3p4scq9cuTI+/PBDm435 BnNYnS0AAAAAAACmS/Fu1lWrViWL3MuXL48jR47YaADEbgAAAAAA4OYNDAzEo48+mixyt7a2xqFD h2w0AFeJ3QAAAAAAwJQVkXvLli3R0NCQJHI3NzeL3AB8KrEbAAAAAAC4YefPn49t27Yli9xNTU2x d+/eied/A8CnEbsBAAAAAIDr1t/fH11dXckid319fTz55JMxOjpqswH4XGI3AAAAAADwhS5cuBDr 16+PSqWSJHIX/97i3z88PGyzAbguYjcAAAAAAPCZindYb926NebNm5cscq9bty6GhoZsNgA3ROwG AAAAAAD+wPj4eOzYsSPZx5UXkfvee++d+Fh0AJgKsRsAAAAAAPiY7u7uWLBgQZLI3dTUFM8991xc vHjRRgNwU8RuAAAAAABgwqFDh2Lx4sVJInfxDvGuri6RG4BpI3YDAAAAAMAc99Zbb0V7e3uSyF1c GzZsiNOnT9toAKaV2A0AAAAAAHNUX19ffOMb30gWuVevXh3Hjx+30QAkIXYDAAAAAMAcc/bs2fju d7+bNHIfPXo0qtWqzQYgmbri+RjFNTg4aDcAKLXe3t7o7Oy8ehVfA0DZFfdqk/dt7t0AMN+Am3Xu 3LlYu3ZtVCqVJJG7OJP57W9/K3JjvplvMCPqJgfQqVOn7AYApbZ///6P3VwVXwNA2RX3atfON/du AJhvwFSMjIzEE088EfPmzUsSuRsaGuJf//VfRW7MN/MNZpTYDUA2xG4AcuSwBADzDbgZY2Nj8dOf /jTq6+uTRO7iHeLf+973Ynh42GZjvplvMOPEbgCyIXYDkCOHJQCYb8BUFO+w7unpicbGxmTP5b73 3ntjaGjIZoP5BrNG7AYgG2I3ADlyWAKA+QZM5c/Y6tWrk0Xuu+++O/r6+mw0mG8w68RuALIhdgOQ I4clAJhvwI382dqwYUOyyN3W1hYnT5600WC+Qc0QuwHIhtgNQI4clgBgvgFf5KOPPopHH300WeRe smRJvPHGGzYazDeoOWI3ANkQuwHIkcMSAMw34LMMDAxMRO6GhoYkkXvhwoWxd+/eied/A+Yb1CKx G4BsiN0A5MhhCQDmG/BJFy9ejO3btyeL3PPmzYtnn31W5AbzDWqe2A1ANsRuAHLksAQA8w2YNDw8 HLt3747m5uZkkfvxxx+PkZERmw3mG5SC2A1ANsRuAHLksAQA8w0oIvfGjRujUqkkidzFv/eRRx6J y5cv22ww36BUxG4AsiF2A5AjhyUAmG8wd42Pj8fPfvazqK+vTxa5H3jggTh37pzNBvMNSknsBiAb YjcAOXJYAoD5BnPTrl27orGxMUnkLq77779f5AbzDUpP7AYgG2I3ADlyWAKA+QZzyyuvvBK33npr ssi9bdu2OHPmjI0G8w2yIHYDkA2xG4AcOSwBwHyDueHQoUNJI/fDDz8cp0+fttFgvkFWxG4AsiF2 A5AjhyUAmG/wv8+u7urqioGBgex+b0eOHIn29vZkkXvDhg3+jIH5BtkSuwHIhtgNQI4clgBgvjHX FaH70UcfnXittLW1xeDgYBa/r97e3li+fHmyyH3ffff5swXmG2Svrviv4Yorlx8QAJi7ipvEzs7O q1fxNQCUXXGvNnnf5t4NAPONuWZ0dPRq6J68WlpaSv1x3H19fbFq1apkkXv16tVx9OjRqFarXkBg vkH26mwBAAAAAAC1pgjdxbuTPy3oljF4nzlzZiJEp4rcxX/4//bbb4vcAMwpYjcAAAAAADWl+Ojy tWvXfm7cLZ5zff78+Zr/vVy5ciU2bdoUlUolSeRuaGiIvXv3TuwZAMw1YjcAAAAAADXj897RXaZ3 eBfxefv27VFfX5/s3dw/+MEP4vLly140AMxZYjcAAAAAADXhRkL3tcF7YGCgZn4PxceI79u3L+bP n58schfP/O7v7/eCAWDOE7sBAAAAAJh1UwndtfSR5kXk7unpmXh2dqrIXfw+T5486cUCAP9H7AYA AAAAYFaNjY3Fhg0bbjoEDw4Ozsqv//jx47F69epkkfv222+PN9980wsFAD5B7AYAAAAAYNbczDu6 P3m1tbXFxYsXZ+zX3tfXN22/9k+7Fi1aFK+99poXCQB8BrEbAAAAAIBZMZ2he/Lq6OhIHrxPnz4d Dz/8cDQ0NCSJ3AsXLoxf/OIXMT4+7kUCAJ9D7AYAAAAAYMalCN2pg3fxXPCnn346WeResGBBPPvs syI3AFwnsRsAAAAAgBk1Hc/ovp7g/dFHH03Lr3dkZCR2794dzc3NSX6tRTzfvn37xL4AANdP7AYA AAAAYMakfEf3J6+WlpaJjxyfqiJy//CHP0z2Tu5KpRIPPfRQDA8Pe2EAwBSI3QAAAAAAzIiZDN3X Bu/BwcEb+nVWq9XYuXNn1NfXJ/t13XPPPXH27FkvCgC4CWI3AAAAAADJzUbonrza29snnrd9PV54 4YVobGwUuQGgBOq6urqiuG70v2wDgFrT29sbnZ2dV6/iawAou+JebfK+zb0bAOYbZVWE7ocffnhW Qve1wXtgYOAzf42vvfZasmdyF9e2bdvi97//vRcDmG/ANKqbHLSnTp2yGwCU2v79+z92E1l8DQBl V9yrXTvf3LsBYL5RNrP5ju7reYb3W2+9FUuWLEm25oYNG6Kvr88LAcw3IAGxG4BsiN0A5MhhCQDm G2U2Pj4ea9eurYnQ/cng/e6778ayZcuSrbN69eo4duyYFwGYb0BCYjcA2RC7AciRwxIAzDfKamxs LNatW1dToXvyqq+vT/bvLh6tdvTo0ahWq14EYL7ZFEhM7AYgG2I3ADlyWAKA+UYZFaF7tp/RPdNX R0dH9PT0TLybHTDfzDeYGWI3ANkQuwHIkcMSAMw3yqiWntM9Ex+Lvm/fvonAD5hv5hvMLLEbgGyI 3QDkyGEJAOYbZZV78G5qapqI3CMjI77ZgPkGs0TsBiAbYjcAOXJYAoD5RpnlGry//e1vx7lz53yD AfMNZpnYDUA2xG4AcuSwBADzjbLLKXh3dnZGb2+vbypgvkGNELsByIbYDUCOHJYAYL6Rg7IH79tu uy3eeOMN30jAfIMaI3YDkA2xG4AcOSwBwHwjF2UM3kuXLo1/+qd/imq16hsImG9Qg8RuALIhdgOQ I4clAJhv5KQswfvWW2+NV155ReQGzDeocWI3ANkQuwHIkcMSAMw3clPLwXvBggXxwgsviNyA+QYl IXYDkA2xG4AcOSwBwHwjR7UWvOvr62PHjh0xPj7umwOYb1AiddcGgeIP3VSugYGBKS1+8eLFKa9Z C2sPDg6Wbu3in7O2tcuydvFnpWxrF38nWXv21n722Wc/9sNk8bU9/+zrypUr1r4BH3zwgbWtXZq1 i4PDsq19s+vmvPan/cdc9nx2157qIfhsrV38M9a2dpnWnorZXLv4+8jaN359cr7dyK/Dnk/9Kn7e q6W1ayF4VyqVeOyxx2JkZOQPfn3Fz/SztefWtvZMtZLZXLvsjejT1r6e2J3j71sT1ARnc+266fiB YMOGDVP6je7Zs6fUa3d1dZVu7eKfs7a1y7J28WelbGsXfydZ29plWbunp8faN6Cjo8Pa1i7N2lM9 QJ3NtafjvsTa1p6ptaf6H6vN1trFP2Nta5dp7akeIs7W2p881LZ2+r/X7fnUr+LnvVpbe7aCdxG5 169fH0NDQ5/5+y5+pp+tPbe2tWeqlczm2mVvRJ+29vXE7hx/35qgJjiba4vdXtjWtrbYLX5aW+y2 tvBqbbFb7La2tcVua1tb7Ba7xW6xe9bWLoL32rVrZyx033vvvXHhwgXh1dpit9gtdltbE8whdq9e vdoL2wvb2tYWu8VPa4vd1hZerS12i93WtrbYbW1ri91i94yvXdzDF9eNfESmPc8vdheKjxFvbW1N Grm/+tWvxocffii8WlvsFruTrV3Ms8nZ9lnzTXDWBDWiaY7dPp/f5/Nb29qe2e0Zztaem2t7ZveN 8fxoa3tmt2c4W9vantltbWvPzNpT4Znd1rZ2OZ/ZPam7uzsWLFiQLHKvXLky3nnnnRv+fXt+tLU9 s1sjsra1NcESPLM7AAAAAABghv3617+OxYsXJ4vc69atm/J/XAAAlIPYDQAAAADAjDl58uS0PELn s64VK1bE0aNHo1qt2mwAyJzYDQAAAABAcu+//37SyL1q1ap4/fXXRW4AmEPEbgAAAAAAkjlz5kys WbMmWeTu7OyMt99+W+QGgDlI7AYAAAAAYNoNDw/Hgw8+GJVKJUnkbm1tjX379sX4+LjNBoA5SuwG AAAAAGDaFO+wfuqpp6K+vj5J5G5sbIzu7u4YHR212QAwx4ndAAAAAABMiyJCL1iwINlHln/1q1+N /v5+Gw0ATBC7AQAAAAC4KQcOHIjm5uZkkXvlypVx9uxZGw0AfIzYDQAAAADAlPT19cW6deuSRe67 7rorent7bTQA8KnEbgAAAAAAbsilS5di27Zt0dDQkCRyt7e3x8mTJ200APC5xG4AAAAAAK5LEbm3 b98eTU1NSSL34sWL480337TRAMB1EbsBAAAAAPhcIyMj0d3dney53I2NjbFz584YHx+32QDAdavr 6uqK4hocHLQbAJRa8Qyvzs7Oq5dnegGQg+JebfK+zb0bAOYbM21sbCxp5K6vr48dO3aI3ID5BkxJ 3eQPFadOnbIbAJTa/v37P3bDXHwNAGVX3KtdO9/cuwFgvjETivhc3FcXz85OEbnnzZsXmzdvjuHh YZsNmG/AlIndAGRD7AYgRw5LADDfmEnFO7mffPLJ+MpXvpIkchfXQw89JHID5hswLcRuALIhdgOQ I4clAJhvzITindxF5G5oaEgWuYtHjp08edJmA+YbMG3EbgCyIXYDkCOHJQCYb6T28ssvR1NTU7LI fccdd8SRI0dsNGC+AdNO7AYgG2I3ADlyWAKA+UYqr776aixatChZ5F65cqXIDZhvQFJiNwDZELsB yJHDEgDMN6bbsWPHorW1NVnkXrdune8pYL6ZbzAjxG4AsiF2A5AjhyUAmG9Ml+J52X/0R3+ULHKv Xr06jh49GtVq1WYD5pv5BjNC7AYgG2I3ADlyWAKA+cbNunDhQjzwwAPJIveKFSuip6dH5AbMN/MN ZpzYDUA2xG4AcuSwBADzjakaHh6OTZs2RaVSSRK529vb4+DBgyI3gPkGs0bsBiAbYjcAOXJYAoD5 xo0aGxuLxx9/POrr65NE7paWltizZ8/EOgCYbzCbxG4AsiF2A5AjhyUAmG9cr9HR0di6dWs0NjYm idwLFiyIvXv3TqwDgPkGtUDsBiAbYjcAOXJYAoD5xhcpPkZ8586d0dDQkOy53GvWrIkzZ87YbADz DWqK2A1ANsRuAHLksAQA843PUkTuZ599Ntk7uYtr5cqV0d/fb7MBzDeoSWI3ANkQuwHIkcMSAMw3 Ps3AwECsXr06WeRevnx5vPPOOzYawHyDmiZ2A5ANsRuAHDksAcB841pF5N6yZUuyjyxvaWmJAwcO 2GgA8w1KQewGIBtiNwA5clgCgPlG4fz580kj98KFC+PFF1+00QDmG5RKXVdXVxTX4OCg3QCg1Hp7 e6Ozs/PqVXwNAGVX3KtN3re5dwPAfJt7ishd7FGqyL1gwYLYtWtXjI+P22wA8w1Kp84WAAAAAADU liI+7969O1nkrq+vj6eeekrkBgBKTewGAAAAAKgRRXw+ePBgtLe3J4nclUolNm3aFCMjIzYbACg9 sRsAAAAAYJaNjY3FT3/607jzzjuTRO7iuv/+++PChQs2GwDIhtgNAAAAADBLqtVq/OxnP0v2ceXF 9Z3vfCf6+/ttNgCQHbEbAAAAAGAWvPzyy3HLLbcki9x/9Ed/FH19fTYaAMiW2A0AAAAAMIMOHz4c ixYtSha5W1tb46233rLRAED2xG4AAAAAgBnwzjvvRFtbW7LIvXr16jhx4oSNBgDmDLEbAAAAACCh 3//+93H33XcnjdxHjx6deP43AMBcInYDAAAAACRw9uzZWLVqVbLI3dnZGW+//bbIDQDMWWI3AAAA AMA0unz5cjz00ENRqVSSRO6WlpbYv3+/yA0AzHliNwAAAADANBgbG4tHHnkkWeRuamqK3bt3x+jo qM0GAAixGwAAAADgpj3//PPR0NCQJHIX/96dO3fGpUuXbDQAwDXEbgAAAACAKXrxxRdjwYIFyZ7L /fWvfz3+53/+x0YDAHyKuq6uriiuwcFBuwFAqfX29kZnZ+fVq/gaAMquuFebvG9z7waA+VY7Dh06 FEuXLk0Wub/61a/GsWPHvFgAzDfgc9RN/vB06tQpuwFAqe3fv/9jBwPF1wBQdsW92rXzzb0bAObb 7BoYGIj169cni9wtLS0TIR0A8w34YmI3ANkQuwHIkcMSAMy32vDRRx/Ftm3bkj2Xe+HChfHqq69G tVr1AgEw34DrJHYDkA2xG4AcOSwBwHybXZcuXZr4KNpUkXv+/Pmxa9euGB8f98IAMN+AGyR2A5AN sRuAHDksAcB8mx2jo6PR3d0dzc3NSSJ3Ec+LiF6sA4D5BkyN2A1ANsRuAHLksAQA821mFe+w3rdv 38Szs1NE7kqlEo888kgMDw97IQCYb8BNErsByIbYDUCOHJYAYL7NnJ6enmhvb08WuTdt2hSXL1/2 AgAw34BpInYDkA2xG4AcOSwBwHxLq3gn91//9V/HihUrkkTu4lq5cmWcPXvWNx7AfAOmmdgNQDbE bgBy5LAEAPMtneKZ3PPnz08WuYt3ib///vu+4QDmG5CI2A1ANsRuAHLksAQA8236vfLKK7Fo0aJk kbutrS3ee+8932gA882mQGJiNwDZELsByJHDEgDMt+lz7NixuP3225NF7sWLF8ehQ4d8gwHMN/dv MEPEbgCyIXYDkCOHJQCYbzfv7bffjmXLliWL3KtXr44TJ074xgKYb+7fYIaJ3QBkQ+wGIEcOSwAw 36aur68vvva1ryWL3J2dnRMhvVqt+qYC4P4NZoHYDUA2xG4AcuSwBADz7cZ9+OGHsXLlyqTP5C7u OUVuANy/wewSuwHIhtgNQI4clgBgvl2/oaGhuPfee5NF7paWlti7d2+MjY35JgLg/g1qgNgNQDbE bgBy5LAEAPPtixXx+fHHH4958+YlidxNTU2xe/fuuHLlim8eAO7foIaI3QBkQ+wGIEcOSwAw3z5b 8THiO3fujMbGxiSRu7m5OV566aUYGRnxTQPA/RvUoLo9e/ZEcV28eNFuAFBqfX19sX79+qtX8TUA lF1xrzZ53+beDQDz7f/34osvTrzjOtVHlq9ZsyYuXbrkmwWA+zeoYXW2AAAAAAAoi8OHD8eSJUuS Re6vfOUr0dvba6MBAEpA7AYAAAAAat758+dj8+bNySL37bffHkePHrXRAAAlInYDAAAAADXrypUr sW3btmhoaEgSuRcvXhz79++30QAAJSR2AwAAAAA1p4jc3d3d0dLSkiRyL1iwIF544YUYHx+32QAA JSV2AwAAAAA1Y3R0NF566aVobm5OErmLd4jv2rUrqtWqzQYAKDmxGwAAAACYdUXk3rNnT7J3cheR e8eOHTE2NmazAQAyIXYDAAAAALOm+Bjx4pnZqSJ3pVKJTZs2xfDwsM0GAMiM2A0AAAAAzIp//ud/ jvb29iSRu7jWrFkT586ds9EAAJkSuwEAAACAGfXKK6/EokWLkkXujo6OeP/99200AEDmxG4AAAAA YEYcOHAg2ceVF9eyZcvirbfestEAAHOE2A0AAAAAJHX06NH48pe/nCxyL126NN544w0bDQAwx4jd AAAAAEASx44dm/hI8VSRu7OzM/7t3/4tqtWqzQYAmIPEbgAAAABgWvX398fdd9+dLHK3tbXF66+/ LnIDAMxxdV1dXVFcg4ODdgOAUuvt7Z34r/onr+JrACi74l5t8r7NvRsAte7s2bPx4IMPRqVSSRK5 i+d979u3L8bGxmw2AO7fgOJnxP/9QfHUqVN2A4BS279//8cOQYqvAaDsinu1a+ebezcAatHw8HBs 2LAhWeRubW2NPXv2xMjIiM0GwP0bcJXYDUA2xG4AcuSwBIBaVsTnrVu3Rn19fbJ3cheRe3R01GYD 4P4N+ANiNwDZELsByJHDEgBq0fj4eDz99NPJIndDQ0Ps3r1b5AbA/RvwucRuALIhdgOQI4clANSS arUau3btiqampiSRu7juu+++OH/+vM0GwP0b8IXEbgCyIXYDkCOHJQDUildffTUWLVqULHLfcccd ceTIERsNgPs34LqJ3QBkQ+wGIEcOSwCYbadPn45vfvObySJ3cf3yl7+00QC4fwNumNgNQDbEbgBy 5LAEgNkyMDAQW7ZsmXh+dsrQbb4B4P4NmCqxG4BsiN0A5MhhCQAzbXR0NLq7u5NF7sbGxvjJT35i vgHg/g24aWI3ANkQuwHIkcMSAGZKEbn37NkTLS0tSSL3vHnzYuvWrTE+Pm6+AeD+DZgWYjcA2RC7 AciRwxIAUqtWq7Fv375oa2tLErkrlUr86Z/+aVy+fNl8A8D9GzCtxG4AsiF2A5AjhyUApFJE7p6e nujo6Ej2LO577rknLly4YL4B4P4NSELsBiAbYjcAOXJYAsB0KyL3v//7v8eKFSuSRe677rorTp48 ab4B4P4NSErsBiAbYjcAOXJYAsB0eu2116K5uTlZ5F62bFm8++675hsA7t/MN5gRYjcA2RC7AciR wxIApsMbb7wRX/rSl5JF7qVLl8bhw4fNNwDcv5lvMKPEbgCyIXYDkCOHJQDcjPfeey+WL1+eLHIv WrQoXnzxxYmPRjffAHD/Zr7BTBO7AciG2A1AjhyWADAV/f398e1vfztZ5F61alX09PTE2NiY+QYA 5hvMmro9e/ZEcV28eNFuAFBqfX19sX79+qtX8TUAlF1xrzZ53+beDYAvcvbs2bjnnnuSRe62trZ4 /fXXb/id3OYbAO7fgBTqbAEAAAAAlNvly5dj48aNUalUkkTu5ubm2Lt3b4yOjtpsAABqhtgNAAAA ACVVfIz49u3bo6GhIUnkbmpqiueffz5GRkZsNgAANUfsBgAAAIASeuaZZ5JF7uLfW0R0H78KAEAt E7sBAAAAoET+7u/+LhYtWpTsudxdXV1x6dIlGw0AQM0TuwEAAACgBF555ZW45ZZbkkXuP/mTP4nT p0/baAAASkPsBgAAgP/H3h2GVnnliR/PTWJMNa2pWqrFFqfjbG3XsZbaTulITZmWtrOOK4vSzo50 UuwUd7Xg7riM7Mw0gkyHYneFirSsYNh2Zw3I1kFZWqmgEBhZZSeISBGFBAwYyIu8yIv7Ii9+//+T 2XTsTGw13pPce+7nAw9slrHHnER/ec7Xex+AKvYf//EfMX/+/GSR+6677or33nvPRgMAUHPEbgAA AACoQhcuXBh/tXWqyF28Ffo777wTY2NjNhsAgJokdgMAAABAFenv7x9/bnZzc3OSyD1r1qz46U9/ GuVy2WYDAFDTxG4AAAAAqALDw8Oxc+fOaGtrSxK5i3j+8ssvx8jIiM0GACALYjcAAAAAzKDR0dHo 6uqK9vb2JJG7sbEx1q1bN74OAADkROwGAAAAgBlQPCt7//79sWTJkiSRu1QqxQsvvBCDg4M2GwCA LIndAAAAADDNPvroo1i2bFmSyF1cf/EXfxG/+93vbDQAAFkTuwEAAABgmvz2t7+N1atXJ4vcxavE T548aaMBAKgLDR0dHVFcfX19dgOAmtbT0zP+jLuJq/gYAGpdca82cd/m3g2gdu3bty/mzZuXLHLf e++9ceTIEfMNAMw3qCsNEz8Qnzp1ym4AUNOKw6PrD3uKjwGg1hX3atfPN/duALXlww8/jPnz5yeL 3EVAP3DggPkGAOYb1CWxG4BsiN0A5MhhCUBtOnbs2PhbiqeK3LNnz45f/vKXMTY2Zr4BgPkGdUvs BiAbYjcAOXJYAlBbiudlL126NFnkXrVqVfzLv/xLDA8Pm28AYL5B3RO7AciG2A1AjhyWANSGK1eu xKOPPposci9btiy6u7tr9pXc5hsA7t+AFMRuALIhdgOQI4clANWteIX1s88+G6VSKUnkLt4Kvbi3 ySVym28AuH8DKknsBiAbYjcAOXJYAlCdRkZGYsOGDdHU1JQkcre1tcWuXbtidHTUfAMA8w24AbEb gGyI3QDkyGEJQHUpl8uxefPmaGxsTBK5m5ubY8eOHXH16lXzDQDMN+BriN0AZEPsBiBHDksAqsfW rVtj1qxZyZ7L3dnZGZcvXzbfAMB8A26S2A1ANsRuAHLksARg5h04cCDuvPPOZJH7u9/9bvT29ppv AGC+AbdI7AYgG2I3ADlyWAIwc3p6emLRokXJIvfcuXPj3XffNd/MNwDMN2CKxG4AsiF2A5AjhyUA 06+/vz9WrFiRLHLPnj073n77bfPNfAPAfANuk9gNQDbEbgBy5LAEYPqMjIzErl27oq2tLUnkbmlp iTfffDPK5bL5Zr4BYL4BFSB2A5ANsRuAHDksAUiviM/F/UN7e3uSyN3Y2Bjr16+P0dFRm22+AWC+ ARUkdgOQDbEbgBw5LAFIp4jce/bsiYULFyaL3C+99FIMDw/bbPMNAPMNSEDsBiAbYjcAOXJYAlB5 Y2NjcfDgwViyZEmSyF0qleKxxx6LK1eu2GzzDQDzDUhI7AYgG2I3ADlyWAJQWcePH48VK1YkidzF VUTuixcv2mjzDQDzzXyDadDQ1dUVxdXf3283AKhpvb29sXbt2i+u4mMAqHXFvdrEfZt7N4Cp++ST T2L16tXJIvc3vvGNOHPmjI023wAw38w3mEYNtgAAAACAXL333ntx1113JYvc999/f5w+fdpGAwDA DBC7AQAAAMjOb37zm7j33nuTRe729vY4dOiQjQYAgBkkdgMAAACQjeJV1kuWLEkWuefMmRO7du2K sbExmw0AADNM7AYAAACg5l28eDGeeOKJKJVKSSL38uXL480334xyuWyzAQCgSojdAAAAANSsgYGB ePrpp5NF7nnz5sX777/vldwAAFCFxG4AAAAAas7Q0FCsXbs2WeRubm7+4v8+ePCgDQcAgCokdgMA AABQM0ZGRmLTpk3R1NSUJHLPnj07Fi1a9Gf/f8EbAACqj9gNAAAAQE0onpl9/SuuK/1K7r/927+N lStX3vB/I3gDAEB1EbsBAAAAqGp79uyJuXPnJoncxbVu3br4n//5n+jo6Pja/63gDQAA1UPsBgAA AKAqHTp0KO65555kkft73/tenDt3bvyt0VevXn3Tv+7999/3xQEAgCogdgMAAABQVY4dOxb3339/ ssjd2toau3fvjrGxsVsO3V7hDQAA1UPsBgAAAKAqXLlyJR566KFkkbupqSlee+21KJfL4+tNNXQL 3gAAUB3EbgAAAABmVBGdd+zYEW1tbcki98svvzy+zoTR0dGbeka34A0AANWrofihvrj6+vrsBgA1 raenJ9rb27+4io8BoNYV92oT923u3YDcFMF579694z+/p4jcpVIp/uZv/uZLkbtwu6/o9gxv8w0A zDeoDg0TP5SfOnXKbgBQ0/bt2/elA6fiYwCodcW92vXzzb0bkIPibcR//etfJ4vcxfXUU0/FwMDA n61d6dDtFd7mGwCYbzBzxG4AsiF2A5AjhyVATorIvX///liyZEmyyP2Xf/mX0dvbO+n6qUK34G2+ AYD5BjND7AYgG2I3ADlyWALkYGxsLLq7u2Pp0qXJQvPixYvj2LFjN/w9FKH7ueeeS7a+4G2+AYD5 BtNP7AYgG2I3ADlyWALk8PdYyldTz58/Pw4dOvSVv4fUr+gWvM03ADDfYGaI3QBkQ+wGIEcOS4Ba dfTo0fjWt76VLCjffffdceDAga/9fUx36J64is8f8w0A8w1IS+wGIBtiNwA5clgC1JpPP/00li1b liwiz549O7Zu3Tr+1uhfZ3R0dEZCd3E1NzfH8ePHfUOYbwCYb0BCYjcA2RC7AciRwxKgVpw9ezYe euihZPG4paVlPHKXy+Wb+v0Ur+ju6OiYkdAteJtvAJhv5htMD7EbgGyI3QDkyGEJUO0GBwfj6aef ThaM77nnnnj11VdvOnIXZuqtywVv8w0A8818g+kldgOQDbEbgBw5LAGqVRGU169fH42NjUkicVtb W3R1dY2/FfmtKN7efKZf0S14m28AmG/mG0wPsRuAbIjdAOTIYQlQbYpXWG/atCmampqShOGFCxfG 3r1749q1a7f8eyvC+Jo1a6oqdE9cra2t8cknn/gGMt8AMN+AChK7AciG2A1AjhyWANWiiNxbtmyJ WbNmJYvBu3btGn/F+FR/f88991xVhm7B23wDwHwD0hC7AciG2A1AjhyWADOteFvwrVu3JovcxVt8 b9++Pa5evXrbv9fXX3+9qmN38ar1Cxcu+KYy3wAw34AKEbsByIbYDUCOHJYAM2nPnj3jr0ZOFX87 Ozvj8uXLFf09V2vwFrrNNwDMN6DyGq4PAsUfuqlcfX19U1q8v79/ymtWw9qff/55za1d/DprW7tW 1i7+rNTa2sXfSdaeubW3bdv2pR8mi4/t+Y2vqTwDsZ7XPnPmjLWtXTNrT/XtX2dy7dtdN+e1J/vH XPZ8Ztcu3iq5ltYufo21rX2r17/927/F4sWLk4XfVatWxXvvvTfp2lPxp5/3X/3VX1VV6L7nnnvi 4MGDX7nnU1H8XViJr/dMrP2n8+1Wfh+1/HnP9NrFz3vWvnnFz/TWtnatrD3VVjKTa9d6I5ps7ZuJ 3Tl+3pqgJjiTazdU4gf2jo6OKX2iXV1dNb128a+Pa23t4tdZ29q1snbxZ6XW1i7+TrK2tWtl7e7u bmvfgqVLl1rb2jWz9lQPUGdy7Urcl1jb2tO19lT/sdpMrV38Gmtbu5auqR4i1uPn/acH6rW49lT+ Xs/h856ptYuf96x984qf6a1t7VpZe6qtZCbXrvVGNNnaNxO7c/y8NUFNcCbXFrt9Y1vb2mK3+Glt sdvawqu1xW6x29rWFrutbW2xW+wWu8Vuawuv1ha7NSKx29qaYO3F7rVr1/rG9o1tbWuL3eKntcVu awuv1ha7xW5rW1vstra1xW6xe9rXLu6JiutWvt/FbrFb/LS2tcXual27mGcTs+1G801w1gQ1ogrH bu/P7/35rW1tz+z2DGdr1+fantl9azw/2tqe2e0Zzta2tmd2WzuntY8fPx4//vGPo62tLUm4LZVK 8eijj8Z//dd/TcuzjL/u857uZ3jfzDO6PT/a2jOxtmd23xrPj7a2Z3ZrRNa2tiZYA8/sDgAAAADq QhGF9+7dG+3t7clC72OPPRZXrlypus/99ddfn5bQXbyqb6r/qBUAALg1YjcAAABAHTh8+HAsWbIk WeRdsWJFnD17tqr3IHXwLvb38uXLvtkAAGCaiN0AAAAAGfvss89i9erVyQLvokWLpvy2zDMhVfAu XtEtdAMAwPQSuwEAAAAyVATojo6OZJF7wYIF8Zvf/KYm96bSwdtblwMAwMwQuwEAAAAy8vHHH4+/ pXiqyD1nzpx49913a36fKhW8i1e2X7hwwTceAADMALEbAAAAIAO///3v48EHH0wWue+444745S9/ GeVyOZs9u93g7RndAAAws8RuAAAAgBp25cqVePrpp6NUKiWJ3LNmzYqdO3fG2NhYlvs31eDd3t4e fX19vgEBAGAGid0AAAAANWhoaCheeOGFZJF77ty5sXHjxhgZGcl+L281eBdvXX7u3DnfhAAAMMPE bgAAAIAaMjo6GuvXr4/GxsYkkbt4xXJXV1ddRO7r3WzwLvZH6AYAgOogdgMAAADUgOJZ2a+++mo0 Nzcni9y/+MUv4urVq3W7x18XvIVuAACoLmI3AAAAQBUrnpX95ptvjj87O0Xkbm1tjR07dtTdK7lv 5EbBW+gGAIDqI3YDAAAAVKldu3ZFS0tLkshdXBs2bKjrV3LfyJ8G7+LV9KdOnbIxAABQZRo6Ojqi uPr6+uwGADWtp6dn/NUWE1fxMQDUuuJebeK+zb0b1I9Dhw7F/Pnzk0Xu4u+TM2fO2OivMBG829ra ore314aYbwBgvkEVapi4yfGvUwGodfv27fvSAV7xMQDUuuJe7fr55t4N8nb48OFYvHhx0sjt75Gb V7y9+2effWYjzDcAMN+gSondAGRD7AYgRw5LoD6cPHkyvvGNbySL3MXzvt9++20bjfkGAOYbZEXs BiAbYjcAOXJYAnkr3h57+fLlySJ3U1NTvPrqqzE6OmqzMd8AwHyD7IjdAGRD7AYgRw5LIE/9/f3R 2dkZjY2NSSJ3qVSK559/PoaGhmw25hsAmG+QLbEbgGyI3QDkyGEJ5GVkZCR27twZbW1tySL3s88+ G1euXLHZmG8AYL5B9sRuALIhdgOQI4clkIexsbE4ePBgLFmyJNlblj/++ONx9uxZm435BgDmG9QN sRuAbIjdAOTIYQnUvu7u7li2bFmyyP3AAw+MP/sbzDcAMN+g3ojdAGRD7AYgRw5LoHYdP348Vq9e nSxy33fffXHixAkbjfkGAOYb1C2xG4BsiN0A5MhhCdSezz77LGnkvvvuu6Onp8dGY74BgPkGdU/s BiAbYjcAOXJYArXj9OnTsXHjxmhubk4Sudvb2+PAgQM2GvMNAMw34P+I3QBkQ+wGIEcOS6D6Xbp0 KVauXJnsldytra3xj//4jzE2NmazMd8AwHwDriN2A5ANsRuAHDksgep1/vz5eOKJJ6JUKiWJ3C0t LbFt27Yol8s2G/MNAMw3YBJiNwDZELsByJHDEqg+g4OD8cwzzySL3PPmzYuXXnopRkZGbDbmGwCY b8BXELsByIbYDUCOHJZA9RgdHY0NGzZEY2Njksi9ZMmS6O7u9nblmG8AYL4BN0nsBiAbYjcAOXJY AjOviM8//vGPo6mpKUnkbmtri717947HdDDfAMB8A26e2A1ANsRuAHLksARm1u7du+OOO+5IErmb m5ujs7Mz+vv7bTTmm/kGgPkGTEFDV1dXFJcbKwBqXW9vb6xdu/aLq/gYAGpdca82cd/m3g2mz7vv vhtz585NErmLa/PmzXH58mUbjflmvgFgvgG3ocEWAAAAAPzBe++9FwsWLEgWudetWxfnzp2z0QAA ABUgdgMAAAB1r6enJxYtWpQscq9Zs0bkBgAAqDCxGwAAAKhbn376aSxZsiRZ5C6ey/3222/H2NiY zQYAAKgwsRsAAACoO//7v/8by5cvTxa5GxsbY8OGDTEyMmKzAQAAEhG7AQAAgLpRxOddu3aNx+gU kbtUKsX3v//9GBwctNkAAACJid0AAABA9srlcuzbty/a29uTvZr7qaeeioGBAZsNAAAwTcRuAAAA IFtF5N6/f3/S53J/85vfjN7eXpsNAAAwzcRuAAAAIDtjY2PR3d0dS5cuTRa5i//2kSNHbDYAAMAM EbsBAACArJw6dSqWL1+eLHIvXrw4Pv74YxsNAAAww8RuAAAAIAt9fX3x3HPPJYvcxfO+P/jgAxsN AABQJcRuAAAAoKYdPXo0Nm7cGM3NzUkid0tLS+zatctGAwAAVBmxGwAAAKhJJ06ciAceeCDZK7mb mppi06ZNMTo6arMBAACqkNgNAAAA1JSBgYF4/PHHk0XuxsbGWLduXQwNDdlsAACAKtbQ0dERxVU8 1woAallPT8/4cxQnruJjAKh1xb3axH2bezfq3eDgYHzve9+LUqmU7JXca9euHV8HMN8AwHyD6tcw cUN36tQpuwFATdu3b9+XDiuLjwGg1hX3atfPN/du1KORkZFYv379+CuuU0Tu4h9KdnV1ja8DmG8A YL5B7RC7AciG2A1AjhyWUM/K5XJs3rx5/BXXKSJ3a2trbN++PYaHh202mG8AYL5BDRK7AciG2A1A jhyWUK92794dLS0tyZ7LXTyTu7+/30aD+QYA5hvUMLEbgGyI3QDkyGEJ9ebAgQNx5513JovcxbMT z507Z6PBfAMA8w0yIHYDkA2xG4AcOSyhXvT09MSiRYuSRm5/fsB8AwDzDfIidgOQDbEbgBw5LCF3 J06ciPvvvz9Z5F61alV88sknNhrMNwAw3yBDYjcA2RC7AciRwxJy9bvf/S4efvjhZJG7tbU1/vM/ /zPGxsZsNphvAGC+QabEbgCyIXYDkCOHJeTm0qVL8eijjyaL3I2NjbFhw4Yol8s2G8w3ADDfIHNi NwDZELsByJHDEnJRxOedO3eOx+gUkbtUKo1H7qGhIZsN5hsAmG9QJ8RuALIhdgOQI4cl1LribcS7 u7tj2bJlySL3k08+GRcvXrTZYL4BgPkGdUbsBiAbYjcAOXJYQi07cuRIsshdXA899JDIDeYbAJhv UMfEbgCyIXYDkCOHJdSi48ePx+rVq5NF7iKgnzx50kaD+QYA5hvUObEbgGyI3QDkyGEJtfb9umbN mmSRe8GCBXHo0CEbDeYbAJhvwDixG4BsiN0A5MhhCbXgzJkz0dHRkSxyz507N9555x0bDeYbAJhv wJeI3QBkQ+wGIEcOS6hmv/vd76KzszOam5uTRO7W1tbYunVrlMtlmw3mGwCYb8CfEbsByIbYDUCO HJZQjc6fPx8rVqxI9kruWbNmxY4dO0RuMN8AwHwDvlJDV1dXFFd/f7/dAKCm9fb2xtq1a7+4io8B oNYV92oT923u3ZhpV65cGf85q1QqJYncTU1N8cMf/jBGR0dtNphvAGC+AV+rwRYAAAAAX2VkZCTW r18fjY2NSSJ38d8t/vvDw8M2GwAAgJsmdgMAAACTGhsbi9dee238FdcpInfxrO89e/aI3AAAAEyJ 2A0AAAD8mV27dsXs2bOTRe7Ozs64fPmyjQYAAGDKxG4AAADgC++++27MmTMnSeQurg0bNojcAAAA VITYDQAAAMShQ4di/vz5ySL3unXr4ty5czYaAACAihG7AQAAoI4dO3Ys7r///mSRe82aNXHq1Ckb DQAAQMWJ3QAAAFCHPv300/jWt76VLHKvWLEijh49GmNjYzYbAACAJMRuAAAAqCNnz56Nb3/728ki 9+zZs6O7u1vkBgAAIDmxGwAAAOrA0NBQPPvss1EqlZJE7uK/WzyXe3h42GYDAAAwLcRuAAAAyFi5 XI5f/epX0djYmCxyFxF9YGDAZgMAADCtxG4AAADIUBG59+/fH0uWLEn2luWPPfZYXLx40WYDAAAw I8RuAAAAyEjxrOzimdkpI/fSpUvjzJkzNhsAAIAZJXYDAABAJg4fPhzLli1LFrmLgP7xxx/baAAA AKpCQ0dHRxRXX1+f3QCgpvX09ER7e/sXV/ExANS64l5t4r7NvRs30tvbG0899VSyyD1v3rz44IMP bDRgvgGA+QZVpWHixvXUqVN2A4Catm/fvi8dyhYfA0CtK+7Vrp9v7t243uXLl2Pjxo3R3NycJHLf eeedsWfPnvG3Rgcw3wDAfINqI3YDkA2xG4AcOSxhMleuXInNmzcni9ytra2xY8eOKJfLNhsw3wDA fIOqJXYDkA2xG4AcOSzhegMDA/Hkk09GqVRKErlnzZoVP/nJT0RuwHwDAPMNaoLYDUA2xG4AcuSw hMLQ0ND4M/9SRe6mpqbxV4qPjo7abMB8AwDzDWqG2A1ANsRuAHLksKS+Fc/KTvlM7iKer127NgYH B202YL4BgPkGNUfsBiAbYjcAOXJYUp+KyL1t27ZoaWlJ9kzu7du3x6VLl2w2YL4BgPkGNUvsBiAb YjcAOXJYUn/27NkTc+bMSRq5r169aqMB8w0AzDeoeWI3ANkQuwHIkcOS+vH222/H3XffnSRyF2+D 3tnZGf39/TYaMN8AwHyDbIjdAGRD7AYgRw5L8tfT0xMLFy5MErmLa926dfH555/baMB8AwDzDbIj dgOQDbEbgBw5LMnXyZMn48EHH0wWuVevXu37BTDfAMB8g6yJ3QBkQ+wGIEcOS/Jz/vz5ePzxx5NF 7jVr1kRvb6+NBsw3ADDfIHtiNwDZELsByJHDknxcuXIlnnrqqSiVSkki97x58+Kjjz6KsbExmw2Y bwBgvkFdELsByIbYDUCOHJbUvuHh4XjhhReSRe7GxsZ49tlnx9cBMN8AwHyDeiJ2A5ANsRuAHDks qV3lcjn+/u//Ppqbm5NE7iKeF5F7aGjIZgPmGwCYb1CXxG4AsiF2A5AjhyW1aevWrcmeyV1cjzzy yPizvwHMNwAw36Ceid0AZEPsBiBHDktqy9GjR5NG7gcffDBOnDhhowHzDQDMN+D/a+jq6ori6u/v txsA1LTe3t5Yu3btF1fxMQDUuuJebeK+zb1b9Tp37ly8+OKLySL34sWL48CBAzYaMN8AwHwDrtNg CwAAAGBq+vr6YsOGDcmeyz1//vw4dOiQjQYAAIBJiN0AAABwiy5fvpw0cs+ePTveeustGw0AAABf QewGAACAm/T5559HZ2dnssjd1NQUr776apTLZZsNAAAAX0PsBgAAgK9x5cqVeOKJJ6KxsTFJ5C7i +caNG2NoaMhmAwAAwE0SuwEAAOAGBgcH4/nnn49SqZQkchfxfP369TE8PGyzAQAA4BaJ3QAAAPAn RkZGYt26dcleyV1c3/3ud2NgYMBmAwAAwBSJ3QAAAPB/imdlb9q0afzZ2aki92OPPRa9vb02GwAA AG6T2A0AAEDdGxsbizfeeCNmzZqVLHIX15EjR2w2AAAAVIjYDQAAQF3bs2dP3HHHHUkj99GjR200 AAAAVJjYDQAAQF3q6emJJUuWJAvcHR0dcerUKRsNAAAAiYjdAAAA1JXircRTRu5Vq1Z5JTcAAABM A7EbAACAunD69OlYtmxZssi9cOHC8ZBePP8bAAAASE/sBgAAIGvnz58ff7V1qshdPO+7q6srRkZG bDYAAABMo4biGWLF1dfXZzcAqGnFczfb29u/uIqPAaDWFfdqE/dt7t1uTRGfN23aFI2NjUkid6lU ijVr1sTg4KDNBjDfAMB8gxnQMHGTfurUKbsBQE3bt2/flw6gi48BoNYV92rXzzf3bl+veBvxLVu2 RFNTU7JXcz/55JNx8eJFmw1gvgGA+QYzSOwGIBtiNwA5clhya44ePZr0udwPP/xw9Pb22mgA8w0A zDeoAmI3ANkQuwHIkcOSm1ME6KeeeipZ5F65cmWcPXvWRgOYbwBgvkEVEbsByIbYDUCOHJZ8tePH j8e6deuiubk5SeR+4IEH4uTJkzYawHwDAPMNqpDYDUA2xG4AcuSwZHJnzpyJjo6OZK/kvuuuu/ws AWC+AYD5BlVO7AYgG2I3ADlyWPJlly9fjldeeSXZK7nvuOOO+OlPfxrlctk3H4D5BgDmG1Q5sRuA bIjdAOTIYckfDA8Px9atW5NF7tbWVpEbwHwDAPMNaozYDUA2xG4AclTvhyVF5F6zZs14jE4RuZua mmLLli0iN4D5BgDmG9QgsRuAbIjdAOSoXg9LhoaG4tlnn43GxsYkkbtUKsXatWtjYGDANxmA+QYA 5hvUKLEbgGyI3QDkqN4OS0ZGRuKHP/xhsrcrL66VK1fG2bNnfXMBmG8AYL5BjRO7AciG2A1Ajurp sOStt96KWbNmJQncRTx/7rnnRG4A8w0AzDfIiNgNQDbEbgByVA+HJe+8806yZ3IX18aNG+PChQu+ mQDMNwAw3yAzYjcA2RC7AchRzoclReRub29PFrmLV3KfOXPGNxGA+QYA5htkSuwGIBtiNwA5yvGw pKenJ+69995kkXvNmjUiN4D5BgDmG9QBsRuAbIjdAOQop8OSkydPxgMPPJAsci9fvjyOHz8eY2Nj vnEAzDcAMN+gDojdAGRD7AYgRzkclly5ciVWrlyZLHIvWbIkjhw5InIDmG8AYL5BnWno7u6O4rp2 7ZrdAKCmnT9/PrZs2fLFVXwMALWuuFebuG+rtXu3wcHBWLt2bZRKpSSRe9GiRbF3794YHR31jQJg vgGA+QZ1qMEWAAAAUEnlcjneeOONaGpqShK5i3je0dERQ0NDNhsAAADqmNgNAABAxWzfvj1aWlqS Re7ileLF26IDAAAAiN0AAADctuPHj8fq1auTPZd7xYoVHlECAAAAfInYDQAAwJSdO3cuaeQunsv9 3//93zYaAAAA+DNiNwAAALesiNwbN26M5ubmJJF74cKFceTIERsNAAAA3JDYDQAAwE27fPlybN68 OVnknjdvXhw4cMBGAwAAAF9L7AYAAOBrXb16NV5//fVkkXv27Nmxa9euGBsbs9kAAADATRG7AQAA uKH+/v7YuXNntLW1JYncRTzftGlTlMtlmw0AAADcErEbAACAP3Px4sX49re/neyV3I2NjbFu3boY GRmx2QAAAMCUiN0AAAA1oKurK86dO5d8nSI+d3R0RKlUShK5i//umjVrYnBw0BcVAAAAuC1iNwAA QJXbsWPHeChub29PFryLtxF/9dVXo6mpKUnkLq7HH388Ll265AsKAAAAVITYDQAAUMWK52VfH4xT BO9//ud/jpaWlmSR+6GHHore3l5fTAAAAKCixG4AAIAq9frrr08ajysVvHfv3h1z585NFrmLt0M/ c+aMLyQAAACQRENx+FBcfX19dgOAmtbT0zN++D9xFR8DQK3aunXrV4bk2wneH374YcybNy9p5D51 6pQvIgA3VJxFTpxLOpsEwHwDpqph4jDCQQQAtW7fvn1fOmgvPgaAWnSjV3TfbvA+efJkfOMb30gW uVetWhWfffaZLyAAX6s4i7x+hjibBMB8A6ZC7AYgG2I3ADm42dB9K8H74sWL8Z3vfCdZ5F60aFEc Pnw4xsbGfAEBuCliAADmG1AJYjcA2RC7Aahl5XI5XnnllSnF5hsF78HBwXjmmWeiVColidzFunv3 7o3R0VFfQABuiRgAgPkGVILYDUA2xG4AatlUQ/dkwXt4eDjWr18fjY2NySJ3V1dXjIyM+MIBMCVi AADmG1AJYjcA2RC7AahVt/rW5Te65s2bFy+99FI0NzcnidzFK8S/973vxdDQkC8aALdFDADAfAMq QewGIBtiNwC1pnjGdaVCd+pr5cqVcf78eV80ACpCDADAfAMqQewGIBtiNwC1pHhG94svvlj1kfvR Rx+N3t5eXzAAKkoMAMB8AypB7AYgG2I3ALVk8+bNVR25H3jggTh9+rQvFABJiAEAmG9AJYjdAGRD 7AagFhRvXd7Z2Vm1kXvBggVx8OBBXygAkhIDADDfgEoQuwHIhtgNQLUrQve6deuqMnLPmTMn3nrr LV8kAKaFGACA+QZUgtgNQDbEbgCqWbWG7rlz58aePXvGnyEOANNFDADAfAMqQewGIBtiNwDVqgjJ r7zySlVF7lmzZsWOHTtEbgBmhBgAgPkGVILYDUA2xG4AqlERk1988cWqidylUik2btwYIyMjvjgA zBgxAADzDagEsRuAbIjdAFSjIixX0yu6Z8+eHZ988okvDAAzSgwAwHwDKqHh+iBQ/KGbytXX1zel xfv7+6e8ZjWs/fnnn9fc2sWvs7a1a2Xt4s9Kra1d/J1k7Zlbe9u2bV/6YbL42J7f+Lp27Zq1b8GZ M2esbe2aWXuqr9idybVvd91qXLt4Rne1he6Jq7W1Nd5++21f7yleU33r95lau/g11rZ2La09FTO5 dvH3kbVv/frTf6x8K78Pez71q/h5z9o3r/iZ3trWrpW1p9pKZnLtWm9Ek619M7E7x89bE9QEZ3Lt hkoclHR0dEzpE+3q6qrptTs7O2tu7eLXWdvatbJ28Wel1tYu/k6ytrVrZe3u7m5r34KlS5da29o1 s/ZUD1Bncu1K3JdU09pF6N68eXNVhu5KXvX69Z7qP1abqbWLX2Nta9fS2lM9RJyptf/0UNva6f9e t+dTv4qf96x984qf6a1t7VpZe6qtZCbXrvVGNNnaNxO7c/y8NUFNcCbXbvjrv/5r39i+sa1tbbFb /LS22G1t4dXaYrfYXcG1q+053WK32G1ta4vd4me1rl38zFRct/KuOPZc7BY/rW1tsbta1y7m2cRs u9F8E5w1QY2owrHbN7ZvbGtbW+wWP60tdltbeLW22C12V37tInivW7dO7Ba7xW5rW1vstra1xW6x 29rWFruFV2trghpRqtjt/fm9P7+1re2Z3Z7hbO36XNszu2+N50db2zO7PcN5KmsXb2deba/wLp7X ffjw4Wz3fDrW9sxua1s77dpT4Znd1ra2Z3Z7hrO1PbPbM7utbW1NsD771NT+GSEAAABf6+zZs/HY Y49VVej+5JNPfGEAAACALIjdAAAAFXbx4sV49NFHq+4V3UI3AAAAkBOxGwAAoEKKt9ksntNdKpWE bgAAAIDExG4AAIDbNDo6Gj/60Y+iubm5qiK30A0AAADkTOwGAAC4DW+88UZVRm6hGwAAAMid2A0A AHCLxsbG4ujRo7Fq1aqqjNxCNwAAAFAPxG4AAIBb8Nlnn1V15Ba6AQAAgHohdgMAANyEvr6+eOWV V6o6cgvdAAAAQD0RuwEAAL7C5cuXY+PGjcmeyz1nzpxYvnx5Rf5bxe9R6AYAAADqhdgNAAAwif7+ /ujs7EwWuVtaWmLHjh1RLpfHr3Xr1t32f7N4jjgAAABAvRC7AQAArnPt2rXYuXNntLW1JYncjY2N 468UHxkZ+dK6RfB+8cUXp/zW5cePH/fFAwAAAOpKQ0dHRxRX8fw5AKhlPT090d7e/sVVfAwAN2t4 eDi2bNmSLHKXSqVYs2ZNDA0N3fD3MDY2dsuv8Ba6AahFxVnkxLmks0kAzDdgqhomDkhOnTplNwCo afv27fvS4X/xMQB8neIV1a+++ur4K65TRO7ieuSRR+LSpUs39fspgvfNvsJb6AagVhVnkdfPNGeT AJhvwFSI3QBkQ+wG4FYUUbl4Znbx7OyUkbu3t/eWf2838wzv4lnihw8f9oUEoCaJAQCYb0AliN0A ZEPsBuBm7d69O2bPnp3smdz3339/fPrpp7f1e/yq4O0V3QDUOjEAAPMNqASxG4BsiN0A3MysaG9v T/ZK7uKZbBcuXKjY77cI3k8++eSfrXPkyBFfTABqmhgAgPkGVILYDUA2xG4AbqSnpycWLFiQLHKv WrUqPvnkkyS/9xMnTnxpreJV6QBQ68QAAMw3oBLEbgCyIXYD8Kd+//vfx4MPPpg0chevsi6e/52K wxIAcmS+AWC+AZUgdgOQDbEbgAkDAwPx+OOPR6lUShK5ly5dGt3d3Ukj9wSHJQDkyHwDwHwDKkHs BiAbYjcAg4ODsXbt2mSRe9myZdMWuSc4LAEgR+YbAOYbUAliNwDZELsB6tfo6GisX78+Ghsbk0Tu hQsXxt69e6NcLk/75+awBIAcmW8AmG9AJYjdAGRD7AaoTz/5yU9i1qxZSSJ38QrxH/zgBzEyMjJj n5/DEgByZL4BYL4BlSB2A5ANsRugvuzevTvmzp2bJHIX18MPPxznz5+f8c/TYQkAOTLfADDfgEoQ uwHIhtgNUB+Ke5dvf/vbySL3N7/5zTh9+nRVfb4OSwDIcZ6bbwCYb8DtErsByIbYDZC3zz//PDZs 2JAsci9YsCCOHDlSdZ+3wxIAcmS+AWC+AZUgdgOQDbEbIE/9/f2xefPmaG1tTRK529vbq3pmOCwB IEfmGwDmG1AJYjcA2RC7AfJy7dq12L59e7S1tSWJ3EU8//nPf171++CwBIAcmW8AmG9AJYjdAGRD 7AbIw/DwcHR1dSWL3I2NjbF+/foYHR2tif1wWAJAjsw3AMw3oBIauru7o7iKV00AQC07f/58bNmy 5Yur+BiA2lHE5717946/rXiqyP3SSy+Nx/RaUtyrTdy3uXcDIBfmGwDmG1AJDbYAAACYSUNDQ/EP //APySJ3qVSK73//++PrAAAAAJAPsRsAAJgR5XI5XnvttfFXXKeI3MX19NNPx8WLF202AAAAQIbE bgAAYFqNjY3Ftm3bYtasWcki9+LFi+Pjjz+22QAAAAAZE7sBAIBp87Of/Sxmz56dLHLfc8898Zvf /MZGAwAAANQBsRsAAEjuX//1X2PevHnJIvfq1avj9OnTNhoAAACgjojdAABAMidPnhx/S/FUkXvV qlVx+PDh8bdGBwAAAKC+iN0AAEDFFa+y/uY3v5ksci9ZskTkBgAAAKhzYjcAAFAxAwMDsWbNmqSR +6OPPopyuWyzAQAAAOqc2A0AANy2a9euxbPPPhulUilJ5G5vb489e/bEyMiIzQYAAABgnNgNAABM WfEK69deey2ampqSRO62trbYsWOHyA0AAADAnxG7AQCAKfmnf/qnaGlpSfaW5c8///z4K8YBAAAA YDJiNwAAcEv27dsXc+bMSRa577vvvjhx4oSNBgAAAOArid0AAMBNuXDhQnzrW99KFrnnz58fH374 oY0GAAAA4KY0LF26NIrrzJkzdgOAmnbw4MFobm7+4io+BuD2FZF748aN43+3pojcc+fOjXfeecdG 30BxrzZx3+beDQDzDQDMN+CPGiYOmE6dOmU3AKhpxdvqXh9Pio8BmLqrV69GZ2dnssjd2toa27Zt i3K5bLO/QnGvdv2+uXcDwHwDAPMN+AOxG4BsiN0AlTE6Ohp79uyJtra2JJG7paVF5L4FDksAMN8A wHwDJid2A5ANsRvg9hSR+xe/+EWyyF28Qnzz5s0xMjJis2+BwxIAzDcAMN+AyYndAGRD7AaYmrGx sXj//fdjyZIlSSJ3qVSK559/PoaGhmz2FDgsAcB8AwDzDZic2A1ANsRugFtTvI34u+++GytWrEgS uYvrO9/5Tly6dMlm3waHJQCYbwBgvgGTE7sByIbYDXDzdu/eHa2trcki9xNPPBFnzpyx0RXgsAQA 8w0AzDdgcmI3ANkQuwG+XvFK7rvvvjtZ5H7ooYfi9OnTNrqCHJYAYL4BgPkGTE7sBiAbYjfAjX3w wQdJI3fxvO8TJ07Y6AQclgBgvgGA+QZMTuwGIBtiN8CfO3bsWNx7773JIndHR0f89re/tdEJOSwB wHwDAPMNmJzYDUA2xG6APzp79mwsXbo0WeResWJFHDlyJMbGxmx2Yg5LADDfAMB8AyYndgOQDbEb IOLixYvxxBNPRKlUShK5ly9fHt3d3SL3NHJYAoD5BgDmGzA5sRuAbIjdQD0bGBiIZ555Jlnkbm9v j/3790e5XLbZ08xhCQDmGwCYb8DkxG4AsiF2A/VoeHg4nn/++WhsbEwSuVtbW2PXrl0xMjJis2eI wxIAzDcAMN+AyYndAGRD7AbqyejoaGzatCmampqSRO7m5ubYuXNnXL582WbPMIclAJhvAGC+AZMT uwHIhtgN1IPiWdlvvvnm+CuuU0Tu4nrppZeiv7/fZlcJhyUAmG8AYL4BkxO7AciG2A3krIjcP/vZ z2L27NnJInfxXO6DBw/a7CrjsAQA8w0AzDdgcg3d3d1RXNeuXbMbANS08+fPx5YtW764io8BctDX 1xcLFy5MFrnvuuuuOHDggI2uUsW92sR9m3s3AMw3ADDfgD9qsAUAAFCdisi9cePG8ednp4jcc+fO jbfeeivK5bLNBgAAAKDmiN0AAFBlLl++HK+88kqyyF0873v37t02GgAAAICaJnYDAECVKN7ebPv2 7ckid0tLS7z55pvjz/8GAAAAgFondgMAwAwbGRmJX/ziF9HW1pYkcjc2Nsb69eu9XTkAAAAAWRG7 AQBghhTxed++fdHe3p4kcpdKpfj+978fw8PDNhsAAACA7IjdAAAwzUZHR2P//v2xZMmSZJH7qaee ioGBAZsNAAAAQLbEbgAAmCbFK7m3bNmS7JncxbVy5cq4ePGizQYAAAAge2I3AAAkNjY2Fjt27IiW lpZkkfv++++Pjz/+2GYDAAAAUDfEbgAASOjAgQPR1taWLHIXz/s+dOiQjQYAAACg7ojdAACQwLFj x2Lp0qXJIveqVatEbgAAAADqmtgNAAAV9OmnnyaN3MuWLYuPPvpo/K3RAQAAAKCeid0AAFABly5d isceeyzp25W///77IjcAAAAA/B+xGwAAbsPAwECsXbs2SqVSksi9cOHC6OrqipGREZsNAAAAANdp KN5isbjOnDljNwCoaQcPHozm5uYvruJjgFTK5XL88Ic/TBa5W1tb49e//nWMjo7a7DpX3KtN3Le5 dwPAfAMA8w34o4aJw7RTp07ZDQBq2r59+74UioqPASqteBvxbdu2jf+jmlSRe/v27XH16lWbzbji Xu367xH3bgCYbwBgvgF/IHYDkA2xG0jtl7/8Zdxxxx3Jnsv9d3/3dyI3f8ZhCQDmGwCYb8DkxG4A siF2Ayn/fmlvb08Wue+55544cuSIjWZSDksAMN8AwHwDJid2A5ANsRuotL6+vli8eHGyyD1v3rz4 93//dxvNV3JYAoD5BgDmGzA5sRuAbIjdQKX09/fHxo0bkz2Xu3gr9F/96lfjz/+Gr+OwBADzDQDM N2ByYjcA2RC7gdt17dq12LlzZ7S1tSWJ3LNmzYo33ngjyuWyzeamOSwBwHwDAPMNmJzYDUA2xG5g qkZGRsYjd2tra5LI3djYGC+//HKMjo7abG6ZwxIAzDcAMN+AyYndAGRD7AZuVRG5u7q6or29PVnk fv7552NwcNBmM2UOSwAw3wDAfAMmJ3YDkA2xG7hZxduI79+/PxYuXJgkcpdKpXj66adFbirCYQkA 5hsAmG/A5MRuALIhdgM34/jx47F06dIkkbu4HnnkkRgYGLDRVIzDEgDMNwAw34DJid0AZEPsBr7K Bx98EAsWLEgWuR944IE4e/asjabiHJYAYL4BgPkGTE7sBiAbYjcwmYMHD8a8efOSRe577703Tp48 aaNJxmEJAOYbAJhvwOTEbgCyIXYD1zt27Fjcd999ySL3/Pnzx0M6pOawBADzDQDMN2ByYjcA2RC7 gcLvf//7ePjhh5NF7tWrV8c777wT5XLZZjMtHJYAYL4BgPkGTE7sBiAbYjfUt4GBgXj66aejVCol idzLly+P7u7uGBsbs9lMK4clAJhvAGC+AZMTuwHIhtgN9WlwcDCeeeaZZJF74cKF8f7774vczBiH JQCYbwBgvgGTayhenVJc165dsxsA1LTz58/Hli1bvriKj4F8jY6OxssvvxxNTU3JIndXV1eMjIzY bGZUca82cd/m3g0A8w0AzDfgjxpsAQAAtaR4VvbWrVujpaUlSeRubm6O7du3i9wAAAAAUOXEbgAA asbPf/7zZJG7uDZs2BD9/f02GgAAAABqgNgNAEDVe/vtt6O1tTVZ5F63bl1cvnzZRgMAAABADRG7 AQCoWvv27Yt58+Yli9x33333+BoAAAAAQO0RuwEAqDonT56MxYsXJ4vcc+bMGX+1OAAAAABQu8Ru AACqRvG87Ndffz3ZW5bPnj07du3aFeVy2WYDAAAAQI0TuwEAmHHXrl2LHTt2RHNzc5LI3dTUFD/6 0Y9iZGTEZgMAAABAJsRuAABmTBGfd+7cGW1tbUkid6lUivXr18fw8LDNBgAAAIDMiN0AAEy7sbGx +PWvfx3t7e3JIveaNWtiYGDAZgMAAABApsRuAACm1eHDh2PZsmVJIndxrVixIs6fP2+jAQAAACBz YjcAANPi+PHjsXr16mSR+8EHH4ze3l4bDQAAAAB1QuwGACCp9957L+67775kkXv+/Plx7NgxGw0A AAAAdUbsBgAgiZ6enrjnnnuSRe558+aNh3QAAAAAoD41LF26NIrrzJkzdgOAmnbw4MFobm7+4io+ BqZf8XNlymdy33nnnfH222/H2NiYzaZu/kxN3Le5dwPAfAMA8w34o4aJQ8NTp07ZDQBq2r59+74U xIqPgelz/vz5ePTRR6NUKiWJ3I888kjs3r1b5KbuFPdq1/9ZcO8GgPkGAOYb8AdiNwDZELthZly5 ciWeeeaZZJG7eJV4d3e3yE3dclgCgPkGAOYbMDmxG4BsiN0wvYaHh+OFF14QuSExhyUAmG8AYL4B kxO7AciG2A3TY2RkJH7wgx9EU1NTksi9aNGieP/990Vu+D8OSwAw3wDAfAMmJ3YDkA2xG9Iq4vPr r78ezc3NSSJ3a2trdHV1xejoqM2G6zgsAcB8AwDzDZic2A1ANsRuSKOI3Fu2bIlZs2YlidxFPO/s 7Iz+/n6bDZNwWAKA+QYA5hswObEbgGyI3VB5P//5z2POnDlJIndxbdy4MS5fvmyj4Ss4LAHAfAMA 8w2YnNgNQDbEbqicd999N9ra2pJF7nnz5sWHH35oo+EmOCwBwHwDAPMNmJzYDUA2xG64fT09PXHv vfcmi9zFq8QPHjxoo+EWOCwBwHwDAPMNmJzYDUA2xG6YugsXLoy/pXhTU1Oy53Jv3bo1yuWyzYZb 5LAEAPMNAMw3YHJiNwDZELvh1vX390dnZ+d4jE4RuRsbG2PDhg0xMjJis2GKHJYAYL4BgPkGTE7s BiAbYjfcvCI+d3V1JXsud6lUimeeeSYGBwdtNtwmhyUAmG8AYL4BkxO7AciG2A1fr3gb8f3798ei RYuSPZf7iSeeiCtXrthsqBCHJQCYb/w/9u4oNK7svh+4vDvZ1WZnu7OJyyqNEhRWJGpwUxcUEKnb iqK0bhHULSpxidgqrFMWogc1cYphDXowxBSFCGKCC4IV1BSHCNYlIqiLAioYIojaikUtblBBBi1o QQ/zMA/zMA/n/z+zmV15fW1LM3M1c68+HzgUNav7k86M9NM9X597ANDfgGTCbgByQ9gNj9YIufv7 +1MLuQcGBsL6+rrJhjazWAKA/gYA+huQTNgNQG4Iu+FhtVotLC4u1oPotELuuEv87bffNtmQEosl AOhvAKC/AcmE3QDkhrCbgzY3N+u7mU/6z8TnP//51ELuT3/60+Gtt97yZoOUWSwBQH8DAP0NSNYT d/rEsbe3ZzYAyLR33nknvPbaax+M+DEn0927d8Pp06fD+fPnQ6VSOXHf/49//OPw8ssvpxZyv/ji i+Gf//mfvdHgmMR7tcZ9m3s3APQ3ANDfgA/1mAIAIE82NjZCqVT6IJgdGxs7MTu8f/azn4XPfvaz qYXczz//fPje975XfzQ6AAAAAECnCbsBgNxYWVkJxWLxoZA27vDOc+D9y1/+Mnzxi19M9UzumZkZ ITcAAAAA0FWE3QBALqyurobe3t5HBrZ53OEdQ+4vfelLqYXc/f399UduCbkBAAAAgG4k7AYAMm9t ba1+RveTwtu8BN73798PX/3qV8OpU6dSCbnjY+BnZ2dP5HnnAAAAAEB2CLsBgEyLO7qTHl2ex8A7 ft1/9Vd/FZ566qlUQu5CoRAuX74cyuWyNxYAAAAA0PWE3QBAZh016M7qGd7xMeKvvfZaeOaZZ1IL uS9duhR2dna8qQAAAACAzBB2AwCZFB9d3kzQfXCHdxYe0/3d7343PPvss6mdy33x4kUhNwAAAACQ ScJuACBz4o7uw5zRneXAe35+PrzwwguphdwTExNhY2PDmwkAAAAAyCxhNwCQKSsrK6G3t7dtoW+3 PdL8hz/8YXjppZdSC7mff/75sLCw4I0EAAAAAGSesBsAyIx2B93dFHj/+Mc/Dn19famF3HHe4iPR s3RWOQAAAADA4wi7AYBMiGd0pxF0dzrw3tvbC1NTU+Gpp55K5ft67rnnwszMjJAbAAAAAMgdYTcA 0PXiGd2lUim1oLsTgXe5XA5XrlwJxWIxle/lYx/7WHjttdeE3AAAAABAbgm7AYCuFoPuNHd0H3fg HUPu2dnZ1ML7p59+OnzjG98QcgMAAAAAudczMDAQ4lhfXzcbAGTawsJCKBQKH4z4Mdl23EF3moF3 vN7c3FxqIfepU6fC7//+74d3333XGwdyJt6rNe7b3LsBoL8BgP4GfKinsUAaz8EEgCybn59/IPyL H5Ptm4NOBN1pBN63b98O/f39qX2tv/3bvx3eeecdbxrIqXivdvBn3r0bAPobAOhvwPuE3QDkhrA7 P1ZWVlI7y/o4A++4M314eDi1r29wcDDcvXvXGwYslgCA/gYA+hucSMJuAHJD2J0PnXp0eTsD7/je i48UT+tr+q3f+q3w1ltvebOAxRIA0N8AQH+DE03YDUBuCLuzb2NjI7UzrY8j8P6Xf/mXcPr06dS+ jk984hPhzTff9EYBiyUmBQD9DQD0NyAIuwHIEWF3tsWguxseXf6oMTY2FiqVSuLXHh8lPjAwkFrt F1980fsZLJZYLAFAfwMA/Q34CGE3ALkh7M6uGCL39fV1bdDdGFeuXHng6/7Vr34VvvzlL6dW76WX XqrXrNVq3iRgscRiCQD6GwDob8BHCLsByA1hd7atrKx09c7uc+fOhf39/frXev/+/fBHf/RH4dSp U6nUisH/zZs3hdyAxRIA9DcA0N+AxxB2A5Abwu7sW11dDb29vV0XdA8PD4dyuVzfgf7Vr341tZA7 nld+7dq1Rz4uHbBY4t4NAP0NAPQ34EPCbgByQ9idD3GHdzcF3ufPn68H3a+++mooFAqphdyzs7P1 OgAWSwDQ3wBAfwMOR9gNQG4Iu/OjWwLvsbGx8Pd///fh2WefTeX68XucmZkRcgOPZbEEAP0NAPQ3 IJmwG4DcEHbnS6cfaT44OBhefPHF1K5/4cKFsLu764UGnshiCQD6GwDob0AyYTcAuSHszp9OBd5p Pa48jtHR0bC+vu7FBQ7NYgkA+hsA6G9AMmE3ALkh7M6nTu/wbue53P/6r//qBQWOzGIJAPobAOhv QDJhNwC5IezOrywH3vHrvnbtmhcRaJrFEgD0NwDQ34BkPQcDgfhD18zY3NxsqvjOzk7TNbuh9r17 9zJXO36e2mpnpXb8Wcla7fg7Se3O1f7Wt771wB+T8WNz/uixt7eXqdox8H7mmWcyE3I/9dRT4U/+ 5E/C22+/3fKcx8eed+r1VjubtcvlcuZqt1o3z7WT/jGXOe9s7Wq1mqna8XPUVjtLtZvRydrx95Ha Rx8f7W9H+TrMefOj2SOVTmrt+De92mpnpXazWUkna2c9I0qqfZiwO4/ft0xQJtjJ2j3tOnuyGbOz s5muPTU1lbna8fPUVjsrtePPStZqx99JaqudldqLi4uZq/2lL30p048yb/b7HhgYUFvtI41mF1A7 WbsdP2Nqq31ctZv9x2qdqh0/R221s1S72UXETtX+6KK22un/XjfnzY/4957ahxf/pldb7azUbjYr 6WTtrGdESbUPE3bn8fuWCcoEO1m75y/+4i+8sb2x1VZb2C38VFvYfWJqC7vVFnYLu9VWW9itttrC buFn99SOfzPFcZSn4phzYbfwU221hd3dWjv2s0Zve1R/EzjLBGVEbQ67vbG9sdVWW9gt/FRb2C3s FnarLewWdquttrBbbbWF3cJutYXdagte1RZ2y4jUVlsmmLmw2/P5PZ9fbbWd2e0MZ7VPZu2sndn9 0drf//73w3PPPdfR8Pozn/lM+NGPfuT8aLWd2e0MZ7VPWG1ndqutdrq1m+HMbrXVdma3M5zVdma3 M7vVVlsmeDLzqeb+GSEAQBdYXV0NxWLx2EPul19+Obz11lteAAAAAACADhJ2AwCZdpyBd6lUqu/k BgAAAACg84TdAEDmffvb3w6nTp1KLeT++Mc/Xn9sOgAAAAAA3UPYDQBk1ttvvx0GBwdTC7l7e3vD d77znabPZgUAAAAAID3CbgAgc375y1+GV155JbWQ+9lnnw2vvfZaqFQqJhsAAAAAoEsJuwGAzHj3 3XfDn/3Zn6X2yPK+vr5w48aNUKvVTDYAAAAAQJcTdgMAXS/usP7rv/7r1ELuUqkU5ubm7OQGAAAA AMgQYTcA0NW++93vho997GOphNzFYjHMzs6GcrlsogEAAAAAMkbYDQB0pStXroTnn38+lZC7t7c3 TE9Ph93dXRMNAAAAAJBRwm4AoKv88Ic/DC+88EIqIXehUAhTU1NhZ2fHRAMAAAAAZJywGwDoCm++ +Wb45Cc/mUrIHcfExETY2toy0QAAAAAAOdEzMDAQ4lhfXzcbAGTawsJCfeduY8SP6X4//vGPw8sv v5xayF0qlcLGxoaJBjIr3qs17tvcuwGgvwGA/gZ8qKexELy2tmY2AMi0+fn5B0LO+DHd6xe/+EX4 whe+kFrIHc/lfuONN0K1WjXZQKbFe7WDv9/cuwGgvwGA/ga8T9gNQG4Iu7OhXC6Hf/iHfwinTp1K JeR++umnw9e+9rVQqVRMNpALFksA0N8AQH8Dkgm7AcgNYXd3iyH37Oxs/bHiaYTcMTwfHx+v1wHI E4slAOhvAKC/AcmE3QDkhrC7O8XHiMfXIq2QO46vfOUr4f79+yYbyCWLJQDobwCgvwHJhN0A5Iaw u7vUarVw8+bN0N/fn1rIPTg4GNbX1002kGsWSwDQ3wBAfwOSCbsByA1hd/dYWlqqB9Fphdyf+tSn wr//+7+baOBEsFgCgP4GAPobkEzYDUBuCLs7b3l5OZw5cya1kPs3f/M3w5tvvmmigRPFYgkA+hsA 6G9AMmE3ALkh7O6c1dXVMD4+HgqFQioh94svvhh+9KMfmWjgRLJYAoD+BgD6G5BM2A1Abgi7j9+/ /du/hc997nOp7eT++Mc/Hr73ve/Vz/8GOKkslgCgvwGA/gYkE3YDkBvC7uPzn//5n+GLX/xiaiF3 b29veOONN4TcAMFiCQD6GwDob8CjCLsByA1hd/r+93//N/zu7/5uaiH3008/Hb7+9a+HSqVisgF+ zWIJAPobAOhvQDJhNwC5IexOT7lcDhcuXKiH0WmE3KVSKczOzob9/X2TDfARFksA0N8AQH8Dkgm7 AcgNYXf7xZD7b/7mb0KhUEg15I51AEhmsQQA/Q0A9DcgmbAbgNwQdrdPPCv71VdfTS3kjmdyT09P 28kNcAgWSwDQ3wBAfwOSCbsByA1hd+tiyP3tb387PPvss6mE3DE8jyH37u6uyQY4JIslAOhvAKC/ AcmE3QDkhrC7NT/4wQ/CCy+8kFrIPTExEba2tkw0wBFZLAFAfwMA/Q1I1rO4uBji2NvbMxsAZNo7 77wTXnvttQ9G/JgnW1hYCM8//3wqIXcc4+PjYXNz00QDNCneqzXu29y7AaC/AYD+BnyoxxQAwMn0 s5/9LHzmM59JLeR+6aWXwsrKiokGAAAAACAVwm4AOGF+8YtfhC984Quphdwf+9jHwje/+c1QrVZN NgAAAAAAqRF2A8AJsb+/H772ta+lFnKfOnUqTE5OCrkBAAAAADgWwm4AyLlyuRxmZ2dDqVRKJeR+ 6qmnwh/+4R+G+/fvm2wAAAAAAI6NsBsAcqpWq4XFxcVw+vTp1HZzf/nLXw7vvvuuyQYAAAAA4NgJ uwEgh5aXl8PQ0FBqIfeXvvSl8F//9V8mGgAAAACAjhF2A0COrK2thZGRkdRC7s9//vNhfX3dRAMA AAAA0HHCbgDIgRhAnz9/PrWQ++WXXw5vv/22iQYAAAAAoGsIuwEgw/7jP/4jTExMpBZyF4vFMDc3 Z6IBAAAAAOg6wm4AyKB4XvYrr7wSTp06lUrI/dxzz4U33ngjVKtVkw0AAAAAQFcSdgNAhvzP//xP +MpXvpJayP3ss8+Gb3/726FWq5lsAAAAAAC6mrAbADLgV7/6VSiVSqk9rjyG51NTU3ZyAwAAAACQ GcJuAOhi5XI5PP/886mF3IVCIXzzm98MOzs7JhsAAAAAgEzpGRgYCHGsr6+bDQAybWFhoR7eNkb8 OKviDutXX3011ZA77uTe3t72xgHocvFerXHf5t4NAP0NAPQ34EM9jUXvtbU1swFAps3Pzz8Q6MaP s+iNN94IzzzzTGpB98WLF4XcABkS79UO/h537waA/gYA+hvwPmE3AK0JvCAAACkFSURBVLmR9bD7 e9/7XigWi6mF3OPj42FjY8MbBSBjLJYAoL8BgP4GJBN2A5AbWQ274+PWT58+nVrIff78eSE3QIZZ LAFAfwMA/Q1IJuwGIDeyFnbfuXMn9PX1pRZyDw8P6+8AOWCxBAD9DQD0NyCZsBuA3MhK2P3OO++E L37xi6mF3J/85CfD4uJiqNVq3hQAOWCxBAD9DQD0NyCZsBuA3Oj2sPvdd98N586dC6dOnUol5H7q qafCxMREKJfL3gwAOWKxBAD9DQD0NyCZsBuA3OjWsDuGz1//+tfrYXRau7nHx8fDe++9500AkEMW SwDQ3wBAfwOSCbsByI1uDLvn5uZCqVRKLeT+xCc+Ud8xDkB+WSwBQH8DAP0NSCbsBiA3uinsXl5e DsPDw6mF3HHEs78ByD+LJQDobwCgvwHJhN0A5EY3hN1ph9xnzpwJv/zlL73YACeIxRIA9DcA0N+A ZMJuAHKjk2F37KNphtyf+tSnwltvveVFBjiBLJYAoL8BgP4GJBN2A5AbnQi7t7e3w9TUVCgUCqmE 3C+99FL4p3/6Jy8uwAlmsQQA/Q0A9DcgmbAbgNw4zrB7Z2cn1ZC7WCx29MxxALqHxRIA9DcA0N+A ZMJuAHLjOMLut99+OwwMDKT2uPJnnnkmfOc73wnVatULCkCdxRIA9DcA0N+AZMJuAHIjzbD7Jz/5 SWoBdxxPPfVUmJiYCJVKxQsJwAMslgCgvwGA/gYkE3YDkBtphN2/+tWvwtDQUGoh96lTp8JXv/rV 8N5773kBAUhksQQA/Q0A9DcgWU/8QYujXC6bDQAy7f79+/WAuzHix82KO6z//M//vB5Gp3Um92uv vdbS1wjAyRDv1Rr3be7dANDfAEB/Az7UYwoA4EO1Wi383d/9XXj66adT28196dKlsLu7a7IBAAAA AKAFwm4A+LUrV66EZ599NrWQe3JyMmxtbZloAAAAAABoA2E3ACfe97///fDCCy+kFnKPj4+HjY0N Ew0AAAAAAG0k7AbgxPrpT38aPvGJT6QWcp87dy6sr6+baAAAAAAASIGwG4AT5+7du+Fzn/tcaiH3 mTNnwq1bt+rnfwMAAAAAAOkQdgNwYvz85z9PLeCO47Of/Wy4ffu2kBsAAAAAAI6BsBuA3HvvvffC pz/96VSD7j/90z8N5XLZZAMAAAAAwDERdgOQW9VqNUxNTaUacr/yyiuhUqmYbAAAAAAAOGbCbgBy J4bP165dC/39/amF3H/wB38Q9vf3TTYAAAAAAHSIsBuA3IhnZS8uLoaBgYHUQu7f+73fC//3f/9n sgEAAAAAoMOE3QDkwvLychgcHEwt5P785z8ffv7zn5toAAAAAADoEsJuADIvBt2FQiGVkPuTn/xk +OlPf2qSAQAAAACgywi7Aci0crmcytncv/EbvxF+8IMf1B+NDgAAAAAAdJ+eeK5pHOvr62YDgMy5 efNmW0PuZ555Jnz3u98VcgPQNeK9WuO+zb0bAPobAOhvwId6Gov7a2trZgOArrW7uxump6fD3bt3 H/j/X7hwoW1B96uvvhqq1arJBqCrxHu1g/3KvRsA+hsA6G/A+4TdAHS1+JjymZmZ0NvbW+9XY2Nj D/zv8eNWQ+7Tp0+H9957z2QD0JUslgCgvwGA/gYkE3YD0JUqlUq4evVqKJVKD4XTy8vLH/x3ly9f bjrkHhoaCvfv3zfZAHQ1iyUA6G8AoL8ByYTdAHSVeFZ2PIe7r6/vkSH18PDwB2dqr6ysHCngjjvE //iP/1jIDUBmWCwBQH8DAP0NSCbsBqBrLC4uhoGBgUOF1jHkbhgdHX3if18oFMLk5GTY29sz0QBk isUSAPQ3ANDfgGTCbgA6bmlpqb5b+yg7tAcHB0O1Wq1/fjzX+8KFC48MuS9evBh2d3dNNACZZLEE AP0NAPQ3IJmwG4CO/vE3MjLS9Jnb8/PzD1zv0qVLD/zv8drb29smGoDM90uLJQDobwCgvwEPE3YD cOy2trZaCrkbo1Qq1Xd1N8Tw+3FhOABkkcUSAPQ3ANDfgGTCbgCOTXyUeHykeHy0eKtBd2Ncu3bt g+sLuwHII4slAOhvAKC/AcmE3QCkLobc09PToVgsti3kPri7u1Kp1OsIuwHII4slAOhvAKC/AcmE 3QCkplqthuvXr6cScsfR19cXFhYWQq1Wq9cTdgOQRxZLANDfAEB/A5IJuwFIxdzcXOjv708l5I67 ueP1Gzu6G4TdAOSRxRIA9DcA0N+AZMJuAFJx7ty5tofccYf47OxsKJfLiTWF3QDkkcUSAPQ3ANDf gGTCbgCO5Q+7VkahUKif+R3P/n4cYTcAJ6GnuncDQH8DAP0NeJ+wG4DUjI+PtxxyT01Nhe3t7UPV E3YDkEcWSwDQ3wBAfwOSCbsBSM3GxkY9sG4m6I5B+ebm5pHqCbsByCOLJQDobwCgvwHJeuIPWhyP Ov8UAFpx4cKFI4Xco6Oj9ZC8Gffv368H3I0RPwaArIv3ao37NvduAOhvAKC/AR/qMQUApCmes93b 2/vEkPvs2bNhZWXFhAEAAAAAAIci7Abgsfb29sLs7Gyo1WpNX2NmZuaRIXdfX19YXFxs6foAAAAA AMDJI+wGIFF8xM7c3FwolUr1UHphYaGlazWu0xjx4xs3bniUDwAAAAAA0BRhNwAPqFQq9Z3cHw2n 4w7s+L81K14zXic+0vzq1atCbgAAAAAAoCXCbgA+EB8nPjAw8MhHjsed3s3a398Ply9frp/hDQAA AAAA0CphNwBheXk5jIyMPDLkbtfubgAAAAAAgHYRdgOcYCsrK2F4ePiJIffBER9HDgAAAAAA0GnC boATaHNzM4yOjh4p5G6MeJb33t6eSQQAAAAAADpK2A1wgmxvb4fJycnQ29vbVNDdGFNTUyYTAAAA AADoKGE3wAmwu7sbpqenQ6FQaCnkbowYlu/s7JhYAAAAAACgY4TdADlWrVbrZ2wXi8W2hNwHx/j4 uAkGAAAAAAA6RtgNkEMx5J6fnw+nT59ue8gdx+DgYFhcXDTRAAAAAABAxwi7AXKkVquFhYWFMDAw kErIHR9ffv369XodAAAAAACATuppBBhra2tmAyDjKpVK6OvrSyXkjmd+x7O/u1nczX7w644fA0DW xXu1g/3NvRsA+hsA6G/A+4TdADnz0cD3JITcj/rehd0A5IHFEgD0NwDQ34Bkwm6AnImPGI9narca dE9MTGQm5G4QdgOQRxZLANDfAEB/A5IJuwFyKJ7b3WzIPTo6mtmeIOwGII8slgCgvwGA/gYkE3YD 5FDc3T0wMHCkkPvMmTNhdXU109+3sBuAPLJYAoD+BgD6G5BM2A2QUysrK4cOue/cuVMPyLNO2A1A HlksAUB/AwD9DUgm7AboUnt7e2FxcbGla8RHkj8q5B4aGgo3btzIRcjdIOwGII8slgCgvwGA/gYk E3YDdJlyuRwuX74cSqVSKBQKYWdnp+lrbWxsPBRyx+vOzc3lKuRuEHYDkEcWSwDQ3wBAfwOSCbsB ukSlUgnXrl0L/f39D/xBNDEx0dJ1x8fH69eJwfmVK1fqYXpeCbsByCOLJQDobwCgvwHJhN0AHVat VsPNmzfD4ODgIx85vrW11fT14+7uS5cuhXv37uV+LoXdAOSRxRIA9DcA0N+AZMJugA66detWOHPm zCND7nbt7j4phN0A5JHFEgD0NwDQ34Bkwm6ADrh79244d+7cE0NufxgdjbAbgDyyWAKA/gYA+huQ TNgNcIzi48gnJyfr52cfJeiOY2RkxAQ+gbAbgDyyWAKA/gYA+huQTNgNcAz29vbq52Y3E3IfHPGx 5zyasBuAPLJYAoD+BgD6G5BM2A2QonK5HKanp0OxWGwp5G6MoaGhUKvVTOwjCLsByCOLJQDobwCg vwHJhN0AKdjf3w/Xrl0LpVKpLSH3wXH79m0T/AjCbgDyyGIJAPobAOhvQDJhN0AbVavVesDarp3c Hx0xPF9aWjLRjyDsBiCPLJYAoL8BgP4GJOuJP2hxxEftAtCc+GjxhYWF0N/fn0rIHcPzubk5v6uf 4P79+/WAuzHixwCQdbH/N+7b3LsBoL8BgP4GfKjHFAC0bmVlJZWQu7e3N8zOztYfiw4AAAAAAMCH hN0AbTI8PNy2kLtQKITp6emwvb1tYgEAAAAAABIIuwHaZHl5uS0h9+TkZNjc3DShAAAAAAAAjyHs BmijkZGRpoPu0dHRsLW1ZRIBAAAAAAAOQdgN0Eb37t2r784+Ssh99uzZsLq6avIAAAAAAACOQNgN 0GZTU1OHCrkHBwfD7du3Q61WM2kAAAAAAABHJOwG+IhyudzSmdnb29uP3d19+vTpcOPGDSE3AAAA AABAC4TdAL9WrVbD/Px8KJVK9V3XrYTRSbu743WvX79eD9MBAAAAAABojbAbOPFiqL2wsBAGBgYe CKdv3rzZ9DV3dnZCsVisX6e3tzfMzMwIuQEAAAAAANpI2A2caIuLiw+F3AcfN16pVJq+9rVr1+o7 vGPwDQAAAAAAQHsJu4ETaWlpKQwNDT3yXO3GiI8dBwAAAAAAoPsIu4ETZW1tLQwPDz8x5G6M+Ajy vb09EwcAAAAAANBlhN3AibCxsRFGR0cPHXIfHFeuXDGBAAAAAAAAXaanEebE3Y4AeRPPyx4fH28q 5G6MQqEQtre3TWYGzM/PP/DaxY8BIOvivdrB/ubeDQD9DQD0N+B9wm4gl+Kjx6enp0OxWGwp6G6M yclJk5oBwm4A8shiCQD6GwDob0AyYTeQK+VyOczMzLQt5D444qPQ6W7CbgDyyGIJAPobAOhvQDJh N5ALMeS+evVqKJVKbQ+544jh+dLSkonucsJuAPLIYgkA+hsA6G9AMmE3kGm1Wi3cvHkz9PX1pRZy X7t2rf5YdLqfsBuAPLJYAoD+BgD6G5BM2A1k2uzsbGohdzzze2dnxyRniLAbgDyyWAKA/gYA+huQ TNgNZNru7m4oFAptC7njtS5dulS/Ltkj7AYgjyyWAKC/AYD+BiQTdgOZF8/qbkfQPT4+Hra2tkxo hgm7AcgjiyUA6G8AoL8ByYTdQOaVy+X6Y8ebDbnPnTvnd2BOCLsByCOLJQDobwCgvwHJhN1ALly5 cuXIIffQ0FBYWloKtVrNBOaEsBuAPLJYAoD+BgD6G5BM2A3kQqVSCQMDA4cKueN/t7i4KOTOIWE3 AHlksQQA/Q0A9DcgmbAb6Br7+/v10ayFhYXHhtylUinMzs7Wg3HySdgNQB5ZLAFAfwMA/Q1IJuwG Oi7usI47rfv7+8OlS5dautaZM2ceCrn7+vrC9evX62d7k2/CbgDyyGIJAPobAOhvQDJhN9BRy8vL DwTUhUIh3Lt3r+nr3blz54Nr9fb2hunpaSH3CSLsBiCPLJYAoL8BgP4GJBN2Ax1x69atxF3YcUxM TLR07bNnz9Z3iO/u7proE0bYDUAeWSwBQH8DAP0NSNZzMBCIP3TNjM3NzaaK7+zsNF2zG2o3u/u0 k7Xj56mtdidrx981v/M7v/PYs7XjePPNN+s/K8347//+75a/72Zrx99Janeu9re+9a0H3kfxY3P+ 6LG3t6f2Eayvr6utdmZqN/tUk07WbrVunmsn/WMuc97Z2tVqNVO14+eorXaWajejk7Xj7yO1jz4+ 2t+O8nWY8+ZH/HtP7cOLf9OrrXZWajeblXSydtYzoqTahwm78/h9ywRlgp2s3fOkwOkwY3R0tKlv dHZ2NtO1p6amMlc7fp7aameldvxZyVrt+DtJbbWzUntxcVHtIxgYGFBb7czUbnYBtZO123Fforba x1W72X+s1qna8XPUVjtLtZtdROxU7Y8uaqud/u91c978iH/vqX148W96tdXOSu1ms5JO1s56RpRU +zBhdx6/b5mgTLCTtXv+9m//1hvbG1tttbuy9je+8Q1ht9pqC5yF3WqrLexWW21ht/BTbWG3sDvH tZt5Yoc5F3YLP9VWW9jdrbU/+jSKpP4mcJYJyojaHHZ7Y3tjq612GrW/9rWvtVz7s5/9rLBbbbUF zsJutdUWdquttrBb+Km2sFvYrbbawm7hp9pqC7vVVlsmKJ9Kvtf2fH7P51db7XbWjme8TE9Ph49/ /ONtuflbXl7uyPft3Gy1T0JtZ3YfjfOj1XZmtzOc1Vbbmd1qq308tZvhzG611XZmtzOc1XZmtzO7 1VZbJngy86nm/hkhwEdUKpX6v1AqlUptPbNreHjY5AIAAAAAAPAQYTfQklqtFm7evBn6+/vbGnI3 RqFQCFtbWyYaAAAAAACABwi7gaYtLS2FM2fOpBZyx/MYtre3TTQAAAAAAAAPEXYDTXn99ddTCbnj GB8ft5sbAAAAAACAxxJ2A01ZW1tre8h97ty5sLGxYXIBAAAAAAB4ImE30LQYTrcj5B4dHQ2rq6v1 878BAAAAAADgMITdQNNiQN1KyH327NmwvLxsIgEAAAAAADgyYTfQkrGxsSOH3ENDQ0JuAAAAAAAA WiLsBloSz9guFAqHCrkHBgbC7du3Pa4cAAAAAACAlgm7gbC3t9fS509MTDw25C6VSuH69euhUqmY bAAAAAAAANpC2A0nWNxhffPmzVAsFlt6rPjm5mbi7u543Rhyl8tlkw0AAAAAAEBb9TRCqbW1NbMB J8itW7fC4ODgB8H02bNnW7re5OTkB9eKwffU1FTY3d010Ryr+fn5B/7BRfwYALIu3qsd7G/u3QDQ 3wBAfwPeJ+yGE2Z1dTUMDw8nPm48BuDN2t7erofcFy9eDDs7OyaajhB2A5BHFksA0N8AQH8Dkgm7 4YRYX18Po6Ojjz1bO+70jo82b1arZ39Dq4TdAOSRxRIA9DcA0N+AZMJuyLm4k/vChQuJZ2onjcXF RZNGZgm7AcgjiyUA6G8AoL8ByYTdkFObm5thbGzsUAH3wdHX1xeq1aoJJJOE3QDkkcUSAPQ3ANDf gGTCbsiZeHb2xMTEoXdyJw0BIVkl7AYgjyyWAKC/AYD+BiQTdkNOxJB7amqqpZC7MUqlUiiXyyaV zBF2A5BHFksA0N8AQH8Dkgm7IeNiKD07Oxt6e3tbDrkPjnhNyBphNwB5ZLEEAP0NAPQ3IJmwGzIq nqt948aNcPr06baG3I3R39/v7G4yR9gNQB5ZLAFAfwMA/Q1IJuyGDFpeXg4DAwOphNxxxMeh7+7u mmgyR9gNQB5ZLAFAfwMA/Q1IJuyGjBkZGUkt5B4fHw8bGxsmmcwSdgOQRxZLANDfAEB/A5IJuyFj pqen2x5yX7x4Mdy7d8/kknnCbgDyyGIJAPobAOhvQDJhN2TM/v5+KBaLbQm5R0dH/eyTK8JuAPLI YgkA+hsA6G9AMmE3ZNCVK1eE3JBA2A1AHlksAUB/AwD9DUgm7IYMKpfLoVQqHTnkHhwcDMvLyyaQ 3BJ2A5BHFksA0N8AQH8Dkgm7IaOuX79+pJB7cXEx1Go1E0euCbsByCOLJQDobwCgvwHJhN2QUTG4 HhgYeGzIHf93ITcnibAbgDyyWAKA/gYA+huQrCf+oMURH4sMHJ87d+6Es2fPhr29vaavsbS0lBhy x0ecz87OhkqlYqI5Ue7fv18PuBsjfgwAWRfv1Rr3be7dANDfAEB/Az7UYwrgeMUGF0PuRjA9MzPT 0vXOnDnzwbV6e3vD9PR0SwE6AAAAAAAAZIGwG47J6upqGB0dfWgXdrFYDPv7+01ft7G7e3x8PNy7 d89EAwAAAAAAcCIIuyFlMeQeGxt77Nnaly9fbqnG1taWiQYAAAAAAOBEEXZDSjY2NsKFCxceG3If fPz4zs6OSQMAAAAAAIBDEnZDm8VHicdHihcKhUMF3Y0xOTlp8gAAAAAAAOCQhN3QJru7u/XAOu7S PkrIfXB4HDkAAAAAAAAcjrAbWlQul8PMzEwoFotNh9yNMTExYUIBAAAAAADgEITd0KRqtRrm5uZC X19fyyG33d0AAAAAAABwNMJuOKJarRYWFhbCwMBAW0Puxrh48aJJBgAAAAAAgCcQdsMRLC0theHh 4VRC7kKhUA+6d3Z2TDQAAAAAAAA8gbAbDmF3dzeMjo6mEnLHMT4+Hu7du2eiAQAAAAAA4JCE3XAI 8dHlaTy2PAboGxsbJhgAAAAAAACOSNgNh3Tr1q22hdzxUeh37twxqQAAAAAAANCknkb4tra2Zjbg Cc6cOdNSyN3f3x9u3rxZ3ykOtN/8/PwDP3PxYwDIunivdrC/uXcDQH8DAP0NeJ+wG45gaWmpqZC7 r6+vHrpVKhWTCCkSdgOQRxZLANDfAEB/A5IJu+GI4iPIDxtyF4vFMDs7G8rlsomDYyDsBiCPLJYA oL8BgP4GJBN2wxFtbGw8MeQuFApheno67O7umjA4RsJuAPLIYgkA+hsA6G9AMmE3J86dO3fqQXQr Ll68mBhy9/b2hqmpqbC9vW2ioQOE3QDkkcUSAPQ3ANDfgGTCbk5UkxkZGfmgycQd2s26d+/eQzu5 X3/9dTu5ocOE3QDk9e9YiyUA6G8AoL8BDxN2k3ubm5thbGzsoV3Yo6OjLV13cnKyfp34f+3khu4g 7AYgjyyWAKC/AYD+BiQTdpNbMYCemJio77p+1Nnay8vLTV9/Z2enpd3hQPsJuwHII4slAOhvAKC/ AcmE3eTO3t5e/ZHijwu5G2NoaCjUajWTBjkh7AYgjyyWAKC/AYD+BiQTdpMbcaf1zMxMKBaLTwy5 D47bt2+bPMgJYTcAeWSxBAD9DQD0NyCZsJvMK5fL4fLly0cOuRtjYGAgVKtVEwk5IOwGII8slgCg vwGA/gYkE3aTWfHx4zHIKpVKTYXcB8f169dNKOSAsBuAPLJYAoD+BgD6G5BM2E3mxF3Yc3Nz4fTp 0y2H3I0RA/NKpWJyIeOE3QDkkcUSAPQ3ANDfgGTCbjJlcXEx9Pf3ty3ktrsb8kXYDUAeWSwBQH8D AP0NSCbspuvFx5UvLCyE4eHhVELuOMbHx8O9e/dMNmScsBuAPLJYAoD+BgD6G5BM2E1XW19fD0ND Q6mF3KOjo2FjY8NEQ04IuwHII4slAOhvAKC/AcmE3XS1GESnEXKfPXs2rKysmGDIGWE3AHlksQQA /Q0A9DcgWU/8QYujXC6bDbrShQsX2hZyDw4Ohtu3b9cfjQ7kz/379+sBd2PEjwEg6+K9WuO+zb0b APobAOhvwId6TAHdLp6lXSgUWgq5+/r6wo0bN4TcAAAAAAAAkBPCbjJhamqqqZC7v78/3Lx5M1Qq FZMIAAAAAAAAOSLsJhPi7u7e3t5Dh9ylUilcv35dyA0AAAAAAAA5JewmM65evfrEkDsG4tPT02F/ f9+EAQAAAAAAQI4Juzk2y8vL4fbt201/frlcDqdPn35kyD0zM1P/bwAAAAAAAID8E3aTutXV1TAy MlIPpfv6+kKtVmv6WnNzcw8F3ZOTk2FnZ8dEAwAAAAAAwAki7CY16+vrYWxsLBQKhQfC6XiWdrOq 1Wp9d3e85qVLl8Lm5qaJBgAAAAAAgBNI2E3bbW1thYsXLz4UcjdGsVgMe3t7TV//zp079RoAAAAA AADAySXspm22t7fD66+/Xj8/OynkPjiuXLliwgAAAAAAAICmCbtpWdylffXq1UOF3I0R/9vd3V2T BwAAAAAAADRF2E3TyuVy/fzt+Fjyw4bcB0fcBQ4AAAAAAADQDGE3R1atVsONGzdCX19fUyF3Y8Qz veOjzwEAAAAAAACOStjNodVqtXDz5s2WQ+6DY3Jy0sQCAAAAAAAAR9bTCB3X1tbMBoliyL24uBgG BgbaFnIfHBsbGyYZaIv5+fkHfr/EjwEg6+K92sH+5t4NAP0NAPQ34H3Cbh7r9u3bqYXccUxNTYWd nR0TDbSFsBuAPLJYAoD+BgD6G5BM2E2izc3NcO7cudRC7vPnz9vRDbSdsBuAPLJYAoD+BgD6G5BM 2E2i+NjyNELu0dFR7zUgNcJuAPLIYgkA+hsA6G9AMmE3ieI53YODg20Luc+ePRuWl5dNLJAqYTcA eWSxBAD9DQD0NyCZsJtHWlpaakvIHa8Tw3OAtAm7AcgjiyUA6G8AoL8ByYTdPNaZM2eaCrnjrvBb t24JuYFjJewGII8slgCgvwGA/gYkE3bzWHfu3DlSyF0qlcL169eF3EBHCLsByCOLJQDobwCgvwHJ hN080fnz558Ycvf29oaZmZlQLpdNGNAxwm4A8shiCQD6GwDob0AyYfcJEM/M3tnZafrzNzc3Hxty T09Ph93dXRMNdJywG4A8slgCgP4GAPobkEzYnWMrKytheHi4/vq+/vrrLV1rcnLygV/QhUIhTE1N tRSiA7SbsBuAPLJYAoD+BgD6G5BM2J3TX6ajo6MPhdNxh3aztre369eI1xofH69/DNBthN0A5PXv e4slAOhvAKC/AQ8TdufI+vr6QyH3wXHx4sWWrn/t2rWwurpqooGuJewGII8slgCgvwGA/gYkE3bn QNxlPTEx8cHO68eNra0tEwbklrAbgDyyWAKA/gYA+huQTNidYfv7++Hy5cuhWCw+MeRujLGxsVCr 1UwekEvCbgDyyGIJAPobAOhvQDJhdwaVy+UwOzsbSqXSoUPug2NlZcUkArkk7AYgjyyWAKC/AYD+ BiQTdmdIpVJpKeRujKGhIbu7gVwSdgOQRxZLANDfAEB/A5L1xB+0OOJuYbpTtVoNN27cCP39/S2F 3AfHrVu3TCyQO/fv368H3I0RPwaArIv3ao37NvduAOhvAKC/AR/qMQXdK+6+XlhYaGvIfXB3NwAA AAAAAEBWCbu71PLycjhz5kzbQ+7GuHDhQtjf3zfRAAAAAAAAQCYJu7tMfKzFyMhIaiH32NhY2NjY MNEAAAAAAABApgm7u8y5c+dSCbnjLvEYpAMAAAAAAADkgbC7y8Rd1+0MueN534uLi/XzvwEAAAAA AADyQtjdhSYnJ1sOufv6+sLc3FyoVComFAAAAAAAAMgdYXcX2traCoVCoamQu1QqCbkBAAAAAACA 3BN2d6mpqakjhdwxHL969Wool8smDwAAAAAAAMg9YXeX2t7eDr29vYcKuuNjz+N/DwAAAAAAAHBS CLtTtLq6Gmq1WtOff/ny5ceG3OPj42FjY8NEAwAAAAAAACeOsDsF6+vr9SA6BtI3btxo+jr7+/uh WCwKuQEAAAAAAAA+QtjdRvfu3QsXL16sn5/dCKb7+vpCtVpt+pqzs7MfXGt0dDSsra2ZaAAAAAAA AODEE3a3wc7OTpiamnog5D44bt682fS1K5VKfSf38vKyiQYAAAAAAAD4tZ5GIGvH8NGVy+Xw+uuv PzLkPri7O4bWAKRrfn7+gd+/8WMAyLp4r3awv7l3A0B/AwD9DXifsLsJ8bHkV69eDaVS6bEh98ER H0cOQLqE3QDkkcUSAPQ3ANDfgGTC7iOo1Wr1R5L39/cfOuRujBiM7+/vm0SAFAm7AcgjiyUA6G8A oL8ByYTdh3Tr1q0wODh45JD74JienjaRACkSdgOQRxZLANDfAEB/A5IJu59gaWkpjIyMtBRyN0Y8 23t7e9ukAqRE2A1AHlksAUB/AwD9DUgm7H6E1dXVtoXcB8fFixdNLkBKhN0A5JHFEgD0NwDQ34Bk wu6PWFlZCefOnWt7yN0YY2NjoVqtmmiAFAi7AcgjiyUA6G8AoL8ByYTdv3b37t0wOjqaWsh99uzZ epAOQHqE3QDkkcUSAPQ3ANDfgGTC7v+vUqmE06dPpxJyDw4Ohtu3b4darebdBpAyYTcAeWSxBAD9 DQD0NyCZsPvXrl692taQO4bnMWTxyHKA4yPsBiCPLJYAoL8BgP4GJBN2/1rc3d3X19eWkHt2djaU y2XvLoBjJuwGII8slgCgvwGA/gYkE3Yf8NGQ5Cijt7c3XL58Oezt7XlXAXTJ73FhNwB5YLEEAP0N APQ3IJmw+4Bmz+6empoK29vb3k0AHSbsBiCPLJYAoL8BgP4GJBN2f8StW7cOHXJfvHgxbG1tmTSA LiHsBiCPLJYAoL8BgP4GJMtl2H3v3r2WPv/s2bOPDbnPnz8fNjY2vHsAuoywG4A8slgCgP4GAPob kCxXYff6+no4d+5cKBQKYWdnp22/jBpjdHS0XgOA7iTsBiCPLJYAoL8BgP4GJMtF2B13WY+Pj9dD 7sb3Mzk52dI1Y2jeuNbY2JiQGyADhN0A5JHFEgD0NwDQ34BkPXEHdBzVajVzX/zu7m6Ynp5+IOQ+ OFo5T3t1dTWMjIyEu3fvepcAZES5XK7/3m6M+DEAZF28V2vct2X13g0A9DcA9DcgDT1Z/KJjeDE7 OxuKxeJjz9aemJjwCgMAAAAAAADkUKbC7hhyX716NZRKpceG3AdHfMQ5AAAAAAAAAPmSibC7sZP7 KCF3YwwPD3uVAQAAAAAAAHKm68Pu5eXl0N/ff+SQ++C4ffu2VxoAAAAAAAAgR7o27I4hd9yV3UrI 3RhDQ0NeaQAAAAAAAIAc6bqwu50h98Fx69YtrzYAAAAAAABATnRN2L29vR1GR0fbHnI3xtTUlFcb AAAAAAAAICc6HnbHkDsG0YVCIZWQO+4Sv3v3rlcaAAAAAAAAIEc6GnZvbW2lGnLfuXMn1Go1rzIA AAAAAABAznR8Z3e7z+fu7+8P8/PzQm4AAAAAAACAHOt42L2ystKWkPv06dNhdnY2VCoVryoAAAAA AABAzvV0wxcxOTnZdMhdLBbDtWvXwv7+vlcTAAAAAAAA4IToirB7e3v7yGd3x/9+amoq7O7uehUB AAAAAAAATpieRni8trbW0S9kZmbm0CH3pUuXws7OjlcPgAfMz88/0DPixwCQdfFe7WB/6/S9GwDo bwCgv0G3aGvY3cqjxPf29kJvb+9jg+6xsbGwvr7uVQMgkbAbgDyyWAKA/gYA+huQrC1h9+bmZrhw 4UIYHh5u6Yt51O7ukZGRcPfuXa8WAI8l7AYgjyyWAKC/AYD+BiRrKeyOjxKfnJx84LztO3fuNP3F lMvlUCqVPrjW4OBgWF5eDrVazSsFwBMJuwHII4slAOhvAKC/AcmaCrtjKD09PR2KxeJDu7CHhoZa CqevXLkS+vv76wFFpVLxCgFwaMJuAPLIYgkA+hsA6G9AsiOF3fFM7suXLz+w+zppLC4uNv0FxYBb yA1AM4TdAOSRxRIA9DcA0N+AZIcKu6vVarh+/foTQ+6Du7vj5wDAcRJ2A5BHFksA0N8AQH8Dkj02 7I47rOfm5uqPFT9MyH1wXLt2zewCcKyE3QDkkcUSAPQ3ANDfgGSJYXc8czs+inxgYODIIXdjxF3g 8bHnAHBchN0A5JHFEgD0NwDQ34BkD4XdS0tLYXBwsOmQ++CI53sDwHERdgOQRxZLANDfAEB/A5J9 EHb/4z/+YxgZGWlLyN0Yvb29dncDcGyE3QDkkcUSAPQ3ANDfgGQ97Qy3k8aNGzfMMgDHQtgNQB5Z LAFAfwMA/Q1IllrYffbs2bC8vFw//xsAjoOwG4A8slgCgP4GAPobkKztYXd/f3+4ffu2kBuAYyfs BiCPLJYAoL8BgP4GJGtb2F0qleqhQqVSMasAdISwG4A8slgCgP4GAPobkKzlsLtYLIbZ2dlQLpfN JgAdJewGII8slgCgvwGA/gYkazrsfu6558Jf/uVfhp/85Cdhc3OzqeI7Ozv1H/RWRidr37t3L3O1 4+eprXZWaseflazVjr+T1O5c7W9961sP9Kr4sTl/9Njb21P7CNbX19VWOzO1m/2HqJ2s3WrdPNdO +sdc5ryztavVaqZqx89RW+0s1W5GJ2vH30dqH318tL8d5esw582P+Pee2ocX/6ZXW+2s1G42K+lk 7axnREm1DxN25/H7lgnKBDtZuy2PMR8dHW3qG407wrNce2pqKnO14+eprXZWaseflazVjr+T1P5/ 7dpBCsAgDETRq+TmuWrJoptSoRnEMOULLuWhCImJ2C52ZmI3RkRgY9vYagF10t7xLsHGPmWrn9Wm 7FqDje1kq0XEKftZ1Mbu37WanQ8WnLk+K9/D/j4qp8fGdrHVXsmk7d4jerMrnt2xbRXf/rhveoL0 BCftC9/jU+8msIE9AAAAAElFTkSuQmCCUEsDBBQABgAIAAAAIQD+7lVr+wEAAEIDAAAUAAAAZHJz L21lZGlhL2ltYWdlMi53bWaUUr1v01AQv/ecUOpEskNhACFqQEBbQZGysMZ1TMsQFBFLjI4Jj2Ip cUKc0maiggUhVYaJmf+iA5WyMSGxsTDxF1TIG6jhd46lio+lZ5/f7z7ene9D0DyR9kEQSXpPTEWw FFBkSMjpdJqhVXE+15UkQKYrS5ITrQTp+imDytQIRk+98UARNelMrr1AiDAlMiFPgA7AuxrRAVJw rnmOJhmdlV+oJC4C/ZTruMH0ln+Ef870wp6Krftq23rQ7wURHSFO+3NC36xPz2twKYBvwVvHWeUP LgFV98RQzKK3xbs8+uSI7SePLrIsh/9kWVreE7t5DW1xg2Y1HGfJijhBDVzLIWbwZy1e/B1ZeErc 7avCHgzixl3HEfQLOua6isPNyGp1QhV11E3rXtRZpaKguUK91fDuEC08DCO7210L4rDj9B+rZrCp YqoU/25uRWuNe4/6XZic/tYwVEPuPFUKDc9yd0bDAOM9fdlwk/ptu5maxrpvN38sXgI+Z9iUuum1 NFnzgUzD4SNx0xV/I00yTQ3niw2Y7BW/7rspv7ZRFoRHgjA4geI1yGiELiC/8iCiqyU2SHpdRbG6 pJdLbIv/b1uGT9ZB7paebeFsmWbTMWmOHegjrwknvtIaxyPVo/1nxTfQ6OQsPtlnZrn2Nck37HgH sMSg3wAAAP//AwBQSwMEFAAGAAgAAAAhAMFNKNCtAQAAQAIAABQAAABkcnMvbWVkaWEvaW1hZ2Uz LndtZlxRPW/TUBQ97yWhNI1kp8AAQtQgwVDRLxbWuI6hDKERCWJ0TfpoLSVOGoePDIhKbF3cH8TQ DXXoiFj4A2wV8obUcO5TJq58fc+9177vnvMUFoGSpwCNzxCr0LViwSKlZ7OZRevq9ry2pAlsraaP 1Z5aYvbomoMaWvHksDsdGWATy/PqHXDCDHCZnxH9oMt5r+ly1qJM04Juak9t4S7RX312xUA7tZtw ObebDEzmvTQfvVfDQZziinP2LnL88r5/aPDLMn2NM8kHT6p8QTjs4lgLL9nvEv5olLWeBYHCOWvi TZMlB6nX6SUm7ZnH3ou0t46KwkK52Wl1nwI33iSp3+9vx1nSC4b7ph0fmAz1yv/r1Eud6eDtsM9W MHw/TsxYdkW93Op64afJOKYg1+87Yd7c8NuF6zyP/PaflXvEtxwfRVg8LPLtiMh1Agl5WKxGO0Vu Kw3GLzts+atRMwoLeXynpkhRaRr1URSqxJwyVBXzr7tkJzII86q9A9EDc31dLNjsm71LDnnQmWYT MwCOKifsVHG48u63uOSNn/lcX3sALjmqZP//BwAA//8DAFBLAwQUAAYACAAAACEAS7Tr69YBAAC4 AgAAFAAAAGRycy9tZWRpYS9pbWFnZTQud21mjFK/b9NAFP7uklCaRnJS6ABCYJBAbQWtYGGN6xjK EBSRSCwIY1JTLNlOiMOPTFSgLixmyQwzOxtC3ZiYYWCA/6BC3pBqvudWHejC2e/e9767+57vPSvM AqV7CtDYhowKTSsSBVI6z/MCrahTB9ycJii4mv6p3us5RpeOGaih7Y0f9yZDH+hg/oA9DSrkQJ3x DtFH2gMqTJlCcs2KmhZ0UjfVO5wh+qN39ug43sqHyMfVe0HkJ+Zt/7l5ZxB5MfZE52uKH+aXZ01u KdOucHeV/ppMPAQsLt1XW4fqV4+oF/L/ra6KLLtHsoTRL2zpbeaTOuSwhsOkfcO2Fb6TE2v5SbAZ m91+4Md9/7J5K+6voKIwU251273rwIm7QWyF4ZqXBH17sOF3vE0/QaPy77Ubpe4kejgIuWQPno4C fyQ1QaPc7pnOi/HIY+GPnzectLVqdbK6cdO1Or/PnSVeMCxkTnYxS9dcorphi0udbNldz9KCadK/ XOeStey2XCeT1zJqCnw0B0uq+GuUGLPcVcX4dcjp1aKgSNASL/tByi+VqBa932/hfl/rmOEa8Ema I6IXupNk7EeYPqm8IVPF54VHUzGJm9/Sw75Kf3eL5HLyLwAAAP//AwBQSwMEFAAGAAgAAAAhAH4X rti7AQAAUAIAABQAAABkcnMvbWVkaWEvaW1hZ2U1LndtZlxRMW/TQBh9d0lom0ayA0UIhMAggVAV 2gqJsMZ1DGUwikgkRsuEo1hKnDROWzJRZUIsYWfhhzB0Q2IFNgb+QRHyBFLD+5xO3Pnd9753p+8+ v1NYAQp3FKAxhYwSoRWFnCk9n89ztqEun2mrmiTXKvqjcvQqs9vnLFQQRONXncnQAA2cP1OvgBXm gM38mOw78ZPl9wm5a0WqaWFr2lF1XCX7q49PGTjeSyPSnN2J+yZ1nphD5+mgHyU4ZR3ny4n+4Xw+ aPBIkbjL0xXGe2UuKBBbtXrwASmO9JSZdPkH7nCYBg89T+ErNUHTpPFu4rS7sUm6puY8TrobKCks FZvtoPMAuPAsTtxebztK4643eGFa0a5JUS3931S10J70nw963PIG+6PYjKRjVItBx/Ffj0cRbVm+ Yfmz5qbbymzrUei2fl+/Rn7RcpH52a1sth2S2ZYnYeZn6+FONsuVBuObHW6562Ez9DP5XKuiwKk5 6JLiwxWY04yyYv52i8u0JqzO/xRbxINy/iYLaxd+21jiHvBJXkPK3WxP0rHpA3uld1TKOLr08r4g z7+d6IXf+VX4xVLiNvAPAAD//wMAUEsDBBQABgAIAAAAIQA6DftywgEAAFgCAAAUAAAAZHJzL21l ZGlhL2ltYWdlNi53bWZcUU1v00AQfbtJKE2D7PAhAUJgkOBQhVZKK3HgEtcxlENQ1ETiaJl0KZYS J41TaE5USJUQl3Dn0h/CITckziBx4D8UId+Qat44PTH27Lx5O54dv1VYBgo1BWgcQ6xE14pEjpTO sixHa+rGObeiCXKuok/UXK8we3DBQgWtcPK6Ox0ZoIHL5+xNsEMG2MznRD/oR+xwwCPkrGXppgVd 1Y56jFtEf/X8jIH2SQaR4exuNDCJ89y8dXaGgzDGGfs43071L+frmwZLivSHrL7EWC9zyZl6bXPj Mw5xgiN9TE7mzOCORknriecp/CQn3jRJtBc7nV5k4p6pOc/i3hpKCkvFZqfVfQRceRHFbr+/FSZR zxvumna4ZxJUS/+PVS10poOXwz63vOHBODJjmRnVYqvr+IeTcUhhLt61/Flz3W2ntvU0cNt/7twm vma5SP30fjrbCohsy5Mw89PVYDud5UyD8d02t9zVoBn4qbyuVVHgo2nUSfHqCswpR1kx/1Dn8r4m aFOWDf4sRB5RopzfzULihe42lqQAX+RWpOm9zjSZmAGwX/pIpgzr+qsd8Tz/fqoXuucH4jdbFeRD /AMAAP//AwBQSwMEFAAGAAgAAAAhAEFMJVvhAAAACwEAAA8AAABkcnMvZG93bnJldi54bWxMj8FO wzAQRO9I/IO1SNyoTZO0UYhTISQQgkOhROLqxm4SYa+j2G0CX8/2BMfVPs3MKzezs+xkxtB7lHC7 EMAMNl732EqoPx5vcmAhKtTKejQSvk2ATXV5UapC+wnfzWkXW0YhGAoloYtxKDgPTWecCgs/GKTf wY9ORTrHlutRTRTuLF8KseJO9UgNnRrMQ2ear93RSUiXB5u/Pa1ef57renr5TPu12PZSXl/N93fA opnjHwzn+TQdKtq090fUgVkJWZ6uCaWwhJzOgEhSktlLSESWAa9K/t+h+gUAAP//AwBQSwMEFAAG AAgAAAAhAC2a0m3lAAAAtQMAABkAAABkcnMvX3JlbHMvZTJvRG9jLnhtbC5yZWxzvJPPasMwDIfv g72D0X1xkrZhjDq9jEGvo3sAYyuOWSwb2/vTt59hDFbospuPktD3+xBof/h0C3vHmKwnAV3TAkNS XlsyAl5OT3f3wFKWpOXiCQWcMcFhvL3ZP+Mic1lKsw2JFQolAXPO4YHzpGZ0MjU+IJXJ5KOTuZTR 8CDVqzTI+7YdePzNgPGCyY5aQDzqDbDTOZTk/9l+mqzCR6/eHFK+EsGtK9kFKKPBLMChtvK7uWk+ 3AT8ukNfx6Ffc+jqOHRNIPPXHYY6DsPaHXZ1HHZrDts6DtsfB37xbOMXAAAA//8DAFBLAQItABQA BgAIAAAAIQBGBbAEGAEAAEcCAAATAAAAAAAAAAAAAAAAAAAAAABbQ29udGVudF9UeXBlc10ueG1s UEsBAi0AFAAGAAgAAAAhADj9If/WAAAAlAEAAAsAAAAAAAAAAAAAAAAASQEAAF9yZWxzLy5yZWxz UEsBAi0AFAAGAAgAAAAhAKoCz8TyBAAAdBcAAA4AAAAAAAAAAAAAAAAASAIAAGRycy9lMm9Eb2Mu eG1sUEsBAi0ACgAAAAAAAAAhAD4IUYhKqQAASqkAABQAAAAAAAAAAAAAAAAAZgcAAGRycy9tZWRp YS9pbWFnZTEucG5nUEsBAi0AFAAGAAgAAAAhAP7uVWv7AQAAQgMAABQAAAAAAAAAAAAAAAAA4rAA AGRycy9tZWRpYS9pbWFnZTIud21mUEsBAi0AFAAGAAgAAAAhAMFNKNCtAQAAQAIAABQAAAAAAAAA AAAAAAAAD7MAAGRycy9tZWRpYS9pbWFnZTMud21mUEsBAi0AFAAGAAgAAAAhAEu06+vWAQAAuAIA ABQAAAAAAAAAAAAAAAAA7rQAAGRycy9tZWRpYS9pbWFnZTQud21mUEsBAi0AFAAGAAgAAAAhAH4X rti7AQAAUAIAABQAAAAAAAAAAAAAAAAA9rYAAGRycy9tZWRpYS9pbWFnZTUud21mUEsBAi0AFAAG AAgAAAAhADoN+3LCAQAAWAIAABQAAAAAAAAAAAAAAAAA47gAAGRycy9tZWRpYS9pbWFnZTYud21m UEsBAi0AFAAGAAgAAAAhAEFMJVvhAAAACwEAAA8AAAAAAAAAAAAAAAAA17oAAGRycy9kb3ducmV2 LnhtbFBLAQItABQABgAIAAAAIQAtmtJt5QAAALUDAAAZAAAAAAAAAAAAAAAAAOW7AABkcnMvX3Jl bHMvZTJvRG9jLnhtbC5yZWxzUEsFBgAAAAALAAsAxgIAAAG9AAAAAA== ">
                <v:shape id="_x0000_s1027" type="#_x0000_t75" style="position:absolute;width:28581;height:16662;visibility:visible;mso-wrap-style:square" filled="t">
                  <v:fill o:detectmouseclick="t"/>
                  <v:path o:connecttype="none"/>
                </v:shape>
                <v:group id="Group 184" o:spid="_x0000_s1028" style="position:absolute;left:332;width:28219;height:16059" coordsize="28219,16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LJ8FxAAAANwAAAAPAAAAZHJzL2Rvd25yZXYueG1sRE9La4NA EL4X8h+WKeTWrCZtCDarSGhCD6GQB5TeBneiojsr7lbNv+8WCr3Nx/ecbTaZVgzUu9qygngRgSAu rK65VHC97J82IJxH1thaJgV3cpCls4ctJtqOfKLh7EsRQtglqKDyvkukdEVFBt3CdsSBu9neoA+w L6XucQzhppXLKFpLgzWHhgo72lVUNOdvo+Aw4piv4rfh2Nx296/Ly8fnMSal5o9T/grC0+T/xX/u dx3mb57h95lwgUx/AAAA//8DAFBLAQItABQABgAIAAAAIQDb4fbL7gAAAIUBAAATAAAAAAAAAAAA AAAAAAAAAABbQ29udGVudF9UeXBlc10ueG1sUEsBAi0AFAAGAAgAAAAhAFr0LFu/AAAAFQEAAAsA AAAAAAAAAAAAAAAAHwEAAF9yZWxzLy5yZWxzUEsBAi0AFAAGAAgAAAAhAFksnwXEAAAA3AAAAA8A AAAAAAAAAAAAAAAABwIAAGRycy9kb3ducmV2LnhtbFBLBQYAAAAAAwADALcAAAD4AgAAAAA= ">
                  <v:group id="Group 185" o:spid="_x0000_s1029" style="position:absolute;width:28219;height:16059" coordsize="28223,160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YDqexAAAANwAAAAPAAAAZHJzL2Rvd25yZXYueG1sRE9La8JA EL4L/Q/LFHrTTSxKSF1FpJYeQsFEKL0N2TEJZmdDdpvHv+8WCr3Nx/ec3WEyrRiod41lBfEqAkFc Wt1wpeBanJcJCOeRNbaWScFMDg77h8UOU21HvtCQ+0qEEHYpKqi971IpXVmTQbeyHXHgbrY36APs K6l7HEO4aeU6irbSYMOhocaOTjWV9/zbKHgbcTw+x69Ddr+d5q9i8/GZxaTU0+N0fAHhafL/4j/3 uw7zkw38PhMukPsfAAAA//8DAFBLAQItABQABgAIAAAAIQDb4fbL7gAAAIUBAAATAAAAAAAAAAAA AAAAAAAAAABbQ29udGVudF9UeXBlc10ueG1sUEsBAi0AFAAGAAgAAAAhAFr0LFu/AAAAFQEAAAsA AAAAAAAAAAAAAAAAHwEAAF9yZWxzLy5yZWxzUEsBAi0AFAAGAAgAAAAhADZgOp7EAAAA3AAAAA8A AAAAAAAAAAAAAAAABwIAAGRycy9kb3ducmV2LnhtbFBLBQYAAAAAAwADALcAAAD4AgAAAAA= ">
                    <v:shape id="Picture 188" o:spid="_x0000_s1030" type="#_x0000_t75" style="position:absolute;left:3839;top:3511;width:20735;height:1058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vOzDxgAAANwAAAAPAAAAZHJzL2Rvd25yZXYueG1sRI9Ba8JA EIXvBf/DMoK3ulGkDamrFMHWIhRrbXudZqdJMDsbdleN/75zKPQ2w3vz3jfzZe9adaYQG88GJuMM FHHpbcOVgcP7+jYHFROyxdYzGbhShOVicDPHwvoLv9F5nyolIRwLNFCn1BVax7Imh3HsO2LRfnxw mGQNlbYBLxLuWj3NsjvtsGFpqLGjVU3lcX9yBu53n1WmD3lon8PXZPYavl8+nrbGjIb94wOoRH36 N/9db6zg50Irz8gEevELAAD//wMAUEsBAi0AFAAGAAgAAAAhANvh9svuAAAAhQEAABMAAAAAAAAA AAAAAAAAAAAAAFtDb250ZW50X1R5cGVzXS54bWxQSwECLQAUAAYACAAAACEAWvQsW78AAAAVAQAA CwAAAAAAAAAAAAAAAAAfAQAAX3JlbHMvLnJlbHNQSwECLQAUAAYACAAAACEAC7zsw8YAAADcAAAA DwAAAAAAAAAAAAAAAAAHAgAAZHJzL2Rvd25yZXYueG1sUEsFBgAAAAADAAMAtwAAAPoCAAAAAA== ">
                      <v:imagedata r:id="rId381" o:title=""/>
                    </v:shape>
                    <v:line id="Straight Connector 189" o:spid="_x0000_s1031" style="position:absolute;visibility:visible;mso-wrap-style:square" from="3839,14094" to="28223,1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F7EQwAAAANwAAAAPAAAAZHJzL2Rvd25yZXYueG1sRE9Ni8Iw EL0v+B/CCF4WTfUgtRpFBMWruorehmZsi82kNLGt/94Iwt7m8T5nsepMKRqqXWFZwXgUgSBOrS44 U/B32g5jEM4jaywtk4IXOVgtez8LTLRt+UDN0WcihLBLUEHufZVI6dKcDLqRrYgDd7e1QR9gnUld YxvCTSknUTSVBgsODTlWtMkpfRyfRkFzuN6yHd428X4rn+PmvGtfvxelBv1uPQfhqfP/4q97r8P8 eAafZ8IFcvkGAAD//wMAUEsBAi0AFAAGAAgAAAAhANvh9svuAAAAhQEAABMAAAAAAAAAAAAAAAAA AAAAAFtDb250ZW50X1R5cGVzXS54bWxQSwECLQAUAAYACAAAACEAWvQsW78AAAAVAQAACwAAAAAA AAAAAAAAAAAfAQAAX3JlbHMvLnJlbHNQSwECLQAUAAYACAAAACEAtxexEMAAAADcAAAADwAAAAAA AAAAAAAAAAAHAgAAZHJzL2Rvd25yZXYueG1sUEsFBgAAAAADAAMAtwAAAPQCAAAAAA== " strokecolor="black [3213]" strokeweight="1pt">
                      <v:stroke startarrow="oval" startarrowwidth="narrow" startarrowlength="short" endarrow="classic" endarrowwidth="narrow" endarrowlength="long"/>
                    </v:line>
                    <v:line id="Straight Connector 190" o:spid="_x0000_s1032" style="position:absolute;flip:y;visibility:visible;mso-wrap-style:square" from="3839,0" to="3839,1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Hem4xQAAANwAAAAPAAAAZHJzL2Rvd25yZXYueG1sRI9Pb8Iw DMXvk/YdIk/abaTjsNFCQAipMGkX/p+txjQVjVM1GXTffj5M4mbrPb/382wx+FbdqI9NYAPvowwU cRVsw7WB46F8m4CKCdliG5gM/FKExfz5aYaFDXfe0W2faiUhHAs04FLqCq1j5chjHIWOWLRL6D0m Wfta2x7vEu5bPc6yD+2xYWlw2NHKUXXd/3gDq1M4bMv8XNbf+W79Od5uLmu3Meb1ZVhOQSUa0sP8 f/1lBT8XfHlGJtDzPwAAAP//AwBQSwECLQAUAAYACAAAACEA2+H2y+4AAACFAQAAEwAAAAAAAAAA AAAAAAAAAAAAW0NvbnRlbnRfVHlwZXNdLnhtbFBLAQItABQABgAIAAAAIQBa9CxbvwAAABUBAAAL AAAAAAAAAAAAAAAAAB8BAABfcmVscy8ucmVsc1BLAQItABQABgAIAAAAIQA6Hem4xQAAANwAAAAP AAAAAAAAAAAAAAAAAAcCAABkcnMvZG93bnJldi54bWxQSwUGAAAAAAMAAwC3AAAA+QIAAAAA " strokecolor="black [3213]" strokeweight="1pt">
                      <v:stroke startarrow="oval" startarrowwidth="narrow" startarrowlength="short" endarrow="classic" endarrowwidth="narrow" endarrowlength="long"/>
                      <o:lock v:ext="edit" shapetype="f"/>
                    </v:line>
                    <v:shape id="Picture 191" o:spid="_x0000_s1033" type="#_x0000_t75" style="position:absolute;top:1416;width:3810;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O449wQAAANwAAAAPAAAAZHJzL2Rvd25yZXYueG1sRE9Li8Iw EL4v+B/CCN401YO7W42iouwLDz7wPDRjG2wmpUlt/febBWFv8/E9Z77sbCnuVHvjWMF4lIAgzpw2 nCs4n3bDNxA+IGssHZOCB3lYLnovc0y1a/lA92PIRQxhn6KCIoQqldJnBVn0I1cRR+7qaoshwjqX usY2httSTpJkKi0ajg0FVrQpKLsdG6tgfzHratuY1/3Xt2141X78hAcrNeh3qxmIQF34Fz/dnzrO fx/D3zPxArn4BQAA//8DAFBLAQItABQABgAIAAAAIQDb4fbL7gAAAIUBAAATAAAAAAAAAAAAAAAA AAAAAABbQ29udGVudF9UeXBlc10ueG1sUEsBAi0AFAAGAAgAAAAhAFr0LFu/AAAAFQEAAAsAAAAA AAAAAAAAAAAAHwEAAF9yZWxzLy5yZWxzUEsBAi0AFAAGAAgAAAAhADA7jj3BAAAA3AAAAA8AAAAA AAAAAAAAAAAABwIAAGRycy9kb3ducmV2LnhtbFBLBQYAAAAAAwADALcAAAD1AgAAAAA= ">
                      <v:imagedata r:id="rId382" o:title=""/>
                    </v:shape>
                    <v:shape id="Picture 192" o:spid="_x0000_s1034" type="#_x0000_t75" style="position:absolute;left:2347;top:14300;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RdckxAAAANwAAAAPAAAAZHJzL2Rvd25yZXYueG1sRE/bagIx EH0X+g9hCn3T7IqtujWKSEtLEcE7vg2b6e7iZrIkqW7/vikIvs3hXGcya00tLuR8ZVlB2ktAEOdW V1wo2G3fuyMQPiBrrC2Tgl/yMJs+dCaYaXvlNV02oRAxhH2GCsoQmkxKn5dk0PdsQxy5b+sMhghd IbXDaww3tewnyYs0WHFsKLGhRUn5efNjFBxWx4+3dNgM1s/DwfK0cPs0/dor9fTYzl9BBGrDXXxz f+o4f9yH/2fiBXL6BwAA//8DAFBLAQItABQABgAIAAAAIQDb4fbL7gAAAIUBAAATAAAAAAAAAAAA AAAAAAAAAABbQ29udGVudF9UeXBlc10ueG1sUEsBAi0AFAAGAAgAAAAhAFr0LFu/AAAAFQEAAAsA AAAAAAAAAAAAAAAAHwEAAF9yZWxzLy5yZWxzUEsBAi0AFAAGAAgAAAAhACpF1yTEAAAA3AAAAA8A AAAAAAAAAAAAAAAABwIAAGRycy9kb3ducmV2LnhtbFBLBQYAAAAAAwADALcAAAD4AgAAAAA= ">
                      <v:imagedata r:id="rId383" o:title=""/>
                    </v:shape>
                    <v:shape id="Picture 193" o:spid="_x0000_s1035" type="#_x0000_t75" style="position:absolute;left:24574;top:14157;width:266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3j43wgAAANwAAAAPAAAAZHJzL2Rvd25yZXYueG1sRE87a8Mw EN4L+Q/iAt1qOSmE2okcQkihHjLkMWQ8rKtl1zoZS4ndf18VCt3u43veZjvZTjxo8I1jBYskBUFc Od1wreB6eX95A+EDssbOMSn4Jg/bYva0wVy7kU/0OIdaxBD2OSowIfS5lL4yZNEnrieO3KcbLIYI h1rqAccYbju5TNOVtNhwbDDY095Q9XW+WwWH7FSmN4PHZRmaw6Vi17Z8U+p5Pu3WIAJN4V/85/7Q cX72Cr/PxAtk8QMAAP//AwBQSwECLQAUAAYACAAAACEA2+H2y+4AAACFAQAAEwAAAAAAAAAAAAAA AAAAAAAAW0NvbnRlbnRfVHlwZXNdLnhtbFBLAQItABQABgAIAAAAIQBa9CxbvwAAABUBAAALAAAA AAAAAAAAAAAAAB8BAABfcmVscy8ucmVsc1BLAQItABQABgAIAAAAIQDl3j43wgAAANwAAAAPAAAA AAAAAAAAAAAAAAcCAABkcnMvZG93bnJldi54bWxQSwUGAAAAAAMAAwC3AAAA9gIAAAAA ">
                      <v:imagedata r:id="rId384" o:title=""/>
                    </v:shape>
                  </v:group>
                  <v:shape id="Picture 186" o:spid="_x0000_s1036" type="#_x0000_t75" style="position:absolute;left:11998;top:14122;width:2159;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r7axQAAANwAAAAPAAAAZHJzL2Rvd25yZXYueG1sRI/RaoNA EEXfA/mHZQJ5CcnaPEiwWcUWSoWWgkk/YOJOVXRnxV0T+/fdQKBvM9x7z9w5ZrPpxZVG11pW8LSL QBBXVrdcK/g+v20PIJxH1thbJgW/5CBLl4sjJtreuKTrydciQNglqKDxfkikdFVDBt3ODsRB+7Gj QR/WsZZ6xFuAm17uoyiWBlsOFxoc6LWhqjtNJlC+Lt2mff+I8qr4NHGdlwNNL0qtV3P+DMLT7P/N j3ShQ/1DDPdnwgQy/QMAAP//AwBQSwECLQAUAAYACAAAACEA2+H2y+4AAACFAQAAEwAAAAAAAAAA AAAAAAAAAAAAW0NvbnRlbnRfVHlwZXNdLnhtbFBLAQItABQABgAIAAAAIQBa9CxbvwAAABUBAAAL AAAAAAAAAAAAAAAAAB8BAABfcmVscy8ucmVsc1BLAQItABQABgAIAAAAIQBscr7axQAAANwAAAAP AAAAAAAAAAAAAAAAAAcCAABkcnMvZG93bnJldi54bWxQSwUGAAAAAAMAAwC3AAAA+QIAAAAA ">
                    <v:imagedata r:id="rId385" o:title=""/>
                  </v:shape>
                  <v:shape id="Picture 187" o:spid="_x0000_s1037" type="#_x0000_t75" style="position:absolute;left:936;top:8515;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cJRvwAAAANwAAAAPAAAAZHJzL2Rvd25yZXYueG1sRE9Ni8Iw EL0L/ocwgjdNVVylGkWEBS+rbBXPYzO2xWZSkqzt/nsjLOxtHu9z1tvO1OJJzleWFUzGCQji3OqK CwWX8+doCcIHZI21ZVLwSx62m35vjam2LX/TMwuFiCHsU1RQhtCkUvq8JIN+bBviyN2tMxgidIXU DtsYbmo5TZIPabDi2FBiQ/uS8kf2YxTMZ3qWXZP25L92t6KpTsEdH1qp4aDbrUAE6sK/+M990HH+ cgHvZ+IFcvMCAAD//wMAUEsBAi0AFAAGAAgAAAAhANvh9svuAAAAhQEAABMAAAAAAAAAAAAAAAAA AAAAAFtDb250ZW50X1R5cGVzXS54bWxQSwECLQAUAAYACAAAACEAWvQsW78AAAAVAQAACwAAAAAA AAAAAAAAAAAfAQAAX3JlbHMvLnJlbHNQSwECLQAUAAYACAAAACEAMXCUb8AAAADcAAAADwAAAAAA AAAAAAAAAAAHAgAAZHJzL2Rvd25yZXYueG1sUEsFBgAAAAADAAMAtwAAAPQCAAAAAA== ">
                    <v:imagedata r:id="rId386" o:title=""/>
                  </v:shape>
                </v:group>
                <w10:wrap type="square"/>
                <w10:anchorlock/>
              </v:group>
            </w:pict>
          </mc:Fallback>
        </mc:AlternateContent>
      </w:r>
      <w:r w:rsidR="000F0E95" w:rsidRPr="00C966D2">
        <w:rPr>
          <w:rFonts w:cs="Times New Roman"/>
          <w:b/>
          <w:bCs/>
          <w:iCs/>
          <w:color w:val="C00000"/>
          <w:sz w:val="26"/>
          <w:szCs w:val="26"/>
        </w:rPr>
        <w:t>Câu 31:</w:t>
      </w:r>
      <w:r w:rsidR="000F0E95" w:rsidRPr="0004416B">
        <w:rPr>
          <w:rFonts w:cs="Times New Roman"/>
          <w:b/>
          <w:bCs/>
          <w:iCs/>
          <w:sz w:val="26"/>
          <w:szCs w:val="26"/>
        </w:rPr>
        <w:t xml:space="preserve"> </w:t>
      </w:r>
      <w:r w:rsidR="000F0E95" w:rsidRPr="0004416B">
        <w:rPr>
          <w:rFonts w:cs="Times New Roman"/>
          <w:iCs/>
          <w:sz w:val="26"/>
          <w:szCs w:val="26"/>
        </w:rPr>
        <w:t xml:space="preserve">Trong bài thực hành đo gia tốc trọng trường </w:t>
      </w:r>
      <w:r w:rsidR="0077104F" w:rsidRPr="0004416B">
        <w:rPr>
          <w:rFonts w:cs="Times New Roman"/>
          <w:position w:val="-10"/>
          <w:sz w:val="26"/>
          <w:szCs w:val="26"/>
        </w:rPr>
        <w:object w:dxaOrig="220" w:dyaOrig="260" w14:anchorId="74668CFF">
          <v:shape id="_x0000_i1148" type="#_x0000_t75" style="width:10.5pt;height:13.5pt" o:ole="">
            <v:imagedata r:id="rId387" o:title=""/>
          </v:shape>
          <o:OLEObject Type="Embed" ProgID="Equation.DSMT4" ShapeID="_x0000_i1148" DrawAspect="Content" ObjectID="_1705820641" r:id="rId388"/>
        </w:object>
      </w:r>
      <w:r w:rsidR="000F0E95" w:rsidRPr="0004416B">
        <w:rPr>
          <w:rFonts w:cs="Times New Roman"/>
          <w:iCs/>
          <w:sz w:val="26"/>
          <w:szCs w:val="26"/>
        </w:rPr>
        <w:t xml:space="preserve"> bằng con lắc đơn, một nhóm học sinh tiến hành đo, xử lý số liệu và vẽ được đồ thị biểu diễn sự phụ thuộc của bình phương chu kì dao động điều hòa </w:t>
      </w:r>
      <w:r w:rsidR="0077104F" w:rsidRPr="0004416B">
        <w:rPr>
          <w:rFonts w:cs="Times New Roman"/>
          <w:position w:val="-16"/>
          <w:sz w:val="26"/>
          <w:szCs w:val="26"/>
        </w:rPr>
        <w:object w:dxaOrig="499" w:dyaOrig="440" w14:anchorId="7C04029F">
          <v:shape id="_x0000_i1149" type="#_x0000_t75" style="width:24.75pt;height:21.75pt" o:ole="">
            <v:imagedata r:id="rId389" o:title=""/>
          </v:shape>
          <o:OLEObject Type="Embed" ProgID="Equation.DSMT4" ShapeID="_x0000_i1149" DrawAspect="Content" ObjectID="_1705820642" r:id="rId390"/>
        </w:object>
      </w:r>
      <w:r w:rsidR="000F0E95" w:rsidRPr="0004416B">
        <w:rPr>
          <w:rFonts w:cs="Times New Roman"/>
          <w:iCs/>
          <w:sz w:val="26"/>
          <w:szCs w:val="26"/>
        </w:rPr>
        <w:t xml:space="preserve"> theo chiều dài </w:t>
      </w:r>
      <w:r w:rsidR="002254C4" w:rsidRPr="0004416B">
        <w:rPr>
          <w:rFonts w:cs="Times New Roman"/>
          <w:iCs/>
          <w:position w:val="-6"/>
          <w:sz w:val="26"/>
          <w:szCs w:val="26"/>
        </w:rPr>
        <w:object w:dxaOrig="139" w:dyaOrig="279" w14:anchorId="532CEE1D">
          <v:shape id="_x0000_i1150" type="#_x0000_t75" style="width:6pt;height:13.5pt" o:ole="">
            <v:imagedata r:id="rId391" o:title=""/>
          </v:shape>
          <o:OLEObject Type="Embed" ProgID="Equation.DSMT4" ShapeID="_x0000_i1150" DrawAspect="Content" ObjectID="_1705820643" r:id="rId392"/>
        </w:object>
      </w:r>
      <w:r w:rsidR="000F0E95" w:rsidRPr="0004416B">
        <w:rPr>
          <w:rFonts w:cs="Times New Roman"/>
          <w:iCs/>
          <w:sz w:val="26"/>
          <w:szCs w:val="26"/>
        </w:rPr>
        <w:t xml:space="preserve"> của con lắc như hình bên. Lấy </w:t>
      </w:r>
      <w:r w:rsidR="00264A87" w:rsidRPr="0004416B">
        <w:rPr>
          <w:rFonts w:cs="Times New Roman"/>
          <w:iCs/>
          <w:position w:val="-10"/>
          <w:sz w:val="26"/>
          <w:szCs w:val="26"/>
        </w:rPr>
        <w:object w:dxaOrig="880" w:dyaOrig="320" w14:anchorId="6220A51B">
          <v:shape id="_x0000_i1151" type="#_x0000_t75" style="width:43.5pt;height:16.5pt" o:ole="">
            <v:imagedata r:id="rId393" o:title=""/>
          </v:shape>
          <o:OLEObject Type="Embed" ProgID="Equation.DSMT4" ShapeID="_x0000_i1151" DrawAspect="Content" ObjectID="_1705820644" r:id="rId394"/>
        </w:object>
      </w:r>
      <w:r w:rsidR="000F0E95" w:rsidRPr="0004416B">
        <w:rPr>
          <w:rFonts w:cs="Times New Roman"/>
          <w:iCs/>
          <w:sz w:val="26"/>
          <w:szCs w:val="26"/>
        </w:rPr>
        <w:t xml:space="preserve">. Giá trị trung bình của </w:t>
      </w:r>
      <w:r w:rsidR="0077104F" w:rsidRPr="0004416B">
        <w:rPr>
          <w:rFonts w:cs="Times New Roman"/>
          <w:position w:val="-10"/>
          <w:sz w:val="26"/>
          <w:szCs w:val="26"/>
        </w:rPr>
        <w:object w:dxaOrig="220" w:dyaOrig="260" w14:anchorId="05A79DBA">
          <v:shape id="_x0000_i1152" type="#_x0000_t75" style="width:10.5pt;height:13.5pt" o:ole="">
            <v:imagedata r:id="rId395" o:title=""/>
          </v:shape>
          <o:OLEObject Type="Embed" ProgID="Equation.DSMT4" ShapeID="_x0000_i1152" DrawAspect="Content" ObjectID="_1705820645" r:id="rId396"/>
        </w:object>
      </w:r>
      <w:r w:rsidR="000F0E95" w:rsidRPr="0004416B">
        <w:rPr>
          <w:rFonts w:cs="Times New Roman"/>
          <w:iCs/>
          <w:sz w:val="26"/>
          <w:szCs w:val="26"/>
        </w:rPr>
        <w:t xml:space="preserve"> đo được trong thí nghiệm này là </w:t>
      </w:r>
    </w:p>
    <w:p w14:paraId="6AAF8118" w14:textId="57B6214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6E3A62" w:rsidRPr="0004416B">
        <w:rPr>
          <w:rFonts w:cs="Times New Roman"/>
          <w:sz w:val="26"/>
          <w:szCs w:val="26"/>
        </w:rPr>
        <w:t>9,96 m/s</w:t>
      </w:r>
      <w:r w:rsidR="006E3A62" w:rsidRPr="0004416B">
        <w:rPr>
          <w:rFonts w:cs="Times New Roman"/>
          <w:sz w:val="26"/>
          <w:szCs w:val="26"/>
          <w:vertAlign w:val="superscript"/>
        </w:rPr>
        <w:t>2</w:t>
      </w:r>
      <w:r w:rsidR="006E3A62" w:rsidRPr="0004416B">
        <w:rPr>
          <w:rFonts w:cs="Times New Roman"/>
          <w:sz w:val="26"/>
          <w:szCs w:val="26"/>
        </w:rPr>
        <w:t>.</w:t>
      </w:r>
    </w:p>
    <w:p w14:paraId="69F8788B" w14:textId="6086E18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6E3A62" w:rsidRPr="0004416B">
        <w:rPr>
          <w:rFonts w:cs="Times New Roman"/>
          <w:sz w:val="26"/>
          <w:szCs w:val="26"/>
        </w:rPr>
        <w:t>9,42 m/s</w:t>
      </w:r>
      <w:r w:rsidR="006E3A62" w:rsidRPr="0004416B">
        <w:rPr>
          <w:rFonts w:cs="Times New Roman"/>
          <w:sz w:val="26"/>
          <w:szCs w:val="26"/>
          <w:vertAlign w:val="superscript"/>
        </w:rPr>
        <w:t>2</w:t>
      </w:r>
      <w:r w:rsidR="006E3A62" w:rsidRPr="0004416B">
        <w:rPr>
          <w:rFonts w:cs="Times New Roman"/>
          <w:sz w:val="26"/>
          <w:szCs w:val="26"/>
        </w:rPr>
        <w:t>.</w:t>
      </w:r>
    </w:p>
    <w:p w14:paraId="7C354BE0" w14:textId="45AC824B"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6E3A62" w:rsidRPr="0004416B">
        <w:rPr>
          <w:rFonts w:cs="Times New Roman"/>
          <w:sz w:val="26"/>
          <w:szCs w:val="26"/>
        </w:rPr>
        <w:t>9,58 m/s</w:t>
      </w:r>
      <w:r w:rsidR="006E3A62" w:rsidRPr="0004416B">
        <w:rPr>
          <w:rFonts w:cs="Times New Roman"/>
          <w:sz w:val="26"/>
          <w:szCs w:val="26"/>
          <w:vertAlign w:val="superscript"/>
        </w:rPr>
        <w:t>2</w:t>
      </w:r>
      <w:r w:rsidR="006E3A62" w:rsidRPr="0004416B">
        <w:rPr>
          <w:rFonts w:cs="Times New Roman"/>
          <w:sz w:val="26"/>
          <w:szCs w:val="26"/>
        </w:rPr>
        <w:t>.</w:t>
      </w:r>
    </w:p>
    <w:p w14:paraId="23ACD959" w14:textId="7BD77773"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C3127F" w:rsidRPr="0004416B">
        <w:rPr>
          <w:rFonts w:cs="Times New Roman"/>
          <w:sz w:val="26"/>
          <w:szCs w:val="26"/>
        </w:rPr>
        <w:t>9,74 m/s</w:t>
      </w:r>
      <w:r w:rsidR="00C3127F" w:rsidRPr="0004416B">
        <w:rPr>
          <w:rFonts w:cs="Times New Roman"/>
          <w:sz w:val="26"/>
          <w:szCs w:val="26"/>
          <w:vertAlign w:val="superscript"/>
        </w:rPr>
        <w:t>2</w:t>
      </w:r>
      <w:r w:rsidR="00C3127F" w:rsidRPr="0004416B">
        <w:rPr>
          <w:rFonts w:cs="Times New Roman"/>
          <w:sz w:val="26"/>
          <w:szCs w:val="26"/>
        </w:rPr>
        <w:t>.</w:t>
      </w:r>
    </w:p>
    <w:p w14:paraId="70744BF4" w14:textId="37B32D61" w:rsidR="000676A4" w:rsidRPr="0004416B" w:rsidRDefault="000676A4" w:rsidP="00881875">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lang w:val="pt-BR"/>
        </w:rPr>
        <w:t>Câu 32:</w:t>
      </w:r>
      <w:r w:rsidRPr="0004416B">
        <w:rPr>
          <w:rFonts w:cs="Times New Roman"/>
          <w:b/>
          <w:bCs/>
          <w:sz w:val="26"/>
          <w:szCs w:val="26"/>
          <w:lang w:val="pt-BR"/>
        </w:rPr>
        <w:t xml:space="preserve"> </w:t>
      </w:r>
      <w:r w:rsidRPr="0004416B">
        <w:rPr>
          <w:rFonts w:cs="Times New Roman"/>
          <w:bCs/>
          <w:sz w:val="26"/>
          <w:szCs w:val="26"/>
        </w:rPr>
        <w:t xml:space="preserve">Trong một thí nghiệm giao thoa sóng nước, hai nguồn </w:t>
      </w:r>
      <w:r w:rsidRPr="0004416B">
        <w:rPr>
          <w:rFonts w:cs="Times New Roman"/>
          <w:position w:val="-4"/>
          <w:sz w:val="26"/>
          <w:szCs w:val="26"/>
        </w:rPr>
        <w:object w:dxaOrig="240" w:dyaOrig="260" w14:anchorId="128E4394">
          <v:shape id="_x0000_i1153" type="#_x0000_t75" style="width:13.5pt;height:13.5pt" o:ole="">
            <v:imagedata r:id="rId397" o:title=""/>
          </v:shape>
          <o:OLEObject Type="Embed" ProgID="Equation.DSMT4" ShapeID="_x0000_i1153" DrawAspect="Content" ObjectID="_1705820646" r:id="rId398"/>
        </w:object>
      </w:r>
      <w:r w:rsidRPr="0004416B">
        <w:rPr>
          <w:rFonts w:cs="Times New Roman"/>
          <w:bCs/>
          <w:sz w:val="26"/>
          <w:szCs w:val="26"/>
        </w:rPr>
        <w:t xml:space="preserve"> và </w:t>
      </w:r>
      <w:r w:rsidRPr="0004416B">
        <w:rPr>
          <w:rFonts w:cs="Times New Roman"/>
          <w:position w:val="-4"/>
          <w:sz w:val="26"/>
          <w:szCs w:val="26"/>
        </w:rPr>
        <w:object w:dxaOrig="240" w:dyaOrig="260" w14:anchorId="76C34460">
          <v:shape id="_x0000_i1154" type="#_x0000_t75" style="width:13.5pt;height:13.5pt" o:ole="">
            <v:imagedata r:id="rId399" o:title=""/>
          </v:shape>
          <o:OLEObject Type="Embed" ProgID="Equation.DSMT4" ShapeID="_x0000_i1154" DrawAspect="Content" ObjectID="_1705820647" r:id="rId400"/>
        </w:object>
      </w:r>
      <w:r w:rsidRPr="0004416B">
        <w:rPr>
          <w:rFonts w:cs="Times New Roman"/>
          <w:bCs/>
          <w:sz w:val="26"/>
          <w:szCs w:val="26"/>
        </w:rPr>
        <w:t xml:space="preserve"> cách nhau 8 cm, dao động theo phương vuông góc với mặt nước, cùng biên độ, cùng pha, cùng tần số 80 Hz. Tốc độ truyền sóng trên mặt nước là 40 cm/s. Ở mặt nước, gọi </w:t>
      </w:r>
      <w:r w:rsidRPr="0004416B">
        <w:rPr>
          <w:rFonts w:cs="Times New Roman"/>
          <w:position w:val="-4"/>
          <w:sz w:val="26"/>
          <w:szCs w:val="26"/>
        </w:rPr>
        <w:object w:dxaOrig="220" w:dyaOrig="260" w14:anchorId="3C231F3F">
          <v:shape id="_x0000_i1155" type="#_x0000_t75" style="width:9pt;height:13.5pt" o:ole="">
            <v:imagedata r:id="rId401" o:title=""/>
          </v:shape>
          <o:OLEObject Type="Embed" ProgID="Equation.DSMT4" ShapeID="_x0000_i1155" DrawAspect="Content" ObjectID="_1705820648" r:id="rId402"/>
        </w:object>
      </w:r>
      <w:r w:rsidRPr="0004416B">
        <w:rPr>
          <w:rFonts w:cs="Times New Roman"/>
          <w:bCs/>
          <w:sz w:val="26"/>
          <w:szCs w:val="26"/>
        </w:rPr>
        <w:t xml:space="preserve"> là đường trung trực của đoạn </w:t>
      </w:r>
      <w:r w:rsidRPr="0004416B">
        <w:rPr>
          <w:rFonts w:cs="Times New Roman"/>
          <w:position w:val="-4"/>
          <w:sz w:val="26"/>
          <w:szCs w:val="26"/>
        </w:rPr>
        <w:object w:dxaOrig="400" w:dyaOrig="260" w14:anchorId="2A727DD8">
          <v:shape id="_x0000_i1156" type="#_x0000_t75" style="width:21pt;height:13.5pt" o:ole="">
            <v:imagedata r:id="rId403" o:title=""/>
          </v:shape>
          <o:OLEObject Type="Embed" ProgID="Equation.DSMT4" ShapeID="_x0000_i1156" DrawAspect="Content" ObjectID="_1705820649" r:id="rId404"/>
        </w:object>
      </w:r>
      <w:r w:rsidRPr="0004416B">
        <w:rPr>
          <w:rFonts w:cs="Times New Roman"/>
          <w:bCs/>
          <w:sz w:val="26"/>
          <w:szCs w:val="26"/>
        </w:rPr>
        <w:t xml:space="preserve">. Trên </w:t>
      </w:r>
      <w:r w:rsidRPr="0004416B">
        <w:rPr>
          <w:rFonts w:cs="Times New Roman"/>
          <w:position w:val="-4"/>
          <w:sz w:val="26"/>
          <w:szCs w:val="26"/>
        </w:rPr>
        <w:object w:dxaOrig="220" w:dyaOrig="260" w14:anchorId="055285AA">
          <v:shape id="_x0000_i1157" type="#_x0000_t75" style="width:9pt;height:13.5pt" o:ole="">
            <v:imagedata r:id="rId405" o:title=""/>
          </v:shape>
          <o:OLEObject Type="Embed" ProgID="Equation.DSMT4" ShapeID="_x0000_i1157" DrawAspect="Content" ObjectID="_1705820650" r:id="rId406"/>
        </w:object>
      </w:r>
      <w:r w:rsidRPr="0004416B">
        <w:rPr>
          <w:rFonts w:cs="Times New Roman"/>
          <w:bCs/>
          <w:sz w:val="26"/>
          <w:szCs w:val="26"/>
        </w:rPr>
        <w:t xml:space="preserve">, điểm </w:t>
      </w:r>
      <w:r w:rsidRPr="0004416B">
        <w:rPr>
          <w:rFonts w:cs="Times New Roman"/>
          <w:bCs/>
          <w:position w:val="-4"/>
          <w:sz w:val="26"/>
          <w:szCs w:val="26"/>
        </w:rPr>
        <w:object w:dxaOrig="320" w:dyaOrig="260" w14:anchorId="49DE7518">
          <v:shape id="_x0000_i1158" type="#_x0000_t75" style="width:15.75pt;height:13.5pt" o:ole="">
            <v:imagedata r:id="rId407" o:title=""/>
          </v:shape>
          <o:OLEObject Type="Embed" ProgID="Equation.DSMT4" ShapeID="_x0000_i1158" DrawAspect="Content" ObjectID="_1705820651" r:id="rId408"/>
        </w:object>
      </w:r>
      <w:r w:rsidRPr="0004416B">
        <w:rPr>
          <w:rFonts w:cs="Times New Roman"/>
          <w:bCs/>
          <w:sz w:val="26"/>
          <w:szCs w:val="26"/>
        </w:rPr>
        <w:t xml:space="preserve"> ở cách </w:t>
      </w:r>
      <w:r w:rsidRPr="0004416B">
        <w:rPr>
          <w:rFonts w:cs="Times New Roman"/>
          <w:position w:val="-4"/>
          <w:sz w:val="26"/>
          <w:szCs w:val="26"/>
        </w:rPr>
        <w:object w:dxaOrig="400" w:dyaOrig="260" w14:anchorId="763EE53E">
          <v:shape id="_x0000_i1159" type="#_x0000_t75" style="width:21pt;height:13.5pt" o:ole="">
            <v:imagedata r:id="rId409" o:title=""/>
          </v:shape>
          <o:OLEObject Type="Embed" ProgID="Equation.DSMT4" ShapeID="_x0000_i1159" DrawAspect="Content" ObjectID="_1705820652" r:id="rId410"/>
        </w:object>
      </w:r>
      <w:r w:rsidRPr="0004416B">
        <w:rPr>
          <w:rFonts w:cs="Times New Roman"/>
          <w:bCs/>
          <w:sz w:val="26"/>
          <w:szCs w:val="26"/>
        </w:rPr>
        <w:t xml:space="preserve"> 3 cm; điểm </w:t>
      </w:r>
      <w:r w:rsidRPr="0004416B">
        <w:rPr>
          <w:rFonts w:cs="Times New Roman"/>
          <w:bCs/>
          <w:position w:val="-6"/>
          <w:sz w:val="26"/>
          <w:szCs w:val="26"/>
        </w:rPr>
        <w:object w:dxaOrig="279" w:dyaOrig="279" w14:anchorId="65ED7F52">
          <v:shape id="_x0000_i1160" type="#_x0000_t75" style="width:14.25pt;height:14.25pt" o:ole="">
            <v:imagedata r:id="rId411" o:title=""/>
          </v:shape>
          <o:OLEObject Type="Embed" ProgID="Equation.DSMT4" ShapeID="_x0000_i1160" DrawAspect="Content" ObjectID="_1705820653" r:id="rId412"/>
        </w:object>
      </w:r>
      <w:r w:rsidRPr="0004416B">
        <w:rPr>
          <w:rFonts w:cs="Times New Roman"/>
          <w:bCs/>
          <w:sz w:val="26"/>
          <w:szCs w:val="26"/>
        </w:rPr>
        <w:t xml:space="preserve"> dao động ngược pha với </w:t>
      </w:r>
      <w:r w:rsidRPr="0004416B">
        <w:rPr>
          <w:rFonts w:cs="Times New Roman"/>
          <w:bCs/>
          <w:position w:val="-4"/>
          <w:sz w:val="26"/>
          <w:szCs w:val="26"/>
        </w:rPr>
        <w:object w:dxaOrig="320" w:dyaOrig="260" w14:anchorId="633A5A1C">
          <v:shape id="_x0000_i1161" type="#_x0000_t75" style="width:15.75pt;height:13.5pt" o:ole="">
            <v:imagedata r:id="rId413" o:title=""/>
          </v:shape>
          <o:OLEObject Type="Embed" ProgID="Equation.DSMT4" ShapeID="_x0000_i1161" DrawAspect="Content" ObjectID="_1705820654" r:id="rId414"/>
        </w:object>
      </w:r>
      <w:r w:rsidRPr="0004416B">
        <w:rPr>
          <w:rFonts w:cs="Times New Roman"/>
          <w:bCs/>
          <w:sz w:val="26"/>
          <w:szCs w:val="26"/>
        </w:rPr>
        <w:t xml:space="preserve"> và gần </w:t>
      </w:r>
      <w:r w:rsidRPr="0004416B">
        <w:rPr>
          <w:rFonts w:cs="Times New Roman"/>
          <w:bCs/>
          <w:position w:val="-4"/>
          <w:sz w:val="26"/>
          <w:szCs w:val="26"/>
        </w:rPr>
        <w:object w:dxaOrig="320" w:dyaOrig="260" w14:anchorId="509FBE89">
          <v:shape id="_x0000_i1162" type="#_x0000_t75" style="width:15.75pt;height:13.5pt" o:ole="">
            <v:imagedata r:id="rId413" o:title=""/>
          </v:shape>
          <o:OLEObject Type="Embed" ProgID="Equation.DSMT4" ShapeID="_x0000_i1162" DrawAspect="Content" ObjectID="_1705820655" r:id="rId415"/>
        </w:object>
      </w:r>
      <w:r w:rsidRPr="0004416B">
        <w:rPr>
          <w:rFonts w:cs="Times New Roman"/>
          <w:bCs/>
          <w:sz w:val="26"/>
          <w:szCs w:val="26"/>
        </w:rPr>
        <w:t xml:space="preserve"> nhất sẽ cách </w:t>
      </w:r>
      <w:r w:rsidRPr="0004416B">
        <w:rPr>
          <w:rFonts w:cs="Times New Roman"/>
          <w:bCs/>
          <w:position w:val="-4"/>
          <w:sz w:val="26"/>
          <w:szCs w:val="26"/>
        </w:rPr>
        <w:object w:dxaOrig="320" w:dyaOrig="260" w14:anchorId="1B5D69DC">
          <v:shape id="_x0000_i1163" type="#_x0000_t75" style="width:15.75pt;height:13.5pt" o:ole="">
            <v:imagedata r:id="rId413" o:title=""/>
          </v:shape>
          <o:OLEObject Type="Embed" ProgID="Equation.DSMT4" ShapeID="_x0000_i1163" DrawAspect="Content" ObjectID="_1705820656" r:id="rId416"/>
        </w:object>
      </w:r>
      <w:r w:rsidRPr="0004416B">
        <w:rPr>
          <w:rFonts w:cs="Times New Roman"/>
          <w:bCs/>
          <w:sz w:val="26"/>
          <w:szCs w:val="26"/>
        </w:rPr>
        <w:t xml:space="preserve"> một đoạn có giá trị </w:t>
      </w:r>
      <w:r w:rsidRPr="0004416B">
        <w:rPr>
          <w:rFonts w:cs="Times New Roman"/>
          <w:b/>
          <w:bCs/>
          <w:sz w:val="26"/>
          <w:szCs w:val="26"/>
        </w:rPr>
        <w:t>gần giá trị nào nhất</w:t>
      </w:r>
      <w:r w:rsidRPr="0004416B">
        <w:rPr>
          <w:rFonts w:cs="Times New Roman"/>
          <w:bCs/>
          <w:sz w:val="26"/>
          <w:szCs w:val="26"/>
        </w:rPr>
        <w:t xml:space="preserve"> sau đây?</w:t>
      </w:r>
    </w:p>
    <w:p w14:paraId="3892BBC3" w14:textId="77777777" w:rsidR="000676A4" w:rsidRPr="0004416B" w:rsidRDefault="000676A4"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0,4 cm.</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0,8 cm.</w:t>
      </w:r>
      <w:r w:rsidRPr="0004416B">
        <w:rPr>
          <w:rFonts w:cs="Times New Roman"/>
          <w:bCs/>
          <w:sz w:val="26"/>
          <w:szCs w:val="26"/>
          <w:vertAlign w:val="subscript"/>
        </w:rPr>
        <w:tab/>
      </w:r>
      <w:r w:rsidRPr="00C966D2">
        <w:rPr>
          <w:rFonts w:cs="Times New Roman"/>
          <w:b/>
          <w:bCs/>
          <w:color w:val="0000FF"/>
          <w:sz w:val="26"/>
          <w:szCs w:val="26"/>
        </w:rPr>
        <w:t>C.</w:t>
      </w:r>
      <w:r w:rsidRPr="0004416B">
        <w:rPr>
          <w:rFonts w:cs="Times New Roman"/>
          <w:bCs/>
          <w:sz w:val="26"/>
          <w:szCs w:val="26"/>
        </w:rPr>
        <w:t xml:space="preserve"> 0,6 cm.</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1,8 cm.</w:t>
      </w:r>
    </w:p>
    <w:p w14:paraId="5BCC4627" w14:textId="77777777" w:rsidR="00C950AF" w:rsidRPr="0004416B" w:rsidRDefault="00C950AF" w:rsidP="00881875">
      <w:pPr>
        <w:tabs>
          <w:tab w:val="left" w:pos="283"/>
          <w:tab w:val="left" w:pos="2835"/>
          <w:tab w:val="left" w:pos="5386"/>
          <w:tab w:val="left" w:pos="7937"/>
        </w:tabs>
        <w:spacing w:line="276" w:lineRule="auto"/>
        <w:ind w:firstLine="142"/>
        <w:rPr>
          <w:rFonts w:eastAsia="Times New Roman" w:cs="Times New Roman"/>
          <w:sz w:val="26"/>
          <w:szCs w:val="26"/>
        </w:rPr>
      </w:pPr>
      <w:r w:rsidRPr="00C966D2">
        <w:rPr>
          <w:rFonts w:eastAsia="Times New Roman" w:cs="Times New Roman"/>
          <w:b/>
          <w:color w:val="C00000"/>
          <w:sz w:val="26"/>
          <w:szCs w:val="26"/>
        </w:rPr>
        <w:t>Câu 31:</w:t>
      </w:r>
      <w:r w:rsidRPr="0004416B">
        <w:rPr>
          <w:rFonts w:eastAsia="Times New Roman" w:cs="Times New Roman"/>
          <w:sz w:val="26"/>
          <w:szCs w:val="26"/>
        </w:rPr>
        <w:t xml:space="preserve"> Đặt vào hai đầu đoạn mạch </w:t>
      </w:r>
      <w:r w:rsidRPr="0004416B">
        <w:rPr>
          <w:rFonts w:eastAsia="Times New Roman" w:cs="Times New Roman"/>
          <w:position w:val="-4"/>
          <w:sz w:val="26"/>
          <w:szCs w:val="26"/>
        </w:rPr>
        <w:object w:dxaOrig="240" w:dyaOrig="260" w14:anchorId="2FE8C6BE">
          <v:shape id="_x0000_i1164" type="#_x0000_t75" style="width:12pt;height:12.75pt" o:ole="">
            <v:imagedata r:id="rId417" o:title=""/>
          </v:shape>
          <o:OLEObject Type="Embed" ProgID="Equation.DSMT4" ShapeID="_x0000_i1164" DrawAspect="Content" ObjectID="_1705820657" r:id="rId418"/>
        </w:object>
      </w:r>
      <w:r w:rsidRPr="0004416B">
        <w:rPr>
          <w:rFonts w:eastAsia="Times New Roman" w:cs="Times New Roman"/>
          <w:sz w:val="26"/>
          <w:szCs w:val="26"/>
        </w:rPr>
        <w:t xml:space="preserve"> mắc nối tiếp với </w:t>
      </w:r>
      <w:r w:rsidRPr="0004416B">
        <w:rPr>
          <w:rFonts w:eastAsia="Times New Roman" w:cs="Times New Roman"/>
          <w:position w:val="-6"/>
          <w:sz w:val="26"/>
          <w:szCs w:val="26"/>
        </w:rPr>
        <w:object w:dxaOrig="240" w:dyaOrig="279" w14:anchorId="101D2CA3">
          <v:shape id="_x0000_i1165" type="#_x0000_t75" style="width:12pt;height:13.5pt" o:ole="">
            <v:imagedata r:id="rId419" o:title=""/>
          </v:shape>
          <o:OLEObject Type="Embed" ProgID="Equation.DSMT4" ShapeID="_x0000_i1165" DrawAspect="Content" ObjectID="_1705820658" r:id="rId420"/>
        </w:object>
      </w:r>
      <w:r w:rsidRPr="0004416B">
        <w:rPr>
          <w:rFonts w:eastAsia="Times New Roman" w:cs="Times New Roman"/>
          <w:sz w:val="26"/>
          <w:szCs w:val="26"/>
        </w:rPr>
        <w:t xml:space="preserve"> một điện áp xoay chiều có tần số 50 Hz. Khi điện áp tức thời hai đầu </w:t>
      </w:r>
      <w:r w:rsidRPr="0004416B">
        <w:rPr>
          <w:rFonts w:eastAsia="Times New Roman" w:cs="Times New Roman"/>
          <w:position w:val="-4"/>
          <w:sz w:val="26"/>
          <w:szCs w:val="26"/>
        </w:rPr>
        <w:object w:dxaOrig="240" w:dyaOrig="260" w14:anchorId="4A4612E0">
          <v:shape id="_x0000_i1166" type="#_x0000_t75" style="width:12pt;height:12.75pt" o:ole="">
            <v:imagedata r:id="rId421" o:title=""/>
          </v:shape>
          <o:OLEObject Type="Embed" ProgID="Equation.DSMT4" ShapeID="_x0000_i1166" DrawAspect="Content" ObjectID="_1705820659" r:id="rId422"/>
        </w:object>
      </w:r>
      <w:r w:rsidRPr="0004416B">
        <w:rPr>
          <w:rFonts w:eastAsia="Times New Roman" w:cs="Times New Roman"/>
          <w:sz w:val="26"/>
          <w:szCs w:val="26"/>
        </w:rPr>
        <w:t xml:space="preserve"> có giá trị </w:t>
      </w:r>
      <w:r w:rsidRPr="0004416B">
        <w:rPr>
          <w:rFonts w:eastAsia="Times New Roman" w:cs="Times New Roman"/>
          <w:position w:val="-8"/>
          <w:sz w:val="26"/>
          <w:szCs w:val="26"/>
        </w:rPr>
        <w:object w:dxaOrig="859" w:dyaOrig="360" w14:anchorId="7D4EF4E9">
          <v:shape id="_x0000_i1167" type="#_x0000_t75" style="width:43.5pt;height:18pt" o:ole="">
            <v:imagedata r:id="rId423" o:title=""/>
          </v:shape>
          <o:OLEObject Type="Embed" ProgID="Equation.DSMT4" ShapeID="_x0000_i1167" DrawAspect="Content" ObjectID="_1705820660" r:id="rId424"/>
        </w:object>
      </w:r>
      <w:r w:rsidRPr="0004416B">
        <w:rPr>
          <w:rFonts w:eastAsia="Times New Roman" w:cs="Times New Roman"/>
          <w:sz w:val="26"/>
          <w:szCs w:val="26"/>
        </w:rPr>
        <w:t xml:space="preserve"> thì cường độ dòng điện tức thời có giá trị </w:t>
      </w:r>
      <w:r w:rsidRPr="0004416B">
        <w:rPr>
          <w:rFonts w:eastAsia="Times New Roman" w:cs="Times New Roman"/>
          <w:position w:val="-8"/>
          <w:sz w:val="26"/>
          <w:szCs w:val="26"/>
        </w:rPr>
        <w:object w:dxaOrig="620" w:dyaOrig="360" w14:anchorId="5916912B">
          <v:shape id="_x0000_i1168" type="#_x0000_t75" style="width:31.5pt;height:18pt" o:ole="">
            <v:imagedata r:id="rId425" o:title=""/>
          </v:shape>
          <o:OLEObject Type="Embed" ProgID="Equation.DSMT4" ShapeID="_x0000_i1168" DrawAspect="Content" ObjectID="_1705820661" r:id="rId426"/>
        </w:object>
      </w:r>
      <w:r w:rsidRPr="0004416B">
        <w:rPr>
          <w:rFonts w:eastAsia="Times New Roman" w:cs="Times New Roman"/>
          <w:sz w:val="26"/>
          <w:szCs w:val="26"/>
        </w:rPr>
        <w:t xml:space="preserve"> và điện áp tức thời hai đầu tụ có giá trị 45 V. Khi điện áp hai đầu </w:t>
      </w:r>
      <w:r w:rsidRPr="0004416B">
        <w:rPr>
          <w:rFonts w:eastAsia="Times New Roman" w:cs="Times New Roman"/>
          <w:position w:val="-4"/>
          <w:sz w:val="26"/>
          <w:szCs w:val="26"/>
        </w:rPr>
        <w:object w:dxaOrig="240" w:dyaOrig="260" w14:anchorId="51CC08A5">
          <v:shape id="_x0000_i1169" type="#_x0000_t75" style="width:12pt;height:12.75pt" o:ole="">
            <v:imagedata r:id="rId421" o:title=""/>
          </v:shape>
          <o:OLEObject Type="Embed" ProgID="Equation.DSMT4" ShapeID="_x0000_i1169" DrawAspect="Content" ObjectID="_1705820662" r:id="rId427"/>
        </w:object>
      </w:r>
      <w:r w:rsidRPr="0004416B">
        <w:rPr>
          <w:rFonts w:eastAsia="Times New Roman" w:cs="Times New Roman"/>
          <w:sz w:val="26"/>
          <w:szCs w:val="26"/>
        </w:rPr>
        <w:t xml:space="preserve"> có giá trị </w:t>
      </w:r>
      <w:r w:rsidRPr="0004416B">
        <w:rPr>
          <w:rFonts w:eastAsia="Times New Roman" w:cs="Times New Roman"/>
          <w:sz w:val="26"/>
          <w:szCs w:val="26"/>
        </w:rPr>
        <w:lastRenderedPageBreak/>
        <w:t xml:space="preserve">là </w:t>
      </w:r>
      <w:r w:rsidRPr="0004416B">
        <w:rPr>
          <w:rFonts w:eastAsia="Times New Roman" w:cs="Times New Roman"/>
          <w:position w:val="-8"/>
          <w:sz w:val="26"/>
          <w:szCs w:val="26"/>
        </w:rPr>
        <w:object w:dxaOrig="859" w:dyaOrig="360" w14:anchorId="1B747C9B">
          <v:shape id="_x0000_i1170" type="#_x0000_t75" style="width:43.5pt;height:18pt" o:ole="">
            <v:imagedata r:id="rId428" o:title=""/>
          </v:shape>
          <o:OLEObject Type="Embed" ProgID="Equation.DSMT4" ShapeID="_x0000_i1170" DrawAspect="Content" ObjectID="_1705820663" r:id="rId429"/>
        </w:object>
      </w:r>
      <w:r w:rsidRPr="0004416B">
        <w:rPr>
          <w:rFonts w:eastAsia="Times New Roman" w:cs="Times New Roman"/>
          <w:sz w:val="26"/>
          <w:szCs w:val="26"/>
        </w:rPr>
        <w:t xml:space="preserve"> thì điện áp tức thời hai đầu tụ có giá trị là 30 V. Điện dung </w:t>
      </w:r>
      <w:r w:rsidRPr="0004416B">
        <w:rPr>
          <w:rFonts w:eastAsia="Times New Roman" w:cs="Times New Roman"/>
          <w:position w:val="-6"/>
          <w:sz w:val="26"/>
          <w:szCs w:val="26"/>
        </w:rPr>
        <w:object w:dxaOrig="240" w:dyaOrig="279" w14:anchorId="5EDD17E7">
          <v:shape id="_x0000_i1171" type="#_x0000_t75" style="width:12pt;height:13.5pt" o:ole="">
            <v:imagedata r:id="rId430" o:title=""/>
          </v:shape>
          <o:OLEObject Type="Embed" ProgID="Equation.DSMT4" ShapeID="_x0000_i1171" DrawAspect="Content" ObjectID="_1705820664" r:id="rId431"/>
        </w:object>
      </w:r>
      <w:r w:rsidRPr="0004416B">
        <w:rPr>
          <w:rFonts w:eastAsia="Times New Roman" w:cs="Times New Roman"/>
          <w:sz w:val="26"/>
          <w:szCs w:val="26"/>
        </w:rPr>
        <w:t xml:space="preserve"> của tụ điện có giá trị là</w:t>
      </w:r>
    </w:p>
    <w:p w14:paraId="46AC2B19" w14:textId="77777777" w:rsidR="00C950AF" w:rsidRPr="0004416B" w:rsidRDefault="00C950AF" w:rsidP="00881875">
      <w:pPr>
        <w:tabs>
          <w:tab w:val="left" w:pos="283"/>
          <w:tab w:val="left" w:pos="2835"/>
          <w:tab w:val="left" w:pos="5386"/>
          <w:tab w:val="left" w:pos="7937"/>
        </w:tabs>
        <w:spacing w:line="276" w:lineRule="auto"/>
        <w:ind w:firstLine="142"/>
        <w:rPr>
          <w:rFonts w:eastAsia="Times New Roman" w:cs="Times New Roman"/>
          <w:sz w:val="26"/>
          <w:szCs w:val="26"/>
        </w:rPr>
      </w:pPr>
      <w:r w:rsidRPr="0004416B">
        <w:rPr>
          <w:rFonts w:eastAsia="Times New Roman" w:cs="Times New Roman"/>
          <w:sz w:val="26"/>
          <w:szCs w:val="26"/>
        </w:rPr>
        <w:tab/>
      </w:r>
      <w:r w:rsidRPr="00C966D2">
        <w:rPr>
          <w:rFonts w:eastAsia="Times New Roman" w:cs="Times New Roman"/>
          <w:b/>
          <w:color w:val="0000FF"/>
          <w:sz w:val="26"/>
          <w:szCs w:val="26"/>
        </w:rPr>
        <w:t>A.</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62EAF1B3">
          <v:shape id="_x0000_i1172" type="#_x0000_t75" style="width:35.25pt;height:33pt" o:ole="">
            <v:imagedata r:id="rId432" o:title=""/>
          </v:shape>
          <o:OLEObject Type="Embed" ProgID="Equation.DSMT4" ShapeID="_x0000_i1172" DrawAspect="Content" ObjectID="_1705820665" r:id="rId433"/>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B.</w:t>
      </w:r>
      <w:r w:rsidRPr="0004416B">
        <w:rPr>
          <w:rFonts w:eastAsia="Times New Roman" w:cs="Times New Roman"/>
          <w:sz w:val="26"/>
          <w:szCs w:val="26"/>
        </w:rPr>
        <w:t xml:space="preserve"> </w:t>
      </w:r>
      <w:r w:rsidRPr="0004416B">
        <w:rPr>
          <w:rFonts w:eastAsia="Times New Roman" w:cs="Times New Roman"/>
          <w:position w:val="-24"/>
          <w:sz w:val="26"/>
          <w:szCs w:val="26"/>
        </w:rPr>
        <w:object w:dxaOrig="499" w:dyaOrig="660" w14:anchorId="6A4758BC">
          <v:shape id="_x0000_i1173" type="#_x0000_t75" style="width:24.75pt;height:33pt" o:ole="">
            <v:imagedata r:id="rId434" o:title=""/>
          </v:shape>
          <o:OLEObject Type="Embed" ProgID="Equation.DSMT4" ShapeID="_x0000_i1173" DrawAspect="Content" ObjectID="_1705820666" r:id="rId435"/>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C.</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4E24160A">
          <v:shape id="_x0000_i1174" type="#_x0000_t75" style="width:35.25pt;height:33pt" o:ole="">
            <v:imagedata r:id="rId436" o:title=""/>
          </v:shape>
          <o:OLEObject Type="Embed" ProgID="Equation.DSMT4" ShapeID="_x0000_i1174" DrawAspect="Content" ObjectID="_1705820667" r:id="rId437"/>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D.</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596E4D21">
          <v:shape id="_x0000_i1175" type="#_x0000_t75" style="width:35.25pt;height:33pt" o:ole="">
            <v:imagedata r:id="rId438" o:title=""/>
          </v:shape>
          <o:OLEObject Type="Embed" ProgID="Equation.DSMT4" ShapeID="_x0000_i1175" DrawAspect="Content" ObjectID="_1705820668" r:id="rId439"/>
        </w:object>
      </w:r>
      <w:r w:rsidRPr="0004416B">
        <w:rPr>
          <w:rFonts w:eastAsia="Times New Roman" w:cs="Times New Roman"/>
          <w:sz w:val="26"/>
          <w:szCs w:val="26"/>
        </w:rPr>
        <w:t xml:space="preserve"> F.</w:t>
      </w:r>
    </w:p>
    <w:p w14:paraId="671A79D6" w14:textId="2978903D" w:rsidR="00622059" w:rsidRPr="0004416B" w:rsidRDefault="00622059" w:rsidP="00881875">
      <w:pPr>
        <w:tabs>
          <w:tab w:val="left" w:pos="284"/>
          <w:tab w:val="left" w:pos="2835"/>
          <w:tab w:val="left" w:pos="5387"/>
          <w:tab w:val="left" w:pos="7938"/>
        </w:tabs>
        <w:spacing w:line="276" w:lineRule="auto"/>
        <w:ind w:firstLine="142"/>
        <w:rPr>
          <w:rFonts w:cs="Times New Roman"/>
          <w:sz w:val="26"/>
          <w:szCs w:val="26"/>
        </w:rPr>
      </w:pPr>
      <w:r w:rsidRPr="0004416B">
        <w:rPr>
          <w:rFonts w:cs="Times New Roman"/>
          <w:noProof/>
          <w:sz w:val="26"/>
          <w:szCs w:val="26"/>
        </w:rPr>
        <mc:AlternateContent>
          <mc:Choice Requires="wpc">
            <w:drawing>
              <wp:anchor distT="0" distB="0" distL="114300" distR="114300" simplePos="0" relativeHeight="251668480" behindDoc="0" locked="1" layoutInCell="1" allowOverlap="1" wp14:anchorId="23C9226C" wp14:editId="763A51FD">
                <wp:simplePos x="0" y="0"/>
                <wp:positionH relativeFrom="column">
                  <wp:posOffset>4240606</wp:posOffset>
                </wp:positionH>
                <wp:positionV relativeFrom="paragraph">
                  <wp:posOffset>722812</wp:posOffset>
                </wp:positionV>
                <wp:extent cx="2379600" cy="514800"/>
                <wp:effectExtent l="0" t="0" r="1905" b="19050"/>
                <wp:wrapSquare wrapText="bothSides"/>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 name="Group 41"/>
                        <wpg:cNvGrpSpPr/>
                        <wpg:grpSpPr>
                          <a:xfrm>
                            <a:off x="35999" y="35999"/>
                            <a:ext cx="2342295" cy="479838"/>
                            <a:chOff x="0" y="0"/>
                            <a:chExt cx="2342295" cy="479838"/>
                          </a:xfrm>
                        </wpg:grpSpPr>
                        <wpg:grpSp>
                          <wpg:cNvPr id="42" name="Group 42"/>
                          <wpg:cNvGrpSpPr/>
                          <wpg:grpSpPr>
                            <a:xfrm>
                              <a:off x="171739" y="53340"/>
                              <a:ext cx="2030856" cy="350351"/>
                              <a:chOff x="171739" y="53340"/>
                              <a:chExt cx="2030856" cy="350678"/>
                            </a:xfrm>
                          </wpg:grpSpPr>
                          <wpg:grpSp>
                            <wpg:cNvPr id="43" name="Group 43"/>
                            <wpg:cNvGrpSpPr/>
                            <wpg:grpSpPr>
                              <a:xfrm>
                                <a:off x="171739" y="217332"/>
                                <a:ext cx="2030856" cy="186686"/>
                                <a:chOff x="171739" y="217332"/>
                                <a:chExt cx="2030856" cy="186686"/>
                              </a:xfrm>
                            </wpg:grpSpPr>
                            <wps:wsp>
                              <wps:cNvPr id="44" name="Straight Connector 44"/>
                              <wps:cNvCnPr>
                                <a:cxnSpLocks/>
                              </wps:cNvCnPr>
                              <wps:spPr>
                                <a:xfrm>
                                  <a:off x="171739" y="308448"/>
                                  <a:ext cx="2030856"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5" name="Group 45"/>
                              <wpg:cNvGrpSpPr/>
                              <wpg:grpSpPr>
                                <a:xfrm>
                                  <a:off x="1008235" y="217332"/>
                                  <a:ext cx="558920" cy="186686"/>
                                  <a:chOff x="1008235" y="217332"/>
                                  <a:chExt cx="558920" cy="186686"/>
                                </a:xfrm>
                              </wpg:grpSpPr>
                              <wps:wsp>
                                <wps:cNvPr id="46" name="Rectangle 46"/>
                                <wps:cNvSpPr/>
                                <wps:spPr>
                                  <a:xfrm>
                                    <a:off x="1017760" y="260508"/>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1008235" y="217332"/>
                                    <a:ext cx="558920" cy="180000"/>
                                    <a:chOff x="1008235" y="217332"/>
                                    <a:chExt cx="558920" cy="180000"/>
                                  </a:xfrm>
                                </wpg:grpSpPr>
                                <wps:wsp>
                                  <wps:cNvPr id="48" name="Arc 48"/>
                                  <wps:cNvSpPr/>
                                  <wps:spPr>
                                    <a:xfrm>
                                      <a:off x="1008235" y="217332"/>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 name="Arc 49"/>
                                  <wps:cNvSpPr/>
                                  <wps:spPr>
                                    <a:xfrm>
                                      <a:off x="1072862"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 name="Arc 50"/>
                                  <wps:cNvSpPr/>
                                  <wps:spPr>
                                    <a:xfrm>
                                      <a:off x="1139648"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1" name="Arc 51"/>
                                  <wps:cNvSpPr/>
                                  <wps:spPr>
                                    <a:xfrm>
                                      <a:off x="1206434"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2" name="Arc 52"/>
                                  <wps:cNvSpPr/>
                                  <wps:spPr>
                                    <a:xfrm>
                                      <a:off x="1273219"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3" name="Arc 53"/>
                                  <wps:cNvSpPr/>
                                  <wps:spPr>
                                    <a:xfrm>
                                      <a:off x="1340005"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 name="Arc 54"/>
                                  <wps:cNvSpPr/>
                                  <wps:spPr>
                                    <a:xfrm>
                                      <a:off x="1406791"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5" name="Arc 55"/>
                                  <wps:cNvSpPr/>
                                  <wps:spPr>
                                    <a:xfrm>
                                      <a:off x="1473798" y="217332"/>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56" name="Rectangle 56"/>
                              <wps:cNvSpPr/>
                              <wps:spPr>
                                <a:xfrm>
                                  <a:off x="403559" y="236693"/>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57" name="Picture 57"/>
                              <pic:cNvPicPr/>
                            </pic:nvPicPr>
                            <pic:blipFill>
                              <a:blip r:embed="rId440"/>
                              <a:stretch>
                                <a:fillRect/>
                              </a:stretch>
                            </pic:blipFill>
                            <pic:spPr>
                              <a:xfrm>
                                <a:off x="580406" y="53340"/>
                                <a:ext cx="139700" cy="139700"/>
                              </a:xfrm>
                              <a:prstGeom prst="rect">
                                <a:avLst/>
                              </a:prstGeom>
                            </pic:spPr>
                          </pic:pic>
                          <pic:pic xmlns:pic="http://schemas.openxmlformats.org/drawingml/2006/picture">
                            <pic:nvPicPr>
                              <pic:cNvPr id="58" name="Picture 58"/>
                              <pic:cNvPicPr/>
                            </pic:nvPicPr>
                            <pic:blipFill>
                              <a:blip r:embed="rId441"/>
                              <a:stretch>
                                <a:fillRect/>
                              </a:stretch>
                            </pic:blipFill>
                            <pic:spPr>
                              <a:xfrm>
                                <a:off x="1209719" y="59690"/>
                                <a:ext cx="127000" cy="139700"/>
                              </a:xfrm>
                              <a:prstGeom prst="rect">
                                <a:avLst/>
                              </a:prstGeom>
                            </pic:spPr>
                          </pic:pic>
                        </wpg:grpSp>
                        <pic:pic xmlns:pic="http://schemas.openxmlformats.org/drawingml/2006/picture">
                          <pic:nvPicPr>
                            <pic:cNvPr id="59" name="Picture 59"/>
                            <pic:cNvPicPr/>
                          </pic:nvPicPr>
                          <pic:blipFill>
                            <a:blip r:embed="rId442"/>
                            <a:stretch>
                              <a:fillRect/>
                            </a:stretch>
                          </pic:blipFill>
                          <pic:spPr>
                            <a:xfrm>
                              <a:off x="1787335" y="0"/>
                              <a:ext cx="139700" cy="152400"/>
                            </a:xfrm>
                            <a:prstGeom prst="rect">
                              <a:avLst/>
                            </a:prstGeom>
                          </pic:spPr>
                        </pic:pic>
                        <pic:pic xmlns:pic="http://schemas.openxmlformats.org/drawingml/2006/picture">
                          <pic:nvPicPr>
                            <pic:cNvPr id="60" name="Picture 60"/>
                            <pic:cNvPicPr/>
                          </pic:nvPicPr>
                          <pic:blipFill>
                            <a:blip r:embed="rId443"/>
                            <a:stretch>
                              <a:fillRect/>
                            </a:stretch>
                          </pic:blipFill>
                          <pic:spPr>
                            <a:xfrm>
                              <a:off x="0" y="316763"/>
                              <a:ext cx="139700" cy="139700"/>
                            </a:xfrm>
                            <a:prstGeom prst="rect">
                              <a:avLst/>
                            </a:prstGeom>
                          </pic:spPr>
                        </pic:pic>
                        <pic:pic xmlns:pic="http://schemas.openxmlformats.org/drawingml/2006/picture">
                          <pic:nvPicPr>
                            <pic:cNvPr id="61" name="Picture 61"/>
                            <pic:cNvPicPr/>
                          </pic:nvPicPr>
                          <pic:blipFill>
                            <a:blip r:embed="rId444"/>
                            <a:stretch>
                              <a:fillRect/>
                            </a:stretch>
                          </pic:blipFill>
                          <pic:spPr>
                            <a:xfrm>
                              <a:off x="2202595" y="333871"/>
                              <a:ext cx="139700" cy="139700"/>
                            </a:xfrm>
                            <a:prstGeom prst="rect">
                              <a:avLst/>
                            </a:prstGeom>
                          </pic:spPr>
                        </pic:pic>
                        <wpg:grpSp>
                          <wpg:cNvPr id="62" name="Group 62"/>
                          <wpg:cNvGrpSpPr/>
                          <wpg:grpSpPr>
                            <a:xfrm>
                              <a:off x="1826332" y="156595"/>
                              <a:ext cx="69984" cy="309567"/>
                              <a:chOff x="1826332" y="156595"/>
                              <a:chExt cx="69984" cy="309571"/>
                            </a:xfrm>
                          </wpg:grpSpPr>
                          <wps:wsp>
                            <wps:cNvPr id="63" name="Rectangle 63"/>
                            <wps:cNvSpPr/>
                            <wps:spPr>
                              <a:xfrm>
                                <a:off x="1837801"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Straight Connector 64"/>
                            <wps:cNvCnPr/>
                            <wps:spPr>
                              <a:xfrm>
                                <a:off x="1896316"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1826332"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6" name="Picture 66"/>
                            <pic:cNvPicPr/>
                          </pic:nvPicPr>
                          <pic:blipFill>
                            <a:blip r:embed="rId445"/>
                            <a:stretch>
                              <a:fillRect/>
                            </a:stretch>
                          </pic:blipFill>
                          <pic:spPr>
                            <a:xfrm>
                              <a:off x="860804" y="340138"/>
                              <a:ext cx="177800" cy="139700"/>
                            </a:xfrm>
                            <a:prstGeom prst="rect">
                              <a:avLst/>
                            </a:prstGeom>
                          </pic:spPr>
                        </pic:pic>
                        <wps:wsp>
                          <wps:cNvPr id="67" name="Oval 67"/>
                          <wps:cNvSpPr/>
                          <wps:spPr>
                            <a:xfrm>
                              <a:off x="935182" y="29925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15A6F8F" id="Canvas 68" o:spid="_x0000_s1026" editas="canvas" style="position:absolute;margin-left:333.9pt;margin-top:56.9pt;width:187.35pt;height:40.55pt;z-index:251668480" coordsize="23793,514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cJ7VWAILAABvQwAADgAAAGRycy9lMm9Eb2MueG1s7Fpbb9s2FH4fsP8g 6H217hejbhGkFwzIuqDp0GdGomxtEqlRTOzs1+8jqVtcJ3GaJTUw58GRxIt4jr7znU+Hev12U1fW NRVtydnCdl85tkVZxvOSLRf2H18+/JLYVisJy0nFGV3YN7S13775+afX62ZOPb7iVU6FhUlYO183 C3slZTOfzdpsRWvSvuINZWgsuKiJxKlYznJB1pi9rmae40SzNRd5I3hG2xZX35lG+42evyhoJn8v ipZKq1rYWJvUv0L/Xqrf2ZvXZL4UpFmVWbcM8h2rqEnJcNNhqndEEutKlN9MVZeZ4C0v5KuM1zNe FGVGtQ2wxnW2rDkl7Jq02pgM3ukXiKP/cN7LpVp3y6sy/1BWlTppRCtPK2FdE3htvSolVX6a3eo1 wyrmaqz6v8ZzpOiybpbz9bIZnicwsPVAH2X/R8GvGm3+cp59uj4XVpkv7MC1LUZqgEm3Wzjvbo0+ H0Vz0ZyL7sLSnCmbNoWo1X+43NosbD9M09S2bvojDCBzupFWhkbPDzwvDW0rQ3sQp4mfGKBkK6BJ DQeU0NTBJ1u9v38gPGduD6ctgTa9ROMtfWIOJxZ6WxZ632GhG7uxb0wMfT/o1jqY6PhOEkbGRD90 /FB7kcwHE3ePn9i6NUMUayc92lZ/y1b/abZ6sNrX/po8z+lS3SSKkmjreU6MnU5wh7XjFHdaCzZr xzhonxYHFyvSUB0H7TQOgt5zF1KQcrmS1ilnDJTHhRUExo16wCk7Fwrf2YZdNGc8+6sF3IHFSaM6 aRE4O0Jl4htgJgi6WNiJJI2ywSmGST5SXluKUhZ2VTJlB5mT67NWqkWMXdTlillrZBEvdhzd7RYr 6ZxAB16SG41YzHCr14qS/D3LLXnTgCE4KMxWc7a1bVUUKQoHOtYlKauH+2H2inW+Mu7RjpI3FTXr /UwLkBIYwTULVnlrXCPJMspkv86KobcaVoBnh4GdpfcN7PqroVTntMcMHkboO3Mmh8F1ybjYtezR tYXp33vA2K1ccMnzG02zGkbA+n10Bia9Rdjh94S44ySej5nAu9MQ7WEYhknqgZYVZY/xOeWzOyYY Y3z3FAOat8n7JUIcBG089xlhTdiyolaguasL3iHX3R29jhvHkclXXuSEzlb4hoEfIdqM3wKkgQdC WGAh94XwrWDcCtnLZR8Kt3ptRz3jSogYdtgz+rxdMO6jTwG/XZGcGkETOvhTCFTU0YedPtsdoHtE 9ksHaDVwygMBagluJG/bZB9KcPAZaeU5EdC4eObQ7WhdcfEPOBIaGOz49xURFFT5K0POSt0AusGS +iQIYxVfYtpyOW1hV/Uph2CEPMPd9KHqL6v+sBC8/gq5fqLuiibCMtx7YWdS9Cen0mhzCP6Mnpzo bhDKDZFnSF2QveZhqGzyZfOViKZLLBI08In3efKb/GL6KhwwfnIleVHq5DMSWUdwD/BY3EdjJzzj Z+exHqpP4LF+ih/KY3gLNDx2IjLLKIhHMNj9zJ/6fognY4j/G2tHgdFBhYhs5C8FiWXerY3kfwK7 RV0hOqAbLNeJwyD0OmE87QZ9PnbzI98NwbCGUbSy0WyiQKq0j7qHobg09EJDVNO3rYGDDD2NyXdC kkcdonVLF6bttg6ZssyUVdQjUTjr4volMjbeuCZITw1DaKG9T66OvSQCuO7QOM+G9NhNozh6GOiJ 5yZ9Cj8CfXgV6YWGYYDnFNyHA/QQCXwEOs5g/P6U7vpphDRwBLqmp+Ob5QEzOgpjU6Br+tsf6J4T BT4KNUdGVz47Av2QgT5UnZVID7ua877SxYt9zzXl5l3lmaN00cWF/3Gt8ICky7DloIHebTjsC3Rs pTjO3XXII9CPQB9LXj/2ZTQcdog00KdbQnu8jAZOFKcQP0fpcpQu2gOHW3UJhx0mDfRuf2lfRg9i H3v8hwp0fOUSJjpHoQh4LLocatFl3B3UNcfuMw9TE0H5cfgk5lk+BVAfcmzvE+LaY0oyAT4BCTv9 7kdRqhE3fkIRIBf0X8S4L7BNqIvmV/VvPDdV8UTt2nUl9qFgrsvskyp5X2d/wgcEY6H9XwAAAP// 7Fnbbts4EP0VQe9b62LJkhAHCNJtUCBog2aBPtM0ZRErkVqKjp39+h1edLFju842SR3UBgyQImc0 HB4Oz4yarKnvxOXFqm6yRj6W5PICZSX7RnKHztdTN3DVgwYXpCLXpXAeUDl1EcaESd8MFWhOzOPI g587urwYDSR0TytUinJalp1uq2C3bqPGzleiJM8Jlp2wd8gwI9xJ6Ddz1gtXlHGxS0EJq7JvNvPB /IFrVHPG5493whFcTl3PdZoaf6KikbeokXdIIP3wgQgYLbj413VWAtVTt/lniQRxnfIza6Zu6o/H ICt1ZxxNAuiI4chsOMKW1TUHt/v6bbqp5suybeaCV9+5mF+pt8IQYhjePXWxFG3nWkIfhnIuMLm6 0m3MqxrJW3ZfY6VceamGlfy1/o5E7ajm1JVkLb/w+wLVRE9AD7eNNB7q5ypJxq+WkudUD/Z+sv5b NbVuLbKFqO+hXVOcwd9ZVyVrVAvcJWWdjUYaa6j5wGvCYBQMrpCErliM5gKtKFtU5SjwvHgEUnKp nGqUVEfpqJD4e1n/YdZOZ7Sk8lGrg+Upo9jDHcXqRKgO/vIAW03nUzeauA5DFZm6MKze6sAT8EM7 S8kot6j+hopZSetPgHrlI9W2xsJu/Hi9PM8pJh85XlZw3syiBSmRpJw1Ba0bQEFGqhkBA8XnuYYu HD0piMSFBr0+bthuWDegrewNUzabKICydS4qJQmvduD4R4k39mLXeYRmGAJmYY1wFNfSwTDqh+kE TryDYdi2DTRaLQoiN4RXFkwCDvAuFKkp1nfGDm0gmPUOcZI8wUlyajgJzC52cGjD8k/gxA+8dOKn BihpnG4DJQCcvC5QIEy/3+ACjtsKLumpgSZ8BdBMkkkYRho024AZRpYoGHe84veNLDGcn02QwJMT u4HGLw8SWDXcLqEfT2ILwfPts0UxepYSA0XcwogmBafEUqKXx0gQeEGUmkAShmEysUzoDZEyuH1U c7AlQbslN4IvayfWt6+dc6PIsCaOnbyink9omJ8EcRiCJkW0olitdYOIxWmajA0PC700ijU1RRku vhoat08eF39aKrelwXgQ8jgTb/vLtc0VgdBbJgtc/wmXrSgWvOG5/AA8e2Ro7GgFGQpwWN/TrVpw TJoG6HybXKikYeC3sPXbN2CNiC1K4pgIYOd1joPEVaewrbEdefWTcJJ4cCT2eG2cJvHQa5qodWs2 ydDR7BV4Ny/pvKX6WxnzbNHmlRuzSqY2e+PRMYJgo5I0mek5fe8LE89I3/vseZgtq/RF4Uvnq7bx yjgHBJqQfS8FootCOtecMcA8Fw7AEyyygL9mNlIcAHwaw025F/CWgasQsXXAn4C9pGxnwm9SNYU/ ZwWxSPF6ndEdwrBc7wD/8Rg+oky0u750RInoretLvSvyw/WlXwBEuD/3A1FfOM8A4uH76gzEvoiq drrNwHNdXXmLQuf/A2LPA95fZSaGuLjFjWMVXU+JG2uDXraCl8Qe1PBMEjX2/FCTnEEJbwIUyR7H Vyrhvc012tVnv8InCscwYBuvfswU0zACiqydFKQp5BKb9DqIoN5s6LVpmjO7pxZBSijzNgdvz2ff lobwHaaK/ZEeqD/+mj1/6TF82nwEU9A5f+n5qS89q4X55oOzVQ2VfEDiAj6FFRR/RBIN+5pzZyTg BS/nRFz+BwAA//8DAFBLAwQUAAYACAAAACEAYX/tza8BAABAAgAAFAAAAGRycy9tZWRpYS9pbWFn ZTEud21mXFFNb9NAFJzdJLRNI9mB9lBUgUGCQwVFQkW91nXclkNQlERwwzVhKZYSJ43TjxyqInHj Em70X/QP9NBrz4j/USHfkAjzVjmx8tPOzFu/fW9WYQEoeArQOIOsEkMrChYpPZ1OLVpXKzNtURNY raL31b5aJHt6x0EF9Xj0uT0eGMDD3Zl6H6wwBVzya6JfDLnvFUPuWpBqWtCS9lSIVaI/+vovN67v thM257aTnsm8N+bEa/Z7cYqLm0v82Hh7vHX2/lhOFhnPWZPz4GVZFBI0x1+0zCX93cIfDLL6ThAo 3FCTqJksOUi9Vicxacc8816nnXWUFOaKtVa9vQnce5ekfre7HWdJJ+h/NI34wGSolv5vp1pojXsf +l2mgv7RMDFD6RXVYr3thaejYUxD5h854aT2wm/krrMb+Y3fDx8QLzs+8jB/kk+2IyLXCWSbhPla tJdPrLLF/XyPKX8tqkVhLp/vVBRHVJqL/igaVSCnDWVF/rXJ6cQGmbxs30D8wMxfF3OWXdm3ZJHH rXE2Mj3gsPSNmTKWVj5dSAg//Xk589degFuWKtj//wEAAP//AwBQSwMEFAAGAAgAAAAhANGyTIiw AQAAQAIAABQAAABkcnMvbWVkaWEvaW1hZ2UyLndtZlxRwWoTURQ97yWxNg3MxLaLStFR0EWxFaTS baaTsRUaCSboznGMr3UgmcRMbJtFUXDnJu504zf0B7rotuvifxSZjQjGcx9Z+ZjLO+fcN/fde57C PFDwFKBxAlklhlYULFJ6Op1atKFWZtqCJrBaRb9WNbVAdv+agwoa8ehdezwwgIcbM/UmWGEKuOTn RD+Fsfxjhtw1L9W0oCXtqRCrRH/0+V9uXF9tJ2zObSc9k3nPzJH3vN+LU3y/OMW3zReHtZNXh3Ky yFhnTc6DR2VRSLCHT1rmkv6u4A8GWeNJEChcUJOomyw5SL1WJzFpxzzwnqadDZQU5or1VqO9BSy+ TFK/292Os6QT9N+aZnxgMlRL/7dTLbTGvTf9LlNB/8MwMUPpFdVio+2Fx6NhTEOu33HCSf2h38xd Zyfym79u3yJednzkYX4vn2xHRK4TyDYJ87VoN59Ypcb94y5T/lpUj8JcPt+pKI6oNBf9UTSqQE4b yor88x6nExtk8rJ9A/EDM39dzFl2Zt+SRe62xtnI9ID3pS/MlPFjZf+3hPDjy9OZv/YCXLFUwf7/ DwAA//8DAFBLAwQUAAYACAAAACEAAn7JSrABAABAAgAAFAAAAGRycy9tZWRpYS9pbWFnZTMud21m XFHBbtNAEH27TmibRrJTigQIgQHBoaKlRUhc6zqGcgiKSBBHY8JSLCVOGieCHCqKuHExt/4Mh175 AP6AAxekCvmGRHiz5MTIo3nzZj0781ZhBXB8BWgcQaxK14qERUrP53OLttSlBbeqCSxX18fqhVpl dvucizpayeRNdzYywDbWFuxlsMMc8JifEn2jy33P6HLXinTTgta1r3Zwhei3Pv3DQPtsJ+FwXjcd mNx/Yt76T4eDJMPyd9c5uV9Md49OpnKyQt9kT+6DezVhZIdwdqxlL5nvDMFolLcehqHCV3LiTZOn B5nf6aUm65k7/uOst4WqwlKl2Wl1HwDnn6dZ0O/vJXnaC4evTDs5MDka1f/HaTid2eDlsM9SOJyO UzOWWdGotLp+9G4yTijI8nU3Kpp3g3bpuY/ioP3r2lXiC26AMipvlcVeTOS5oYQiKjfi/bKwzC7j +32Wgo24GUelfIFbV1xRaRr1URTKYU4Zaor5x5DbiQyyec2+geiBhb4elmz2xb4lm9zozPKJGQCH 1U+s1HDx5usP4pL/+Ok6//S1F+CMrRz7/18AAAD//wMAUEsDBBQABgAIAAAAIQANGGbwsQEAAEAC AAAUAAAAZHJzL21lZGlhL2ltYWdlNC53bWZcUT1vE0EUnF3bhDiW7kyCEB+CAwmKCIKEgmizOR+E wsjCJ1GkuBxmk5xkny2fCbiIQKKjMR38FCQo0vIDKKlpI3QdEmbe4orVPe3MvL23780qLAOVQAEa x5BVY2hFwSGl5/O5Qxvq4kJb0QROa+g9tadWyG6d8dBAO50cxtORBQKcW6iXwApzwCc/IfrOkPvu M+SuZammBa3pQMW4QvRbn/zhxvXBdcLm/Dgb2CJ4Yl8FT4eDNMfnH7v64+bq0dbx5SM5WWXcYU3O g3t1UUhgpm+1zCX9ncKMRkX7YRgqfKMm0bJFdpAH3V5m8569HTzOexuoKSxVW912/ABYfZblpt/f TousFw5f2E56YAs0a/+306x0p4Pnwz5T4fDlOLNj6RXNajsOoteTcUpDzl73olnrrumUvvcoMZ1f 164Sn/cMyqi8Wc62EyLfC2WbReV6slPOnLLF/c0OU2Y9aSVRKZ/xGoojKs1FfxSNqpDThroif2c4 ndggk9fdG4gfWPjrY8mxr+4tWeRGd1pM7AD4Un3PTB0XmvuRhPBPP3f1P3/dBThlqYr7/y8AAAD/ /wMAUEsDBBQABgAIAAAAIQBgABz3rwEAAEACAAAUAAAAZHJzL21lZGlhL2ltYWdlNS53bWZcUTFv 00AYfXdJKE0j2aF0aIWoQYKhgiIhEGsdx1CGoIhEYnRNuBZLiRNiVzSVKiqxsaRTy+9gZujKDhsT M0OFvFUivO+UiZM/3XvvO3/3fe8UFoGSpwCNI8iqMLSiYJHSs9nMok21OteWNIHVanpH7aglsrtX HNTQivO33cnIAB6uzdU1sMIMcMnPiX4w5L7HDLlrUappQde1p0LcILrU53+5cZ3YTtic200GJvNe mPfey+EgTvH51yHOHn3Pt45+5nKyzLjPmpwHD6uikKCBYy1zSX8X8EejrPU0CBS+UZNomizZS71O LzFpz9zznqe9TVQUFsrNTqv7BFh+laR+v9+Is6QXDN+YdrxnMtQr/7dTL3Umg9fDPlPBcH+cmLH0 inq51fXCg3wc05Crt5xw2nzgtwvXeRb57T/rN4lXHB9FWNwppo2IyHUC2aZhsRFtF1OrbHH/sM2U vxE1o7CQz3dqiiMqzUV/FI0qkdOGqiL/2OB0YoNMXrVvIH5g7q+LBcu+2rdkkdudSZabAfCu8omZ Kk7Xdr9ICD/4fTj3116AC5Yq2f//AQAA//8DAFBLAwQUAAYACAAAACEAJ6kLlrABAABAAgAAFAAA AGRycy9tZWRpYS9pbWFnZTYud21mXFE9j9NAFJxdJxyXC7LDQcGHwCBBcYKLhEC08TmGozCKSCRK Y3LLYSlxQhwOUpw4iY4mdPwZikg0R4vEb4DyhNwhEeYtqVj5aWfmrd++N6uwDji+AjQOIavK0IqC RUovl0uLttWFlbahCaxW18/UQm2Q3Tzloo44nb7szcYG8HF2pV4EKywBj3xB9J1xxPL3GHLXulTT gs5pX7Vwmei3XvzhxvXRdsLmvF42NIX/2Lzxn4yGaY6fx03n093Ng9bhpQM5WWHcZk3Ogzs1UUgQ z460zCX9nSAYj4v4QRgqfKUm0TZFtp/73X5m8r655T/K+9uoKqxV2t24dx/YfJrlwWCwkxZZPxzt mU66bwo0qv+303C6s+Hz0YCpcPR6kpmJ9IpGJe750dvpJKUhp6+50bzdDDql5z5Mgs6vq1eIz7sB yqi8Uc53EiLPDWWbR+VWslvOrdLi/m6XqWAraSdRKV/g1hVHVJqL/iga5ZDThpoifx9zOrFBJq/Z NxA/sPLXw5pln+1bssj17qyYmiHwqvqBmRp+nHnxRUL48bem889fewFOWMqx//8FAAD//wMAUEsD BBQABgAIAAAAIQAnFuYY4gAAAAwBAAAPAAAAZHJzL2Rvd25yZXYueG1sTI/NTsMwEITvSLyDtUjc qNMQ0jbEqRASCMEBKJG4uvE2sfBPFLtN2qdne4LbrGY0+025nqxhBxyC9k7AfJYAQ9d4pV0roP56 ulkCC1E6JY13KOCIAdbV5UUpC+VH94mHTWwZlbhQSAFdjH3BeWg6tDLMfI+OvJ0frIx0Di1Xgxyp 3BqeJknOrdSOPnSyx8cOm5/N3grI0p1Zfjznb6eXuh5fvzO9SN61ENdX08M9sIhT/AvDGZ/QoSKm rd87FZgRkOcLQo9kzG9JnBNJlt4B25JaZSvgVcn/j6h+AQAA//8DAFBLAwQUAAYACAAAACEAm5nJ seEAAAC1AwAAGQAAAGRycy9fcmVscy9lMm9Eb2MueG1sLnJlbHO8001qwzAQBeB9oHcQs69lO4kJ IXI2JZBtSQ8wSGNb1PpBUpvm9hWUQgPB3WmpGea9b6PD8cvM7JNC1M4KaKoaGFnplLajgLfL6XkH LCa0CmdnScCNIhz7p9XhlWZM+ShO2keWU2wUMKXk95xHOZHBWDlPNm8GFwym/Awj9yjfcSTe1nXH w98M6O8y2VkJCGe1Bna5+dz8f7YbBi3pxckPQzY9qODa5O4ciGGkJMCQ0vgzXFdXMwB/bGjLGNol Q1PG0CwZujKGbsmwLWPYLhk2ZQybXwO/+2z9NwAAAP//AwBQSwECLQAUAAYACAAAACEA8ewh9AsB AAAVAgAAEwAAAAAAAAAAAAAAAAAAAAAAW0NvbnRlbnRfVHlwZXNdLnhtbFBLAQItABQABgAIAAAA IQA4/SH/1gAAAJQBAAALAAAAAAAAAAAAAAAAADwBAABfcmVscy8ucmVsc1BLAQItABQABgAIAAAA IQBwntVYAgsAAG9DAAAOAAAAAAAAAAAAAAAAADsCAABkcnMvZTJvRG9jLnhtbFBLAQItABQABgAI AAAAIQBhf+3NrwEAAEACAAAUAAAAAAAAAAAAAAAAAGkNAABkcnMvbWVkaWEvaW1hZ2UxLndtZlBL AQItABQABgAIAAAAIQDRskyIsAEAAEACAAAUAAAAAAAAAAAAAAAAAEoPAABkcnMvbWVkaWEvaW1h Z2UyLndtZlBLAQItABQABgAIAAAAIQACfslKsAEAAEACAAAUAAAAAAAAAAAAAAAAACwRAABkcnMv bWVkaWEvaW1hZ2UzLndtZlBLAQItABQABgAIAAAAIQANGGbwsQEAAEACAAAUAAAAAAAAAAAAAAAA AA4TAABkcnMvbWVkaWEvaW1hZ2U0LndtZlBLAQItABQABgAIAAAAIQBgABz3rwEAAEACAAAUAAAA AAAAAAAAAAAAAPEUAABkcnMvbWVkaWEvaW1hZ2U1LndtZlBLAQItABQABgAIAAAAIQAnqQuWsAEA AEACAAAUAAAAAAAAAAAAAAAAANIWAABkcnMvbWVkaWEvaW1hZ2U2LndtZlBLAQItABQABgAIAAAA IQAnFuYY4gAAAAwBAAAPAAAAAAAAAAAAAAAAALQYAABkcnMvZG93bnJldi54bWxQSwECLQAUAAYA CAAAACEAm5nJseEAAAC1AwAAGQAAAAAAAAAAAAAAAADDGQAAZHJzL19yZWxzL2Uyb0RvYy54bWwu cmVsc1BLBQYAAAAACwALAMYCAADbGgAAAAA= ">
                <v:shape id="_x0000_s1027" type="#_x0000_t75" style="position:absolute;width:23793;height:5143;visibility:visible;mso-wrap-style:square" filled="t">
                  <v:fill o:detectmouseclick="t"/>
                  <v:path o:connecttype="none"/>
                </v:shape>
                <v:group id="Group 41" o:spid="_x0000_s1028" style="position:absolute;left:359;top:359;width:23423;height:4799" coordsize="23422,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wkicxQAAANsAAAAPAAAAZHJzL2Rvd25yZXYueG1sRI9Pa8JA FMTvBb/D8oTemk20LRKzikgtPYRCVRBvj+wzCWbfhuw2f759t1DocZiZ3zDZdjSN6KlztWUFSRSD IC6srrlUcD4dnlYgnEfW2FgmBRM52G5mDxmm2g78Rf3RlyJA2KWooPK+TaV0RUUGXWRb4uDdbGfQ B9mVUnc4BLhp5CKOX6XBmsNChS3tKyrux2+j4H3AYbdM3vr8fttP19PL5yVPSKnH+bhbg/A0+v/w X/tDK3hO4PdL+AFy8wMAAP//AwBQSwECLQAUAAYACAAAACEA2+H2y+4AAACFAQAAEwAAAAAAAAAA AAAAAAAAAAAAW0NvbnRlbnRfVHlwZXNdLnhtbFBLAQItABQABgAIAAAAIQBa9CxbvwAAABUBAAAL AAAAAAAAAAAAAAAAAB8BAABfcmVscy8ucmVsc1BLAQItABQABgAIAAAAIQCRwkicxQAAANsAAAAP AAAAAAAAAAAAAAAAAAcCAABkcnMvZG93bnJldi54bWxQSwUGAAAAAAMAAwC3AAAA+QIAAAAA ">
                  <v:group id="Group 42" o:spid="_x0000_s1029" style="position:absolute;left:1717;top:533;width:20308;height:3503" coordorigin="1717,533" coordsize="20308,35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ENbrxAAAANsAAAAPAAAAZHJzL2Rvd25yZXYueG1sRI9Bi8Iw FITvwv6H8Ba8aVpXF6lGEdkVDyKoC+Lt0TzbYvNSmmxb/70RBI/DzHzDzJedKUVDtSssK4iHEQji 1OqCMwV/p9/BFITzyBpLy6TgTg6Wi4/eHBNtWz5Qc/SZCBB2CSrIva8SKV2ak0E3tBVx8K62NuiD rDOpa2wD3JRyFEXf0mDBYSHHitY5pbfjv1GwabFdfcU/ze52Xd8vp8n+vItJqf5nt5qB8NT5d/jV 3moF4xE8v4QfIBcPAAAA//8DAFBLAQItABQABgAIAAAAIQDb4fbL7gAAAIUBAAATAAAAAAAAAAAA AAAAAAAAAABbQ29udGVudF9UeXBlc10ueG1sUEsBAi0AFAAGAAgAAAAhAFr0LFu/AAAAFQEAAAsA AAAAAAAAAAAAAAAAHwEAAF9yZWxzLy5yZWxzUEsBAi0AFAAGAAgAAAAhAGEQ1uvEAAAA2wAAAA8A AAAAAAAAAAAAAAAABwIAAGRycy9kb3ducmV2LnhtbFBLBQYAAAAAAwADALcAAAD4AgAAAAA= ">
                    <v:group id="Group 43" o:spid="_x0000_s1030" style="position:absolute;left:1717;top:2173;width:20308;height:1867" coordorigin="1717,2173" coordsize="20308,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HNwxAAAANsAAAAPAAAAZHJzL2Rvd25yZXYueG1sRI9Pi8Iw FMTvC36H8ARva1p1RapRRFzxIIJ/QLw9mmdbbF5Kk23rt98sCHscZuY3zGLVmVI0VLvCsoJ4GIEg Tq0uOFNwvXx/zkA4j6yxtEwKXuRgtex9LDDRtuUTNWefiQBhl6CC3PsqkdKlORl0Q1sRB+9ha4M+ yDqTusY2wE0pR1E0lQYLDgs5VrTJKX2ef4yCXYvtehxvm8PzsXndL1/H2yEmpQb9bj0H4anz/+F3 e68VTMbw9yX8ALn8BQAA//8DAFBLAQItABQABgAIAAAAIQDb4fbL7gAAAIUBAAATAAAAAAAAAAAA AAAAAAAAAABbQ29udGVudF9UeXBlc10ueG1sUEsBAi0AFAAGAAgAAAAhAFr0LFu/AAAAFQEAAAsA AAAAAAAAAAAAAAAAHwEAAF9yZWxzLy5yZWxzUEsBAi0AFAAGAAgAAAAhAA5cc3DEAAAA2wAAAA8A AAAAAAAAAAAAAAAABwIAAGRycy9kb3ducmV2LnhtbFBLBQYAAAAAAwADALcAAAD4AgAAAAA= ">
                      <v:line id="Straight Connector 44" o:spid="_x0000_s1031" style="position:absolute;visibility:visible;mso-wrap-style:square" from="1717,3084" to="22025,30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vTn4wQAAANsAAAAPAAAAZHJzL2Rvd25yZXYueG1sRI/BasMw EETvhfyD2EBujZzWLcaJEupCSa+1S86LtZFNrJWxVNv5+6gQyHGYmTfM7jDbTow0+Naxgs06AUFc O92yUfBbfT1nIHxA1tg5JgVX8nDYL552mGs38Q+NZTAiQtjnqKAJoc+l9HVDFv3a9cTRO7vBYohy MFIPOEW47eRLkrxLiy3HhQZ7+myovpR/VsFb1RXHwowmy07SVmEeM/d6Vmq1nD+2IALN4RG+t7+1 gjSF/y/xB8j9DQAA//8DAFBLAQItABQABgAIAAAAIQDb4fbL7gAAAIUBAAATAAAAAAAAAAAAAAAA AAAAAABbQ29udGVudF9UeXBlc10ueG1sUEsBAi0AFAAGAAgAAAAhAFr0LFu/AAAAFQEAAAsAAAAA AAAAAAAAAAAAHwEAAF9yZWxzLy5yZWxzUEsBAi0AFAAGAAgAAAAhAN+9OfjBAAAA2wAAAA8AAAAA AAAAAAAAAAAABwIAAGRycy9kb3ducmV2LnhtbFBLBQYAAAAAAwADALcAAAD1AgAAAAA= " strokecolor="black [3213]" strokeweight="1pt">
                        <v:stroke startarrow="oval" startarrowwidth="narrow" startarrowlength="short" endarrow="oval" endarrowwidth="narrow" endarrowlength="short"/>
                        <o:lock v:ext="edit" shapetype="f"/>
                      </v:line>
                      <v:group id="Group 45" o:spid="_x0000_s1032" style="position:absolute;left:10082;top:2173;width:5589;height:1867" coordorigin="10082,2173"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6fxQAAANsAAAAPAAAAZHJzL2Rvd25yZXYueG1sRI9Pa8JA FMTvhX6H5RV6M5u0WiRmFZG29BAEtSDeHtlnEsy+Ddlt/nx7t1DocZiZ3zDZZjSN6KlztWUFSRSD IC6srrlU8H36mC1BOI+ssbFMCiZysFk/PmSYajvwgfqjL0WAsEtRQeV9m0rpiooMusi2xMG72s6g D7Irpe5wCHDTyJc4fpMGaw4LFba0q6i4HX+Mgs8Bh+1r8t7nt+tuupwW+3OekFLPT+N2BcLT6P/D f+0vrWC+gN8v4QfI9R0AAP//AwBQSwECLQAUAAYACAAAACEA2+H2y+4AAACFAQAAEwAAAAAAAAAA AAAAAAAAAAAAW0NvbnRlbnRfVHlwZXNdLnhtbFBLAQItABQABgAIAAAAIQBa9CxbvwAAABUBAAAL AAAAAAAAAAAAAAAAAB8BAABfcmVscy8ucmVsc1BLAQItABQABgAIAAAAIQDu+U6fxQAAANsAAAAP AAAAAAAAAAAAAAAAAAcCAABkcnMvZG93bnJldi54bWxQSwUGAAAAAAMAAwC3AAAA+QIAAAAA ">
                        <v:rect id="Rectangle 46" o:spid="_x0000_s1033" style="position:absolute;left:10177;top:2605;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3jCQxQAAANsAAAAPAAAAZHJzL2Rvd25yZXYueG1sRI9PawIx FMTvhX6H8Aq9lJq1W6SsRlFB8NKDfxCPj81zE9y8LJu4u/bTNwWhx2FmfsPMFoOrRUdtsJ4VjEcZ COLSa8uVguNh8/4FIkRkjbVnUnCnAIv589MMC+173lG3j5VIEA4FKjAxNoWUoTTkMIx8Q5y8i28d xiTbSuoW+wR3tfzIsol0aDktGGxobai87m9Owfc9z7fdW37tjzav7I88r07GK/X6MiynICIN8T/8 aG+1gs8J/H1JP0DOfwEAAP//AwBQSwECLQAUAAYACAAAACEA2+H2y+4AAACFAQAAEwAAAAAAAAAA AAAAAAAAAAAAW0NvbnRlbnRfVHlwZXNdLnhtbFBLAQItABQABgAIAAAAIQBa9CxbvwAAABUBAAAL AAAAAAAAAAAAAAAAAB8BAABfcmVscy8ucmVsc1BLAQItABQABgAIAAAAIQCy3jCQxQAAANsAAAAP AAAAAAAAAAAAAAAAAAcCAABkcnMvZG93bnJldi54bWxQSwUGAAAAAAMAAwC3AAAA+QIAAAAA " fillcolor="white [3212]" stroked="f" strokeweight="1pt"/>
                        <v:group id="Group 47" o:spid="_x0000_s1034" style="position:absolute;left:10082;top:2173;width:5589;height:1800" coordorigin="10082,2173"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Z3VzxgAAANsAAAAPAAAAZHJzL2Rvd25yZXYueG1sRI9ba8JA FITfC/6H5Qh9q5vYViVmFRFb+iCCFxDfDtmTC2bPhuw2if++Wyj0cZiZb5h0PZhadNS6yrKCeBKB IM6srrhQcDl/vCxAOI+ssbZMCh7kYL0aPaWYaNvzkbqTL0SAsEtQQel9k0jpspIMuoltiIOX29ag D7ItpG6xD3BTy2kUzaTBisNCiQ1tS8rup2+j4LPHfvMa77r9Pd8+buf3w3Ufk1LP42GzBOFp8P/h v/aXVvA2h98v4QfI1Q8AAAD//wMAUEsBAi0AFAAGAAgAAAAhANvh9svuAAAAhQEAABMAAAAAAAAA AAAAAAAAAAAAAFtDb250ZW50X1R5cGVzXS54bWxQSwECLQAUAAYACAAAACEAWvQsW78AAAAVAQAA CwAAAAAAAAAAAAAAAAAfAQAAX3JlbHMvLnJlbHNQSwECLQAUAAYACAAAACEAcWd1c8YAAADbAAAA DwAAAAAAAAAAAAAAAAAHAgAAZHJzL2Rvd25yZXYueG1sUEsFBgAAAAADAAMAtwAAAPoCAAAAAA== ">
                          <v:shape id="Arc 48" o:spid="_x0000_s1035" style="position:absolute;left:10082;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Q0uOvwAAANsAAAAPAAAAZHJzL2Rvd25yZXYueG1sRE/LisIw FN0L8w/hDsxOUx+IVNMyIwgyLtTOuL8017bY3JQkav17sxBcHs57lfemFTdyvrGsYDxKQBCXVjdc Kfj/2wwXIHxA1thaJgUP8pBnH4MVptre+Ui3IlQihrBPUUEdQpdK6cuaDPqR7Ygjd7bOYIjQVVI7 vMdw08pJksylwYZjQ40drWsqL8XVKEC3n/7+yAOdrpvQjmc7f5ibUqmvz/57CSJQH97il3urFczi 2Pgl/gCZPQEAAP//AwBQSwECLQAUAAYACAAAACEA2+H2y+4AAACFAQAAEwAAAAAAAAAAAAAAAAAA AAAAW0NvbnRlbnRfVHlwZXNdLnhtbFBLAQItABQABgAIAAAAIQBa9CxbvwAAABUBAAALAAAAAAAA AAAAAAAAAB8BAABfcmVscy8ucmVsc1BLAQItABQABgAIAAAAIQAfQ0uOvwAAANsAAAAPAAAAAAAA AAAAAAAAAAcCAABkcnMvZG93bnJldi54bWxQSwUGAAAAAAMAAwC3AAAA8wI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9" o:spid="_x0000_s1036" style="position:absolute;left:10728;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D+4VwgAAANsAAAAPAAAAZHJzL2Rvd25yZXYueG1sRI9Pi8Iw FMTvgt8hPMGbpv5BdqtRVBAWPajd9f5o3rZlm5eSRO1+eyMIHoeZ+Q2zWLWmFjdyvrKsYDRMQBDn VldcKPj53g0+QPiArLG2TAr+ycNq2e0sMNX2zme6ZaEQEcI+RQVlCE0qpc9LMuiHtiGO3q91BkOU rpDa4T3CTS3HSTKTBiuOCyU2tC0p/8uuRgG642S/kSe6XHehHk0P/jQzuVL9XruegwjUhnf41f7S Cqaf8PwSf4BcPgAAAP//AwBQSwECLQAUAAYACAAAACEA2+H2y+4AAACFAQAAEwAAAAAAAAAAAAAA AAAAAAAAW0NvbnRlbnRfVHlwZXNdLnhtbFBLAQItABQABgAIAAAAIQBa9CxbvwAAABUBAAALAAAA AAAAAAAAAAAAAB8BAABfcmVscy8ucmVsc1BLAQItABQABgAIAAAAIQBwD+4VwgAAANs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0" o:spid="_x0000_s1037" style="position:absolute;left:11396;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7NFVwAAAANsAAAAPAAAAZHJzL2Rvd25yZXYueG1sRE/Pa8Iw FL4P/B/CE7zNtOpkdMaigjD0MOe2+6N5tsXmpSSx7f57cxA8fny/V/lgGtGR87VlBek0AUFcWF1z qeD3Z//6DsIHZI2NZVLwTx7y9ehlhZm2PX9Tdw6liCHsM1RQhdBmUvqiIoN+alviyF2sMxgidKXU DvsYbho5S5KlNFhzbKiwpV1FxfV8MwrQfc0PW3miv9s+NOni6E9LUyg1GQ+bDxCBhvAUP9yfWsFb XB+/xB8g13cAAAD//wMAUEsBAi0AFAAGAAgAAAAhANvh9svuAAAAhQEAABMAAAAAAAAAAAAAAAAA AAAAAFtDb250ZW50X1R5cGVzXS54bWxQSwECLQAUAAYACAAAACEAWvQsW78AAAAVAQAACwAAAAAA AAAAAAAAAAAfAQAAX3JlbHMvLnJlbHNQSwECLQAUAAYACAAAACEAZOzRVcAAAADbAAAADwAAAAAA AAAAAAAAAAAHAgAAZHJzL2Rvd25yZXYueG1sUEsFBgAAAAADAAMAtwAAAPQ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1" o:spid="_x0000_s1038" style="position:absolute;left:12064;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oHTOwwAAANsAAAAPAAAAZHJzL2Rvd25yZXYueG1sRI9Ba8JA FITvgv9heUJvZpPWisRsghaEYg+1Vu+P7GsSmn0bdldN/323UPA4zMw3TFGNphdXcr6zrCBLUhDE tdUdNwpOn7v5CoQPyBp7y6TghzxU5XRSYK7tjT/oegyNiBD2OSpoQxhyKX3dkkGf2IE4el/WGQxR ukZqh7cIN718TNOlNNhxXGhxoJeW6u/jxShA9/6038oDnS+70GeLN39Ymlqph9m4WYMINIZ7+L/9 qhU8Z/D3Jf4AWf4CAAD//wMAUEsBAi0AFAAGAAgAAAAhANvh9svuAAAAhQEAABMAAAAAAAAAAAAA AAAAAAAAAFtDb250ZW50X1R5cGVzXS54bWxQSwECLQAUAAYACAAAACEAWvQsW78AAAAVAQAACwAA AAAAAAAAAAAAAAAfAQAAX3JlbHMvLnJlbHNQSwECLQAUAAYACAAAACEAC6B0zsMAAADb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2" o:spid="_x0000_s1039" style="position:absolute;left:12732;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cuq5wQAAANsAAAAPAAAAZHJzL2Rvd25yZXYueG1sRI9Pi8Iw FMTvC36H8ARva6ruilSjqCDIelj/3h/Nsy02LyWJWr+9EQSPw8z8hpnMGlOJGzlfWlbQ6yYgiDOr S84VHA+r7xEIH5A1VpZJwYM8zKatrwmm2t55R7d9yEWEsE9RQRFCnUrps4IM+q6tiaN3ts5giNLl Uju8R7ipZD9JhtJgyXGhwJqWBWWX/dUoQPc/+FvILZ2uq1D1fjZ+OzSZUp12Mx+DCNSET/jdXmsF v314fYk/QE6fAAAA//8DAFBLAQItABQABgAIAAAAIQDb4fbL7gAAAIUBAAATAAAAAAAAAAAAAAAA AAAAAABbQ29udGVudF9UeXBlc10ueG1sUEsBAi0AFAAGAAgAAAAhAFr0LFu/AAAAFQEAAAsAAAAA AAAAAAAAAAAAHwEAAF9yZWxzLy5yZWxzUEsBAi0AFAAGAAgAAAAhAPty6rnBAAAA2w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3" o:spid="_x0000_s1040" style="position:absolute;left:13400;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Pk8iwwAAANsAAAAPAAAAZHJzL2Rvd25yZXYueG1sRI9Ba8JA FITvgv9heUJvurFqKKmr2EKg2IOp1fsj+5oEs2/D7pqk/75bKPQ4zMw3zHY/mlb05HxjWcFykYAg Lq1uuFJw+cznTyB8QNbYWiYF3+Rhv5tOtphpO/AH9edQiQhhn6GCOoQuk9KXNRn0C9sRR+/LOoMh SldJ7XCIcNPKxyRJpcGG40KNHb3WVN7Od6MA3Wl1fJEFXe95aJfrd1+kplTqYTYenkEEGsN/+K/9 phVsVvD7Jf4AufsBAAD//wMAUEsBAi0AFAAGAAgAAAAhANvh9svuAAAAhQEAABMAAAAAAAAAAAAA AAAAAAAAAFtDb250ZW50X1R5cGVzXS54bWxQSwECLQAUAAYACAAAACEAWvQsW78AAAAVAQAACwAA AAAAAAAAAAAAAAAfAQAAX3JlbHMvLnJlbHNQSwECLQAUAAYACAAAACEAlD5PIsMAAADb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4" o:spid="_x0000_s1041" style="position:absolute;left:14067;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19dWwQAAANsAAAAPAAAAZHJzL2Rvd25yZXYueG1sRI9Pi8Iw FMTvC36H8ARva6qrItUouiDIevD//dE822LzUpKo3W9vBMHjMDO/YabzxlTiTs6XlhX0ugkI4szq knMFp+PqewzCB2SNlWVS8E8e5rPW1xRTbR+8p/sh5CJC2KeooAihTqX0WUEGfdfWxNG7WGcwROly qR0+ItxUsp8kI2mw5LhQYE2/BWXXw80oQLf9+VvKHZ1vq1D1Bhu/G5lMqU67WUxABGrCJ/xur7WC 4QBeX+IPkLMnAAAA//8DAFBLAQItABQABgAIAAAAIQDb4fbL7gAAAIUBAAATAAAAAAAAAAAAAAAA AAAAAABbQ29udGVudF9UeXBlc10ueG1sUEsBAi0AFAAGAAgAAAAhAFr0LFu/AAAAFQEAAAsAAAAA AAAAAAAAAAAAHwEAAF9yZWxzLy5yZWxzUEsBAi0AFAAGAAgAAAAhABvX11bBAAAA2w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5" o:spid="_x0000_s1042" style="position:absolute;left:14737;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m3LNwwAAANsAAAAPAAAAZHJzL2Rvd25yZXYueG1sRI9bawIx FITfC/6HcATfatZWRVaj2MKCtA+1Xt4Pm+Pu4uZkSbKX/ntTKPRxmJlvmM1uMLXoyPnKsoLZNAFB nFtdcaHgcs6eVyB8QNZYWyYFP+Rhtx09bTDVtudv6k6hEBHCPkUFZQhNKqXPSzLop7Yhjt7NOoMh SldI7bCPcFPLlyRZSoMVx4USG3ovKb+fWqMA3dfrx5s80rXNQj2bf/rj0uRKTcbDfg0i0BD+w3/t g1awWMDvl/gD5PYBAAD//wMAUEsBAi0AFAAGAAgAAAAhANvh9svuAAAAhQEAABMAAAAAAAAAAAAA AAAAAAAAAFtDb250ZW50X1R5cGVzXS54bWxQSwECLQAUAAYACAAAACEAWvQsW78AAAAVAQAACwAA AAAAAAAAAAAAAAAfAQAAX3JlbHMvLnJlbHNQSwECLQAUAAYACAAAACEAdJtyzcMAAADbAAAADwAA AAAAAAAAAAAAAAAHAgAAZHJzL2Rvd25yZXYueG1sUEsFBgAAAAADAAMAtwAAAPcCA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56" o:spid="_x0000_s1043" style="position:absolute;left:4035;top:2366;width:4680;height:143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hbkgwQAAANsAAAAPAAAAZHJzL2Rvd25yZXYueG1sRI9Ba8JA FITvQv/D8gq96UahIqmrSKBgekui90f2NRvMvo3ZbRL/fbdQ8DjMzDfM/jjbTow0+NaxgvUqAUFc O91yo+BSfS53IHxA1tg5JgUP8nA8vCz2mGo3cUFjGRoRIexTVGBC6FMpfW3Iol+5njh6326wGKIc GqkHnCLcdnKTJFtpseW4YLCnzFB9K3+sgqTJ75Wb8snsOMuyR1d84bVQ6u11Pn2ACDSHZ/i/fdYK 3rfw9yX+AHn4BQAA//8DAFBLAQItABQABgAIAAAAIQDb4fbL7gAAAIUBAAATAAAAAAAAAAAAAAAA AAAAAABbQ29udGVudF9UeXBlc10ueG1sUEsBAi0AFAAGAAgAAAAhAFr0LFu/AAAAFQEAAAsAAAAA AAAAAAAAAAAAHwEAAF9yZWxzLy5yZWxzUEsBAi0AFAAGAAgAAAAhACGFuSDBAAAA2wAAAA8AAAAA AAAAAAAAAAAABwIAAGRycy9kb3ducmV2LnhtbFBLBQYAAAAAAwADALcAAAD1AgAAAAA= " fillcolor="#d8d8d8 [2732]" strokecolor="black [3213]" strokeweight="1pt"/>
                    </v:group>
                    <v:shape id="Picture 57" o:spid="_x0000_s1044" type="#_x0000_t75" style="position:absolute;left:5804;top:533;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13+ZxAAAANsAAAAPAAAAZHJzL2Rvd25yZXYueG1sRI/RasJA FETfC/7DcoW+FN20kLREVxFBKDUvUT/gkr0m0ezdkN1m07/vCoU+DjNzhllvJ9OJkQbXWlbwukxA EFdWt1wruJwPiw8QziNr7CyTgh9ysN3MntaYaxu4pPHkaxEh7HJU0Hjf51K6qiGDbml74uhd7WDQ RznUUg8YItx08i1JMmmw5bjQYE/7hqr76dsoOEyXciy+Cp1VYX/zx5dwTjko9TyfdisQnib/H/5r f2oF6Ts8vsQfIDe/AAAA//8DAFBLAQItABQABgAIAAAAIQDb4fbL7gAAAIUBAAATAAAAAAAAAAAA AAAAAAAAAABbQ29udGVudF9UeXBlc10ueG1sUEsBAi0AFAAGAAgAAAAhAFr0LFu/AAAAFQEAAAsA AAAAAAAAAAAAAAAAHwEAAF9yZWxzLy5yZWxzUEsBAi0AFAAGAAgAAAAhAMLXf5nEAAAA2wAAAA8A AAAAAAAAAAAAAAAABwIAAGRycy9kb3ducmV2LnhtbFBLBQYAAAAAAwADALcAAAD4AgAAAAA= ">
                      <v:imagedata r:id="rId512" o:title=""/>
                    </v:shape>
                    <v:shape id="Picture 58" o:spid="_x0000_s1045" type="#_x0000_t75" style="position:absolute;left:12097;top:596;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07kwwAAANsAAAAPAAAAZHJzL2Rvd25yZXYueG1sRE/Pa8Iw FL4L+x/CE3bTtOKGVNPiJoO5g6ATdbdH89aWJS9dE7X+9+Yw2PHj+70oemvEhTrfOFaQjhMQxKXT DVcK9p9voxkIH5A1Gsek4EYeivxhsMBMuytv6bILlYgh7DNUUIfQZlL6siaLfuxa4sh9u85iiLCr pO7wGsOtkZMkeZYWG44NNbb0WlP5sztbBSuT3prpx6k9pC+b4zT5XR/N7Eupx2G/nIMI1Id/8Z/7 XSt4imPjl/gDZH4HAAD//wMAUEsBAi0AFAAGAAgAAAAhANvh9svuAAAAhQEAABMAAAAAAAAAAAAA AAAAAAAAAFtDb250ZW50X1R5cGVzXS54bWxQSwECLQAUAAYACAAAACEAWvQsW78AAAAVAQAACwAA AAAAAAAAAAAAAAAfAQAAX3JlbHMvLnJlbHNQSwECLQAUAAYACAAAACEALRdO5MMAAADbAAAADwAA AAAAAAAAAAAAAAAHAgAAZHJzL2Rvd25yZXYueG1sUEsFBgAAAAADAAMAtwAAAPcCAAAAAA== ">
                      <v:imagedata r:id="rId513" o:title=""/>
                    </v:shape>
                  </v:group>
                  <v:shape id="Picture 59" o:spid="_x0000_s1046" type="#_x0000_t75" style="position:absolute;left:17873;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BBw2xAAAANsAAAAPAAAAZHJzL2Rvd25yZXYueG1sRI/disIw FITvF3yHcARvljVVUNxqFBGKgij+sevloTm2xeakNFHr2xthYS+HmfmGmcwaU4o71a6wrKDXjUAQ p1YXnCk4HZOvEQjnkTWWlknBkxzMpq2PCcbaPnhP94PPRICwi1FB7n0VS+nSnAy6rq2Ig3extUEf ZJ1JXeMjwE0p+1E0lAYLDgs5VrTIKb0ebkbB5/a8acwp+72Wz2OyWP8kO1r2lOq0m/kYhKfG/4f/ 2iutYPAN7y/hB8jpCwAA//8DAFBLAQItABQABgAIAAAAIQDb4fbL7gAAAIUBAAATAAAAAAAAAAAA AAAAAAAAAABbQ29udGVudF9UeXBlc10ueG1sUEsBAi0AFAAGAAgAAAAhAFr0LFu/AAAAFQEAAAsA AAAAAAAAAAAAAAAAHwEAAF9yZWxzLy5yZWxzUEsBAi0AFAAGAAgAAAAhAIYEHDbEAAAA2wAAAA8A AAAAAAAAAAAAAAAABwIAAGRycy9kb3ducmV2LnhtbFBLBQYAAAAAAwADALcAAAD4AgAAAAA= ">
                    <v:imagedata r:id="rId514" o:title=""/>
                  </v:shape>
                  <v:shape id="Picture 60" o:spid="_x0000_s1047" type="#_x0000_t75" style="position:absolute;top:3167;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cA1fvwAAANsAAAAPAAAAZHJzL2Rvd25yZXYueG1sRE9Ni8Iw EL0v+B/CCN7WVMUi1SiiCIIsYhXxODRjW20mpYna/ffmIHh8vO/ZojWVeFLjSssKBv0IBHFmdcm5 gtNx8zsB4TyyxsoyKfgnB4t552eGibYvPtAz9bkIIewSVFB4XydSuqwgg65va+LAXW1j0AfY5FI3 +ArhppLDKIqlwZJDQ4E1rQrK7unDKFiaaD9en2I8D26T/LYbXfz5b6tUr9supyA8tf4r/ri3WkEc 1ocv4QfI+RsAAP//AwBQSwECLQAUAAYACAAAACEA2+H2y+4AAACFAQAAEwAAAAAAAAAAAAAAAAAA AAAAW0NvbnRlbnRfVHlwZXNdLnhtbFBLAQItABQABgAIAAAAIQBa9CxbvwAAABUBAAALAAAAAAAA AAAAAAAAAB8BAABfcmVscy8ucmVsc1BLAQItABQABgAIAAAAIQCAcA1fvwAAANsAAAAPAAAAAAAA AAAAAAAAAAcCAABkcnMvZG93bnJldi54bWxQSwUGAAAAAAMAAwC3AAAA8wIAAAAA ">
                    <v:imagedata r:id="rId515" o:title=""/>
                  </v:shape>
                  <v:shape id="Picture 61" o:spid="_x0000_s1048" type="#_x0000_t75" style="position:absolute;left:22025;top:333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SbN2wQAAANsAAAAPAAAAZHJzL2Rvd25yZXYueG1sRI9Pa4Qw FMTvC/0O4RV6W6MWFrGblaVF6FXbwx4f5tXImhcx8U+/fVMo9DjMzG+Yc7XbUaw0+8GxgixJQRB3 Tg/cK/j8qI8FCB+QNY6OScE3eaguD4czltpt3NDahl5ECPsSFZgQplJK3xmy6BM3EUfvy80WQ5Rz L/WMW4TbUeZpepIWB44LBid6NdTd28UqyG+NeV7TUN9sMy5vjS1y5wqlnh736wuIQHv4D/+137WC Uwa/X+IPkJcfAAAA//8DAFBLAQItABQABgAIAAAAIQDb4fbL7gAAAIUBAAATAAAAAAAAAAAAAAAA AAAAAABbQ29udGVudF9UeXBlc10ueG1sUEsBAi0AFAAGAAgAAAAhAFr0LFu/AAAAFQEAAAsAAAAA AAAAAAAAAAAAHwEAAF9yZWxzLy5yZWxzUEsBAi0AFAAGAAgAAAAhAJ1Js3bBAAAA2wAAAA8AAAAA AAAAAAAAAAAABwIAAGRycy9kb3ducmV2LnhtbFBLBQYAAAAAAwADALcAAAD1AgAAAAA= ">
                    <v:imagedata r:id="rId516" o:title=""/>
                  </v:shape>
                  <v:group id="Group 62" o:spid="_x0000_s1049" style="position:absolute;left:18263;top:1565;width:700;height:3096" coordorigin="18263,1565"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pYqLxAAAANsAAAAPAAAAZHJzL2Rvd25yZXYueG1sRI9Bi8Iw FITvgv8hPMGbplUUqUYR2V32IIJ1YfH2aJ5tsXkpTbat/34jCB6HmfmG2ex6U4mWGldaVhBPIxDE mdUl5wp+Lp+TFQjnkTVWlknBgxzstsPBBhNtOz5Tm/pcBAi7BBUU3teJlC4ryKCb2po4eDfbGPRB NrnUDXYBbio5i6KlNFhyWCiwpkNB2T39Mwq+Ouz28/ijPd5vh8f1sjj9HmNSajzq92sQnnr/Dr/a 31rBcgbPL+EHyO0/AAAA//8DAFBLAQItABQABgAIAAAAIQDb4fbL7gAAAIUBAAATAAAAAAAAAAAA AAAAAAAAAABbQ29udGVudF9UeXBlc10ueG1sUEsBAi0AFAAGAAgAAAAhAFr0LFu/AAAAFQEAAAsA AAAAAAAAAAAAAAAAHwEAAF9yZWxzLy5yZWxzUEsBAi0AFAAGAAgAAAAhACqliovEAAAA2wAAAA8A AAAAAAAAAAAAAAAABwIAAGRycy9kb3ducmV2LnhtbFBLBQYAAAAAAwADALcAAAD4AgAAAAA= ">
                    <v:rect id="Rectangle 63" o:spid="_x0000_s1050" style="position:absolute;left:18378;top:1565;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jaOtxAAAANsAAAAPAAAAZHJzL2Rvd25yZXYueG1sRI9BawIx FITvhf6H8ApeSs2qVHQ1ShGEnpTaXnp7bJ6bxc3Lkryu2/76Rij0OMzMN8x6O/hW9RRTE9jAZFyA Iq6Cbbg28PG+f1qASoJssQ1MBr4pwXZzf7fG0oYrv1F/klplCKcSDTiRrtQ6VY48pnHoiLN3DtGj ZBlrbSNeM9y3eloUc+2x4bzgsKOdo+py+vIGlj/VURahe3bSfC5rPzmcY/9ozOhheFmBEhrkP/zX frUG5jO4fck/QG9+AQAA//8DAFBLAQItABQABgAIAAAAIQDb4fbL7gAAAIUBAAATAAAAAAAAAAAA AAAAAAAAAABbQ29udGVudF9UeXBlc10ueG1sUEsBAi0AFAAGAAgAAAAhAFr0LFu/AAAAFQEAAAsA AAAAAAAAAAAAAAAAHwEAAF9yZWxzLy5yZWxzUEsBAi0AFAAGAAgAAAAhAM2No63EAAAA2wAAAA8A AAAAAAAAAAAAAAAABwIAAGRycy9kb3ducmV2LnhtbFBLBQYAAAAAAwADALcAAAD4AgAAAAA= " fillcolor="white [3212]" strokecolor="white [3212]" strokeweight="2pt"/>
                    <v:line id="Straight Connector 64" o:spid="_x0000_s1051" style="position:absolute;visibility:visible;mso-wrap-style:square" from="18963,1565" to="18963,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5HECxgAAANsAAAAPAAAAZHJzL2Rvd25yZXYueG1sRI9Pa8JA FMTvhX6H5RW8iG7801ijqxRF6EWk0YO9PbLPJDT7NmRXE7+9WxB6HGbmN8xy3ZlK3KhxpWUFo2EE gjizuuRcwem4G3yAcB5ZY2WZFNzJwXr1+rLERNuWv+mW+lwECLsEFRTe14mULivIoBvamjh4F9sY 9EE2udQNtgFuKjmOolgaLDksFFjTpqDsN70aBdtT3Kbz/H3WH0323ZwP4/PP3ijVe+s+FyA8df4/ /Gx/aQXxFP6+hB8gVw8AAAD//wMAUEsBAi0AFAAGAAgAAAAhANvh9svuAAAAhQEAABMAAAAAAAAA AAAAAAAAAAAAAFtDb250ZW50X1R5cGVzXS54bWxQSwECLQAUAAYACAAAACEAWvQsW78AAAAVAQAA CwAAAAAAAAAAAAAAAAAfAQAAX3JlbHMvLnJlbHNQSwECLQAUAAYACAAAACEASuRxAsYAAADbAAAA DwAAAAAAAAAAAAAAAAAHAgAAZHJzL2Rvd25yZXYueG1sUEsFBgAAAAADAAMAtwAAAPoCAAAAAA== " strokecolor="black [3213]" strokeweight="1pt"/>
                    <v:line id="Straight Connector 65" o:spid="_x0000_s1052" style="position:absolute;visibility:visible;mso-wrap-style:square" from="18263,1565" to="18263,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qNSZxQAAANsAAAAPAAAAZHJzL2Rvd25yZXYueG1sRI9Ba8JA FITvgv9heYIX0Y2KsaauIhahFymNOdjbI/uaBLNvQ3Zr0n/fLQgeh5n5htnue1OLO7WusqxgPotA EOdWV1woyC6n6QsI55E11pZJwS852O+Ggy0m2nb8SffUFyJA2CWooPS+SaR0eUkG3cw2xMH7tq1B H2RbSN1iF+CmlosoiqXBisNCiQ0dS8pv6Y9R8JbFXbopVuvJfHnuN/yxuH6djVLjUX94BeGp98/w o/2uFcQr+P8SfoDc/QEAAP//AwBQSwECLQAUAAYACAAAACEA2+H2y+4AAACFAQAAEwAAAAAAAAAA AAAAAAAAAAAAW0NvbnRlbnRfVHlwZXNdLnhtbFBLAQItABQABgAIAAAAIQBa9CxbvwAAABUBAAAL AAAAAAAAAAAAAAAAAB8BAABfcmVscy8ucmVsc1BLAQItABQABgAIAAAAIQAlqNSZxQAAANsAAAAP AAAAAAAAAAAAAAAAAAcCAABkcnMvZG93bnJldi54bWxQSwUGAAAAAAMAAwC3AAAA+QIAAAAA " strokecolor="black [3213]" strokeweight="1pt"/>
                  </v:group>
                  <v:shape id="Picture 66" o:spid="_x0000_s1053" type="#_x0000_t75" style="position:absolute;left:8608;top:3401;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azk7wgAAANsAAAAPAAAAZHJzL2Rvd25yZXYueG1sRI9Bi8Iw FITvC/6H8AQvounqUqUaRQVR2ItWweujebbF5qU0Wa3/3gjCHoeZ+YaZL1tTiTs1rrSs4HsYgSDO rC45V3A+bQdTEM4ja6wsk4InOVguOl9zTLR98JHuqc9FgLBLUEHhfZ1I6bKCDLqhrYmDd7WNQR9k k0vd4CPATSVHURRLgyWHhQJr2hSU3dI/o2Ba9zl218nveL27pIfzfo39n1apXrddzUB4av1/+NPe awVxDO8v4QfIxQsAAP//AwBQSwECLQAUAAYACAAAACEA2+H2y+4AAACFAQAAEwAAAAAAAAAAAAAA AAAAAAAAW0NvbnRlbnRfVHlwZXNdLnhtbFBLAQItABQABgAIAAAAIQBa9CxbvwAAABUBAAALAAAA AAAAAAAAAAAAAB8BAABfcmVscy8ucmVsc1BLAQItABQABgAIAAAAIQCXazk7wgAAANsAAAAPAAAA AAAAAAAAAAAAAAcCAABkcnMvZG93bnJldi54bWxQSwUGAAAAAAMAAwC3AAAA9gIAAAAA ">
                    <v:imagedata r:id="rId517" o:title=""/>
                  </v:shape>
                  <v:oval id="Oval 67" o:spid="_x0000_s1054" style="position:absolute;left:9351;top:2992;width:252;height: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4imrwwAAANsAAAAPAAAAZHJzL2Rvd25yZXYueG1sRI9Bi8Iw FITvgv8hPGEvoukqVKlGWRaW3YMXbX/AI3m21eal20St/94IgsdhZr5h1tveNuJKna8dK/icJiCI tTM1lwqK/GeyBOEDssHGMSm4k4ftZjhYY2bcjfd0PYRSRAj7DBVUIbSZlF5XZNFPXUscvaPrLIYo u1KaDm8Rbhs5S5JUWqw5LlTY0ndF+ny4WAX5cee93Rf6nqezi/5389N4+avUx6j/WoEI1Id3+NX+ MwrSBTy/xB8gNw8AAAD//wMAUEsBAi0AFAAGAAgAAAAhANvh9svuAAAAhQEAABMAAAAAAAAAAAAA AAAAAAAAAFtDb250ZW50X1R5cGVzXS54bWxQSwECLQAUAAYACAAAACEAWvQsW78AAAAVAQAACwAA AAAAAAAAAAAAAAAfAQAAX3JlbHMvLnJlbHNQSwECLQAUAAYACAAAACEAgOIpq8MAAADbAAAADwAA AAAAAAAAAAAAAAAHAgAAZHJzL2Rvd25yZXYueG1sUEsFBgAAAAADAAMAtwAAAPcCAAAAAA== " fillcolor="black [3213]" strokecolor="black [3213]" strokeweight="2pt"/>
                </v:group>
                <w10:wrap type="square"/>
                <w10:anchorlock/>
              </v:group>
            </w:pict>
          </mc:Fallback>
        </mc:AlternateContent>
      </w:r>
      <w:r w:rsidRPr="00C966D2">
        <w:rPr>
          <w:rFonts w:cs="Times New Roman"/>
          <w:b/>
          <w:bCs/>
          <w:color w:val="C00000"/>
          <w:sz w:val="26"/>
          <w:szCs w:val="26"/>
        </w:rPr>
        <w:t>Câu 33:</w:t>
      </w:r>
      <w:r w:rsidRPr="0004416B">
        <w:rPr>
          <w:rFonts w:cs="Times New Roman"/>
          <w:b/>
          <w:bCs/>
          <w:sz w:val="26"/>
          <w:szCs w:val="26"/>
        </w:rPr>
        <w:t xml:space="preserve"> </w:t>
      </w:r>
      <w:r w:rsidRPr="0004416B">
        <w:rPr>
          <w:rFonts w:cs="Times New Roman"/>
          <w:sz w:val="26"/>
          <w:szCs w:val="26"/>
        </w:rPr>
        <w:t xml:space="preserve">Đặt vào hai đầu đoạn mạch </w:t>
      </w:r>
      <w:r w:rsidRPr="0004416B">
        <w:rPr>
          <w:rFonts w:cs="Times New Roman"/>
          <w:position w:val="-6"/>
          <w:sz w:val="26"/>
          <w:szCs w:val="26"/>
        </w:rPr>
        <w:object w:dxaOrig="540" w:dyaOrig="279" w14:anchorId="688A359D">
          <v:shape id="_x0000_i1176" type="#_x0000_t75" style="width:26.25pt;height:13.5pt" o:ole="">
            <v:imagedata r:id="rId518" o:title=""/>
          </v:shape>
          <o:OLEObject Type="Embed" ProgID="Equation.DSMT4" ShapeID="_x0000_i1176" DrawAspect="Content" ObjectID="_1705820669" r:id="rId519"/>
        </w:object>
      </w:r>
      <w:r w:rsidRPr="0004416B">
        <w:rPr>
          <w:rFonts w:cs="Times New Roman"/>
          <w:sz w:val="26"/>
          <w:szCs w:val="26"/>
        </w:rPr>
        <w:t xml:space="preserve"> như hình vẽ một điện áp xoay chiều </w:t>
      </w:r>
      <w:r w:rsidRPr="0004416B">
        <w:rPr>
          <w:rFonts w:cs="Times New Roman"/>
          <w:position w:val="-28"/>
          <w:sz w:val="26"/>
          <w:szCs w:val="26"/>
        </w:rPr>
        <w:object w:dxaOrig="2220" w:dyaOrig="680" w14:anchorId="1937BA9A">
          <v:shape id="_x0000_i1177" type="#_x0000_t75" style="width:111pt;height:33pt" o:ole="">
            <v:imagedata r:id="rId520" o:title=""/>
          </v:shape>
          <o:OLEObject Type="Embed" ProgID="Equation.DSMT4" ShapeID="_x0000_i1177" DrawAspect="Content" ObjectID="_1705820670" r:id="rId521"/>
        </w:object>
      </w:r>
      <w:r w:rsidRPr="0004416B">
        <w:rPr>
          <w:rFonts w:cs="Times New Roman"/>
          <w:sz w:val="26"/>
          <w:szCs w:val="26"/>
        </w:rPr>
        <w:t>V (</w:t>
      </w:r>
      <w:r w:rsidRPr="0004416B">
        <w:rPr>
          <w:rFonts w:cs="Times New Roman"/>
          <w:position w:val="-6"/>
          <w:sz w:val="26"/>
          <w:szCs w:val="26"/>
        </w:rPr>
        <w:object w:dxaOrig="139" w:dyaOrig="240" w14:anchorId="09FE755F">
          <v:shape id="_x0000_i1178" type="#_x0000_t75" style="width:6.75pt;height:10.5pt" o:ole="">
            <v:imagedata r:id="rId522" o:title=""/>
          </v:shape>
          <o:OLEObject Type="Embed" ProgID="Equation.DSMT4" ShapeID="_x0000_i1178" DrawAspect="Content" ObjectID="_1705820671" r:id="rId523"/>
        </w:object>
      </w:r>
      <w:r w:rsidRPr="0004416B">
        <w:rPr>
          <w:rFonts w:cs="Times New Roman"/>
          <w:sz w:val="26"/>
          <w:szCs w:val="26"/>
        </w:rPr>
        <w:t xml:space="preserve"> được tính bằng giây), thì thấy rằng điện áp trên đoạn mạch </w:t>
      </w:r>
      <w:r w:rsidRPr="0004416B">
        <w:rPr>
          <w:rFonts w:cs="Times New Roman"/>
          <w:position w:val="-4"/>
          <w:sz w:val="26"/>
          <w:szCs w:val="26"/>
        </w:rPr>
        <w:object w:dxaOrig="440" w:dyaOrig="260" w14:anchorId="01E985AC">
          <v:shape id="_x0000_i1179" type="#_x0000_t75" style="width:21.75pt;height:12pt" o:ole="">
            <v:imagedata r:id="rId524" o:title=""/>
          </v:shape>
          <o:OLEObject Type="Embed" ProgID="Equation.DSMT4" ShapeID="_x0000_i1179" DrawAspect="Content" ObjectID="_1705820672" r:id="rId525"/>
        </w:object>
      </w:r>
      <w:r w:rsidRPr="0004416B">
        <w:rPr>
          <w:rFonts w:cs="Times New Roman"/>
          <w:sz w:val="26"/>
          <w:szCs w:val="26"/>
        </w:rPr>
        <w:t xml:space="preserve"> luôn có giá trị bằng 0. Biết </w:t>
      </w:r>
      <w:r w:rsidRPr="0004416B">
        <w:rPr>
          <w:rFonts w:cs="Times New Roman"/>
          <w:position w:val="-6"/>
          <w:sz w:val="26"/>
          <w:szCs w:val="26"/>
        </w:rPr>
        <w:object w:dxaOrig="800" w:dyaOrig="279" w14:anchorId="76B9C7E3">
          <v:shape id="_x0000_i1180" type="#_x0000_t75" style="width:39.75pt;height:13.5pt" o:ole="">
            <v:imagedata r:id="rId526" o:title=""/>
          </v:shape>
          <o:OLEObject Type="Embed" ProgID="Equation.DSMT4" ShapeID="_x0000_i1180" DrawAspect="Content" ObjectID="_1705820673" r:id="rId527"/>
        </w:object>
      </w:r>
      <w:r w:rsidRPr="0004416B">
        <w:rPr>
          <w:rFonts w:cs="Times New Roman"/>
          <w:sz w:val="26"/>
          <w:szCs w:val="26"/>
        </w:rPr>
        <w:t>Ω. Cường độ dòng điện trong mạch có giá trị cực đại bằng</w:t>
      </w:r>
    </w:p>
    <w:p w14:paraId="5393C4B5" w14:textId="77777777" w:rsidR="00E86BDE"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w:t>
      </w:r>
      <w:r w:rsidRPr="0004416B">
        <w:rPr>
          <w:rFonts w:cs="Times New Roman"/>
          <w:sz w:val="26"/>
          <w:szCs w:val="26"/>
        </w:rPr>
        <w:t xml:space="preserve">1 </w:t>
      </w:r>
      <w:r w:rsidRPr="00C966D2">
        <w:rPr>
          <w:rFonts w:cs="Times New Roman"/>
          <w:bCs/>
          <w:iCs/>
          <w:color w:val="0000FF"/>
          <w:sz w:val="26"/>
          <w:szCs w:val="26"/>
        </w:rPr>
        <w:t>A.</w:t>
      </w:r>
    </w:p>
    <w:p w14:paraId="7DC0F9D4" w14:textId="7BB46BAD" w:rsidR="00622059"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w:t>
      </w:r>
      <w:r w:rsidRPr="0004416B">
        <w:rPr>
          <w:rFonts w:cs="Times New Roman"/>
          <w:sz w:val="26"/>
          <w:szCs w:val="26"/>
        </w:rPr>
        <w:t xml:space="preserve">2 </w:t>
      </w:r>
      <w:r w:rsidRPr="00C966D2">
        <w:rPr>
          <w:rFonts w:cs="Times New Roman"/>
          <w:color w:val="0000FF"/>
          <w:sz w:val="26"/>
          <w:szCs w:val="26"/>
        </w:rPr>
        <w:t>A</w:t>
      </w:r>
      <w:r w:rsidRPr="00C966D2">
        <w:rPr>
          <w:rFonts w:cs="Times New Roman"/>
          <w:bCs/>
          <w:iCs/>
          <w:color w:val="0000FF"/>
          <w:sz w:val="26"/>
          <w:szCs w:val="26"/>
        </w:rPr>
        <w:t>.</w:t>
      </w:r>
    </w:p>
    <w:p w14:paraId="5A46B2AA" w14:textId="77777777" w:rsidR="00E86BDE"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w:t>
      </w:r>
      <w:r w:rsidRPr="0004416B">
        <w:rPr>
          <w:rFonts w:cs="Times New Roman"/>
          <w:sz w:val="26"/>
          <w:szCs w:val="26"/>
        </w:rPr>
        <w:t xml:space="preserve">3 </w:t>
      </w:r>
      <w:r w:rsidRPr="00C966D2">
        <w:rPr>
          <w:rFonts w:cs="Times New Roman"/>
          <w:color w:val="0000FF"/>
          <w:sz w:val="26"/>
          <w:szCs w:val="26"/>
        </w:rPr>
        <w:t>A</w:t>
      </w:r>
      <w:r w:rsidRPr="00C966D2">
        <w:rPr>
          <w:rFonts w:cs="Times New Roman"/>
          <w:bCs/>
          <w:iCs/>
          <w:color w:val="0000FF"/>
          <w:sz w:val="26"/>
          <w:szCs w:val="26"/>
        </w:rPr>
        <w:t>.</w:t>
      </w:r>
    </w:p>
    <w:p w14:paraId="6F3D3A37" w14:textId="66EE2D24" w:rsidR="00622059"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w:t>
      </w:r>
      <w:r w:rsidRPr="0004416B">
        <w:rPr>
          <w:rFonts w:cs="Times New Roman"/>
          <w:sz w:val="26"/>
          <w:szCs w:val="26"/>
        </w:rPr>
        <w:t xml:space="preserve">4 </w:t>
      </w:r>
      <w:r w:rsidRPr="00C966D2">
        <w:rPr>
          <w:rFonts w:cs="Times New Roman"/>
          <w:color w:val="0000FF"/>
          <w:sz w:val="26"/>
          <w:szCs w:val="26"/>
        </w:rPr>
        <w:t>A</w:t>
      </w:r>
      <w:r w:rsidRPr="00C966D2">
        <w:rPr>
          <w:rFonts w:cs="Times New Roman"/>
          <w:bCs/>
          <w:iCs/>
          <w:color w:val="0000FF"/>
          <w:sz w:val="26"/>
          <w:szCs w:val="26"/>
        </w:rPr>
        <w:t>.</w:t>
      </w:r>
    </w:p>
    <w:p w14:paraId="67A4FD8C" w14:textId="40F775D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5:</w:t>
      </w:r>
      <w:r w:rsidRPr="0004416B">
        <w:rPr>
          <w:rFonts w:cs="Times New Roman"/>
          <w:b/>
          <w:bCs/>
          <w:iCs/>
          <w:sz w:val="26"/>
          <w:szCs w:val="26"/>
        </w:rPr>
        <w:t xml:space="preserve"> </w:t>
      </w:r>
      <w:r w:rsidRPr="0004416B">
        <w:rPr>
          <w:rFonts w:cs="Times New Roman"/>
          <w:iCs/>
          <w:sz w:val="26"/>
          <w:szCs w:val="26"/>
        </w:rPr>
        <w:t xml:space="preserve">Một mạch </w:t>
      </w:r>
      <w:r w:rsidR="0077104F" w:rsidRPr="0004416B">
        <w:rPr>
          <w:rFonts w:cs="Times New Roman"/>
          <w:position w:val="-6"/>
          <w:sz w:val="26"/>
          <w:szCs w:val="26"/>
        </w:rPr>
        <w:object w:dxaOrig="400" w:dyaOrig="279" w14:anchorId="0A37091F">
          <v:shape id="_x0000_i1181" type="#_x0000_t75" style="width:20.25pt;height:13.5pt" o:ole="">
            <v:imagedata r:id="rId528" o:title=""/>
          </v:shape>
          <o:OLEObject Type="Embed" ProgID="Equation.DSMT4" ShapeID="_x0000_i1181" DrawAspect="Content" ObjectID="_1705820674" r:id="rId529"/>
        </w:object>
      </w:r>
      <w:r w:rsidRPr="0004416B">
        <w:rPr>
          <w:rFonts w:cs="Times New Roman"/>
          <w:iCs/>
          <w:sz w:val="26"/>
          <w:szCs w:val="26"/>
        </w:rPr>
        <w:t xml:space="preserve"> lí tưởng đang có dao động điện từ tự do với điện áp cực đại giữa hai bản tụ điện là </w:t>
      </w:r>
      <w:r w:rsidR="006F38F5" w:rsidRPr="0004416B">
        <w:rPr>
          <w:rFonts w:cs="Times New Roman"/>
          <w:sz w:val="26"/>
          <w:szCs w:val="26"/>
        </w:rPr>
        <w:t>4 V.</w:t>
      </w:r>
      <w:r w:rsidRPr="0004416B">
        <w:rPr>
          <w:rFonts w:cs="Times New Roman"/>
          <w:iCs/>
          <w:sz w:val="26"/>
          <w:szCs w:val="26"/>
        </w:rPr>
        <w:t xml:space="preserve"> Biết </w:t>
      </w:r>
      <w:r w:rsidR="00484C58" w:rsidRPr="0004416B">
        <w:rPr>
          <w:rFonts w:cs="Times New Roman"/>
          <w:position w:val="-10"/>
          <w:sz w:val="26"/>
          <w:szCs w:val="26"/>
        </w:rPr>
        <w:object w:dxaOrig="780" w:dyaOrig="320" w14:anchorId="6AC10D46">
          <v:shape id="_x0000_i1182" type="#_x0000_t75" style="width:39pt;height:16.5pt" o:ole="">
            <v:imagedata r:id="rId530" o:title=""/>
          </v:shape>
          <o:OLEObject Type="Embed" ProgID="Equation.DSMT4" ShapeID="_x0000_i1182" DrawAspect="Content" ObjectID="_1705820675" r:id="rId531"/>
        </w:object>
      </w:r>
      <w:r w:rsidR="00484C58" w:rsidRPr="0004416B">
        <w:rPr>
          <w:rFonts w:cs="Times New Roman"/>
          <w:sz w:val="26"/>
          <w:szCs w:val="26"/>
        </w:rPr>
        <w:t>mH</w:t>
      </w:r>
      <w:r w:rsidRPr="0004416B">
        <w:rPr>
          <w:rFonts w:cs="Times New Roman"/>
          <w:iCs/>
          <w:sz w:val="26"/>
          <w:szCs w:val="26"/>
        </w:rPr>
        <w:t xml:space="preserve">; </w:t>
      </w:r>
      <w:r w:rsidR="007535E5" w:rsidRPr="0004416B">
        <w:rPr>
          <w:rFonts w:cs="Times New Roman"/>
          <w:position w:val="-6"/>
          <w:sz w:val="26"/>
          <w:szCs w:val="26"/>
        </w:rPr>
        <w:object w:dxaOrig="600" w:dyaOrig="279" w14:anchorId="1132C2F7">
          <v:shape id="_x0000_i1183" type="#_x0000_t75" style="width:30pt;height:13.5pt" o:ole="">
            <v:imagedata r:id="rId532" o:title=""/>
          </v:shape>
          <o:OLEObject Type="Embed" ProgID="Equation.DSMT4" ShapeID="_x0000_i1183" DrawAspect="Content" ObjectID="_1705820676" r:id="rId533"/>
        </w:object>
      </w:r>
      <w:r w:rsidR="007535E5" w:rsidRPr="0004416B">
        <w:rPr>
          <w:rFonts w:cs="Times New Roman"/>
          <w:sz w:val="26"/>
          <w:szCs w:val="26"/>
        </w:rPr>
        <w:t>nF.</w:t>
      </w:r>
      <w:r w:rsidRPr="0004416B">
        <w:rPr>
          <w:rFonts w:cs="Times New Roman"/>
          <w:iCs/>
          <w:sz w:val="26"/>
          <w:szCs w:val="26"/>
        </w:rPr>
        <w:t xml:space="preserve"> Khi cường độ dòng điện trong mạch là </w:t>
      </w:r>
      <w:r w:rsidR="00DA6FA7" w:rsidRPr="0004416B">
        <w:rPr>
          <w:rFonts w:cs="Times New Roman"/>
          <w:iCs/>
          <w:position w:val="-6"/>
          <w:sz w:val="26"/>
          <w:szCs w:val="26"/>
        </w:rPr>
        <w:object w:dxaOrig="600" w:dyaOrig="340" w14:anchorId="3F4183FC">
          <v:shape id="_x0000_i1184" type="#_x0000_t75" style="width:30pt;height:17.25pt" o:ole="">
            <v:imagedata r:id="rId534" o:title=""/>
          </v:shape>
          <o:OLEObject Type="Embed" ProgID="Equation.DSMT4" ShapeID="_x0000_i1184" DrawAspect="Content" ObjectID="_1705820677" r:id="rId535"/>
        </w:object>
      </w:r>
      <w:r w:rsidRPr="0004416B">
        <w:rPr>
          <w:rFonts w:cs="Times New Roman"/>
          <w:iCs/>
          <w:sz w:val="26"/>
          <w:szCs w:val="26"/>
        </w:rPr>
        <w:t xml:space="preserve"> mA thì điện áp giữa hai bản tụ điện có độ lớn là</w:t>
      </w:r>
    </w:p>
    <w:p w14:paraId="3F9FD7D9" w14:textId="4A950BD8"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2,</w:t>
      </w:r>
      <w:r w:rsidR="00DA6FA7" w:rsidRPr="0004416B">
        <w:rPr>
          <w:rFonts w:cs="Times New Roman"/>
          <w:iCs/>
          <w:sz w:val="26"/>
          <w:szCs w:val="26"/>
        </w:rPr>
        <w:t xml:space="preserve">8 </w:t>
      </w:r>
      <w:r w:rsidRPr="0004416B">
        <w:rPr>
          <w:rFonts w:cs="Times New Roman"/>
          <w:iCs/>
          <w:sz w:val="26"/>
          <w:szCs w:val="26"/>
        </w:rPr>
        <w:t>V</w:t>
      </w:r>
      <w:r w:rsidR="006F38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w:t>
      </w:r>
      <w:r w:rsidR="005E3778" w:rsidRPr="0004416B">
        <w:rPr>
          <w:rFonts w:cs="Times New Roman"/>
          <w:iCs/>
          <w:sz w:val="26"/>
          <w:szCs w:val="26"/>
        </w:rPr>
        <w:t>5</w:t>
      </w:r>
      <w:r w:rsidRPr="0004416B">
        <w:rPr>
          <w:rFonts w:cs="Times New Roman"/>
          <w:iCs/>
          <w:sz w:val="26"/>
          <w:szCs w:val="26"/>
        </w:rPr>
        <w:t xml:space="preserve"> V</w:t>
      </w:r>
      <w:r w:rsidR="006F38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1,8 V</w:t>
      </w:r>
      <w:r w:rsidR="006F38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2 V</w:t>
      </w:r>
      <w:r w:rsidR="006F38F5" w:rsidRPr="0004416B">
        <w:rPr>
          <w:rFonts w:cs="Times New Roman"/>
          <w:iCs/>
          <w:sz w:val="26"/>
          <w:szCs w:val="26"/>
        </w:rPr>
        <w:t>.</w:t>
      </w:r>
    </w:p>
    <w:p w14:paraId="72288090" w14:textId="36ED437C"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6:</w:t>
      </w:r>
      <w:r w:rsidRPr="0004416B">
        <w:rPr>
          <w:rFonts w:cs="Times New Roman"/>
          <w:b/>
          <w:bCs/>
          <w:iCs/>
          <w:sz w:val="26"/>
          <w:szCs w:val="26"/>
        </w:rPr>
        <w:t xml:space="preserve"> </w:t>
      </w:r>
      <w:r w:rsidRPr="0004416B">
        <w:rPr>
          <w:rFonts w:cs="Times New Roman"/>
          <w:iCs/>
          <w:sz w:val="26"/>
          <w:szCs w:val="26"/>
        </w:rPr>
        <w:t>Một nguồn sáng phát ra ánh sáng đơn sắc có bước sóng 0,</w:t>
      </w:r>
      <w:r w:rsidR="001B7934" w:rsidRPr="0004416B">
        <w:rPr>
          <w:rFonts w:cs="Times New Roman"/>
          <w:iCs/>
          <w:sz w:val="26"/>
          <w:szCs w:val="26"/>
        </w:rPr>
        <w:t>4</w:t>
      </w:r>
      <w:r w:rsidRPr="0004416B">
        <w:rPr>
          <w:rFonts w:cs="Times New Roman"/>
          <w:iCs/>
          <w:sz w:val="26"/>
          <w:szCs w:val="26"/>
        </w:rPr>
        <w:t xml:space="preserve"> μm. Số phôtôn do nguồn sáng phát ra trong 1 giây là </w:t>
      </w:r>
      <w:r w:rsidR="0077104F" w:rsidRPr="0004416B">
        <w:rPr>
          <w:rFonts w:cs="Times New Roman"/>
          <w:position w:val="-10"/>
          <w:sz w:val="26"/>
          <w:szCs w:val="26"/>
        </w:rPr>
        <w:object w:dxaOrig="900" w:dyaOrig="360" w14:anchorId="757686EE">
          <v:shape id="_x0000_i1185" type="#_x0000_t75" style="width:45pt;height:18pt" o:ole="">
            <v:imagedata r:id="rId536" o:title=""/>
          </v:shape>
          <o:OLEObject Type="Embed" ProgID="Equation.DSMT4" ShapeID="_x0000_i1185" DrawAspect="Content" ObjectID="_1705820678" r:id="rId537"/>
        </w:object>
      </w:r>
      <w:r w:rsidRPr="0004416B">
        <w:rPr>
          <w:rFonts w:cs="Times New Roman"/>
          <w:iCs/>
          <w:sz w:val="26"/>
          <w:szCs w:val="26"/>
        </w:rPr>
        <w:t xml:space="preserve"> hạt. Cho </w:t>
      </w:r>
      <w:r w:rsidR="00810A09" w:rsidRPr="0004416B">
        <w:rPr>
          <w:rFonts w:cs="Times New Roman"/>
          <w:position w:val="-10"/>
          <w:sz w:val="26"/>
          <w:szCs w:val="26"/>
        </w:rPr>
        <w:object w:dxaOrig="1520" w:dyaOrig="360" w14:anchorId="15A1C83C">
          <v:shape id="_x0000_i1186" type="#_x0000_t75" style="width:76.5pt;height:18pt" o:ole="">
            <v:imagedata r:id="rId538" o:title=""/>
          </v:shape>
          <o:OLEObject Type="Embed" ProgID="Equation.DSMT4" ShapeID="_x0000_i1186" DrawAspect="Content" ObjectID="_1705820679" r:id="rId539"/>
        </w:object>
      </w:r>
      <w:r w:rsidR="00810A09" w:rsidRPr="0004416B">
        <w:rPr>
          <w:rFonts w:cs="Times New Roman"/>
          <w:sz w:val="26"/>
          <w:szCs w:val="26"/>
        </w:rPr>
        <w:t>Js.</w:t>
      </w:r>
      <w:r w:rsidRPr="0004416B">
        <w:rPr>
          <w:rFonts w:cs="Times New Roman"/>
          <w:iCs/>
          <w:sz w:val="26"/>
          <w:szCs w:val="26"/>
        </w:rPr>
        <w:t xml:space="preserve"> </w:t>
      </w:r>
      <w:r w:rsidR="00327656" w:rsidRPr="0004416B">
        <w:rPr>
          <w:rFonts w:cs="Times New Roman"/>
          <w:position w:val="-6"/>
          <w:sz w:val="26"/>
          <w:szCs w:val="26"/>
        </w:rPr>
        <w:object w:dxaOrig="900" w:dyaOrig="320" w14:anchorId="4A9FFAA4">
          <v:shape id="_x0000_i1187" type="#_x0000_t75" style="width:45pt;height:16.5pt" o:ole="">
            <v:imagedata r:id="rId540" o:title=""/>
          </v:shape>
          <o:OLEObject Type="Embed" ProgID="Equation.DSMT4" ShapeID="_x0000_i1187" DrawAspect="Content" ObjectID="_1705820680" r:id="rId541"/>
        </w:object>
      </w:r>
      <w:r w:rsidR="00327656" w:rsidRPr="0004416B">
        <w:rPr>
          <w:rFonts w:cs="Times New Roman"/>
          <w:sz w:val="26"/>
          <w:szCs w:val="26"/>
        </w:rPr>
        <w:t>m/s.</w:t>
      </w:r>
      <w:r w:rsidRPr="0004416B">
        <w:rPr>
          <w:rFonts w:cs="Times New Roman"/>
          <w:iCs/>
          <w:sz w:val="26"/>
          <w:szCs w:val="26"/>
        </w:rPr>
        <w:t xml:space="preserve"> Công suất phát xạ của nguồn sáng này là </w:t>
      </w:r>
    </w:p>
    <w:p w14:paraId="16D90143" w14:textId="70F18129"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5 W</w:t>
      </w:r>
      <w:r w:rsidR="00A11ED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5 W</w:t>
      </w:r>
      <w:r w:rsidR="00A11ED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w:t>
      </w:r>
      <w:r w:rsidR="00ED7E2C" w:rsidRPr="0004416B">
        <w:rPr>
          <w:rFonts w:cs="Times New Roman"/>
          <w:iCs/>
          <w:sz w:val="26"/>
          <w:szCs w:val="26"/>
        </w:rPr>
        <w:t>43</w:t>
      </w:r>
      <w:r w:rsidRPr="0004416B">
        <w:rPr>
          <w:rFonts w:cs="Times New Roman"/>
          <w:iCs/>
          <w:sz w:val="26"/>
          <w:szCs w:val="26"/>
        </w:rPr>
        <w:t xml:space="preserve"> W</w:t>
      </w:r>
      <w:r w:rsidR="00A11ED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1B7934" w:rsidRPr="0004416B">
        <w:rPr>
          <w:rFonts w:cs="Times New Roman"/>
          <w:iCs/>
          <w:sz w:val="26"/>
          <w:szCs w:val="26"/>
        </w:rPr>
        <w:t>0</w:t>
      </w:r>
      <w:r w:rsidRPr="0004416B">
        <w:rPr>
          <w:rFonts w:cs="Times New Roman"/>
          <w:iCs/>
          <w:sz w:val="26"/>
          <w:szCs w:val="26"/>
        </w:rPr>
        <w:t>,</w:t>
      </w:r>
      <w:r w:rsidR="001B7934" w:rsidRPr="0004416B">
        <w:rPr>
          <w:rFonts w:cs="Times New Roman"/>
          <w:iCs/>
          <w:sz w:val="26"/>
          <w:szCs w:val="26"/>
        </w:rPr>
        <w:t>7</w:t>
      </w:r>
      <w:r w:rsidRPr="0004416B">
        <w:rPr>
          <w:rFonts w:cs="Times New Roman"/>
          <w:iCs/>
          <w:sz w:val="26"/>
          <w:szCs w:val="26"/>
        </w:rPr>
        <w:t>5 W</w:t>
      </w:r>
      <w:r w:rsidR="00A11EDB" w:rsidRPr="0004416B">
        <w:rPr>
          <w:rFonts w:cs="Times New Roman"/>
          <w:iCs/>
          <w:sz w:val="26"/>
          <w:szCs w:val="26"/>
        </w:rPr>
        <w:t>.</w:t>
      </w:r>
    </w:p>
    <w:p w14:paraId="1E121F04" w14:textId="33DD2859"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59264" behindDoc="0" locked="0" layoutInCell="1" allowOverlap="1" wp14:anchorId="222A4E27" wp14:editId="2D030408">
                <wp:simplePos x="0" y="0"/>
                <wp:positionH relativeFrom="margin">
                  <wp:posOffset>3683000</wp:posOffset>
                </wp:positionH>
                <wp:positionV relativeFrom="paragraph">
                  <wp:posOffset>398780</wp:posOffset>
                </wp:positionV>
                <wp:extent cx="2874010" cy="1676400"/>
                <wp:effectExtent l="0" t="38100" r="40640" b="0"/>
                <wp:wrapSquare wrapText="bothSides"/>
                <wp:docPr id="381" name="Canvas 3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2" name="Group 22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34A8089-ED1A-4009-A987-35ADFCD45CC4}"/>
                            </a:ext>
                          </a:extLst>
                        </wpg:cNvPr>
                        <wpg:cNvGrpSpPr/>
                        <wpg:grpSpPr>
                          <a:xfrm>
                            <a:off x="0" y="3826"/>
                            <a:ext cx="2838450" cy="1605915"/>
                            <a:chOff x="0" y="0"/>
                            <a:chExt cx="2838450" cy="1605915"/>
                          </a:xfrm>
                        </wpg:grpSpPr>
                        <pic:pic xmlns:pic="http://schemas.openxmlformats.org/drawingml/2006/picture">
                          <pic:nvPicPr>
                            <pic:cNvPr id="223" name="Picture 22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F8046F9-86EF-41DD-AA6F-447D83CE8144}"/>
                                </a:ext>
                              </a:extLst>
                            </pic:cNvPr>
                            <pic:cNvPicPr>
                              <a:picLocks noChangeAspect="1"/>
                            </pic:cNvPicPr>
                          </pic:nvPicPr>
                          <pic:blipFill>
                            <a:blip r:embed="rId542"/>
                            <a:stretch>
                              <a:fillRect/>
                            </a:stretch>
                          </pic:blipFill>
                          <pic:spPr>
                            <a:xfrm>
                              <a:off x="400051" y="356348"/>
                              <a:ext cx="2073496" cy="1057996"/>
                            </a:xfrm>
                            <a:prstGeom prst="rect">
                              <a:avLst/>
                            </a:prstGeom>
                          </pic:spPr>
                        </pic:pic>
                        <wps:wsp>
                          <wps:cNvPr id="224" name="Straight Connector 22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D965A53-A58F-4FA0-BEC1-8F9C884CCE1A}"/>
                              </a:ext>
                            </a:extLst>
                          </wps:cNvPr>
                          <wps:cNvCnPr/>
                          <wps:spPr>
                            <a:xfrm>
                              <a:off x="400051" y="1409109"/>
                              <a:ext cx="243839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25" name="Straight Connector 22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6F08A41-95B3-418A-AC70-E71978175DCE}"/>
                              </a:ext>
                            </a:extLst>
                          </wps:cNvPr>
                          <wps:cNvCnPr>
                            <a:cxnSpLocks/>
                          </wps:cNvCnPr>
                          <wps:spPr>
                            <a:xfrm flipV="1">
                              <a:off x="400052" y="0"/>
                              <a:ext cx="0" cy="140910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26" name="Picture 22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B5B8F29-1F05-4704-A17B-9D14EE2A6ABB}"/>
                                </a:ext>
                              </a:extLst>
                            </pic:cNvPr>
                            <pic:cNvPicPr/>
                          </pic:nvPicPr>
                          <pic:blipFill>
                            <a:blip r:embed="rId543"/>
                            <a:stretch>
                              <a:fillRect/>
                            </a:stretch>
                          </pic:blipFill>
                          <pic:spPr>
                            <a:xfrm>
                              <a:off x="0" y="138910"/>
                              <a:ext cx="393700" cy="190458"/>
                            </a:xfrm>
                            <a:prstGeom prst="rect">
                              <a:avLst/>
                            </a:prstGeom>
                          </pic:spPr>
                        </pic:pic>
                        <pic:pic xmlns:pic="http://schemas.openxmlformats.org/drawingml/2006/picture">
                          <pic:nvPicPr>
                            <pic:cNvPr id="227" name="Picture 22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C10115D-82A4-4A88-9691-7E5A5621269A}"/>
                                </a:ext>
                              </a:extLst>
                            </pic:cNvPr>
                            <pic:cNvPicPr/>
                          </pic:nvPicPr>
                          <pic:blipFill>
                            <a:blip r:embed="rId273"/>
                            <a:stretch>
                              <a:fillRect/>
                            </a:stretch>
                          </pic:blipFill>
                          <pic:spPr>
                            <a:xfrm>
                              <a:off x="250825" y="1429741"/>
                              <a:ext cx="139700" cy="152367"/>
                            </a:xfrm>
                            <a:prstGeom prst="rect">
                              <a:avLst/>
                            </a:prstGeom>
                          </pic:spPr>
                        </pic:pic>
                        <pic:pic xmlns:pic="http://schemas.openxmlformats.org/drawingml/2006/picture">
                          <pic:nvPicPr>
                            <pic:cNvPr id="228" name="Picture 22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D5C2C9B1-2CEE-4C35-83A9-9E68E2C5B8D5}"/>
                                </a:ext>
                              </a:extLst>
                            </pic:cNvPr>
                            <pic:cNvPicPr/>
                          </pic:nvPicPr>
                          <pic:blipFill>
                            <a:blip r:embed="rId544"/>
                            <a:stretch>
                              <a:fillRect/>
                            </a:stretch>
                          </pic:blipFill>
                          <pic:spPr>
                            <a:xfrm>
                              <a:off x="1487485" y="1414981"/>
                              <a:ext cx="127000" cy="190458"/>
                            </a:xfrm>
                            <a:prstGeom prst="rect">
                              <a:avLst/>
                            </a:prstGeom>
                          </pic:spPr>
                        </pic:pic>
                        <pic:pic xmlns:pic="http://schemas.openxmlformats.org/drawingml/2006/picture">
                          <pic:nvPicPr>
                            <pic:cNvPr id="229" name="Picture 22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E96635E-962C-48B4-9AB4-A1642AFA6435}"/>
                                </a:ext>
                              </a:extLst>
                            </pic:cNvPr>
                            <pic:cNvPicPr/>
                          </pic:nvPicPr>
                          <pic:blipFill>
                            <a:blip r:embed="rId545"/>
                            <a:stretch>
                              <a:fillRect/>
                            </a:stretch>
                          </pic:blipFill>
                          <pic:spPr>
                            <a:xfrm>
                              <a:off x="2566988" y="1435613"/>
                              <a:ext cx="88900" cy="139669"/>
                            </a:xfrm>
                            <a:prstGeom prst="rect">
                              <a:avLst/>
                            </a:prstGeom>
                          </pic:spPr>
                        </pic:pic>
                        <pic:pic xmlns:pic="http://schemas.openxmlformats.org/drawingml/2006/picture">
                          <pic:nvPicPr>
                            <pic:cNvPr id="230" name="Picture 23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39F6B995-E0B6-424E-8E5F-3839B562661D}"/>
                                </a:ext>
                              </a:extLst>
                            </pic:cNvPr>
                            <pic:cNvPicPr/>
                          </pic:nvPicPr>
                          <pic:blipFill>
                            <a:blip r:embed="rId546"/>
                            <a:stretch>
                              <a:fillRect/>
                            </a:stretch>
                          </pic:blipFill>
                          <pic:spPr>
                            <a:xfrm>
                              <a:off x="635003" y="1415457"/>
                              <a:ext cx="101600" cy="190458"/>
                            </a:xfrm>
                            <a:prstGeom prst="rect">
                              <a:avLst/>
                            </a:prstGeom>
                          </pic:spPr>
                        </pic:pic>
                        <pic:pic xmlns:pic="http://schemas.openxmlformats.org/drawingml/2006/picture">
                          <pic:nvPicPr>
                            <pic:cNvPr id="231" name="Picture 23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6F5D614-EE70-4375-B596-2E0A20DC1B1B}"/>
                                </a:ext>
                              </a:extLst>
                            </pic:cNvPr>
                            <pic:cNvPicPr/>
                          </pic:nvPicPr>
                          <pic:blipFill>
                            <a:blip r:embed="rId547"/>
                            <a:stretch>
                              <a:fillRect/>
                            </a:stretch>
                          </pic:blipFill>
                          <pic:spPr>
                            <a:xfrm>
                              <a:off x="1509709" y="1017270"/>
                              <a:ext cx="101600" cy="114300"/>
                            </a:xfrm>
                            <a:prstGeom prst="rect">
                              <a:avLst/>
                            </a:prstGeom>
                          </pic:spPr>
                        </pic:pic>
                        <pic:pic xmlns:pic="http://schemas.openxmlformats.org/drawingml/2006/picture">
                          <pic:nvPicPr>
                            <pic:cNvPr id="232" name="Picture 23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F74494B-FBB4-4F91-AAAD-601BF3E1AF40}"/>
                                </a:ext>
                              </a:extLst>
                            </pic:cNvPr>
                            <pic:cNvPicPr/>
                          </pic:nvPicPr>
                          <pic:blipFill>
                            <a:blip r:embed="rId548"/>
                            <a:stretch>
                              <a:fillRect/>
                            </a:stretch>
                          </pic:blipFill>
                          <pic:spPr>
                            <a:xfrm>
                              <a:off x="636588" y="1356722"/>
                              <a:ext cx="100013" cy="114300"/>
                            </a:xfrm>
                            <a:prstGeom prst="rect">
                              <a:avLst/>
                            </a:prstGeom>
                          </pic:spPr>
                        </pic:pic>
                        <pic:pic xmlns:pic="http://schemas.openxmlformats.org/drawingml/2006/picture">
                          <pic:nvPicPr>
                            <pic:cNvPr id="233" name="Picture 23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8D342BC-D262-4CA8-9478-077293968D7D}"/>
                                </a:ext>
                              </a:extLst>
                            </pic:cNvPr>
                            <pic:cNvPicPr/>
                          </pic:nvPicPr>
                          <pic:blipFill>
                            <a:blip r:embed="rId547"/>
                            <a:stretch>
                              <a:fillRect/>
                            </a:stretch>
                          </pic:blipFill>
                          <pic:spPr>
                            <a:xfrm>
                              <a:off x="1790696" y="1014057"/>
                              <a:ext cx="101600" cy="114300"/>
                            </a:xfrm>
                            <a:prstGeom prst="rect">
                              <a:avLst/>
                            </a:prstGeom>
                          </pic:spPr>
                        </pic:pic>
                        <pic:pic xmlns:pic="http://schemas.openxmlformats.org/drawingml/2006/picture">
                          <pic:nvPicPr>
                            <pic:cNvPr id="234" name="Picture 234"/>
                            <pic:cNvPicPr/>
                          </pic:nvPicPr>
                          <pic:blipFill>
                            <a:blip r:embed="rId549"/>
                            <a:stretch>
                              <a:fill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1671226" id="Canvas 381" o:spid="_x0000_s1026" editas="canvas" style="position:absolute;margin-left:290pt;margin-top:31.4pt;width:226.3pt;height:132pt;z-index:251659264;mso-position-horizontal-relative:margin;mso-width-relative:margin;mso-height-relative:margin" coordsize="28740,16764"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mjdE3cFAAA9HwAADgAAAGRycy9lMm9E b2MueG1s7Fltb9s2EP4+YP9B0PfG1KslIU4xJG0xoNiMZtt3WqZeUIkUKMYv/353JGVbdtqmnbc5 SD7IFqUjeTw+99zxdP120zbOism+FnzmelfEdRjPxbLm5cz984/3bxLX6RXlS9oIzmbulvXu25uf f7pedxnzRSWaJZMODML7bN3N3EqpLptM+rxiLe2vRMc4vCyEbKmCpiwnS0nXMHrbTHxC4slayGUn Rc76Hp7emZfujR6/KFiufi+Knimnmbmgm9K/Uv8u8Hdyc02zUtKuqnOrBv0BLVpac5h0N9QdVdR5 kPXJUG2dS9GLQl3lop2IoqhzptcAq/HI0WpuKV/RXi8mB+sMCsLdGcddlKh3L5p6+b5uGmx0sle3 jXRWFKy2rmrF0E6TkdQEtMiwL/6vYR8ZiKy7MluX3W4/AQNHG/pd6/8gxUOnl19m+W+ruXTq5cz1 fd91OG0BTVrAwQd2cpD6ILv7bi7tg9K0cFWbQrb4D0Z3NhoB25kbJH5sQMA2ysnhuZ8ESRgBVnJ4 7cUkSr3ISOQVYGnf1YInr959oycYzswNNisBbFq/m+uuzjO4rLHg7sRY30Y/9FIPkrl2kPZJY7RU fn7o3gAAO6rqRd3UaqudCUyNSvHVvM7n0jQO7R4Mdof3OC1YPkDTYCeUM70AP3X+UeSfe4eL24ry kv3Sd+CJYE6UnozFdXM05aKpuwGKeG8XB157BKZH7GM86k7kDy3jylCEZA2sU/C+qrvedWTG2gUD IMlfl1ohwLWSTOUVoqMAH/gEyqKiBy+0lnvFcAk9oOwRXIWEkMhzHQRXFAdhcgQvMg3CNLbwItE0 hYaZbAAout8HJloHb0BN0AZ2hmZ09bG3eg0i1ppGFa0jaIZ+CGzaD4aD1onpvssP7yvaMVABhz3E Qzjg4V5JWpeVcm4F56CukACNEJdlu9xy65H9E8zmhST1SHpktzBIgjQ1dtOut3MrQ1gHFmtqjup+ wWI0a7izBjD6U0K02Ij8dOhhO/pTGwPaEfnRrGJ0+Y4vHbXtgIcEMKWLY/at6zQMIiHcwOpppmjd 7OV6xWijqrFoU9r9bzhsJxrMbKe+U9uG4TgN/8QKoD8gKM/ojBFyrybNc8D7oKqWxm4GzbajXezX Olp57Mp09NzN+oTOux56ZsHVrnNbcyEfU3tv3cLIDxYw60YTLMRyq8GjTQOo/s/gHX0V3jooHMAb F51v+H2nqQ89evRS7+YBYzgFMNtfw27amKS5A6IbcIeNLkNUGuLR3jVe4f9S4Y/BB65nlDhAuDMJ 23yXOOighysZEgf0GGz/X6mAziEPIv5Anv8gFQCnxRwySCCcjaNZkAYYfEyOmZIw0lnCl136B3IA tCVczwgl01OUTNFsl4QSne+eFyV+RBIfYg1CJfTTaWiT0oH6vSDdYyXyg1gb5YVjBcoKx4yiXeiS sKIT4PNixQuTaZgMYPHCNDkGCya1r8RiwspQL4BTwzFY9OniksBiawznPIn6URynCXiKZhY4jHqW vQZmSZJ0h5UgBWF7EDnfQRQtDNfzCUIB+M4RVuDRhQUhW7E6J1biICIE6jsaKl4URjrIwCnQ1rY8 AqWwV14Z8UoAVZ5jrGg6viResft4Tqx4EYGMBEgVwUK8KYSccXY7AosXBgAczO6HMuhJveYlZLfB rmg9H85A8OjCiMXWKs8JljiIoyEGQQiamlr9IbEQAnHJnIResaI/cASnhXZ4dGFY+TeIZZqSGGvj hlhCqI6/EksMdVMMKKO6yEEVPthV4ffEok8elxSFbDH/nMTiTZMwCC1YQhJCAnMEFsMmQ40F8ht8 f9YopD/owQdPXezVn2j1BPZ7Mn4EPmxrqf1X75u/AQAA//8DAFBLAwQKAAAAAAAAACEA2roaijw7 AQA8OwEAFAAAAGRycy9tZWRpYS9pbWFnZTEucG5niVBORw0KGgoAAAANSUhEUgAAB7sAAAPyCAYA AAANFLvQAACAAElEQVR42uzdL0xkS4M3YASiN+lNWrRAsNnOpgViNkEgECRDsggEAjECMcmSLIJk EQiSRUyCQLAJAoFAjEAguAliBCEIBAKBQJANAoHoTRAtEC0QCMT5tvq7zDtz3/lDFQ19TvfzJOdL yHfvPftWN78uzq+ramBtbS0LV6PRyABinJ2dZe/fv/96hZ8BYoU5yNN8xJwEkCWALAFkCYAsAWTJ cw38n/D/ZKenp15xIMrW1lb2lCHhCj8DxApzkG+zxJwEkCWALAFkCSBLZAkgS55D2Q0kU3YDJlyA LAFkCYAsAWQJIEu6RdkNJFN2AyZcgCwBZAmALAFkCSBLukXZDSRTdgMmXIAsAWQJgCwBZAkgS7pF 2Q0kU3YDJlyALAFkCYAsAWQJIEu6RdkNJFN2AyZcgCwBZAmALAFkCSBLukXZDSRTdgMmXIAsAWQJ gCwBZAkgS7pF2Q0kU3YDJlyALAFkCYAsAWQJIEu6RdkNJFN2AyZcgCwBZAmALAFkCSBLukXZDSRT dgMmXIAsAWQJgCwBZAkgS7pF2Q0kU3YDJlyALAFkCYAsAWQJIEu6RdkNJFN2AyZcgCwBZAmALAFk CSBLukXZDSRTdgMmXIAsAWQJgCwBZAkgS7pF2Q0kU3YDJlyALAFkCYAsAWQJIEu6RdkNJFN2AyZc gCwBZAmALAFkCSBLukXZDSRTdgMmXIAsAWQJgCwBZAkgS7plYHJyMgvX5eWlVxyI8scff2SVSuXr FX4GiBXmIE/zEXMSQJYAsgSQJQCyBJAlzzXgZQYAAAAAAACgaJTdAAAAAAAAABSOshsAAAAAAACA wlF2AwAAAAAAAFA4ym4AAAAAAAAACkfZDQAAAAAAAEDhKLsBAAAAAAAAKBxlNwAAAAAAAACFo+wG AAAAAAAAoHCU3QAAQG61Wq3s8vIyOzg4yDY3N7OlpaVsZmYmGxkZyWq12tdrdHQ0m5yc/Lsr/LPz 8/PfXaurq9na2lq2vr6eHR8fZ41Gw0ADAAAAFJCyGwAA6Jpms5mdn59n+/v72cbGRra4uJhNT09n 9Xo9q1Qq2cDAwJtc5XI5Gx8fzxYWFtql+snJSXZ3d+cFAgAAAMgxZTcAAPAmHh8fs4uLi2xnZyeb nZ1tF8xvVWanXqFwD6vGQwm+tbVlJTgAAABAjgycnZ21H9q85Prjjz+Sbl70ex8dHRXu3uHfc2/3 Lsq9w+9K0e4dMsm93bso9/6f//kf947w+fNn93bvwtz7f//3f3Nz75ubm2x7ezubm5vLqtVq7svt 517/+I//mP3Lv/xL9m//9m/Z8vJy8pi/dLxf8nq7d/oVttcv0r3Dv+Pe7l2ke6fo5r1DHrm3exfl 3mG+597PF+b07u3eRbl3alfSzXvrp9xbJ6gj6sS9B/75n/+5I6sdUrx//77Q9w5bKxbt3uHfc2/3 7tS9Q0iH9/PT9W1p14l7h/9mt/53p967E9uturd7v9W9/+M//iMX9w4rJMPZuU/Xr1ZMdvN/9+Dg oHu7d2HunfoAtRP3DluAf/nypb0SOqyI7pVy+zl/l4Qt2A8PD7OHh4dnj3kn7p36ert3+pX6ZbVu 3Tv8O+7t3kW6d+pDxG7dO+SRe7t3Ue4d5nvu/XxhTu/e7l2Ue6d2Jd28d9E7IvfWCeoE83HvgU49 2PHG9sZ27/6791//2Pj2gaOy273dW9n93Hufnp5+9/8XflZ2u7d7F7fs7sR/oxeK7/n5+WcV3wpn Zbfy073dW9nt3u6tcFZ2u7d7K7vd2711gvopZbc3tje2eyu7ld3u7d7KbuWne7t3Dspu19//vRLO J9/d3c3u7u4Uzspu5ad7u7ey273dW9mt7HZv91Z2K17dWyeon3qNsvs///M/7c9vf373du+oe/+q 7HZmt3u7tzO7n3vvmLLbmd3u7d7dPbM7HDUQzqj+h3/4B0V24oOvycnJ9lje3t5+nU85N9uZ3c5w zs+9w7ORb39vw8/G/O3vncKZ3e6dp3v/KEuc2e3Mbvd279h7PydLnNnt3u6tE/xdVxKbJYU8s/s5 D5YBYstugOeKKbuB7v2ezszMWPnd4Sucab69vZ3d3997k4F5CSBLAGQJIEsSKLuBZMpuwIQLelco YDc2Njqy7ZTr11e5XG6vmv/RNueAeQkgSwBZIksAWfJzym4gmbIbMOGC3vydnJ+fbxewiui33+Y8 jH2z2fRGBPMSQJYAskSWALLkGZTdQDJlN2DCBb0hnHO6s7OTjY2N5bYILpVK2cjISHs79aWlpWxz c7M99/jy5Uv7+q//+q/v/vl///d/b6+WfroWFhbaRXK4pqam2v9M+O/lcWv28H9T+N95cXHhzQnm JYAsAWSJLAFkyS8ou4Fkym7AhAuK7erqKltdXc0qlUoutvIOZ1jPzs5my8vL7bOsDw8Ps7Ozs2et dE7NkoeHh+z8/Dzb3d1tj8X09HQ2PDycm+J7cnJSLoJ5CSBLAFkiSwBZ8hPKbiCZshsw4YJiur6+ bpe63Sxxa7Va9vHjx3bJHP7vyVuWhDPLw5cB9vb2spWVlXYJ383zy8Mq9IODg+zx8dEbGMxLAFkC yBIAWfInZTeQTNkNmHBBsYQV0qFgDluCv3VZG1aPh3uHFds3NzcdL23fKkvu7u6yz58/Zx8+fMiq 1eqbj2Mo3MMW7kpvMC8BZAkgSwBkibIbeAFlN2DCBcUQVim/9Xbl4dzpcDb2+vp6e4X0a5ez3cqS sNV6OEM8rLx+y9I7FO3hLPLw2gLmJYAsAWQJQL9mibIbSKbsBky4IP/CNuFhy/C3KGAnJibapXo4 Z/utS9g8ZEk4+zsU0OHs8bfcDj5sbw6YlwCyBJAlAP2YJcpuIJmyGzDhgvwKK47fonQN22qHOUDY mlyW/E0YjzAuY2Njb1J6h23VG42GNz6YlwCyBJAlAH2VJcpuIJmyGzDhgvwJJev09PSrb1E+NzeX HR8f5+bs6DxnSTgrfW9vLxsaGnrV16VcLrdXlj88PPhFAPMSQJYAsgRA2Q3wK8puwIQL8uPu7i5b WFhoF9GvVaaGsjZsU97tVdxFzpIwdsvLy+1i+jW3Ng8r+wHzEkCWALIEkCXKboCfUHYDJlzQfWEV 78bGRlapVF6tPJ2amsr29/ff/BzuXs6SsNo7rMJ+zddtdnY2u7299UsC5iWALAFkCSBLerfsnpyc zMJ1eXnpFQei/PHHH+0HtE9X+BkgVpiDPM1HzEng+cL24Ts7O9nw8PCrFKXVarW9AjmPq7h7KUvC Fwhe83UslUrZp0+fbG0O5iWALAFkCSBLejJLBrzMAABQLOfn51m9Xn+VcnR0dLRdvublLO5+Ecb7 y5cv2cjIyKu8ruH9YiUIAAAA0GuU3QAAUCBh6+vXOJf73bt37bKV7js5OWl/2/o1Xufp6enCrNYH AAAA+B1lNwAAFECj0cgmJiY6Xn7WarVsd3fXSu4cCluLhXO3O116h//e6upqrs9gBwAAAHgOZTcA AOTc/v5++wztThaelUqlvUpc4Zl/YSX21NRUx7/oMDQ0lJ2dnRlgAAAAoLCU3QAAkFOtViubn59/ lVW94b9NsTSbzWxubq7j74f19XUr+wEAAIBCUnYDAEAOhfOz6/V6R4vNUJQ6r7n4wmrskZGRjr43 ZmZm2mU6AAAAQJEouwEAIEfCtuKLi4sdPaf53bt32enpqcHtIQ8PD+1t6MN29J3c1tz7BAAAACgS ZTcAAOTE5eVlu5juVHlZq9Wy3d1dW1T3sLAae2JiwrbmAAAAQF9SdgMAQA5sbm52bDX307ncYZU4 /eHw8LD95YZOld7j4+NZo9EwsAAAAECuKbsBAKCLwsrcqampjpWUpVLJudx9qtVqZSsrKx370sTw 8HB2fHxsYAEAAIDcUnYDAECXHBwcZNVqtSPFZLlcbm9ZDtfX19nk5GTHvkCxvLzcPiMcAAAAIG+U 3QAA0AUbGxsdKyPDmc1Wc/NXnz9/zur1ekfeY+Es+VCiAwAAAOSJshsAAN5QWCH74cOHjp3NHUrz x8dHA8sPhfdGp95vYfeAcDY4AAAAQF4MrK2tZeFqNBpGA4hydnaWvX///usVfgaIFeYgT/MRcxJ6 XVh9PTo62rGVtldXVwZVljzL+fl5VqvVOvLeW19f9wULZAmALAFkCSBLcmHg6YHF6empVxyIsrW1 9d2Dz/AzQKwwB/k2S8xJ6FXhS2GdOp97ZWUlu7+/N6iyJMrd3V02PT3dsa3zPWxDlgDIEkCWALKk 25TdQDJlN2DCBc+zu7ublUqlFxeMQ0ND2cnJiQGVJS8SVmZ34v0Y/hsHBwcGFFkCIEsAWQLIkq5R dgPJlN2ACRf8XliFHc7WfmmxODc3116ZiyzphOvr66xer3dklffOzo4BRZYAyBJAlgCypCuU3UAy ZTdgwgU/12q1stnZ2RcXiWHr8729PQMqSzoubIXfifdouFZXVw0osgRAlgCyBJAlb07ZDSRTdgMm XPBjt7e3HVk1OzU11f5vIUtee07XiW3NQ3H+8PBgQJElgCyRJYAsAWTJm1F2A8mU3YAJF/y9s7Oz bHh4uCNbQz8+PhpQWfImrq6ustHR0Re/bycnJ9u7GoAsAWSJLAFkCSBL3oKyG0im7AZMuOB7m5ub Lz6f+927d+3zlJElby18uWJxcfHFhffIyEjWaDQMKLIEkCWyBJAlgCx5dcpuIJmyGzDhgr8JZxZ3 YtvycI4ysqSb9vf3s3K5/KL3cq1WU3gjSwBZIksAWQLIklen7AaSKbsBEy7I2ls2T09Pv7joDitq Fd2yJC/C7gJhS/KXvKeHhoay8/Nzg4ksAWSJLAFkCSBLXo2yG0im7AZMuOh3Nzc37S2bO3E+N7Ik b8K25ktLSy96b5dKpfZKcZAlgCwBkCWALHkNym4gmbIbMOGin52cnLRXrr6kCAxbRX/58sVgypJc 29vba5fWvtCBLAGQJYAsAWRJ3ii7gWTKbsCEi34VCuqXln/hTOOwVTSypAgODg5efI73yspKe7U4 yBJAlgDIEkCWdIqyG0im7AZMuOhHx8fHLy66x8fHs9vbW4MpSwrl8vLyxbsZhPPtnU2PLAFkCYAs AWRJpyi7gWTKbsCEi34Tzh5+adG9sLCQPTw8GExZUkjhSxr1ev1FvwOjo6PZ3d2dwUSWALIEQJYA suTFlN1AMmU3YMJFPwnnFg8ODr6o5Nve3jaQsqTwms1mNjY29qLfhVCY39zcGExkCSBLAGQJIEte RNkNJFN2AyZc9IvDw8MXnVdcqVTaZx4jS3pF2J1gZmbmRYV3+L24uLgwmMgSQJYAyBJAliQbmJ+f z8J1fX3tFQeiHB0dtVflPF3hZ4BYYQ7yNB8xJyGPdnd3X7SiO5xxfH5+biBlSU8K2/IrvJElALIE kCWALOmWAS8zAAD8WDij+yVFdzibOJxxDL1sbW3tRb8nofC+vLw0kAAAAEA0ZTcAAPxAOKO7VCq9 aNXq/f29gaQvhB0QXvL7EnZAaDQaBhIAAACIouwGAIC/eOnW5dPT04pu+s7JycmLCu/h4eHs6urK QAIAAADPpuwGAIBvbGxsvKjo/vjxY/bw8GAg6UvhfPpqtZr8+xP+XWcRAgAAAM+l7AYAgD+9dEX3 /Px89vj4aCDpa+Gc+nBefervUa1Wy25ubgwkAAAA8FvKbgAA+D9bW1svKrqXl5cV3fCnZrOZjY2N vWhLc2d4AwAAAL+j7AYAoO+FrctTS7mnrcsV3fC9cG79zMzMi1Z4K7wBAACAX1F2AwDQ1156Rvfi 4qKiG34inF//ksK7Xq9nd3d3BhIAAAD4IWU3AAB9a21t7UUruj99+mQQ4TdC4T05OZn8exbO/w7b ogMAAAD8lbIbAIC+tL29reiGN9JqtV50hnfY0lzhDQAAAPyVshsAgL6zu7v7oq3Ld3Z2DCJEemnh /e7dO1uaAwAAAN9RdgMA0FeOj49fVHR//vzZIEKilxbe4+Pj2f39vYEEAAAA2pTdAAD0jbOzs6xU Kim6oYs6UXiH/wYAAADAwNraWhauRqNhNIAooTB4//791yv8DBArzEGe5iPmJLymm5ubbGhoKKlc CyvBbV0uS+iclxbek5OT2cPDg4FElgCyBJAlAH2eJQNPDwtOT0+94kCUra2t7x46hp8BYoU5yLdZ Yk7Ca7i9vc1qtVpysba/v28QZQkdFgrvcA536u/l9PS0whtZAsgSQJYA9HmWKLuBZMpuwISLInhJ oRa2PD84ODCIsoRX0mw2s9HR0eTC++PHj9nj46OBRJYAsgSQJQB9miXKbiCZshsw4SLv7u/v2+f7 phbdx8fHBlGW8MpC4f2SnRdWV1cNIrIEkCWALAHo0yxRdgPJlN2ACRd5NzMzk1ygOaNblvB2XrrC e3193SAiSwBZAsgSgD7MEmU3kEzZDZhwkWdLS0tWisoSCiQU3iMjI8m/t7u7uwYRWQLIEkCWAPRZ lii7gWTKbsCEi7wKqzxTC7OFhQVnAMsSuqTVamX1ej3pd3dwcDA7Pz83iMgSQJYAsgSgj7JE2Q0k U3YDJlzk0efPn9ulV0pZ9uHDB0W3LKHLGo1G8hnelUolu76+NojIEkCWALIEIFN2A/ySshsw4SJv Tk5OkovusbGx7P7+3iDKEnIgFN6pK7yHh4ezm5sbg4gsAWQJIEsAWaLsBvg5ZTdgwkWeXF5etld1 ppRjo6Oj2d3dnUGUJeTI7e1tcuEdzv72O40sAWQJIEsAWaLsBvgpZTdgwkVehKK7Wq0mlWJhu2Sl mCwhn8IZ3KVSKel3e2JiInt4eDCIyBJAlgCyBJAlym6Av6fsBky4yIOwXfHQ0FDy+b4XFxcGUZaQ Y8fHx8mF9/z8vAFElgCyBJAlgCxRdgP8PWU3YMJFt7VarfZ2xSklWDjb++zszCDKEgpgb2+v/Tub 8rv+6dMnA4gsAWQJIEsAWaLsBvieshsw4aKbwvbEU1NTyUX34eGhQZQlFMj6+nrS73u4/L4jSwBZ AsgSQJYouwG+o+wGTLjopo8fPyYXXzs7OwZQllBAy8vLyV9wubq6MoDIEkCWALIEkCU9RtkNJFN2 AyZcdMtLVniura0ZQFlCgYVzuFN+92u1WtZsNg0gsgSQJYAsAWRJD1F2A8mU3YAJF92wv7+ffHbv 6uqqAZQlFNzj42M2Pj6elAGTk5PZ/f29QUSWALIEkCWALOkRA+Fb8eG6vr72igNRjo6Osnq9/vUK PwPECnOQp/mIOQm/c3t7m1UqlaSSa25url2SIUsovlarlY2MjCRlwczMjCxAlgCyBJAlgCzpEQNe ZgAAiiCsxkwtt6zmhN4TvvxSLpft8gAAAAB9TNkNAEDuhVWY09PTSaXW6Ohodnd3ZxChBx0fHycf a3BwcGAAAQAAoOCU3QAA5N7CwkJSmVWr1bJms2kAoYft7u4mFd5hVfjFxYUBBAAAgAJTdgMAkGsb GxtJRXc42/vm5sYAQh8I25Kn5ES1Ws0ajYYBBAAAgIJSdgMAkFuHh4fJWxTv7+8bQOgT4aiDiYmJ 5KMO7u/vDSIAAAAUkLIbAIBcur29ba+6TCmvwmpwoL+0Wq12cZ2SGR8/fmwX5gAAAECxKLsBAMid sMpybGwsqbRaXFw0gNCnwpdkhoeHk7Jje3vbAAIAAEDBKLsBAMid+fn5pLJqamoqe3h4MIDQx05O TrJSqRSdH+HIhLOzMwMIAAAABaLsBgAgV8IW5ClFd61Wa29jDPD58+ekHBkaGmqvDgcAAACKQdkN AEBuHB8ft1dXxhZU5XI5u7i4MIDAV8vLy0mFdzj32xdnAAAAoBiU3QAA5ML19XVWrVaTth4OJTnA tx4fH7Pp6emkwntmZqb97wMAAAD5puwGAKDrwjnbYTVlSim1s7NjAIEfCiu03717J1sAAACgRym7 AQDouvn5+aQyamFhweABv3Rzc5NVKpXofCmVSo5HAAAAgJwbCA8WwxW2jQSIcXR0lNXr9a9X+Bkg VpiDPM1HzEn6U1g9mXqu7v39vQFElvBbX758ScqZWq2W3d3dGUBZAiBLAFkCyJKcGnj6I/709NQr DkTZ2tr67mFg+BkgVpiDfJsl5iT95fDwsH3mdmwBFVZphtWaIEt4rrW1Ned3I0sAWQLIEkCW9Bhl N5BM2Q2YcPESzWYzGxoaSiqfQkkOsoRYU1NTSZmzvr5u8GQJgCwBZAkgS3JI2Q0kU3YDJly8RGrp FFZngiwhRavVyt69e5eUPefn5wZQlgDIEkCWALIkZ5TdQDJlN2DCRaqwSjKlbJqbm7OdMLKEF7m8 vMzK5XJ0/lSrVed3yxIAWQLIEkCW5IyyG0im7AZMuEh9zVPO6Q6rMRVNyBI6YW9vLymHJiYmfOFG lgDIEkCWALIkR5TdQDJlN2DCRaxwTvfw8HB0wVSpVLKrqysDiCyhY5aXl5N2mAj/HrIEQJYAsgSQ Jfmg7AaSKbsBEy5izczMJJVL+/v7Bg9ZQkeFFdrj4+MyCVkCyBJAlgCypMCU3UAyZTdgwkWMjY2N pFIpnO8NsoTXcH193d45ImW3iZubGwMoSwBkCSBLAFnSZcpuIJmyGzDhIuZ1Tjkfd3Jy0vm4yBJe 1eHhofO7kSWALAFkCSBLCkrZDSRTdgMmXDxHq9XK6vV6dJFULpetnESW8CbCDhIpO098+vTJ4MkS AFkCyBJAlnSRshtIpuwGTLh4junp6aQS6cuXLwYPWcKbmZ2dTcqq4+NjgydLAGQJIEsAWdIlym4g mbIbMOHid1JXS66srBg8ZAlv6v7+PqvVatF5Va1Ws2azaQBlCYAsAWQJIEu6QNkNJFN2AyZc/MrZ 2VnSObijo6Pt0glkCd3IrVKpFJ1bU1NTBk+WAMgSQJYAsqQLlN1AMmU3YMLFz6Se0x1WSDYaDQOI LKFrdnZ2knak+Pz5s8GTJQCyBJAlgCx5Y8puIJmyGzDh4mfm5uaSyqLDw0ODhyyh6+bn56Pzq1wu Z1dXVwZPlgDIEkCWALLkDSm7gWTKbsCEix/Z29tLKrqXlpYMHrKEXAhHKQwNDTmGQZbIEkCWALIE kCU5NxC+sR6u6+trrzgQ5ejoqL1F7dMVfgaIFeYgT/MRc5LiazabSQXRu3fvFETIEnL3QGBwcDA6 z8L7D1kCyBJZAsgSQJa8jQEvMwAAnTIxMZG09a8/2oE8Wl9fT9qpYn9/3+ABAADAG1B2AwDQEZ8+ fUoqhXZ3dw0ekFvT09NJX+K5vb01eAAAAPDKlN0AALzY2dlZ0na/c3Nz2ePjowEEcuvu7i6rVqvR +RZKcvkGAAAAr0vZDQDAi4SztoeHh6OLoHq97pxuoBDCtuQpX+jZ3Nw0eAAAAPCKlN0AALzIzMxM dAEUSqOLiwuDBxTG8vKyrAMAAICcUXYDAJDs8+fPSed0r62tGTygUMKW5GNjY9F5F/6dh4cHAwgA AACvQNkNAECSRqORVSoV59gCfeP8/DwrlUrRuffp0yeDBwAAAK9A2Q0AQLRQVk9NTUUXPtVqNWs2 mwYQKKydnZ2kHS2Oj48NHgAAAHSYshsAgGip25cfHBwYPKDwZmdno/OvXq9nrVbL4AEAAEAHKbsB AIhye3vbXqEdW/R8+PDB9uVAT7i7u8uGhoaic/Djx48GDwAAADpI2Q0AQJTJyUkrGoG+d3h4mA0O Dkbn4f7+vsEDAACADlF2AwDwbJubm0nbl5+fnxs8oOcsLy9H52GlUsmazabBAwAAgA5QdgMA8CzX 19dZqVSKLnbW1tYMHtCTwtEMo6Oj0bkYdsgAAAAAXm5gfn4+C1d4eAkQ4+joqL0t7dMVfgaIFeYg T/MRc5L8Si10wr/z8PBgAJEl9PR7r1wuR+fjp0+fDJ4sAWQJgCwBZMkLDTz9oX16euoVB6JsbW19 98Au/AwQK8xBvs0Sc5J8Stm+PJxle3l5afCQJfS8sINFbEaGnTI8sJQlgCwBkCWALHkZZTeQTNkN mHD1h1BYp6xa9LmALKGfTE9P2/1ClgDIEkCWALLkjSm7gWTKbsCEq/eFEubdu3fRBc7MzEx763OQ JfSLRqOR9MWgsCocWQLIEgBZAsiSNMpuIJmyGzDh6n2rq6vRxU2lUsmazabBQ5bQd7a3t5O2M3fk gywBZAmALAFkSRplN5BM2Q2YcPW2m5ub9rnbscXN7u6uwUOW0LfCzhYp25nf398bPFkCyBIAWQLI kkjKbiCZshsw4epdYQvysbEx25cjSyBS2NmiWq1G5+fGxobBkyWALAGQJYAsiaTsBpIpuwETrt61 vr4eXdTU6/Ws1WoZPGQJfW9vby86Q8NOGrYzlyWALAGQJYAsiaPsBpIpuwETrt4UypZwhmxsUXNy cmLwkCXwp+np6egcfffund0xZAkgSwBkCSBLIii7gWTKbsCEq/eEkiWcHRtb0KysrBg8ZAl84+7u znbmsgSQJbIEkCWALHllym4gmbIbMOHqPSnbl9dqtez+/t7gIUvgLw4PD5O2M7+6ujJ4sgSQJYAs kSWALHkGZTeQTNkNmHD1ltvb26xcLtu+HFkCHfThw4foXB0bG7OduSwBZAkgS2QJIEueQdkNJFN2 AyZcvWViYiK6kFlcXDRwyBL4hVarlVUqFduZyxJAlgDIEkCWvAJlN5BM2Q2YcPWOzc3N6CJmZGTE 9uXIEniGvb296IwtlUrZzc2NwZMlgCwBZIksAWTJLyi7gWTKbsCEqzc0Go2k7cu9VsgSeL65ubno nA1boCNLAFkCyBJZAsiSn1N2A8mU3YAJV2+YmpqKLmA+fvxo4JAlECFsZz48PBydt/v7+wZPlgCy BJAlsgSQJT+h7AaSKbsBE67i29nZiS5earVadnd3Z/CQJZDwPh0cHIzK3FCQOzJClgCyBJAlsgSQ JT82MD8/n4Xr+vraKw5EOTo6yur1+tcr/AwQK8xBnuYj5iRvK2xfXqlUosvus7Mzg4csgUQLCwvR ubu4uGjgZAkgSwBZYlAAWfIDA15mAID+NDs7G124LC0tGTiAFwjbmad80ejk5MTgAQAAwF8ouwEA +lA4Aza2aAlb6TabTYMH8EKpR0jYzhwAAAC+p+wGAOgz4bztUFxbVQjQPVNTU9E5vL6+buAAAADg G8puAIA+8+HDh+iC5ePHjwYOoIMajUZWLpejsnhwcDC7uroyeAAAAPAnZTcAQB85PDyMLrqHhoZs Xw7wClK2Mx8bGzNwAAAA8CdlNwBAnwhnvaZsX35wcGDwAF7JxMREdC5vbm4aOAAAAMiU3QAAfWNx cTG6UJmcnMweHx8NHsArubm5id7OvFQqtbdBBwAAgH6n7AYA6AMnJyfts15jypRKpZLd3t4aPIBX FlZqx34ZaWpqysABAADQ95TdAAA97uHhIavVarbJBcixcBZ3bE7v7u4aOAAAAPqashsAoMetr69H FyihdLF9OcDbOT09jd6BY2hoKLu/vzd4AAAA9C1lNwBAD7u+vnYWLEBBLC0tRX856dOnTwYOAACA vqXsBgDoYbOzs4oTgIJotVrt1doxmR1Wg19eXho8AAAA+pKyGwCgRx0eHkYX3e/evWuf8Q1Adxwf H0dvZz4+Pu7oCQAAAPrSwPz8fBausMUlQIyjo6OsXq9/vcLPALHCHORpPmJO0jnhDNdarRZddp+d nRk8ZAl02dzcXHR+b25uGjhZAsgSQJYA9F2WDDz9YXx6euoVB6JsbW1994At/AwQK8xBvs0Sc5LO CFuRxxYli4uLBg5ZAjnQbDazarUaleHlcjm7ubkxeLIEkCWALAHoqyxRdgPJlN2ACVc+XV1dZaVS KaokqVQq2d3dncFDlkBObG9vR39paXZ21sDJEkCWALIEoK+yRNkNJFN2AyZc+TQ1NRVdkOzu7ho4 ZAnkSDiDO5zFHZvn+/v7Bk+WALIEkCUAfZMlym4gmbIbMOHKn5SVgJOTk+1SBWQJ5Mvl5WU2ODgY lelh+3M7dcgSQJYAsgSgX7JE2Q0kU3YDJlz5Es54HRoaiipFQolycXFh8JAlkFOLi4vRX2JaWloy cLIEkCWALAFQdgP8irIbMOHKl48fP0YXImtrawYOWQI59vDwkNVqtegvMp2fnxs8WQLIEkCWALJE 2Q3wM8puwIQrP05OTqK3ug3lSShRQJZAvoVzuGO/zPTu3TtHVMgSQJYAsgSQJcpugJ9RdgMmXPkQ yox6vR5dhBweHho8ZAkUxOzsbHTOm5/LEkCWALIEkCXKboCfUHYDJlz5sL6+Hl2AhC3PQZZAcdzc 3GTlcjkq66vVanZ/f2/wZAkgSwBZAsgSZTfAXym7AROu7ms0GlmpVIoqP8I/f3t7a/CQJVAwm5ub 0V9uWl5eNnCyBJAlgCwBZImyG+CvlN2ACVf3zc/PRxcf29vbBg5ZAgUUjq0IZ3HHZP7g4GB2dnZm 8GQJIEsAWQLIEmU3wLeU3YAJV3ddXFy0S4yY0mN0dLRdloAsgWI6Pz+Pzv56vS77ZQkgSwBZAsgS ZTfAt5TdgAlXd4XiOnZ1XyhJQJZAsX348MGuHrIEkCWALAGQJZmyG3gBZTdgwtU9Kee2Li4uGjhk CfSARqORlcvlqM+ASqWS3d3dGTxZAsgSQJYAsqSnKLuBZMpuwISrO5rNZru0iCk5qtWqkgNZAj1k Y2Mj+ktP8/PzBk6WALIEkCWALOkpym4gmbIbMOHqjtnZ2eiC4/PnzwYOWQI9JJzBHXucRbgcZyFL AFkCyBJAlvSSgfDN7nBdX197xYEoR0dHWb1e/3qFnwFihTnI03zEnOT3zs7O2mdvxxQbIyMj7VIE ZAn0llBcx34mjI+P+0yQJYAsAWQJIEt6xoCXGQCgOEJJEbuK7+TkxMAB9KilpaXoz4Xt7W0DBwAA QE9QdgMAFETYijy20JibmzNwAD2s1WpllUol6rMh/PN3d3cGDwAAgMJTdgMAFEAoJarVanSZ0Ww2 DR5Aj9vc3Iz+MlRYEQ4AAABFp+wGACiAhYUF29QC8FOjo6NRnxHhrO9Go2HgAAAAKDRlNwBAzl1c XLRLiZgSI5zt/fj4aPAA+uizIvZLUdPT0z4rAAAAKDRlNwBAzk1OTkYXGKenpwYOoM+ErcljPy++ fPli4AAAACgsZTcAQI4dHBxEFxczMzMGDqAPNZvNrFwuR31m1Gq17P7+3uABAABQSMpuAICcCuXD 8PBwVGkRSo7b21uDB9CnNjc3o78ktbq6auAAAAAoJGU3AEBOraysRBcWGxsbBg6gj4UzuEdGRqI+ OwYHB7NGo2HwAAAAKBxlNwBADqVsRVuv19slBwD97fDwMPrLUh8/fjRwAAAAFI6yGwAgh0LpEFtU HB8fGzgA2iYnJ6M/Ry4uLgwcAAAAhaLsBgDImcvLy/aWsjEFxczMjIED4Kvr6+usVCpFfZaMjo7a IQQAAIBCUXYDAORIKBkmJiaiz1q9ubkxeAB8Z3V1NXp19+7uroEDAACgMAbm5+ezcIVvfQPEODo6 ap8P+3SFnwFihTnI03zEnCTLPn/+HF1MhDIDZIksgb9qtVpZtVqN+kwZHh7O7u/vZYksAWQJIEsA WVIIA09/0J6ennrFgShbW1vfPRgLPwPECnOQb7Okn+ckKaXE0NBQ+98DWSJL4Ed2dnaiv0S1sbEh S2QJIEsAWQLIkkJQdgPJlN2ACVdnpWw3u7e3500EsgR+KhyPMTIyEvXZUqlUsru7O1kiSwBZAsgS QJbknrIbSKbsBky4OqfRaGSlUimqjBgdHW2XGIAsgZjfj+dcS0tLxkqWALIEkCWALMk9ZTeQTNkN mHB1zuzsbHQRcXJy4g0EsgSe5cOHD1GfMYODg9nFxYUskSWALAFkCSBLck3ZDSRTdgMmXJ0RSuvY ojuU44AsgecKO4iUy+Woz5qJiQlZIksAWQLIEkCW5JqyG0im7AZMuDojlAmxZ6k2m01vHpAlEGVz czP6y1UHBweyBECWALIEkCW5pewGkim7AROul9vb24suHtbX171xQJZAtIeHh2x4eDjqM6der2eP j4+yBECWALIEkCW5pOwGkim7AROul0kpHWq1WnZ/f++NA7IEkoSV2rFfstre3pYlALIEkCWALMkl ZTeQTNkNmHC9TFihHVs4hJXggCyBlxgbG4v67BkaGsparZYsAZAlgCwBZEnuKLuBZMpuwIQr3e3t bfvs7ZiyYXx8vK+2kgVZAq/j4uIi+stW8/PzsgRAlgCyBJAluaPsBpIpuwETrnRLS0vRRcP5+bk3 DMgS6IjZ2dnoz6HLy0tZAiBLAFkCyJJcUXYDyZTdgAlXmqurq6xUKkUVDFNTU94sIEugY5rNZvQO I9PT07IEQJYAsgSQJbmi7AaSKbsBE640k5OTUeXC4OBguyAHZAl00urqavTq7sPDQ1kCIEsAWQLI ktxQdgPJlN2ACVe8g4OD6GJheXnZGwVkCXTc/f19VqvVoj6TRkZGsoeHB1kCIEsAWQLIklxQdgPJ lN2ACVecx8fHrF6vR5UK1Wo1u7u780YBWQKvYnd3N/pLWL0875clgCwBZAkgS4pF2Q0kU3YDJlwv y83nXNvb294kIEvgVY2Pj0d9NoWzvlutliwBkCWALAFkSdcNzM/PZ+G6vr72igNRjo6O2isUn67w M0CsMAd5mo/08pwklAKhHIjdKjasBgdkCbym4+Pj6C9jra+vyxIAWQLIEkCWdN2AlxkA4PWtrKxE FwmHh4cGDoA38eHDh6jPqHK5nDWbTQMHAABAVym7AQBe2c3NTVYqlaJKhLGxMau6AXgzjUYj+rNq cXHRwAEAANBVym4AgFc2NzcXvar74uLCwAHwplZXV6M/ry4vLw0cAAAAXaPsBgB4RWGlXNjqNaY4 COfnAMBbu7+/z4aHh6M+syYnJ+1EAgAAQNcouwEAXlHKGai3t7cGDoCu2NzcjF7d/eXLFwMHAABA Vyi7AQBeydnZWTY4OBhVGKytrRk4ALomZXV3vV63uhsAAICuUHYDALySsbGxqLJgaGioXTIAQDft 7e1Fr+4O/w4AAAC8NWU3AMAr2N/fjy4Ktre3DRwAuTA+Ph71GVar1bKHhwcDBwAAwJtSdgMAdFh4 2G8LWACK7Pz8PPoojo2NDQMHAADAm1J2AwB0WHjYH7uq++DgwMABkCtzc3NRn2Xlcjm7vb01cAAA ALwZZTcAQAeFVd1hK9eYcmBiYsKqbgByJxTXocCO+UxbWFgwcAAAALwZZTcAQAelrOo+OzszcADk 0tLSUtRnWtj63OpuAAAA3oqyGwCgQ5rNZvQKuJmZGQMHQG6lrO7++PGjgQMAAOBNDMzPz2fhur6+ NhpAlKOjo6xer3+9ws8AscIc5Gk+UvQ5yeLiYvTqN3MwkCWQd+vr69G7lpyfn8sSwLxElgCyBJAl r27g6Q/R09NTrzgQZWtr67sHWuFngFhhDvJtlhR1TnJzc5OVSqWoIiCU44Asgbx7eHjIarVa1Gfc 1NSULAHMS2QJIEsAWfLqlN1AMmU3YML1N3Nzc1ElQNgSttFoeAOALIFC2N3d7YvV3bIEkCWALAFk SbEou4Fkym7AhOvH/xuec62trXnxQZZAYTw+PmYjIyNRn3Xj4+Ptf0+WAOYlsgSQJYAseS3KbiCZ shsw4fr/Jicnox7+V6vVrNVqefFBlkChfPnyJfrLXQcHB7IEMC+RJYAsAWTJq1F2A8mU3YAJV5Yd Hh5GP/jf3t72woMsgUIKq7VjPvPq9XqhVnfLEkCWALIEkCXFouwGkim7AROuLBsbG4t66B/++aJt 6QqyBPjZ79pzrp2dHVkCmJcAyBJAlrwKZTeQTNkN9PuEK2U7V3MukCVQdFNTU1GffUNDQ9n9/b0s AcxLAGQJIEs6TtkNJFN2A/084Qqrs2u1WtTD/nC2NyBLoOguLi6ywcHBqM/A9fV1WQKYlwDIEkCW dJyyG0im7Ab6ecK1u7sbvar75OTECw6yBHrChw8foj4DK5VK1mq1ZAlgXgIgSwBZ0lHKbiCZshvo 1wlXWNVdr9ejHvJPT097sUGWQM+4vr6OXt29trYmSwDzEgBZAsiSjlJ2A8mU3UC/Trg2NjaiV3WH LV8BWQK9ZGFhIeqzsFwuZ7e3t7IEMC8BkCWALOkYZTeQTNkN9OOEK2zBGrZijXm4H8oAQJZArwnF dSiwYz4Tl5aWZAlgXgIgSwBZ0jHKbiCZshvoxwnX5uZm9Kruy8tLLzTIEuhJKysrUZ+JYevzm5sb WQKYlwDIEkCWdISyG0im7Ab6bcJ1d3eXVavVqIf6Hz9+9CKDLIGeFT4be2nHE1kCyBJAlgCypFiU 3UAyZTfQbxOu2NVrpVIpazQaXmSQJdDT1tbWoj8f83p2tywBZAkgSwBZUizKbiCZshvopwlXKK1j zyVdXV31AoMsgZ53f3+fDQ8P98TqblkCyBJAlgCypFgG5ufns3BdX197xYEoR0dHWb1e/3qFnwFi hTnI03wkz3OS8H9bzEP8sN15q9XyAoMsgb6wvb3dE2d3yxJAlgCyBJAlxTLgZQYA+LWrq6v2Q/mY h/jLy8sGDoC+8fj42P4CbMxn5ezsrIEDAADgRZTdAAC/8eHDh6iH95VKJbu7uzNwAPSV3d3dqM/L cJ2fnxs4AAAAkim7AQB+4ezsLHpV9+bmpoEDoO88PDxEn909OTlp4AAAAEim7AYA+IXwED7moX2t Vsvu7+8NHAB9KWV19/HxsYEDAAAgibIbAOAnTk9Pox/Yb21tGTgA+lY4u3t0dDTqs3NmZsbAAQAA kETZDQDwE7FndVvVDQBZdnh4GP1lsfAFMwAAAIil7AYA+IGUs7r39/cNHABk8ceATExMtFeFAwAA QAxlNwDAD8Q+pH/37p2H9ADwp4uLC18aAwAA4NUpuwEA/iJl+9W9vT0DBwDfiD0OZGRkxBfHAAAA iKLsBgD4i7GxsaiH86Ojox7OA8BfhCNBYr88tr29beAAAAB4NmU3AMA3dnd3ox/Mn5ycGDgA+IGZ mZmoz9ShoaHs4eHBwAEAAPAsym4AgD+F1dn1ej3qofzExISBA4CfuLq6ij672+puAAAAnkvZDQDw p52dnehV3aenpwYOAH5hfn4+enV3q9UycAAAAPzWQPijM1zX19dGA4hydHTUXgH5dIWfAWKFOcjT fKSbc5L7+/v2w/WYh/Fha1ZAlgC///0slUpRn7Hr6+uyBDAvAWSJLAFkyW8NWJUEpNra2vrugVT4 GSBWmIPkYaX058+fo1d1+0MTZAnwPEtLS1GfsdVqtf1FNFkCmJcAskSWALLkV5TdQDJlN9ArE66H h4foVd3T09NePJAlwDPd3NxEr+7+9OmTLAHMSwBZIksAWfJLym4gmbIb6JUJV3iYHvPwfXBwMLu6 uvLigSwBIsSu7g7l+N3dnSwBzEsAWSJLAFnyU8puIJmyG+iFCVfYIrVSqUQ9fA8P6wFZAsS5vb3N yuVyrld3yxJAlgCyBJAlxaLsBpIpu4FemHBtb29HPXQPD+nDw3pAlgDx8r66W5YAsgSQJYAsKRZl N5BM2Q0UfcLVarWy4eHhqIfua2trXjSQJUCilNXd6+vrsgQwLwFkiSwBZMkPKbuBZMpuoOgTrlBc x67qDgU5IEuAdKurq1Gfv+G4kbda3S1LAFkCyBJAlhSLshtIpuwGijzhSjmre3Fx0QsGsgR4oVBc 5/XsblkCyBJAlgCypFiU3UAyZTdQ5AnXXzPsOWeGOqsbZAnQGSmru99idxVZAsgSQJYAsqRYlN1A MmU3UNQJV3hYXqvVoh6yLy8ve7FAlgAdEnZYGRoaivosDsePyBLAvASQJQCy5FvKbiCZshso6oQr 9qzut1pNBvjjDfrJ+vp69Odxs9mUJYB5CSBLAGTJV8puIJmyGyjihCuU1rFndb/FSjLAH2/Qb8Lq 7uHh4ajP5KWlJVkCmJcAsgRAlnyl7AaSKbuBIk64NjY2oh6qhy1Ww8N4QJYAnbe9vR31uVwqlV51 txVZAsgSQJYAsqRYlN1AMmU3ULQJV9j6tFwuRz1U39zc9CKBLAFeScrq7tf8bJYlgCwBZAkgS4pF 2Q0kU3YDRZtwraysRD1MD8W4Vd0gS4DXFbu6u1qtvtrqblkCyBJAlgCypFiU3UAyZTdQpAlXyqru T58+eYFAlgCv7PHxMavX61Gf0Wtra7IEMC8BZAmALMkGwh+I4Wo0Gl5xIMrZ2Vn2/v37r1f4GSBW mIM8zUdec06yuLgY9RC9Uqm86pmgQDGzBHgdGxsbuficliWALAFkCSBLimXAywwA9LrwMLxUKkU9 RA8P3QGAt/usDgV2HlZ3AwAAUBzKbgCg54WH4TEPz4eGhpzVDQBv7K/HJP3uCseT3N7eGjgAAIA+ puwGAHpaykqxzc1NAwcAb+zh4SEbHh6O+sxeWloycAAAAH1M2Q0A9LTYVd3hIbtV3QDQHdvb29Gr u31uAwAA9C9lNwDQs+7u7qJXdTurGwC6J6zurlardmQBAADgWZTdAEDPWllZiXpYHorxsO05ANA9 sbuyhHLc5zcAAEB/UnYDAD2p2Wy2tzaNeVgeHq4DAN0ViuvYnVl8hgMAAPQnZTcA0JNiV3VbFQYA +RG2Jrc7CwAAAL+j7AYAek4473NoaMh5nwBQ4M/y4eHhqM/yjY0NAwcAANBnlN0AQM+JXQ1WKpXa 254DAPnh7G4AAAB+R9kNAPSUlHM+l5aWDBwA5Mzd3V30Z/r29raBAwAA6CPKbgCgp8SuAiuXy9nt 7a2BA4Ae+FwPx5jc398bOAAAgD6h7AYAekbKqu7wEB0A6J3P9vX1dQMHAADQJwbm5+ezcF1fXxsN IMrR0VFWr9e/XuFngFhhDvI0H3npnCRsXRrzMDw8PHe2J8gSIN9iV3cPDw8nr+6WJYB5CSBLAFlS LANPfwyenp56xYEoW1tb3z1UCj8DxApzkG+zJHVO8vDw0H64HfMwfHl52QsAsgTIuZTV3al/m8gS wLwEkCWALCkWZTeQTNkN5GnCFbuqu1QqZY1GwwsAsgQogNjV3bVaLXt8fJQlgHkJIEsAWaLsBvgx ZTeQpwnX6Oho1EPwpaUlgw+yBCiIlNXd4YtwsgQwLwFkCSBLlN0AP6TsBvIy4drb24t6+D04OJjd 3NwYfJAlQIHEru4eGRmJXt0tSwDzEkCWALKkWJTdQDJlN5CXCVfsqu4PHz4YeJAlQMHc3d1l5XI5 6jN/f39flgDmJYAsAWSJshvg7ym7gTxMuA4ODqzqBjwIgj7x6dOnV13dLUsA8xJAlgCypFiU3UAy ZTeQhwnX+Ph41EPv+fl5gw6yBCiolLO7d3d3ZQlgXgLIEkCWKLsBvqfsBro94To5ObGqG+ibP96A /291dTV6dbcsAcxLAFkCyBJlN8B3lN1Atydck5OTUQ+7FxYWDDjIEqDgUlZ37+3tyRLAvASQJYAs UXYD/I2yG+jmhCt2VXe4rOoGWQL0hsXFxVc5u1uWAOYlgCwBZEmxKLuBZMpuoJsTrtizumdnZw02 yBKgR9ze3malUqnjZ3fLEsC8BJAlgCwpFmU3kEzZDXRrwnV2dha9qvvq6spggywBesjKykrUXGB0 dPS3q7tlCWBeAsgSQJYUi7IbSKbsBro14ZqZmbGqG+i7P96A74XV3YODg1FzgoODA1kCmJcAsgSQ JT1E2Q0kU3YD3ZhwXVxcRK/qDivBAVkC9J7Ys7vD6m5ZApiXALIEkCW9Q9kNJFN2A92YcE1NTUU9 1J6enjbIIEuAHnVzcxO9uvtX+SBLAPMSQJYAsqRYlN1AMmU38NYTrr/+s8+5zs/PDTLIEqCHzc/P R80NJicnZQlgXgLIEkCW9IiBtbW1LFyNRsMrDkQJ2wK/f//+62WbYCBFmIM8zUd+NycJD6djHmZP TEwYYJAlQI9LWd39sy/DyRLAvASQJYAsKZYBLzMAUAThCzWxq7qPj48NHAD0gdjV3TMzMwYNAACg Byi7AYBCWFpainqIHc72BgD6Q8qX4q6urgwcAABAwSm7AYDcazabWblcjnqA7SwrAOgvscedhNXg AAAAFJuyGwDIvZWVlaiH1+FhNwDQX8IX3WLmC+Gc73DeNwAAAMWl7AYAcs2qbgDguSYmJqLmDAsL CwYNAACgwJTdAECuxa7qHhsbM2gA0KcODw+j5g2lUim7vb01cAAAAAWl7AYAcitlVffm5qaBA4A+ Fr74FjN3WF5eNmgAAAAFpewGAHIrdlX30NBQdn9/b+AAoI/Fru6uVCpZq9UycAAAAAWk7AYAcsmq bgAgVezq7rW1NYMGAABQQMpuACCXdnZ2rOoGAN5kHlGtVs0jAAAACkjZDQDkzuPjY1av163qBgCS PDw8ZMPDw1FzifX1dQMHAABQMMpuACB3dnd3reoGAF5ke3s7ej4RvnAHAABAcSi7AYBcsaobAOiE lNXdnz9/NnAAAAAFMjA5OZmF6/Ly0mgAUf7444+sUql8vcLPALHCHORpPhKu//7v/456KB3yx6pu 4K9Z4u8bIIhd3f1P//RP2fv372UJYF4CyBJAlhTEwNMfdKenp15xIMrW1tZ3D4bCzwCxwhzk2yz5 13/916iH0vPz8wYR+Lss8fcNEITV3dVqNWpuIUsA8xJAlgCypDiU3UAyZTfwGhOumGtwcDC7ubkx iIAHQcBPraysKLsB8xJAlgCyRNkN8D1lN/AaEy6rugF/vAGd1Gq12seeKLsB8xJAlgCypPeyRNkN JFN2A68x4bKqG/DHG/D/2Lt70LqyLU/ghvcYPODAgQYEYwYNuEE0CgTjQDCCZxoFCsTgwNAKNCB4 GlCgwIGhFRgUGMaBAweicaBAgRpUjBgUKFCghgoUKHAgHgoUOHDgwIECBw4cdKCZv16rXpXLH9rn fp2P3w9uUHTVu+3tc9fZe6+91+q3qre7xRLAvAQQSwCxpN4ku4HKJLuBQUy43OoGLN6AfssBuRyU k+wGzEsAsQQQS9pFshuoTLIbGMSEy61uwOINGITFxUXJbsC8BBBLALGkZSS7gcoku4FBTLhu8pmf nzdwQOcWb0Bvzs/Pi293//M//7OBA8xLALEEEEtqTLIbqEyyG+iHg4MDt6wAizdgKB49elQ05/iH f/gHgwaYlwBiCSCW1JhkN1CZZDfQD//zf/7Pok3nmZkZgwZ0cvEG9D9W/Ojzhz/8QesUwLwEEEsA saTGJLuByiS7gV59/vz58j/9p/9UtOm8t7dn4IBOLt6A/pidnS2ae6ytrRk0wLwEEEsAsaSmJLuB yiS7gV5tbW0VbTZPT09f/tu//ZuBAzq5eAP6IwfnSuYfd+7cufz48aOBA8xLALEEEEtq6Jdk9/j4 +NXp5vSvWl5evnzy5Mnl8+fPrzahd3Z2Lo+Oji5PTk4u3717d3ULC0CyG+hF5hP37t0r2mze3t42 cNAxSTCdnp5eJadevnx5dcNyYWHhcnJy8vKPf/zjL4morGe+PBzz8OHDXz6Li4tX65xff54+fXr5 +vXrq4XexcWFwYYOmZqaKpqDbGxsGDTgxiSogK/JPsibN2+u8i3JvaysrFytS7JW+fXa5frzX/7L f/lNLEllvOs1UD7379+/nJ+fv/rfuc7lJI+TFixyOECX5iW3ShZ3X36yoZSA+vjx46tgmgESRKE7 JLuBXpTe6s6849OnTwYOWubDhw9Xh2p3d3cvX7x4cbm6unq1YZN1xt27dy97Wa9UWd/Mzc1dJdQT o7IR5TYntFMO0JmHAIMi2Q28f//+6rd/fWA3Fw1Hsb7JIeAk09fX16/WOFl3WeeAeUnb3Op3AL19 +/bVCemcJsoJpfPzc+VGoaUku4FeJJFVMsfIAhFotqwLsrGSg7KlPXNH+cmmVJLgqX51fRPcIV9o fjwaGxszFwEGQrIbuiOHdw8ODi43NzevciJZ55TOMUb1yf+fuciY/99T0RcwL2mqW8PaHEqpwZT9 SuC/PjWUAJpB7eWTkoZV9OO7k8hv2nfnv/Pdvrtf3/29ZHc/vrvqJGuU352Y5Lt9d1O+OwuyUX13 6a3uHKbL/7+j/HPn5qnv9t1N+e6qp/T7/d1JJuV3mzlCksVN2fS56ec//+f/fPmP//iPl//8z/9c uQx6r+Pdy9+3767+qXrYYVTfnf/Gd//+k0oSJb/5tF+56WF+Y97bp4pRfnfike/23b/+fG2/pC5/ 7sz3fHdZItN3++5ff/7v//2/V3OI//bf/tvlf/yP/7FV65vcBE+VrX/6p3+6/D//5/80Jk/ju323 nOD3cyU3mZc0PTd2axRBM30lcpsrJTR6/d9K74oqknjv9bvTT6Np353/znf77n599/eS3f347qp9 8Ub53YlJvtt3N+W7q/a/7sd3/93f/V3Rv5+SX6P+c09MTPhu392Y7666gdqP7/6Xf/mXq9J4S0tL rUtuf+/zH/7Df7gqD5jDvSUJon58d9W/b99d/VP1sNqovjv/je/uzyd9MI354L+76ibiqL77y9sy vtt31/m7M9/z3TdX2vbCd/vurn5Gmafx3b5bTlBu7JYg6sH23b676ncfHx9f/ulPf/rlk3+W7JZ4 9d2S3YP4XG+2Snb7bt9d/2S3z18rWz169OiqHGB69Uk4S3ZLdrcn2X3TPQhjLtntu323ZLdkt++W 7Jbslnj13ZLdcoKS3R5sD7bv7vh3S3b7bt8t2Z1PbofW4c8t8eq7Jbt9qn5Swj3x/uzsTMJZslvy s+HJ7nx+fcjXmEt2S7z6bsluyW7f3Y7vTnWmlO+2fpH89N2+W05Qsruvn//6X//r5f/6X//ru/0h 1Ocvo3e1727Sd+vZ7bt992C/exQ9u//3//7fxa1P3r59W4s/t/7RvlvP7p+velP/wz/8w+Uf/vAH GzoVP5OTk5fPnz//ZR2jb7ae3Xo4j/67//Ef/7Hod7ywsGDMB/zdVejZ7bt9t57delf77tLvzrtj b2/vqh3R7du3rVcqfv7+7//+8unTp5efPn0aSa5E72rfLScoP9WIm93Z6J6fn7861VUlYAIA9VB6 MztlgIHRyvw78/CpqSkbOX3+ZExfvnxpjQMjlnYD2Xco+f2+efPGwAFAQyWBknxD2g9Zl/TvMz4+ fvnkyZPfXFoAGIbGlTG/c+fO1bX1g4ODy3/7t3/zNwgADZHFTulGctUbD0B/frOrq6s2gIa0xklZ s4uLCw8ejEjaDVRtswIA1F9yCTs7O5ezs7PWIEMqa767uyuHAwxFo3t2p/fGs2fPrk5hAwD1trKy MpQePEBvG0C5xZ3fX+nhFJ/+VLTKwd6qJfCB6kr7wX7ZagUAqKfrSlX379+35hjB5969ew72AgN3 67pmem5KJ+inf1wSyNmQTimPbHSlr1wSy3Xd8Eo/jQTMqj3bAIDBSuKmtP/V/v6+gYMhScJmfX39 aiOirpskiSFZl6RX7tra2lX571evXl3Fiqxncmsg65kvP/l3slb49ef68E3WO3X8M2fdlT+nMskw XKXtVnI4BQCopyRXs8apY6WqsbGxy5mZmV/at2VOkZzMl+uWzc3N361vDg8Pr9Y/+bPl/57/Lv99 bqzXOYeT/79SGUcFP2AQbpX+B0kop5l6NpOycZSNpvSaq0MQzYvrxYsXbnoDQM08ffq06J2eE9dK XcHgZaNkcXGxFnP5lPKenp6+2uxJn7ds3ORA7vHx8cBvOud/P5sur1+/virdno2ibEDVpfyfDSEY XkwsjVu5LQYA1EcO8mY9UYf5fA7sJqmdZHTyFplr5PLhoPc7sr45PT29+r4cEs5h36yzkgyvwxon +aSs91xeBPrlVr/+h3JS6uTk5CpoZ0NmfHx8pC+RnGwSLAFg9PI+Lj1JnYQTMDhJnmaDYZTz9Xx/ DsIkoZ3DtHWUJFaS7dmIyYZZevqWVqno1ye32vf29hwEggF78OBB0W8zG8gAwOidnZ1dJZVHdZA3 ieQcJE7l3FSfyv8/dZ27J4+Ti4ypJjXKm+85OKhiL9APtwb5P55Nq62tratNrNyOGPbGUAJ1Xi5O WgPA6GThUvL+zoE5724YjJzuz7x8VKf3U2Ivye2m/8YzjlnjlCbF+vFJ5Ysk1yS9YTASo0rnLZ8/ fzZwADAiORCaQ6nDTnLn5vjjx4+vEttNXt9kXZHkd/ZucolxFIcF0lrKwV6gF7eG+WUJ+tkYyssn NxOGFSyz+MxtDMESAIYr7/7SU8JZYAH9lTJ2wy5Xnjl4Nn92dnauSgm2VW5sJPmc/t/DHN9sruXw gBZO0H9pqVDye8whfwBgeLLPn/7VSc4OO8F9XZ2qrYf0s77I3Cb9tZOEHub4Zg6mhRNQxa1Rfvmb N2+uyo0Pq+R5bkGkPIdT1wAwHDlsVlraWOIG+icbMDlAMqzSdLk1nvl9Sn938aBp4lc23dIPb1hV rfJ366Y39FcO6ZS2GfAbBIDhyFpjmC2Z8p5PS6PkMrr4vs/h3uztZI0zrDHPd7X5wDTQf7fq8P9E XhKHh4dXPTXSp2EYt0yS9LYYBYDBKq3ksra2ZtCgT/PrbEgM4yT+9YFSmxG/lYMGKWmY2+3DWOPM zMxclR8E+vP7LT0klIMuAMDgXFxcXCWdh1FNKTfG0x41VWr5m1wiTLnxJKMH/feQ//0cpNbPG7iJ W3X7fyiLyiwSFxYWBn4bIhtzypsDwGAcHR251Q0jkLJvg77pkI2HlEXPgVVz6R/LGOUGyjD6pecA cTYCgd6kKkbpgRMAYDBz6ezhD6M67OvXr+1L3FBaZWW+lBzLoCtZ5eBBW8vGA/1xK6eU8qnjKaUE zJTky6JxkAEz/fXevXvnaYBCP/3009WE4/qTfwa4Vto7KwvXus5JoAnOz88v5+bmBl4hKafr63iL O7Hjem1T51iSmwm5CT/IW/eZlznUC73Fkv/+3//75R/+8Iei3176dwI0aV4CdZfS4YPMDeQQ78rK ytVaSiypJmuOtIAZdP/0JNVzq9waB8xLvubWdbDIDZA6ywsnG2uDCpa5Tba1tSVYQoFs1P76d5R/ BoiU0q36Tq77nATqJgdEV1dXB1pGLkn03d3dWp+mT+xoUixJCcBUtBrkTYgHDx5cbRAC1WNJySfV GwCaOC+BuskB0ZKS5aVrobQZevr06dVaSizpn+Rw8vdW2g6m5DM9PX1VSRAwL/m1W037w2VTKLcU BhUwszit60kuqBvJbuBb0qNWshsGK4c0cxh0UP2gx8bGrjYqmtKLu8mLt5SDz42VQR1YWFpaUtoc KsaS0tvdZ2dnBhGQ7IYe5PZu1iKDmBenulL2L+ue5G56LBn0be+sm9K+qSlrVRBLBu9WU/9wOd2V nhCDSHonWOZ/2y1v+D7JbuBrUgqnl4SNjSD4sVRPGFQZ7JyUT6+6ps2F27B4yy3stFgaRNI7G4a5 SW6NA2Wx5H/8j/9R9FvLgT8AyW4olwNjmQsPYo0zNTV1lXzNRTqxZLiOj48vFxcXB5b0Thtcaxww L7nV9D/cddI7ZciV/YPhkuwGvib9rkret3//939vIwhuKIv4lNsbRDI0p+6zEWHxNnqpNJWbCoO4 tZ+Nvib/PcOwY8m//Mu/FMXc/Lvv3r0zkCCWWOPADWV/P2ucQezvpx3TwcFBY5OhbYolmR89e/Zs IJcX29qDGMSSm7vVlj9cSo+kjGO/b7hkoZryjXXuTwijItkNfG2RWrpw+ad/+icbQXADKdGWUtf9 3hhIz+iU0bZ4q+caZ1A979bW1q5iNvDjWLKwsFD0+8rBP0AsscaBH9vd3b1aj/R7rptKK2044NnG WJL2Squrq30/wJ3/vbS/dcsbujkvudW2P1xKkSTh1u8NoYmJCTcg4AuS3cCXUm2lNMn2r//6rzaC 4AeyaO/3Ld/Ml5tYrryLi7ckpUurZtzkMz4+frXBCHw/lqTiW+lmazZyAbHEGge+Lgd5Z2dnB1La uk2VWtscS1LNKocSBnHQwaFe6N685FZb/3CD6umdU0eCJfyVZDfwa6mCUvre3drashEE35GbvSm9 1+8T76mI1LY5bRdiSZ6HQSS9VbKCH8eSlMcs+V1lPwIQS6xx4Pdy2HJsbKyv89nJyclWVKvqYizJ BcN+3+5P9V+HeqFbseRW2ydd2cRLL4h+3oTJDYi9vT2/EDpPshv4Xky4yeIj72kbQfB1mW/2u0VP TrnnFoXFW7MdHR1d9d7ud5+7tj4b0I9Ykg3T0n0Dh0hALLHGgb9JRda00uln+ers+T9//ry179yu xJI8Gy9evOj7xcXl5WUXF+FSsrtVsnFz+/btvgbLxcXFy/fv3/ul0FmS3cC1lEFOy4+S92gWMl1a vEHJQr/fm0ApEdimcn5dXbx9bS7Wz0O9WS/t7+/7EdJp34olmeuU3jpKBRtALLHGgb/uzc/MzNib F0u+K21g+r0WzgHy09NTP0LMSyS72yWbNzlh3c9b3icnJ34tdJJkN3Bte3u7OKFyvSi1EQR/k4T0 9PR0X8v55ffZlr7cXV+8fU1Kmy8tLfX9BkQOXUAXfS+WvHz5sui3lHjehfgLmJfA96RiVT9v7GaN k9LXYkl75XBEqpL1K+l93crLvAzzEsnuVsmGUHpv9/OEkCQfXSTZDVwrLaf79OnTzi/e4Ney6E75 vX5VIsrp9dwo7NJivuuxJD0K+3lQ4sGDB8qa00nfiyUpg1m6Wd/G/qGAeQncREqLr6ys9G1+mndw Dp516VBm12NJDjVkXdLP1k3v3r3z48S8RLK7XdLrrrTk6vc+jx490gOCTpHsBiKbuKW3ulOayuIN /ioHMbPo7udNhy72iRVL+n9oIiXSd3Z2/EgRS35lY2OjeFMVEEusceias7Ozq3VJv9Y4ueWbdZNY 0s1Y8uTJk761b8r/TqoNgFjSLre6HiizEZiyf/265Z1bNHmZQxdIdgNRWj43J7st3uCvNjc3+1bS b2xsrNP9lsWSv8lGYD9v0eR/q4sHKBBLvhZLcmCvdLPVHgGIJdY4dEkqTPUrMZlbvV3+/Yglf5NW ePPz831b4ywsLPzmIgaIJc12S6D8q/RHvH//ft9OBx0cHPgF0XqS3UBK3JYeGMs71+KNrssN3LTV 6ddCPYv+Lt50EEu+L5Ws+nWjJu0qTk9P/XgRS/6/tGPp5aAfIJZAG11fKuvH3DOVil68eNH5Hsti ye+9fv26bxcXx8fHf7dHBWJJM0l2/0pens+ePetbsEwJwa6/kGk3yW5gbW2tOCFn8UbXpe3NzMxM 3w5Zbm9vm3OKJd9d45Qm5r71yTopfRI9b3Q9lqTXY8m+QTbscxsJEEugrfpdttyNW7HkR8/b9PR0 39bUu7u7BhWxpOEku7/i5OTkqkRKv27ZeDnTVpLd0G1Vynh+rcSyxRtdcnx8fNX2pl8l/VJdAbHk Js7Pz/tWyUrJP8SSy6veoSW/m/X1dYMLYgm0Ur/Klucg2cbGhoOVYsmN5DnJ89Kvi4u5MQ5iSXPd SkDIJyeT+a3cWujHi1o5DNoqG/Z/+tOffvnkn4HuyPyh5H2YU7dfW7RmDnI9HzEnoc1yWjy3+9yu HQyx5MdSWrJf5fNzaCOHhKGrsSRr/JLfzN27d68qewBiCbRpbtmvsuX2z8WSqrIm6deB8uXl5cvP nz8bVMSSBrrlr/n7Umrs4cOHfekzsrOzY0ABaIVM/sfGxorehZubmwaOzkq/uX6cOE/f5NzQhV6k 9H2/Dl6o7EOXlVaEy0ElAGiDlJHO2qRflVE/fPhgUKksBwoXFxf78jwmF+R5hOaR7L6hlBzrx4ZQ eoIDQNMlcV3y/kvpXKdj6aI89/26SZu+y7k9Af2QQxP96quYtZJKA3TR3t5e0W9lYmLCbwWAxktl x9LD79+6HJa9Be9G+iXV1FJNpx9VrLQMg2aR7C6Qkhj9eJHntJryZQA0VRai2awtefelhxd0TU6D z8zM9Dx3zGGRw8NDA8pA4vmTJ0/6kvDOTQqHmujibygxuuS3ouIbAE12dHTUl2SisuUMSsozz83N 9fyM5jk/ODgwoNAQkt2FUta8tFTZt05063EHQBNlk7Z0geA2Kl2Tsn6lh0K+9kkPPIckGbT9/f2+ HOrNOuni4sKA0ilpC1DyO5mdnTVoADT2ndePyqePHz9WJpqBS7ulO3fu9Py85n9H9QGoP8nuCrJh n5dyP0q1uOkGQNOUHvra2NgwaHRKTn/347ZDSrDBsGTDsR+HetO7MbcpoCtS0SClLkt+Jyn/CgBN kmpAf/zjH3uaJ+a/T9lyGJa0bupHFavl5WUJb6g5ye4e5FRPry/5fF68eGEwAWiEn3/+uXgx68Q2 XfLy5cue54dJFuoPxihkA6cfPeZTlvL09NSA0hnPnj0rvtEGAE2xsrKibDmNXuMkWd3rM7ywsKCK FdSYZHeP0j8xL+teg+X6+rrTQQC0bpGbBQV0ReZzvc4J01tM2X9GLVUFeq1OkP/ehiZdkWoGJQed 8u861ARA3aV6SRJ8va5xcphSayZG7fnz5z0fTE+rMnM4qCfJ7j7IjbWHDx8qhwFA6993pf250rcY 2i4bN/Pz833ZBJLopk1rnPTISz9w6ILSG0OJ+QBQVznIlYpTvc4FtfCkTnZ2dnruO5/nOq3LgHqR 7O6TJKn7cZsn5cwkvAGoo/TeLnmnJfkHbZdT3ZOTkz3PAV+/fm0wqeUaZ21trefnO+X9oe1ywK/k tlA2WrV6AaCua5x+VDJNv2Som1Sfun//fk/PduZxSZwD9SHZ3Wfb29s9nw5aXFy8KhMDAHWR26al JW3T3xva7OjoqOdSz26+0gT9uAGRg8HQdjm87iAIAE12enrac6JbaybqLtXZHjx40JfWtEA9SHYP QDb3e50U5DacSQEAdbG5uVn0HstNV2izJKh7Tf6l35fbDjTF3t7e1eGMXqtYOdRLmx0fHxf9JnKr SGU3AOoipZl7ne8tLS2Z79EIyb3k0mGvCe9UwgJGT7J7QPrR4256evry4uLCYAIwUtmETVLOTSX4 q8PDw54T3TMzM5fv3783mDRKP276ZI1kjUOble4D7O7uGjQARu7FixdF7Ti+9nn+/LlDXDTOs2fP en723fCG0ZPsHqB+9LjLzbh3794ZTABGJuVrS95dY2NjqpPQWklK9JroXllZcduBxsohjV573GWN o1cxbZVbcSW/h5TQBIBR2tjY6Glul0RhqsFBU+VAe/ayevkdLC8vO+wBI3Qrp47zySl9BuPVq1c9 nQ7K7Yk3b94YSGrnp59+uupVev3JPwPtk0ojJe+tLJRLZA5yPR8xJ6HOcvCjlzmdTaDBEkuGJ4nq XnvcJWH+9u1bg0krY0kOdJT8HtIKDRBLYNiSmMtB3F7mdNkPTKIQsaTp0o6m1ypWEt6IJaNzy+Jq OHK6u5dbQJk4+DuibnKQ49fPaf4ZaN9kv+R9lXddaXnavN9s+FJ3SXT30r/OJtDgiSXDleoECwsL PW+OOtRLG2NJyriW/BYePXpk4EEsgaFKQm5+fr6nuVwSg+fn5wZTLGmNfrSmlfBGLBkNye4hP1DZ 0KkaKJNAsElKnUh2Q/tlkl7yrkr7DhMu2mZ7e7unG925wSqhZ/HWVv24DeT3QdtiycePH4vX/pIF IJbAMC0tLWm9KZbwFTnUW7oX9rWDjFqXIZYMl2T3kKU8QC/9H7LRmlviUAeS3dBuWbiWJvjOzs5M uGiVlB3vJdGdm69JemDx1mZpX9Fr2yabpbQtljx9+rTod7C6umrwQSyBgUsCLom4XhJ5MzMzl58+ fTKYYkmrpVJPL2uc/M7c8EYsGR7J7hHIie179+71lPDODSMYNcluaLfSTdq5uTkTLlql1xvdExMT FrcWb536vfTStinroyoHpqCusaT00GD+3dJWMIB5CZToRxua3AiX6BZLuuLly5c9/V7SKsDvBbFk OCS7RyQL35R76SVYSiwyapLd0F5Vym9WrTxi8UYd9XqKW58ui7cuOjo66inhnfdOKmFBW2JJaQnM 9fV1fwEglsDA9HqjO+8paxyxpGvSVraXNU4qIaj2hlgyeJLdI5RT2w8fPuxpkpGNWBgVyW5orxcv XhRP3k24aIuUZO5lfvbkyRObQBZvnXVyctJT2yYlzWlTLMnvofT5d/sHxBLot6xNeulBnEPA9vzE kq6vcUovhPz6Mzs7q4IPYsmASXaPWBayKWfhhjdNJNkN7V0I379/v+hd1Et7DYs36iQHCXuZl6X8 v0S3xVvXvX///nJ6erqnkuZv3741kLQiljx48KDo+X/9+rW/BBBLoG9SuryXvec7d+5c3WxFLOm6 4+Pjng71SngjlgyWZHdNJh299kuRZGQUJLuhnfb29orLzuZdZsJF0/V6o3ttbc0gWrzx7z58+FCc 5Puy570b3rQhluRAYMmzPzU15dAUiCXQN72ULs9a/82bNwZRLOHfpeVSLwnvHAjOOgnEkv6T7K6J LGZXVlZ62mCt2isVqpLshnYqbbHRa0sNizfqYHV1tad52LNnzyQnLN74QqpY9XKoN0k/tx9oeizJ gcDSTdGjoyN/ESCWwEjXOGmtodKOWMLvJeGd30fV39bk5KRDvYglAyDZXTPZKK0aKG/fvq2sDEMl 2Q3tc3Z2dtWPq6SkWcrVmnDRZOvr6z0lul++fGkQLd74hl5LZ9oMog2xpLRFRn4zgFgCVfXao9uN brGE78v6RMIbsaReJLtr6MWLF0WJhi8T3m54MyyS3dA+pQviJAlNuGiylB7vJdGtt6rFGz/Wa9um lDTv9WAVjDKWpFxl1uolz/35+bm/DBBLoJLFxcWebnTnEDxiCd+XZPX9+/clvBFLakKyu6Y2Nzcr J7zz352cnBhEBk6yG9olm6ol7578u/2YmFu8MSq99uje2toyiBZv3FBuGPVyw1tJc5oeS5aWloqe +RxABMQSKNVLm0w3usUSymRPLAdzrXEQS0ZPsrvG9vf3i09//3pykv4RMEiS3dAupf28+rUJa/HG KORGtkS3xRvD1WtJ8+npaZtBNDaWZH1ecqgwewG5EQ6IJXBTEt1iCcOX+VrWKb2scT59+mQgEUt6 JNldc+nBXTXhfe/evcu3b98aRAZGshva4+PHj1eL25L3TL8OVVm8MWw5UNhLy5j891i8UU0S3jMz MxLedDKWlJbz1yoDxBK4qdLD6xLdYgn9k4R3ypJX/Q3mQDCIJb2R7G6AXjZk9bdjkCS7oT2eP39e XGopJWlNuGia4+PjygcJ85Hotnijd25409VY8uX/9k16OfZrvgWYl9BevbRnytooayTEEnqT9Un2 yqr+FlM90bwPsaQ6ye6G2N7erpzwthnEoEh2Q3ukGsioSjhbvDEsqXgzPj5eaT6VeVjmY1i80R/Z yJmdnZXwpnOx5P79+0XP+t7enr8UEEvgm3pJdOdG98nJiUEUS+iT3PDuJeG9vr5uEBFLKrqVF2I+ 79698zdec18mFm0GMWo5+fmnP/3pl4+ToNDc33LJOyXJwtzK65fMQa7nI+YkDEoq3aTiTdXbDgcH Bwax5sSS5kkLjV5Lmud/A5oUS0rX9TkUAogl8DUvXrxwo1ssoYZrnAcPHlT+bWpjg1hSzS1/zc3S y2k9CW8AvubRo0dF75MsqKFpi82qp6vddoDB6rWk+dzcXF8PYMGgffr06erdUvKcu8UFwJd2dnYq VwG9c+fO5eHhoUGEAe5B9JLwzu8bKCPZ3UAS3gD0S8o6lyyQsznrFh1NkqRC1Zujed7fvHljEGHA kqzuZTNoaWlJfztavabPwUQAuJZEdW5mu9EN9ZW9s8nJycq/U4cdoYxkd0MtLy9X3gx6+PCh2w8A XFlZWSl6hzx9+tSg0Ri93hjd3983iDAk2QzqpYf36uqqQaQx0s+x9DZeDigCQKpO9ZLo1p4Jhiel oqu2U3P4HspIdjdYaYJCuT8Afi234ErLaJ6enho4GuPx48f6ZEHD3ku9JLy12aBJFhYWip7vrP8B 6Lb3799XTpxJdMNonJ+fX46NjUl4w4BJdjdYNoNyS7uXcn8AdFd6AJW8N1IKGpoiVQiqzpFSXhYY jV7726nIQFOkNGVpkkIrGYBuz5HSnlKiG5o576takWF8fFyFH7gBye4WTHR62Qza3Nw0iAAdVbpQ 3t3dNWg0Qm5ll5aHvf6sra0ZQGjwGie//ZT3hCbIQcKS53tra8ugAXRQqnNWvfAk0Q31kD21qvsU U1NTlxcXFwYRvkOyuwWyGTQ5Oen2AwA3dnh4WPSuuH///lVFEWjzAjIlZbV5gfqscaomvJX7o0nv rNKNTvMxgG5J3C9tfSHRDfW0vb1deb8iF1Y+ffpkEOEbJLtbIj1bkoioOvHRgxWgW0pPhb969cqg UXtHR0eVS4PNz89LdEPN9HKoV7k/miAJjNJ1vMPqAN2ysrJS+YKT6mxQP6lEV/U3nYMvDj7C10l2 t0gvCe979+5dfvjwwSACdEBuu5WWhH337p2Bo9aOj48rJ7pzQlqiG+rp7OzscmxsrNJvO4lyPY6p u9INz9nZWYMG0BEbGxuVk2L5b4F6Wl9fr/zbXl5elvCGr5DsbpleNoOy0WszCKD9lpaWit4Pi4uL Bo1aS4WaqvOfHPhz+xPq/xu/c+dO5aoNUGfpv1h6WEtfeoD229nZqVzu+MmTJwYQai57bVUT3kmW A78l2d1CvWz4zs3NudkE0GKpAlK6YNb3lLo/00lYV+3rm4OCQP2lDGfVDd+U/4Q6yw2dkmc6BxcB aK+ff/658kG/x48fu/UJDZAcTMqSV014pzoQ8DeS3SZFFs4AHbK5uVn0Tkhvb6jz4vDBgweV5juZ JznIAc2ytbVVOeFtM4g6y4H1kmdbixmA9uqlamdaXbjEBM3x6dOnynsa+RweHhpE+HeS3S12dHRU OeGdZAgA7TM1NVX0Pjg4ODBo1FYvp6D39/cNIDRQynJW/d0fHx8bQGorJfeVrwTotiSq02ayanvK tMYAmuXDhw+X9+/fr1ytLocmgcvLW7mxlY8fRTttb29X3gyS4OBHfvrpp6uX6vUn/wzUV+J6yXsg ifFhlD/LHOR6PmJOwk1lk7/qHCe3Q2kfsaQ7Sks+/3oz6Pz83ABSy1iS6mwlz3Nu/SlTC2IJ7VL1 MO/ExIREt1hCg/VS0SG//9wQh67HklvXP4osrGintbW1SoHy9u3bynvyXa9evfrNM5N/BuorJc1K 3gPD+k1/ublrTsKP5DBf1VLGL168MIAtJZZ0RxJ8MzMzlWJADnLZDKausaT0uXZAHcQS2uPp06eV D/PZvxVLaL4kH6smvBcXFx2CpPOxRLK7Ix49elQpUN67d08vML5JshuaI4vf0gNPw0oGWLxRIrcy 83xWmdfkNqgFoMUb7fDx48fLycnJSrEgCUX9LKljLNnZ2Sl6lnMrAxBLaL4v99dK1u3atIgltMfJ yUnl/Q4tbuh6LJHs7ohs5pTe6Pv17QelMLjJZFyyG+prZWWlKPavrq6acFE7vSS3cvBPotvijXZ5 //795Z07dyrFhKWlJQNI7WJJ3lOlPRuVMwWxhGbb3d2tXLUqFa8QS2iX/f39yjEh8QS6Gkskuzvk w4cPxQtnpTD4HsluaIYkA0omyvl33759a8JFrfRStnh6elrZYos3Wurw8LDyZpC5K3WMJaW3+xzc ALGE5kqf3qoH91L2HLGEduql2oNnhK7GEsnujknpz6q9H/S45EcvXhuGUE+lvb8eP35swkXtlFYn uP7kJrhEt8Ub7ZZbTVUS3vlvPCfULZZUOaSo9RiIJTRPqmhWrVrlUpJYQvttbGxUbkubqnjQtVgi 2d1B6eVSdTNIHxh+TbIbmrGAvnv3blG8Pzo6MuGiVnLgrsoiL7ck0q8eizfa7/nz55XiRA4CD7Oa CWLJTeS2dslzvLa25i8OxBIaJm2WtJtELOF7FhYWKsWJubm5q7a20KVYItndUVVLYWQzyKlxvvUc SXZD/bx+/bp44TzsE+IWb3xP1RLF+W/y32LxRndU3QyamJhQAYJaxZL04S5592WdbkMTxBKaY319 vfKNTfuyYgndkYMt2aerEi+Wl5cNIJ2KJZLdJlaV+l46QUhIdkO9JWl9//79ohifUrAmXNRFbluO j49Xmq+8fPnSAFq8GZSOyRrlwYMHlW8/KAdKnWJJnsm6z+EA8xLK7e7uVjrMm4ptOQyFWEK35IBL 1ba0qX4FXYklkt0dV7Vkzvz8vM0gJLuh5lKOvPRm2yhiu8UbX9PLCebV1VUDaPEmlnRUbmjnfeaQ DE2PJUmG1L06D2BeQpmzs7OrVktV5ikHBwcGUCwRSzoq+3u3b9+uFDv29/cNIJLdtF82kicnJysF ytwMp9sku6HeFhcXG3Hi0+KNfjy/DuQhlnDt5OSk0mZQblkdHx8bQLGkFrEk77LSgxvad4BYQn31 sgf74sULAyiWiCUdlyo+VeJHDthof4BkN51wfn5euRSGxXS3SXZDfWUiW1oabVT9Si3e+FI2c6rM S3KrTd9dizexhMjtpypxJK0TbAaJJXWJJak2UHrgCxBLqJ8cYEqMrjI3WVpaMoBiiVjCladPn1aK I7Ozs5efP382gGKJZDftV/X2Q04GpQQP3STZDfX15MmToni+sLBgwkUtVC3PlR526fGNxZtYwrWq B2dy6+rjx48GUCwZeSzJc5j3W8nzm8PsgFhCvVRNUOUwrzmJWCKWcK2XgzNpZ4tYItlNJ2xtbVUK lPfv378qxUP3SHZDPVXZGM2hJxMuRi0H6Eqf3XySHE+SHIs3sYQv5TZUlTVODoFpiSCW1CGWrK2t FT27+fcBsYT6eP36daW5SKpwOsCEWMKXsudX2urm+pNS6Iglkt10QulNwOvP8vKywesgyW5oxm/z R5/p6WkTLkYuB+dyc6HKPGR/f98AIpbwVSnXl/dcldiyvr5uAMWSkceS9JEvrb7mFiCIJdRDDvMm LmsdiVhCP71///6q/VKViwIO0Yglkt10RkpaVJmE5aQi3SLZDfWUXjwl8Xt3d9eEi5GrevsyJQFB LOF7Pnz4cHU7qkqMSe9vxJJRm5mZKXpuU8IfEEsYrVSISWuUKvOPzc1NA4hYwnflQOQf//jH4viS W+Hv3r0zgGJJ6/6Mkt38TtVSGDkZdHp6agA7RLIb6iflyEtid06CjroVhcUbVfvqPnjwQCsVxBJu ZG9vr9JmUN6TuTmBWDJKOzs7xZuYyvCDWMJoraysVFrj5BAwiCXcRGllx+tPLsmYK4olbXNrY2Pj Mh+nOfi1lLOo0jMzm0G5OUE35ATZn/70p18++WdgtBYXFxt38ydzkOv5iDlJ9+TWZNXTyBcXFwYQ sYQbe/nyZaXNoNyqTTl0xJJRyWZk6YH0UVfuAbHEvKTLqvbpTusVrSgQSyhRtUre6uqqwRNLWuWW v2a+Jf0vnQwCaNbEpSRpmIocbqsxSjkgV6XPVJ7zN2/eGECgWNWWTTaDGLXSmzvz8/MGDWAEUvUy a23VZIBhyKHcVL2rssbZ3t42gLSGZDfftby8rH8mQEOsr6/buKdR5ubmKs0z9CIFqkrrg9yaqhJ7 lI1k1M9uSfW1HAxz+wtg+LG6Sp/uO3fuOMwLVJaDMmNjY5ViTyr8QhtIdvNdvZwMSllSAIa3qC5t P2ExzSg9f/680vwipfpVkAF6kQRglc0gLZsYtdKDjQ6hAwxX1QoyWk8AvTo6OqrUIi4tm+yx0AaS 3fxQTgZVKTGak0HK7wAMh9KWNEluR1ZZhOU2Zg52APSq6mZQWjbp382olLasyUFIvV8BhqPqYd4n T54YPKAvUgVPHKKrJLu5kaqb0jaDAAYvJzDv379fFJ/39vYMHCORW5H37t1ziA4YuaqbQW7LMkqP Hz8uel5fvnxp0AAG7OTkpNK+aUqe2zcFRjlXvP4cHh4aPBpNspsbq7oZpCcswGDt7+8XL6iVKGJU FhYWtEcBGh+TbAbRlHlfqrSZ9wEMzsXFxeXExIReuUAtpBpe9v1KY1IqAr19+9YA0liS3RRJn8wq m0FZkAMwGEtLS0UxeXNz06AxElUPzqUkIMAgVK02YTOIUSqt6LOzs2PQAAbk4cOHDvMCtXJ2dnZ1 oKY0Lk1NTWkdR2NJdlOk6skgpxUBBiNlnfVupAmqtkTJ5pEbacAgpfTo7du3K7VsEp8YhdevXxc9 qzMzMwYNYACq9uleW1szeECt5ov6d9N0kt0UsxkEUB/r6+tFsTj/PgxbDliU3kK7Lr2qTzcwDFtb WzaDaIwcQs8BxpJn9c2bNwYOoI+Ojo4qHebNASR9uoFhKK0Eef3JZQVoGsluKqm6GZTypQD0R+lG Zxbi7969M3AM3fz8fPGcIc/r8fGxwQOGZnV1Vf9uGqP0wOPjx48NGkCfpE93lTYoDvMCw5R9wyoX D8bGxuwf0jiS3VS2srJiMwhghEpLEs3NzRk0hq5qaT8H5IBhSxWq6elp/btphNJWNvl306MegN5V 6dPtMC8wCqnuU6UKxYMHD1TppVEku6kspxhzIrHKySCLbIDelZ7O3N3dNWgMVTZzqiyqkmzKCWSA YTs/Py8uD51PNr1h2EpLUz579sygAfRoZ2en0mFeMRgYlVwmELdoO8luepJN7Cr9u7MZ5GQQQHX7 +/tFcXdiYkLcZaiq9ulWLguowzu2ykGdV69eGTyGKjd1Sp7RlNw1HwSo7uzs7PLOnTvFc4RUWRN/ gVF69OiR/t202q0kHfM5PT01GlRSWkb3+rOxsWHwGu6nn366uvly/ck/A8NRWjatzhvwmYNcz0fM SdpjcXGxUmk/CynEEuqgtB+y8qRiyajMzMwUPac5zAGIJZSr2vs2VTFVuEQsYdQ+f/58VZq8yoWE tM9BLKm7W05o0A8LCws2gzooyTO3WWD4cpq8tJdobtnWVeYgTo22S9XSfg7CIZZQF7l9VWVDO5VU 0u4JsWRUa7IffWZnZ/0lg1hCBaWtI64/BwcHBg+xhFp4+/ZtpSq9qlOIJU0g2U1f5HRPlf7d2Qyq cwKG75PshtF4/vx5UazN7TQTLoYltxaqzAm0OEEsoW6qliqdn58Xz8SSoclNw9I+8ycnJ/6iQSyh gKqWiCV0PZ7Z9xdL6k6ym77+YKr0tlteXjZ4DSXZDcOXskMlicTE5ZzcNOFiWHJjrEppP2WxEEuo I5tBYkkTYklp2f3cTgTEEm6m6uG3tJlw+A2xhDqq0nYucfD8/NzgiSW1JdlNX718+bLSZtDe3p7B ayDJbhi+7e3t4ttlJlwMy7NnzyrNAw4PDw0eYgm1VaVsaQ6b2QwSS4bl3bt3RQfP8+86ZAZiCT+W w+bT09OSQogltEoq7d67d684tiUeJi4iltSRZDd9lROLVSaBY2NjFtsNJNkNwzc1NdW6JKLFWzsc Hx9XqvDy5MkTg4dYQq2lTHSVzaAHDx7YDBJLhubx48dFz2cOqgNiCd+3trZW6TDvzs6OwUMsodYO Dg4q7eGsrKwYPLGkliS76bucKk/yujRQzs3N2QxqGMluGO3E5Eef+/fvN6JsmsVb80kEIZbQdkdH R5U2g54+fWrwxJJazhNzgFJ5XRBL+LY3b9549yOW0Gq5fFDlQM/u7q7BE0tqR7KbgcjJoCqBcmNj w+A1iGQ3DFfpjZ30GTXhYhgWFhYqlfarez95LN7g1168eKFVg1hSa7Ozs0XPZg5xAGIJv5fDvJOT k5VK/Oa/BbGEJsjBx9L5o1YNYkldSXYzMFVL/eTkJM0g2Q3Dc3FxcXn79u0bx9K7d+9e9eAx4WLQ SvvIX382NzcNHmIJjfPw4cPieJdKK015J9PsWJJbNiXP5vz8vL9wEEv4ipTpLX3fZw1+dnZm8BBL aJRU6U3yujTmJUmuSpBYUieS3QxM1VOQExMTTkE2hGQ3DE8qX5TE0tXVVRMuBu79+/dXmzql7/ql pSWDh1hCI+UGQ5W4p7edWDIM2XAsbSnmVg6IJfzW/v5+pfLl+nQjltBUqQxZ5RKDXIBYUieS3QxU TjRWORlkM6gZJLthOLJxOT4+XhRHm3Si3OKtuXIjrMqhNjccEUtosr29Pb3txJLaKj0guby87C8d xBL+3YcPH4oPDeWTlmMgltBkmRNqTyeWNJlkN7VbbOtt1xyS3TAcpSUp5+bmTLgYuJcvX1Z6v/v7 RSyhDapsBuXgWjbREUsGKVVXSm4kpk2O5xLEEv4qa+nS9/u9e/cc5kUsofGqVul98OCBcuZiSS1I djNwCXYJenrbtY9kNwxHaX/Qph0WsnhrnpQ8rVK5ZW1tzeAhltAK2QzK5nZpHNQjWSwZhtwwLHku c4ANEEu6bmtrq9Jh3pQ9B7GENjg+Pq7UxuHFixcGTywZOcluhqLqprienvUm2Q2D9+bNm6K4OTU1 1bgTlRZvzfL58+fiAxjXp33z34JYQlscHBxU2gza3Nw0eGLJUP8MbZw/glhCP1Xdt3z69KnBQyyh VdbX14tjYSoFKWculoyaZDdDs729rZx5y0h2w+Dl0E9JzMxpdBMu6rjwOT09NXiIJbRONrmrxMRs qiOWDFJpGcqjoyN/+SCWdFIO+0xPTxe/z/PfOMyLWEIbVWnpMDMzY+DEkpGS7GaoVlZWKvW2U868 niS7YbDSP7HkdHlul11cXJhwMTBJWFe5xag8KmIJbZVy5mm/ZINcLKmb0nK8qdoCiCVdlLVK6Xs8 ayKHeRFLaKv3799f3r17VzlzsaRRJLsZqmwGlZ4wzyc9x6gfyW4YrI2NjaJYubi4aMLFwOTGQ0qR l77Ds3muNCpiCW2WliNVDgLlPY9YMig5TDE2Nlb0TJ6dnXkAQCzplMS9VFzxDkcsgd/a29urVMHK MyqWjMqtvJzzeffunb9xhuLk5KRSOfP9/X2DVzPHx8eXf/rTn3755J+B/qiyQZn42kSZg1zPR8xJ 6qtKqd6cBM6JYBBLaLvSA2rXt8IkF8WSOj2Xz5498wCAWNIpVUr1OsyLWEJXlLZWzCcXHXPhEbFk 2G75a2YUqvT7TDnzlPQF6ILS0pOzs7MGjYE5PDysdGtxZ2fH4AGdUWXDPBUzbJgzKDlwVvL+zkFL m5NAV6TcroNqAN+W1rJVWjatra0ZPIZOspuRyIbO1NRUcaB89OiRwQM6obTlw+7urkFjYIube/fu eWcD/MD5+XmlUqjPnz83eAxMbiCWPI85cAnQdum3XeWdrR8t0DUpd13l8kMuTcAwSXbTuImlcuZA 22WzvCQuJhHpVhiDsrKyUvyunpiYuLy4uDB4QOdsb29XatnU1FYk1F9pv8UcSjevBNqu9CDQ9WFe 8RHooidPnlTaF1IxiGGS7GakXr16VRwok9TR/xNos5T7cbqcOnjz5k3xCd78+8fHxwYP6KyFhYXi NU7akdhAZxDyXJWWn3QTB2izKnuRafOgtSLQVUlal1agzGdxcdHgMTSS3Yx84T0zMyNQAvy7lIy+ e/fujePhnTt3rv4bGMRipkpvpmfPnhk8oNOyGZ5NcaVRqYvSxE76zwO00du3b6/W0KXvaG3DgK5L Jaoq5cwPDg4MHkMh2c3I5ZZ2SWLHRBNos2x0l8TC1dVVg8ZAlFYYyGd6evry8+fPBg/ovLReKo2h 2TxKqyfotxxgK20h9u7dOwMHtErWKVmvlL6fl5aWDB7A/7exsVGpSq99IoZBspta2NzcVEII6LxU u0hPGz0+GbWff/65Uvny9JsH4K+Wl5eL1zgPHjxQzpyB0CYH6Lrnz58Xv5dzC1wrRYC/qlqlN/NQ GDTJbmqjSm+7x48fGzigNfb29opi4NTUlA1x+q5q+XKb4gC/j6e5yVAaT1NyGvotVQNKb+GYZwJt cXZ2Vql8+fb2tsED+GJOWVoxKJ9cqoBBkuymNnJSskpvO+XMgbaYnZ0tin9bW1sGjb6rWr7chjjA 76VHXWlMzeZRNuWh3x4+fFj0LO7s7Bg0oPGyTlG+HKB/qpQzn5ycvDoMDIMi2U2tVOltp5w50AYp R14a+0wS6bckV6qUL9djFuDbUo1KOXPqIDcUS59DgKarUr58fHz88uLiwuABfEXWKak2WRpbnzx5 YvAYGMluaqfKZpBy5kDTLS4uFsW9Z8+eGTRqsVjxLAJ8Xw6nZdNcewhG7fPnz8XPYg5kAjTV27dv K5XbPTw8NHgA3/HmzZtKlyWOj48NHgMh2U3t5ORklc2glAgEaKJsPJb0D8vkMK0foJ/W19crlS/P 8wvA9x0dHVUqZ55Nehjl+z4HMgGaamFhofj9u7y8bOAAbiCXH0pj7P3791WwYiAku6ml0vJqSgwB TZbe23qHMUpVypfn8/PPPxs8gBtK2T4VrBi1HKAoeec7ZAk01atXr7RKBBiwmZmZ4libnt/Qb7ce Pnx4mY9ei9TN7OxscaCUABqun3766fLu3bu/fPLPQLnJyclOl5PMHOR6PmJOMnw5UZuenHotIZbA YKUSRuk7P5/d3V2DJ5b0Vf5cWpaAWNJmOdhTUj3t+rO/v2/wEEugQMqSVyln7lkWS/rtlps51FVO UuZEpXLm9fXlKdn8M1AmvcBKYlwOArVN5iBuC4/O8+fPK5WdSg9aEEugfJOhdDPILTOxpN/29vaK n0HlJkEsaZJHjx4Vr3FWV1cNHGIJVKAtnlhSB5Ld1NrOzo5y5jUm2Q29m5ubK4pxafNgwkW/5MZD esKWvmtzchfEEqimymaQcuZiST8lcZ2DayXPYPrOA2JJE5Qe6MlnYmLCYV7EEuhhbpnkdWnszeUL xJJ+keym9hYWFpQzrynJbuhNac/ElGH7+PGjCRd9Mz8/r3w5YgkMWW4w3Lt3TzlzsWSkXrx4UfT8 5ZYkIJbUXS6/5BJM6Ts2CXIQS6C6N2/eFFewyj7n+/fvDZ5Y0heS3dTe2dlZpVtnypkPnmQ39CZJ Q2XVLN5GJVUC3HhALIHRqHLrLKWk23joTSwZjTxLd+/eLeqtmIOagFhSZ4uLi8Xv1xwA1qoBsQR6 V7rPKQaLJf0k2U0jVOknqpz54El2Q3VJGJZsMObT1g1Gi7fhS+/XKrcK02MexBLojyob8k+fPjVw YknfrK2tqe4CYklrVGmFmDW5W4WIJdAfqWA1NTVVHIv39/cNnljSM8luGiGnex48eKDUas1IdkN1 W1tbSkdavI1MlfLlWoQglkB/VS21enx8bPDEkr7Is1RaalJ1ARBL6iiHyasc5s26HMQS6J8q5cxd WhRL+kGym8Yo7W2bT8qfK7U2OJLdUN3k5GRRPDs6OjLhoi/S5qPKjQcLD8QS6L8q5czv37+vpYRY MrI5qcQQiCV1tLy8XPw+zaUapXMRS6D/1tfXXbAQS4ZOspvWB8qHDx+avA6IZDdUc3p6Wryp3eY4 ZvE2PFVvPOzu7ho8xBIYkIWFheK4nDZPiCX98Pr166JnL6Upra9BLKmTk5OT4vdoKlW4HINYAoNR de8plzMQS6qS7KZR0veh9OR5PpubmwZvACS7oZrV1dWiGJaDPiZc9EOVGw8peQ5iCQzOhw8fLsfG xopicype5fAcYkmvshmZCi4lz5/4CmJJXeTwzczMjH1CxBKomdL2jdeHKpP/QSypQrKbxkkp39Jy 5k5sDoZkN5RLn8OSDcXEu7bHL4u34cgJ2Srvz/fv3xs8xBIYsJ2dnUoVrBBL+qG0gtrjx489KCCW 1MLLly9VgEQsgZqam5srjtHPnj0zcGJJJZLdNNLi4qLJbA1IdkO5nCAviV0pbWrCRa9yyGJ8fNyN B8QSqLGsV0rjtPm3WNKveULpYcx37955WEAsGakcyi2tTJH4dX5+bvAQS2AIMl+sEqffvHlj8MSS YpLdNNLFxcVVD9vSzaDcmKB/JLuhTA7cTExMFMWtVLMw4aJXT58+LX5nphygQ2KIJTA8KUt++/bt 4gocKYOOWNKrpaUlbXZALGmUHAwvXeNkXQRiCQzP9vZ2caxOG1v7UWJJKcluGmt/f784UCbJlJ5k 9IdkN5QpLVE6PT3dicmdxdtgpQx+afIk/75esIglMHwbGxvFa5xHjx4ZOLGkZ8fHx0XPXfrM24QE sWRUDg8Pi1s02RNELIHRmJ+fV2lQLBk4yW4aLb3CnOIcHcluKDM7O2tiZ/HWiEVFki0glsDwJXlY pYLV3t6ewRNLepaqLiXP3cHBgQcGxJKhS8K6yrtSzEIsgdFI+4hUpCqtYKXthFhSQrKbRkvfh9JA mc/JyYnB6wPJbri5xJ3S2zJdOXVu8TY4ufFQ+o5MRYHPnz8bPMQSaFDsdltNLOmHra2toucufeYB sWTY0kah9D25trZm4BBLYIRevHhRHLtz0RGx5KYku2m83HysspFP7yS74eayuC6JU8+ePTPhoicf P368HB8fL3ruUgpQ+XLEEhi9lCYvXeOsrq4aOLGk57nD3bt3i5478wYQS4bp7OysuHx54lriG4gl MFrJyZSucXZ3dw2cWHIjt9IgPp8PHz74G6eRUuqvSqDU96F3f/nLXy7//Oc///LJPwNfj1P37t0r 6pfcpfdy/qzX8xFzkv5J0qP03ZhbEiCWwOhVrWCVvsuIJb148uRJ0TO3vLzsoQGxZGhSUaL03Zjx B7EERu/NmzfFB5ZyicOBJbHkJm75a6YN3r59W7wZlJOdFxcXBg8YuJxCVKaHYUrZ/CoLCCVwAerj +fPnxRv6U1NTV4fsoKrcmix55nJI07oaGIYqJXCTHPdeBKiPKq0oXMzgJiS7aY2nT58WB0qn0IFh mJmZUaKHoapS8eTg4MDAAdRINufv379fHM+TDIBhzl1fvnxp0ICBqnLJJf9+/jsA6uPz58+XY2Nj xS33ciscvkeym9bIbbSJiYnizaDcfgMYlEzGSmJS4piT5/Ria2ur+F24sLBg4ABqKL3USit1ZHP/ /fv3Bo/KdnZ2iisKAAzS/Py89oUALfH69WsVrOg7yW5a5fDwsHgzKLffAAYlFSTcjGFYktyocuPh /Pzc4AHU1LNnz1SwYqiykXjv3r2iZ+709NTAAQNR2hbs+hC5Hq8A9TU3N1cc2+2Z8j2S3bROaWLJ aU9gUD58+HDVx7Ak6WhBTi/S791iAaBdqpYzz0FgqKq0Z7wDFsAgpNxt6eGbfFIZBYD6evfuXfFl jbt3715eXFwYPL5KspvWSXLJrTagDko3CR89emTQqGx/f7/SjYdsIAFQb0lcV4nxafUEVWQjsWRd nQOeNh+BfsvB3NL338rKioEDaGmMX1paMnB8lWQ3rVSaYMrn4cOHBg7omyrlH93AoqokM0qft7T9 OD4+NngADZFDcaVrnI2NDQNHZdlMLHnesg4H6Jcqt/7Gx8dVSwNoiKrVO46OjgwevyPZTSslyZRe 3KWBMn2AAPphZ2enKP5MTU1dxS6oYm1tTT9XgJarsumffz+Vr6CK0qoxqSZgPgv0S5UWTQcHBwYO oEFy8SeXMUpifVo8qWDFlyS7aa3cVisNlDlJJFAC/VB6+2pzc9OgUcnZ2Vnx+y7Jj/fv3xs8gIZR 6o9hSwK75Hnb29szaEDPqrRoWlxcNHAADZT2EypY0SvJblqtyk23p0+fGjigJ7l5VZJ8TOJRqTWq qlLW9vXr1wYOoIFyazbVYErjfpIGUEXpAYvZ2VmDBvQkl1Bya68k9ty+fdthXoCGyp5o2lCUxv23 b98aPH4h2U3rA+XY2FhxD9Pz83ODB1T27Nmzorjz5MkTg0YlVco9pc2HEqMAzXVyclIc+7N5pIIV VdfUd+/eLXre8owCVLW+vu7iCkDHVKlgpT0fvybZTeu9evWqOFDOzc1JBACVfP78ueiQTTarnUSk irynSkuL5nmzAQ3QfFX6mCr1R1Wrq6tFz1pKUQJU8eHDh6vKZyUxJ2siB7oAmi17XLmcUbrGscfF NcluOiGl1Bh7S7kAAIAASURBVEoD5e7uroEDiqU8dEmsmZmZMWhU8uLFCzceADoqLVNKkwEp9Zf/ Dkql8llJNYFUEsgBUIBSuaVXusZJtSsAmq9KBaskyM07iVsPHz68zOf09NRo0Fq5NVm6GXTv3j0n Q3/gp59+uippd/3JP0PXlfbR3Nra6vyYZQ5yPR8xJ7mZKkmObDzrDY9YAu1R5dDTo0ePDJxYUkmq n5U8a9vb2wYNsUQsKfLzzz8XJzkWFhYMHGIJtMja2lrxGieVfRFLbl0/EJlQgED52096RfBtX5aI 92LB4vznohiTcudOH/5+3MxJfiybOiqWgFhCt1Ut9XdwcGDwxJJiuTlZ8pw9ePDAoCGWiCVF77TS g+NJjJ+dnRk8xBJokVzSyGWNkvdBLoOoYCWWSHbTGRcXF8WBMreV0y+Ir5Psht/KbamSGPPs2TOD ZvFW7OjoqDixkWRINpBALIF2qVLqb3Jy0mE7saSSPDslz5qxQyzxe7ipKtVK1tfXDRxiCbRQqmCW vhMeP35s4DoeSyS76ZS9vb3iQLm4uGjgvkGyG/4mJwhLNpvz775//97AWbwVqXqLL8kQEEugnapU sNrY2DBwYkmxHNRUNh/EkkGspUtbNE1MTGg9iFgCLVWl2kc+x8fHBq/DsUSym84p7TUmSfBtkt3w 7d+DgzQmXIOwublZ/A5bWVkxcIgl0GIp9ZeKVCXvhtu3byv1J5YUKz3cmU8qrIFYIpZ8T9bGWnKA WAJfPvul88600VHVsLuxRLKbzjk/Py8OlLlFp9Tf70l2w9+UlnV02tDirVQqAZTeeEhfeJvMiCXQ fi9fvixOFCwvLxs4saRYadseVQQQS8SS7zk9PS3eo1tYWDBwiCXQAVmvlK5xXr9+beA6Gksku+mk 9PUpDZQSub8n2Q1fnzD86JNSPFi8DWOSv7u7a+AQS6AjqrS5SJIBsaREDmyWPGPj4+Nu2CCWiCXf NDMzUxRTkhg/OzszcIgl0AG5vJFLHCXviVS8SuUruhdLJLvppNzSvnfvnkDZI8lu+KvSGy5OGVq8 lapy42F+ft7AIZZAh7x586Y42a3Un1hSRenBir29PYOGWCKW/M7W1lbxeyuXV0Asge7IHmrpu+LJ kycGroOxRLKbztrf3zep7pFkN5T3LnRwxuKtirm5ueJ3VpIeIJZAt2Rjp/R9kWQDYkmJ7e3tomcs 8xgQS8SSX8ua2G09EEvgJkqrgNy+ffuqlS3diiWS3XRabjIol1SdZDdcXj59+rQojqytrRk0i7ci pRvK+rAilogldFeSAHfu3Cl6ZyTZkBKBiCU3lUppJUmqrKPfvn1r4BBL+EXWxaVrnKyLQCwRS+ie w8PD4nfG7OysgetYLJHsptNOTk6Ky8I+fPhQqb9/J9lN1yUWpA9hSQxxstDirUSVGw+SFoglYgnd VqUs7OrqqoETS4rkYJ0DnyCWVFFlLy63+uzFIZaIJXTX48ePi9c4Wul0K5ZIdtN5VUr97ezsGLhL yW4o7RuTwzJYvJVI+wzlaEEsgVJTU1PF74/T01MDJ5bcWGmP+BwQzY1wEEtYWFgofkcdHR0ZOMQS sYQOSxvJ0gpWk5OT5p8diiWS3XRebs2l749AWU6ym64r3Uh2UMbirUTKfabPUGmZJjceEEvEEkhS oPTWXJIPiCUlStuCKUGMWEKV95MWTYglYgnEl7mIm3xevnxp4C4lu6EzEvRKA+WzZ8+8YCS76bCz s7Pi0tKfPn0ycBZvN7a4uOhWHoglUFlpmel80g9PLBFLbioHOUuer+npaYfyEEs6LJdGcnmkJG7k 8G8OAYNYIpZA5pGZT2r1J5Z8jWQ3VAyUmXC/f/++0+Mm2U2XraysOCBjwjXQMSm98TA3N+dhQiwR S+AXSQ6UlvqbmJjofAUrsaRsHZ0NxJJnzHgilnTXxsZG8SGsFy9eeJgQS8QS+OZv4iaf1dVV4ybZ Dd1xfHyslFIhyW66KicCS8pLJ7Z0/XCMxdvNJcmQZEPJ+yjPmFvdiCViCXypSgWrrpf6E0vKrK+v Fz1fjx8/NmiIJR304cOH4gNY9+7d00IQsUQsgd95+PBh8Z7Z+fm5WCLZDd1RWjK268kFyW48+zf7 LC0tGTSLt4E9X/k8efLEg4RYIpbA71Q5QJWbuh8/fhRLxJIbyYHOkkPjDoEilnRTDrqUrnH29vY8 SIglYgn8TlpLll5anJ+fF0vanuze3t6+zCcn7KDr8ju4e/duUaCcnZ3tbN+xv/zlL5d//vOff/nk n6ELHjx4oFxjn2Pv9Xyk63OSVA0ofQ+Nj493OikBYgl8X34PpQmGLrdfEUvKlR4a73r1AMSSrqlS cja39gCxBL4lpclL3y1HR0diSYtjyS0/C/it0jJsTpuChfqPEpFdPRBDudzQLn0HbW1tGTgAvqu0 1F/ataTnN9xEWoKVPF/T09MGDToia+GpqSnvIAD6Kpc+UpGqtD3Gp0+fDF5LSXbDFxLwSkv93b9/ Xx8h6IhHjx65GcVApAxTSS/4fCYnJ03UAfihtF4qLfWntzIlksBW+Qj4UpXqImtrawYOgB/a3Nws fsdsbGwYuJaS7IY+TcZzIxxot3fv3ulJyMCU3rqzUQxAiZWVFe8ZarOGTulzoN1yKDe36FwmAWAQ Uj2k9MDlnTt37NW2lGQ3fMPMzExRoExSS5klaLfSNgc28biptMMoTUCkygAA3NTFxcVVe5WSd83s 7Kx2LNxIklolFWqyfs5BUqC9cnuudI2zu7tr4AC4scPDw+J3zdLSkoFrIclu6GOglNiC9srp8tJe MCcnJwaOG0kyofSAlZOoAJTa2toqXuPkxi7cRErfa/cDRHqp3r171wErAGo3B7Vn206S3fAdSV4L lECUHoB58OCBQeNGdnZ2it81T548MXAAFEsSYWpqquidkxK0ubULP3J8fFz0bOUgqXLF0E7Ly8vF a5zEEAAolWq7JW0n80krQdpFshu+48OHD8WBMuXPnUSF9knJaLeg6Lcqfezy7+emBABUcXR05JAV A1PaNzHVBoB2OT09Ld5Ly608AKgq65XSNc7BwYGBaxHJbviB0h69egxB+6SfYMliPf0w3VJhUJPx 3AQHgF7Mzc0Vt884OzszcPxQDnyWPFtJjgPeMVlzA0BVuUyS/diS98/k5KT92xaR7IYbBMoqt+6U +oP2ePr0qf6D9N35+fnl7du3VQ8BYOiq3LpbWFgwcPxQNgxTnrzk2Xrz5o2Bg5bILbnSw7wbGxsG DoCevX79uvgd9OrVKwPXEpLdcAMprVYaKJ8/f27goAVycOXu3btFv/9sIMOPrK2tFb9bPFsA9Mvi 4qJ+qgxEDn6WPFeppgY0Xw7llrYyyFpbiyYA+vUeym3t0vfQxcWFwWsByW64oampqaJAmdPsbndD 85WWYszNW/iRlIItvdWdvvEA0C8fPnwoPtCXJIYKI/xIaQsga2doh83NTTfqABipKhVGVldXDVwL SHbDDR0eHhaX+lPKGJqv9GR6kuPwIw8fPizuY5ey5wDQT6lGVboZtLu7a+D4ocePHxc9V6mmBjRX lV6pWWvrlQpAv6X9UumeWy6l0GyS3VAgt+pKAmVu7eVUO9BMKdVZWtHBYp0f2dvbK04sPHnyxMAB 0HeZt9y/f7/onTQxMeEWLj/0888/qxoAHZJ2BKVrnJOTEwMHQN8lcV16aTEJcprtVm4W5aMHJPxY EtelZWfTC6+tfvrpp6vSh9ef/DO0ydLSkmoOQ5A5yPV8pO1zkmziliYVcohC/yAQS2BQqhzCyo1w sYQfzXkyhyl5rpIgB7GkearslaX6AyCWwKCsrKwUr3HaPBftQiy5ZVEBZZxW/Zv0VtJribbKjaWS U4D5d9+/f2/gKvjy5k+b5yRfxk1lPUEsgTqYmZkpejfduXPn8uPHj2IJfV0756ApiCXNU1oFMR8J OxBLYJA+fPhwtWZRaag7sUSyGwplU6c0UGbzqI2BUrKbNtvZ2XEy3YSr7++PVMHw/gCxBOrm8PCw OFHR1oo2Ykn/5CCow6OYl7Q7luTPVVoqVosmEEtgGFKNqnSNs729LZY0lGQ3VFDldncSZ20j2U2b ld5w8h414fqRp0+fFr870jceEEtgGHJwr+QdlZK1bUxMiiX9lbZeJc/VxsaGQUMsaZDcgiv5jefw rxZNIJbAMHz+/PlyYmKi6D117969q2qfYknzSHZDBQl4CXwlgXJycrJ1t/Mku2mrtB4o+X1PTU25 fWvC9V1v374t7mOXHjqAWALDUqXn6vLyslhC0Xj+6DM+Pn61MQliSf3t7e0VH+Z98eKFhwPEEhia 0sqdba1gJdkNfFNKWnS976pkN22VjduS3/bm5qZBM+H6rtJbTSkFqI8diCUwbFUqWL1580Ys4btK b34ac8SS+sth7xz6Lj3M0sbbciCWQL3Nzs52voKVZDfwXbl1VxIox8bGrnq2toVkN2304cOH4ltN uQmFCde35Pm4c+dO0TOVkueAWALDVqWCVTaP2lThRizpv9evXxc9U0tLSwYNsaRlv+t8dnd3PRgg lsDQpYJnLpWUvLNyCFgsaRbJbujB2dlZcaBsUwJDsps2Sp/Akt/0o0ePDJoJ13eV9kBt28EoEEug WV6+fFmcwEgpW7GEb0l/3pLDpFlj6+mLWFJfWatkzaJFE4gl0BSlFRdzaaVNt7slu4EfWl1dLQ6U uTnaBpLdtE1uJd2/f7/oN310dGTgTLi+6fj4uPhQVG5JAGIJjEqV292ZP7XldrdYMhilbYL09UUs qa8nT550vuUFiCXQLElcl1ZdbFO1Iclu4IeSuC5NZOSWXxtIdtM2SVyX/JYnJydbVbbThKv/Hjx4 UPRMTUxMuNUNYgmM3M7OTmfL04olg3F6elr0POXAhXk2Ykn9nJ+fF7f9ym06QCyBUXv27FlnD2tJ dgM3sra2Vhwos9hvOslu2qa03LQbuCZc35NN/9J3w/7+vgcCxBKohZmZmeIDW7kVLpbwLaUVlNpU Hh/zkrbEkoWFhaLfcS6HvH371gMBYgmMXJU2HHNzc2JJQ0h2Qx+kn1hpoJyfn2/8n1uymzbJAryk SkNOs7dhQ9eEazA+f/5cXAI2t8ABsQTq4uTkpLiC1fPnz8USbrx+/NEnSTUQS+rj8PCw+DDv+vq6 hwHEEqiNra2tTl5MkewGBrZwb0OvX8lu2mRjY6Po95u+g5hwfUv6THbtnQBiCbRPSs+WvMvu3r17 dRBYLOFrclC0tPxx2oaBWFIPpS2a0htViyYQS6BO0iYnFalK3mepTtT09jqS3UBRoCwty9b0fr+S 3bTp9zs+Pt7Jni0mXP2XW92lE+e2lEUCsQTa5f3791fJipJ32srKiljCN+XAaMnzlAOpIJaMXtoK lB7m9fsFsQTqKDe1S99pOzs7YknNSXbDiAPl9vZ2Y/+8kt20RWlv5enpaYNmwvVNVW51Hx8fexBA LIFaWltb61R/VrFksM7OzorK47fhJg3mJU2PJVUud6Slk7ZfIJZAXc3Oznbq0qJkN1BsamqquAxG bgE2kWQ3bfHw4cOi3236u2DC9TUptVl6A25paclDAGIJ1FaV291NfreJJYM3Pz9f9DwdHBwYNMSS EcoljdLDvDlQDoglUFe5dFL6bmty7kOyGyhW5Xb38+fPG/lnleymDc7Pz4t+r2NjY06om3B9U0q3 lt5+e/funYcAxBKotaxXulK1RCwZvMPDw6JnaWFhwaAhloxILmeU3upOb28VGUAsgbrLAd2S99vd u3cvLy4uxJKaupXTefnkJhLQHzMzM8WB8uPHj437c/7lL3+5/POf//zLJ/8MTfPkyZOi32v+ffor c5Dr+UiT5ySnp6dFZTk9TyCWQFMk2TExMVH0jkvlHLGEb0kpyJLnqakbi5iXND2WVDnsJBkHYgk0 QS5Ale7jPX36VCypqVseaei/KmUw1tfXDRwMWTZux8fHi36rmQjB1+TWURcOOgHQTXt7e8VrnNzg ha958eJFJ6qhQZNlrZI1S8lvNW0KAKAplpeXi95zae+UNk/Uj2Q3DMjjx4+LAuXt27cFShiynZ2d ot/p3NycQeOrcnuh9DTo69evDRwAjTI1NVX0rpuenlbKlq96+/Zt0dwpZZQ9SzBcuZTRlRYWAHRT WguW7uetra0ZuBqS7IYBLt6TwHa7G+oryWu3k+iHlGoteZZs2ALQRFUOd6VMHvRjLn50dGTQYEhS 3jS310p+o7n0AQBNk9LkJe+7rIeS+6FeJLuhRoHS7W4YnrOzM7dJ6IuDgwNlXQHojEePHhUf8Err GOh1DpWWMcBwrKysFK9xTk9PDRwAjVPlgFfKn1Mvkt0wQFX6G2VBAQxeaUm2V69eGTS+KiVaS56l Bw8eGDQAGuvNmzfFt7tfvnxp4PiqHIYoeZZSahIYrNI2Azb9AWi60kuL+eQiFfUh2Q0D9vz58+Iy GAIlDFbpQZRUXbi4uDBw/E5Ks+pjB0DX5IZtybtvbGzsav4FX8qB0pJnKRuRwGCVVvBQzhWApsta ZXx8XPuOBpPshgFLyb579+4pzwY18vr166Lf5NLSkkHjd1LWfmJiouhZSm9vAGi6k5OT4lt/qaoD X8qB0pKykZl7aS0Eg5ODuaWHeVdXVw0cAI23ubnpQkuDSXbDEOzs7BQHyp9//tnAwYBMTk4W/R73 9/cNGr+ztbVVHNuPjo4MHACtkORGyTtQpRz69SyZT8HgzM3NFf0eUzFNbAegDXKgsrTFzuzsrIOY NSHZDUOSHq0lgXJmZkaghAHI5ljJb9HtEb4mVTtKyxup2gFAm7x///4qgV3yLtzY2DBw/M7p6WnR c5QSy0D/HRwcFB/mFdcBaJMqt7tdkqoHyW4YksPDw+JAube3Z+Cgz+bn54t+hy9fvjRo/E6ei9I+ dmdnZwYOgFZJafKS92HKVSdJDl9Kq5eSedW7d+8MGvRRDniXVkAbGxu7/PTpk8EDoFXvw9Lb3dPT 0y5K1YBkN9R0AZ9PAqtACf2TTbGS/pLKbfI1Hz9+vCrXVxLP19bWDBwArXwnlvRb1tuVb3n9+rUe 8DBC29vbxRc0nj9/buAAaJ3c1C59J6aNLaMl2Q1DdHx8XJRoy2d3d9fAQZ88e/as6Pe3vLxs0Pid 0ltsbnUD0GZJdpS+F9++fWvg+I0cMC05OJEbpWkrA/Qulyzu3btXfDnDrW4A2iotZkvei6mO4tLi aEl2w5CVllB2uxv6p7Qs25s3bwwav5HSq26wAcDfJOGYxGPJu3FlZcXA8Tt5Lkqeo9xEBXqXSxZu sAHA35ycnBRfWtza2jJwI3RrYmLiMp/85QGDd3p6WhwoNzc3a/lnSQDPn+X6I6BTZz///HPR7252 dtagDXECeT0fqfucpHQTNuXOP3z44C8ZxBJotVevXhW9H9Mqpq69u8WS0Y59yXOUGzdgXtKbKr1J p6amXMoAsQRab2lpqej9OD4+XtuqJ12IJbeu/yKSBACGY2FhoRWB8stNrfwz1NWjR4/cFKmpLw8i 1HVOklLkpYeV9LEDsQS6oEqypK7tYsSS0cqB05LnyKY/5iW9yeWK0lvdh4eH/oJBLIHWe/fuXXF1 x5cvX4olIyLZDSNQJWGysbFRuz+HZDdNkZtDJb+5HDDRA9CE60uPHz8uitvpe6ePHYgl0BVVyuDW sWWMWDJaKY2sJD7mJcORNW9pr+65uTl/uSCWQGe05Xa3ZDcwMKVJk5wiqlupP8lummJ9fd2mmcVb T46Pj1txSAnEEmCQHjx4UPSunJ+fF0v4jSTfsklYcrhQOWXMS6pJFao2HFICsQQYlLdv3161YGr6 7W7JbmCggbI0cbK6ulqrP4NkN02Qza+xsbGi31oSm5hw/drDhw/d6gaxBPiBvb294sTJ0dGRWMJv PH36tOgZym1wMC8pc3FxcXn37t2i39rMzIy/WBBLwNz0BpcWUwJdLBkuyW4YofSpKwmUSY6nBHpd SHbTBKWlEC3gTbi+dHBwULxxv7W15S8WxBLonBwynJycLHpnTk9P1+pmrlgyejl4WvIMpc83mJeU Kd24Fw9BLIGu+vjxY/FFquR9xJLhkuyGEcoJn5z0KQmUKX9eF5LdNEFpOU1JShOuXp+h3OrW8x3E EuiqKofE9vf3xRJ6mn+dnp4aNMxLbiib9qW3uhcWFvylglgCnfVlHuQmlxZT2VcsGR7JbhixKqdp 67KQl+ym7tJPrOS3lVN6Sk+bcP2aW90glgDlctO25N2ZdiFiCb+2vb3d6NszUOdY8uzZs0ZXGQSx BBi2XGrJ5Zamzk8lu4GB+/DhQ2Nvd0t2U3elh0ny72PC9WulvbpTurVOpVhBLAFGIWWokxxp4u1u saQesqFYUi7y9u3bVz2Iwbzk+6rsQa2srPgLBbEEOi+XW5p6WEyyGxiK0lO1+WQDadQku6mzJBxL T9ydnJwYOBOuX1S51Z0e8YBYAlxeHdAteYdOTU3V4sCYWFIfuQ1T8gxtbm4aNMxLfmBtba3od5WD JO/fv/cXCmIJdF7WKvfv32/kpUXJbmAoqvRLmpubG/n/35Ld1FmSjk37TVm81WtOUtorsi6b9CCW WN9AHaRHXent7jq0AhFL6iMHvEvnYmBe0t+4nMsZgFgC/NXr168b2ZJWshsYmibe7pbsps5Ky0/r s2zC9WulfSLrVH4VxBLrG6iL0pu54+Pjl58+fRJL+MX09HTRM3R0dGTQMC/pU0xOYlx7ABBLgN7m p3W4YCXZDQxNepKVllyen58f6f/Pkt3UVU7MlZxY1+PPhOvXqpQlyi1wt7pBLAF6m5PV4QCiWFIv pQcQHz16ZNAwL/mKKre6U/IcEEuA39rb2yu+IDPq1pmS3cBQvXjxolG3uyW7qavV1dWi39GTJ08M mgnXL9LvsTQWp783IJYAv7e0tFR8uzttnsQSIocJx8bGHGLFvKRHpbe602rvw4cP/iJBLAG+Iu1z St6rqUAqlgyWZDfUSEr2TUxMNKYMhmQ3dZQqCSUbYvmcn58bOBOuX+JwaZWNUU9Yge4s3qCJ3r17 d3nnzv9j7/5Bat/SM44bQiYnySHcgAkGZHDAEAthLCwkCDkMFkIsHLCwECJcE4SRwQkbIkSwECLB 4gxIMCCJhQEhFgaESLA4hYUQC7lYWFh4wYCFxS1OcUozjzf7Xo/XP/tZv/9rfT+wSQbOufv4c+13 r7Xetd73rfXdur6+TizBd9yWX6xLwbzkc9fX1/at7tXVVX6JALEEwDN06aVJt7tJdgMoncr2NSVQ kuxGHbmlDklUsnh7aGVlpVEVNgCktXgDmkpVdJzvVh1crOp2N7GkftxEnaoD0F4GzEu+Nzc3Z1fY 0CFgAMQSAM8bGRlpzB40yW4ApQvp3a1esVUg2Y06Ui975/OjPitg8SbaVFe5Pg5LAMQSAPlSstK9 3V3VrUJiST2Njo5a4+fw8JCHBuYlv6EqZirv73x+Njc3+QUCxBIA5uezzm0Qk0h26wacXvRhAepD C4smBMqvvvrq7ssvv/zupf8NVOn8/Ny69dHf38+tjxrQHKQ9H6lyThLSq/v09JRfIEAsAdABtxS1 bndX8TkmltTTzs6ONX4mJyd5aGBe8hszMzONqawBgHkJ0DTugcyqLs2kEEu6GI5A/Sj5piRcE253 A3WysLBgfW7W1tZ4aLinDR2V63PGz9TUFA8OAIAOaUPFvd2tBDnQXiM7czUdgL28vOTBIWk6mOv2 6uZWNwAA3nct7RDrgWQ3UFPuyXW9jo6OeHBIlluCWov+q6srHhzu6eCDE2/ZQAUAwLeysmJ932pu R99YtC0tLVnjR38eSNnY2Jj1maHyGQAAxX/f0hKxGCS7gRrTbW0nUA4NDbEwQbLc8v/T09M8NNzT Jrrbq1tVBAAAgEeHE1Uil4QlQrg3ZzTWOCyBlD8v7q1ulTUFAACes7Mz+zuXS4v5I9kN1Njh4aF9 u3tvb48HhySNjIzUvs896ml1ddUaOyrBen19zYMDACDAxsaG/b1L/1i0uQfCVTENSJHbQ5TLEwAA hJuYmOB7t2Iku4GaU1kLyk4BL1OvEz4nCOGWv9dLJVgBAECYT58+3fX29lrfvTqYBojb7otqTkjR hw8fuDgBAECJtDft3u7muzdfJLuBCAMlpaeQmtnZWeszsr6+zkPDveXlZbt3KLfLAADIxm0/o3LU Nzc3PDjcH1h1SuFrLX11dcWDQ1LcSxOqmMBhcAAAspmZmeF2d4VIdgMNMDk5aQXKwcFBAiWSoY3P N2/eWBtebJZCbm9v7b6h9OoGACA7rVVUaYfe3QihseCMHR1uBFJBOzwAAKpxeXnJd3CFSHYDDXB2 dkYZDOAZbr/l+fl5HhruqRw5vboBAKjG2toa1VUQRPMxZ33c09NzXz4fSIHb154WXwAA5Gdqasr6 Hh4dHeWh5YRkNxBpoKQMBlKgMd7X12d9NnR4BKBXNwAA1fr48eN9EpLvYoRwE3q0+kIKDg4O7Btl Ozs7PDgAAHIScmnxw4cPPLgckOwGGkJlMLjdDXzOLdE2MjLCQ8O9VqvFbTIAACq2sbFhfx/Tjgai 5LXbkxiImQ6C69IDlyQAAKiW25L23bt3PLQckOwGGmRsbMwKlAMDAyxcELW5uTludMDm9nnXa319 nQcHAEDOVFq6t7fX+k5eWFjgweF+7HR3d1tj5+TkhAeHaOmGNn1CAQCo3vHxsf2dfHR0xIPLiGQ3 0LBA6d7uJrmHWN3e3t73UO70s6DNMHr1QZaWlqw4qhKrKrUKAADyt7W1ZX0v68Aa1VYQMqebn5/n oSFauhXmVj3jcgQAAMWgJW35SHYDkQfK/v5+AiWitLa2Zn0WtBkGhLSE0CY8AAAohtYqWrNQcQWu q6sra16nMvgcfkWM1OvTvUFGf1AAAIpDS9rydfX19d3pRTknoBnOzs7sQPn+/ftC/i1KAOnf0n6R EEJZQjZFz8/PeXA1pTlIez5S9JxkdnbWGjeqCMCBIYBYAqBYbv9lfT8XdbubWNIs4+PjVD5D8vMS 3dKmhz1ALAFQL9PT07W53Z1CLOniRB/QPO7t7sHBwUICpZLoZSTVgcf29/dr8RlAPh7fRChqThJy qlIVBAAQSwAUT8kX5zt6ZWWFWIL7/oasC5DyvOTg4IBe3QCxBEANhVxaLOo7OoVYQrIbaCCdvKnD YoZkN6ri3uDY3NzkobF4sw8K0asbIJYAKI/ma873tEpSF3G7m1jSPAMDA9bY4VYcYpqXuAeFxsbG +OUAxBIAJXH3IjWvLeJgJsluALX17t27ynt3k+xGFdzefG/fvi2szCWaM+G6ubm5e/PmDYckAGIJ gJpSL+Xe3t7Kb3cTS5rn8br0tdf8/DwPDVHMS0JudRPTAGIJgPKorab7Xb27u0ssCUCyG4hkslNF fzKS3agCm1ks3kK0Wq3KDwgBaH4sAVAst3e3DjVeX18TSxKng63OYVj1fKd6D5o+L9FaRWX5nZip 3t4AiCUAyjU5OWl9X+uSI7HER7IbSChQ9vX13d+YyAvJblTBLVN4cXHBQ0t88aZb3doMr/JwEIDm xxIAxVPyRgfOnO/shYUFYgnuSzM742Zra4uHhkbPS3Tri17dALEEQP2F9O7O+7NOshtAdIEyz8UN yW5UPcmv4iQcmrd4c291F9UfB0CzYwmAcoTc7s7zli6xpJnccs5DQ0PM99DoeYnb2k4HQhjzALEE QDVmZmYq3dMm2Q2g9lSGqqrSvCS7UTa3mgE3Nli8qce7e6ubWAYQSwBUR2sVVaRyvrvX19eJJbDH Db9bNHVeEtLWjvEOEEsAVOfk5MT+7j48PCSWGEh2A5FNesq83U2yG2XSjR2nksEXX3xx378PaS/e ZmdnrfjY09NDD0eAWAKgYhsbG9b3t3ow5zXvI5Y0lw49OONGN2yAJs5LhoeHrbGuPw+AWAKgWm5V ljwrEZHsBtAIbn8yBco8kOxGmdySlktLSzy0xBdvl5eXdquHPG+GAYgjlgAo36dPn+56e3ut7/CV lRViSeJubm6suZ/+rP4O0KR5iVuyXy/9HQDEEgDVOj09rawlLcluAI0JlFUsdkh2o0w6pOGMcZWH QdqLt7m5OWvMqPQlt7oBYgmAelA7Grd3dx6JS2JJs7n9EHWgFmjSvKTKW2EAWOMAyGZqaqqS73GS 3QAaY2JiwgqU6vWdFclulOX4+JgybSzeLCplqlL29HgHiCUAmkmbOv39/dZ3+eLiIrGEdQPrBkQ7 Lzk6OrIvOujvACCWAKiHs7Mz+3Z3Hr27SXYDaIyQRU/Wzz3JbpTFvaGxs7PDQ0t88aYy9s6Yocc7 QCwBUD9ra2v27e7b21tiSeIGBwetcaNKaUAT5iW6tOCMbbW8A0AsAVAv7qXF8fFxYkkHSHYDEXEX Pip/lQXJbpRB5Si1celsclKmLe3Fmztm8uzzCSCeWAKgemov4vbubrVaxJLEuYckdLAWqPu8JOSC gyodACCWAKj357qMS4skuwE0inoUu2Uwsnz2SXajDEpCOmN6fn6eh5b44k2b3M6Y6e7u5lY3QCwB UFMbGxvW9/qbN28y3e4mljSf5nUaB52OGa2hs1YEAIqOJVXcAgPAGgdAMXQJscxLiyS7ATSOFjRl BUqS3ShDT08PZQhZvHVMN8DcXt3r6+v8EgBiCYCaCundneV2N7EkDrOzs9aY0W1woK7zkouLC+sA B7ELIJYAqLeQS4tZKraQ7AbQyEBZVhkMkt0omluqbXh4mIeW+OJNiWtnzOgwhRLkAIglAOpra2vL vt2ttibEEtbFnb4GBgZ4aKjtvESl9unVDRBLmJcAcZmamirt0mISye7t7e07vUIXggDqp6wyGF99 9dXdl19++d1L/xvIkxbpzljW9xmaR3OQ9nwky5zk06dP9yXJnTGztLTELwAglgCouTK/44kl8dBB WPobo+nzksvLS/vmlw6NAyCWAKi3kN7dBwcHxJJndDGkgPi4t2E5GYg6Ut88Z1GvDVBthCJd7q0v lTtnoQgAQDO41Vuy3O5GHLSR54wZ3a4B6sa91a1DHmr/AAAA6m90dLTU3t0xI9kNECgJlKgld0Nz YWGBh5Ywbej09fVZY2ZlZYUHBwBAQ4Tc7s7SuxvNp1Y1b9++7Xi86KDt9fU1Dw61oV7d7q3u0Btf AACgfCG3uw8PD3lwTyDZDUTq9PSU291oNPVSplQbOrWzs2ONFzYzAQBoHvcwpKq4fPPNNzy4hM3P z1tj5v379zw01Mbs7Cy9ugEAiFyZvbtjRrIbiBi3u9FUOo3ujN3BwUFKtSVuaGjIGjPa+AQAAM2i xLVzU5dKLlAfbme8qFIQ6wrUQUivbm51AwDQPGdnZ/Z3/snJCQ/uEZLdQMRCymBwuxt1oBPp3MBA p/b29uxb3VdXVzw4AAAaSMlr53tf1YJUzhrp0qFuEoZomrm5ObtXNwAAaCb3djfVXH6IZDcQOW53 o2ncE+y63UN5yrQNDAxYcU7lAAEAQDOF3O5W+XOky213MzMzw0NDpW5ubuw4t7u7y4MDAKChQm53 n5+f8+AeINkNRG5/f9++3U0ZDFSp1WpZ43VhYYGHljC35L0mjjpQAQAAmmtxcdG+3f3p0yceXKJU lry7u9uaL15fX/Pg0JgYp8O/xDgAAJrNrUY0MTHBQ3uAZDeQAJWz4tYjmqK/v98arzr5hnSNjIxY 40XlAAEAQLPd3t7atx63t7d5cAlzD9QuLy/z0FCJkF7dGxsbPDgAABrOvdDDvvjnSHYDBEpuPqI2 3D7zKtOPdIVUriC2AQAQB/fmow5U6oYv0qQyj04CUTfBuSmLKujyAbe6AQBIk3tpkfY73yPZDRAo ud2N2piamrLG6d7eHg8tYe6t7snJSR4aAACRCOlpy+3utI2NjbHWQK2F3OomrgEAEI+Q29307v4W yW6AQMntbtSCNizfvHlD70V0JORWN5M/AADisrCwYM0FhoaGuN2dsN3dXWu8qG8iUCb3VjdrYgAA 4qNKprRs9JHsBhLC7W7U2crKijU+tbmJdHGrGwAA6LCkewuS27rp0kGH3t5e6wC4+sMDZdBYc+PZ +/fveXAAAETGbfPJpcVvkewGEuLehCRQoizuxpNep6enPLhEhZT0OT4+5sEBABAh9alzb3cjXaur q9Z4WV9f56GhFO7hb/WV/+abb3hwAABESBWGnHnB/Px88s+sq6+v706vk5MTRhCQAH3e87rdvbW1 dZ8Qb7/0v4EQumHjjEuVc0E8NAdpz0c6mZO4VSrGx8d5yACxBECkQnrc6rYEsSRN19fX1njp7++n 9D0Kn5coaf3FF19wEAMA8xIA90Jud19dXSUdS7o6WewBiId7kl2BUhsCT1HJLEpoIQ/uabXt7W0e WsQTuJfmJCG3ulkMAsQSAHFz+9y+1IuZWBI/tbdxxovmn0CR8xL3Vrd6dX/8+JGHDBBLAERsYGDA mh+0Wq2kYwnJbiAxISeGtfB6Cslu5OH8/Ny6XaGF/adPn3hwiS7e3FvdVAEAiCUA4hdyu/u5w3DE kvjt7u5aY2ViYoKHhsLmJVrbqiQ5t7oBMC8B8JAueznzgzdv3jzb4oRkN4AouaeGlRx/KlCS7EYe dOrMGY/Ly8s8tEQXb0dHR/at7sPDQx4wQCwBkAD3dvdzCUxiSfxCkosvlYUEssSSjY2N3DayAbDG ARAPtdJRS508Li2S7AYQpbxud5PsRh6cL+3X+o8g7sWbu4k9NjbGwwWIJQAScXx8bB+KU4UhYkma FhcXcysLCYTOS3Twore31xqLCwsLPFyAWAIgEe7t7udanZDsBhCtPG53k+xGVm7/5enpaR5aoou3 kPKkzG0AYgmAtKgXtzNX0EE6Ykma3LmlboLTSgl5z0tCbnVfX1/zcAFiCYBE5HW7m2Q3gGiF3O5e W1v77L9BshtZTU5OWmNQZayR5uLNvdWtzW4AxBIAaceBTqoGKelJLEnT+Pi4NV62trZ4aMh1XtLX 18etbgCscQC8KI/b3SS7AUTNvd2thdjDQEmyG1moHLlzm0Kn2HSaDekt3kJuddOrGyCWsL4B0uTe 7p6bmyOWJErzRWesjIyM8NCQ27zErXJGSy+AWMK8BEiT9sPdtiePD2mS7AYQtZDb3evr69/9fZLd yEJ97+iTh04mXO6tbg5GAMQS1jcAsSC0LDCxJC0DAwMkG1HJvGR4eDhz2wUAxBIAaXAvLWqO+3Bv lGQ3gOi5CUedImoHSpLdCKUKAe5Bi4uLCx5cgou3kFvdKu8DgFjC+gZIl3u7e3FxkViSqOXlZWus LC0t8dCQeV4Scqv7ccsFAMQSAOkIubS4s7OTVCwh2Q0k7vb29u7t27dWoNzb27v/uyS7EWpzc5P+ y+howsWtbgB5xBIAaceD117aONIGErEkPW5rpe7u7rtPnz7x4JBpXsKtbgCscQC43Nvdmm+090hJ dgNIgm4yOIFycHDwPlCS7Eao0dFRa8zt7+/z0BJcvLmbj9zqBoglbAQBaHNvd6+trRFLEjU5Ocl8 E6XNS46OjqzxptfZ2RkPFCCWMC8BEhdyu7u9p06yG0ASbm5u7nvVOYFSCzSS3QihcuTOWOvr6+Om bqKLt/X19eA2CwCIJaxvgLSpbF/I7W5iCd8fr72GhoZ4aAiel4yNjVHlDABrHABB3NvdunCWSiwh 2Q3gnlsqWAsukt0I4VYSUB89pLd4U3lIJa+dsaIJHwBiCesbAKIDcGpv4s4liCVpGhgY4KYtCp+X aNy4lauIQQCxhJgAoO36+tqeSxwcHJDsBpAO3bZ1A2Wr1SLZDcvHjx/tHvFsJKW5eNvY2AjutQmA WML6BoCo3LRbJea///u/iSUJcm/JLCws8NBgz0tmZma41Q2ANQ6ATNxLi6oqQ7IbQFLcXmU//elP SXbD4m44akwivcWbNpm51Q0gayxhfQMg5Hb3L3/5S2JJgtzWXjpoqUpEQKfzkt3dXfuCgdrHASCW MC8B8NDl5aU9p9ja2iLZDSAdp6enVpB8/CLZjdeov51bZgXpLd5+9atfcasbQOZYwvoGgGxublrz ih//+MfEkkS5h79Zq8CZl0xNTdm94XVgBwCxhHkJgMfc291/+Zd/GX+yW7fs9NIpVgCYmJiwAuWf /dmf3X355Zf3r6+++ooHiGednJzYCUwW92nQHKQ9H9ErpL8mADyOJaxvAIhu3/b09Fhzi7/9278l liTo8PCQEtMoZF7y61//+u4P/uAPrPG1s7PDQwTAGgfAk9zb3fqz//RP/xR1LOliWAB4SGWynAWY Sr1dX1/z4PCqubk5a2wtLy/z0IhBHU3WiEEAAOAl6+vr1vxCB+84dJmmgYEBa6yoOhrwGrcnvMYh MQgAALxkfHzcml9obz5mJLsB/MDIyIgVKBcWFnhoeJFKTOumNglMvGZwcNCKPyrbAwAA8BK3HzMl qtOl1lzOOJmfn+ehIde1cLuvJgAAwEsetznoZL/96uoq2udBshvAD+zt7dEvF7laW1uzxpT65SE9 bulITdJUtgcAAOA1OqDrzDOGh4d5aAm6vb21DkZoLfzx40ceHHJbC/f29t63XwAAAHiN2uo484xW qxXtsyDZDeAHVC7LLd8Wc6BEdu540oELpGdsbIyqEgAAoBBuXzu9dFsC6ZmamrLGycbGBg8NT9JB CG51AwCAouzs7HBp8f+R7AbwJPd2N7278Ry3pEpfXx/9yRLkbkBT6h4AALhmZmasean64CE9+/v7 1jgZGhrioeFJbln8np4ebnUDAICOaQ+9v7/fmm+srq5G+SxIdgN4khZYKp/F7W5k5ZaMXF9f56El SL23nXGizWoAAADH2dmZNd/QS38HadGmobsWpgoAnhpHOsjN5jMAACiSe7gu1otmJLsBPGt7e5sy GMjELdv29u1bxlCCLi4urN6IbCgCAIBQExMTHLDDq5R0dMbJ9PQ0Dw2fYT8FAACUQfMHt22K5imx IdkN4FkhJ5FXVlZ4cAhe4Ot2L9KzuLhojZN3797x0AAAQJDT01O7dYrarSAtt7e31mFMjRP9HaDN LSm6vLzMQwMAAEGUk3HmHZqnxHa7m2Q3gBdtbGxYgVLl3ui3jDb1r3PGjzYfkZabm5v7G/3OODk6 OuLBAQCAYGNjY9bcY35+noeWoKmpKdoxIYjb910HK66vr3lwAAAgCLe77+66rq6u7nvzAsBTQnp3 7+3t8eBwd3x8bB+UQHqWlpascaIDFByoAQAAWRwcHJCIQu7rmZGRER4a7g0PD1tjR5WuAAAAsnAr Z2q+EpOux4kGbSKrPOjk5OTd3NzcfRkd9Sra2tq6293dve+Rqd6aJMmBdKytrZGMgk0lySmBj5do HtHT08NhGgAAUDq3AlGr1eKhMU5efZ2dnfHQEnd4eGiNGZXA1x4rgDTo9qWqGu7s7NwnprR3ptf0 9PR9Tubxa2Bg4L7FZPul/M3DdiyqlKc/o6o1yuWoyoiqS+g9aK8BpEWtl5x2TXop3xuLLucHf+rV 3d19X9pJCXE9GBLgQHw0OXIDpSZWSJdKU7s97rgtkx63TYIS48wzAABAHnSY35mHqCygNqiRls3N TUrew6LklDNmtKcKID6aM6hCiMoELyws3E1MTPwgUV3GS3tzOrilZLqS6rpo0r7QqANaXFYC4qJ4 48QIzVti0VVEAB0cHLw/SaQTSroFTtAEms+9pTs6OspDS5gOQLHAx0uUtNaBOfogAgCAqvT391OJ CLnOWbUnxk26dCl55O6j6hYWgGZ/T+hzrBYpatOmpLJuWped1A596d+pUsaqYKMYRh4HaDZdQFPF hxRvd3eVETR1Alqnl7QwVOBvn4ZWmR49yCyv0BJReby3EvlNe2/9Pd6b9w55b/1fd6L2/v37TO8d Wsorj5879L0Vk3jvD3Zpao0Vnnn5760JUFXv/etf/zroNlWVP/fJyQnvzXs35r1Dbx9W+d5Z3/ef //mf73784x9/V+JPP0tZ713lz817V/PeoZVGqnpv/R3e+4evv//7v7cr23X67+CZZ3uFJhyKeG8d zHXGyS9+8YtSf27FwqqeOe/9+euv/uqvrLGiFpJV/NzOHIn3/jZxwHvz3g9f//Iv/3L385///O4n P/nJ3e/93u81Iqnd6euP//iP78bHx+/nSP/xH//RmDwN7817kxP8nntp8Wc/+1kUubGuqk4M6QS1 2/soz2v2SrxnfW8Nmqa9tzvQeW/e++F7u4v8rK/QmxN5/Nyh7+2WLOO9ee8q31vltKp67z/5kz8J ek5V/txKnvHevHdT3jt087bK9857HuH8O8p+P967+e8delitqvfW3+G983nt7e3xzEt479BNxCLe O+S2bpk/d17/Pt67/PdWT90q3lvzvap+7ia+t+b0vDfvzaveeRrem/cmJ/g9HQbIu7pEE3JjXQRR kt28N+/d6XsXEShJdvPevHeaye7QHpkku3lv3ptkN8lu3ptkN8nuKpPdOrTfSYlPnnk8yW5RSVqS 3bx3LO9NspukL+9NsptkN+/Ne8edE8z70iLJbpLdJLt57+jeWy0JSHaTeOW9SXaX+V2vvld1+LlJ vPLeJLtJdpP05b1JdpPs1uvw8JBnnliye3Nzk2Q3702ym2Q37x35e+t75MsvvyRxTfKT9+a9G58T zPvSIsnujC/1vfibv/mbF/tDUJ/fQ+9q3jvre+/u7lqf4x/96Ed2jxd6djf3vX/5y19a40N9gHjm 1b13FT273d6Yep2fn9fi56Z/NO9Nz+5691F+//59cCKU3tW8Nz27037vv/7rv859g41nHk/Pbvn4 8eN9taFOx8hv//ZvB62DQ9A3u/r3dmOI9jur/Lnp2e2hd3Xc7319fX23vr5+NzIyQsI6Y6/vX/3q V0FrYPpH89707C7mvd0LQz//+c/p2V1Gj28lRHSqSwsMANVRyb7+/n7rM9xqtXhwiXDL+4Uu8NFc Kv3pjBFVkwCATjy+8cN3DIBOaWPWvflAjEnP/Py8NUaUPEH83IMQWar/AMiH9jb1OdT+RJntGlN4 vXnz5m5hYeHu9PSUgQZU7ODgwP78hl7aqIPGlTF/+/bt/bV1/aI66ZMFIH9uOaGH/XYRL7es2ODg IHE8MSEldFggAQj9HiIRBcDh9rXTgXykRbdKnLmskiiI3+PKMq+9enp6WAcDFdHe5Orqai6tm3h1 VglHFUJDKyIByG54eDiZw5qN7tmtLyadFFK5EQDl0cLMnRiG9iVGc7gbhFtbWzy0xExPT7OJDKAw JLsBZMGhPHRibGyMMYLvKIHT29trjYm1tTUeHFAylQ/WvqRbhYFXPq/u7u67xcXFu8vLSwYjULL9 /X3r86qKvk09lPddsvvf/u3f7jeEdnZ27hMQOuWkEk26Ra3NZp3E0Q9axy8FXa/XF9bt7S2jFyjJ xsaGPbHhdnfcCwdnc1BVOjjZmRYtatwN5MPDQx4cgI6R7AaQlZvI1GFPpEU31JwxMjMzw0OLmPZQ 3VvdtGcEyqOKHDp0X8dS5donVZ9w5VqUCFZuQzkZVdN8+PrHf/zHz/6eqkno59I+nCrf6qVDNPpv 6GdVFUX9t+ua+FarOv1c7AkC5QhpSdvUditdoZtB2rTWqQBda1eQqkMSXF9cCuzc9AaKpwXa7/7u 71qfUU3IECdNyp2xMDc3x0NLjH7nzhjRog8AHCS7AeQdRzo5eM+B3rRow9DZ/9I+FRcz4qWLQU7M WF5e5qEBJX2fT05O3n9P1+GSnvY3dKFQSWkd6leyutObk6FrHPXdVdUavZ/yN0tLS/fPZHR0tDbJ /lardZ+0B1Cszc3NJFqPduW5GaQgqlOuCt4K4lV9oeh9FcBZdALF+ou/+AvrszkwMMBDi3TDxy3d pok90qH5gTsnaOopQgDVbmqR7AaQlfos064JL3EPcTJG0ph3vPb60Y9+xOUcoGBK7LqHUPJuuarb 1aqYq0uC5+fnmRNGRa1xlDfRv1EtYpXYqur2uyo/6nuSm95AcfR512fN+Wzu7e017ufsKnIzSEHq 6OjovtyxSje5yZCsL522VdKbySRQjH/4h3+wP5cq84W4HB8fW2NgeHiYh5YYndZ1xshPfvKTxvaH AVAdkt0A8vC4XGgn+w4ctE/LyclJMr0P8TzaHgD1oPiqm8u6YFN2olZJYu136AZ1UXG+rDWO8ie6 dKBLjFVU8FWbB5Vx5/sSKMYvfvGL6Pfvu8reDNIiUEGzzC8g3SbTFw8LUCBfKkvufh5VLgdxUUzn wAOeo7KN7ulBTcAAoK4bQQDSiiWdvLTJjrSomqEzRnQRBPFQYsu9Bfnv//7vPDggR2qvqLLgbi/a rC9VgNHFvjxubdd1jdO+wKjWC9rHLfPWt54v35lA/v7zP//T/jw2bU+lq8p/+Onp6X2PbZ3cKeum t8pi6MsQQHYhyW69dBMYcVAi0ylPzc2X9Lj93PX6r//6Lx4cgEZsBAGIP5Z0ehuJ8ptp0QFeZ4yo TyrioTLFsW8YA3WmcuVlVZDVntf4+Pj9Hqj2wFJc42gf7+Dg4D6PU1bSe2Ji4u7y8pLBDlS4xlFb iCbpqsukS++v24Fl9PnWeyg4k3ABsglNdrPQj4dusTi/e/UCQjpC+rmzEQQgr8UbsQRAHrGk05dK byIdOtzglHnVPlQVSRLk7+rqKuiWI/MSIJ/Pn/YUi75prOp0ylPoYNPNzQ1rnEcuLi7u5ufnSyl3 rhYQtKgFqlvj6MJyU3TVbdKlBPT+/v59ICs68a2ArHInnMAGwoQmuzUp1QQVzdfX12f97jUhRjr2 9vaCYgQbQQDyWLwRSwDkEUucvp30mUyLe8NNZW+R3u+deQmQnb5fVTXObZEW8tKt8TrlCuq8xtFz 0mE/lR4v+uKiSqpTrRcof43TpItrXXWedOnU6+bm5v11+SIDphalJGAAX2iyW6+5uTkeYMOphFHM pU+Q3fDwMBtBACpbvBFLAOQRS+jLjOdoH8ntQ4pm0wWd0JuMzEuAMEo+a+++yMtwS0tLtb093JQ1 Trtqb5EHEvS7UnKdw4VAeWscHTZpSnWFru3t7Tu9qi7J8Rr1aNAXT1HBUjdNdTqTW95A57766qu7 L7/88v71s5/9zC4JRCuBZlP/HOd3ruQ40qHNXmd8/M7v/M59WfwmzEkA1JNiR3ttQywBkEcsUY9O Zz6jg35swKZldHTUGiMnJyc8tAZz23j96Z/+6d2//uu/Mi8BAii5Mj09be3tO5/Pnp6e+9vCdd+b bNoaR5cXV1dXC+2p3t/fzx4jkCGW/PSnP7U+c8rLNkFX034pSkar9FNRPSEULFl8AGHck5a6GY5m 0uTVWUjocAMbf2kZGxuz4oH6PQEAANSJNoXcG0pqy4Z07O7uWuNDc2Q0k9azbvJG1SoB+J81tR0t 6oaw9v61H0lJ7OIpx6IDC0X1WFcFyePjYx40YDo7O7OrKjTh0mJXU38herjq1VFE0lsBWKcV+NID PFrIuacoud3dTFp4xNrfA9mdn5/bi5nT01MeHAAAqB3NY505jW76Ih26kOHuS9FGr5l2dnbs/Q72 FQGPEpcDAwOFtTHVjUaqupbv6uqqsIq92ntS1Q0u2AAet/WkcgF119X0X0o76a3a8UWc9KLnFtA5 TSz6+vqiC5TI/ntmQyctrVbLGh+Tk5M8NAAAUEu6leTuJVAtjrlvDKUg8Tn1XGevAyiGSpbPzMwU cgNYLUnU95tkaPV0AEi36ou4vKhb3rqtCqAzagXgHuKr+2Ghrlh+OSovpgVDEf0gVFqV05hAZzRp cT5fSpoy4WwWtxczpfrSokNo7sLlw4cPPDgAAFBb2kB15jbasEc6dGMtxlKQ+J7WK/yOgfwpcVJE yXIlzVU+W/EZ9fzenJ2dzf1wg/57an/LPjPwOn1OdNnX+YxtbW3V+mfqiu2XpC/JIk4IKYm+t7fH pwB4RUiiS33O0BxaMDi/X52gRTpUPsotJQYAAFBnbqJLm62Xl5c8uITogG9Mm4X4nHvgZXl5mYcG vEIly7UfUESlVpLczaC5kvv92clramqKA0dAB9Tawflsqc1EnQ+TdMX6iyqqp7eSPCqtAuB5bh+W ugdKfE8LBufkJTf30xJS4p7DLgAAoAlGRkYoVY1naU7rjA+NJzSD28pAbRZVfRLA83SbO++WpKOj o7TQayhdknH7B3dycZH9JuBl2sd1K2XX+VJbV+y/MCW9daIyzy9QJdC55Q08TwdC3M+cSmOj/hRP nd+rDh0hHbqhQhsDAAAQo/39fcoY41ma03Z3d1tj5Pz8nAfXACq16/xe9ecBPO329vZuYmIi16Sm +sgqqcneQvO/R1WCPO8WtYrJtKcFnre6ump9psbHx2v7s3Sl8kvTbcS8TwipDxe3vIGnqWRMLIES 30883V4ebOCkRVUanPGhkucAAABN4c6FOfiZFv2+KXUdF7eymV5qewDgh1S23P0efa1liKqokMiM SxF93DXuVKUDwA+FtKSt61ynK7VfngKbW2L1pZcCL7e8gR86PT21F4X6O6gv9zaLSkghHQcHB9x2 AgAAUXP72mlzlZtm6dBlCGcNrNtrjI96a7VarIGBHOige55VV9UKgssVcdNhI93KdveWXzuEyPcu 8ENuS1pV6KijrhR/eTrxpeCW55esrvsTLIHPuaWJ5ufneWg1NjY2Zv0+tRmIdKg6gzM+tHEEAADQ JCF97Tgcn5bJyUlrfNBPtL5Ubtm9WagD4gC+pwPueZYtV8ly7TWxB5+Oy8vL+4NEeY0hVf7loATw uZubG/tgiQ6k1E1Xyr/Es7Oz+5NgeQVLbfRrYAD4lvpwc9MzDpoIOl96WoCo9BDScHFxYY0PHTbT 5hEAAEDT6Haas8YZGhrioSXErXbETeD6Uu9Y97NOAg74Xt5ly3XLl333dOniovYa8xhL2pPSfI6Y DXzPveRWx0tMXan/EhXU1Ccpr5IYOuXN6SDgezox53yG1JcF9bOwsED/OTzLvcEyNzfHQwMAAI0U cvOBdk3p0IHf7u5ua3zo4Cjq93t0qzjs7Ozw4ID/p0RiXj2Xta/I9yhE1XpVFTSvPI6Se3W8nQpU QX24m35psYtf47eUoM6rJIZOB1G+F/iW29dOp/Q0eUG9uBs2TBbT+v5kwxcAAKREt8ucuc/U1BQP LSGLi4u082q4zc1N63fY19fHDUHg7ttkpPsd+VIiRZ9FPlt4TFVUND7yKo2vJB+AO7sKtg421UmX JmR6nZyc8Nv8Dd0qzauXtxY4lPFFzLa2tu6TXO2X/vdjmpS6ZYue+u+g2kmk8/vTLV+kQ7e03ZYf j2kO0p6PMCcBEIpYAqCsWOIe9tOfVc9JpMEdH7r9yN5RfYTsYSwtLTEvAd+fvxnjAwMDuZUtp/UZ seQlqrSj/aW8Li7u7u7yUJF8LNnb27OrXNdpDtvV/odxguV7upGYVy9v/Xe44YhYvX///rPxrv/9 FB0icT43WlhycrM+3J4d6tWONGjx6R4Q29/f/8F/53GpHOYkAEIQSwCUGUt0W5vbu3iOuwF/eHjI Q6sJJTzcJMn19TXzEiRNN7DzuDym27pcgCGWOFRRNK9b3rTWROqxJOTA33P5oCqQ7H5BXv1FdMKB U1eIUafJbvVvcCcexKR60A0U51YCBxXSot7szud6aGjoyfHB4g1AWYs3AMgrlqgti5sQ45ZaOnTA k+pYzaT+wM7vTpWumJcgVSpb7h7+eu41ODjIhTFiSRCNGzd2P/dSGX7aayLlWOK2pNUt8bog2f0K nc589+5d5kCpZJGS5ySBEJNOk92imwws9pvH7Te3srLCQ0tEyCGWjY0NFm8AKl+8AUBescTdK2Cu nA7t/Wjzj1L3zXJxcWHv9T33e2NegtipZYN7A/Cl6ickGFnjZKFSymop4VzYee6lcvwcvECqsUSf JV3edT4zaoFaByS7O6RyLHmUxJienubLG9Fwkt06OOJWSmCxXy3FKjfuaXMAadABLrc9wXN9XFi8 AShz8QYAecUSte9x5kPd3d3sByTEbef1VN9nlEs3+tw9PuYlSNHx8fH9d1rWffKenp7aJElY48Sh 3Zc4j0q9quIDpBhLHud8XnupBWodkOw2KPGWx4k1lWUhIYQYOMlu0ULQLR2D6qhPkvP70s0WpMG9 qaLXS323WLwBKHvxBgB5xRK3bKYO0iMNuvXoJn1QnZubG7vn8EuJEOYliNXe3l4uF8IoW84apyg6 WOgeXnqueofakgCpxRJV83SrJGjeWzWS3QHBcnx8PHOw1KRAp8CBJnOT3WdnZ1ag1J/VjXBUQ2V7 nLimBQ/S4PZv0XfeS7eYWLwBKHvxBgB5xZKdnR17c5/2ZulwS93z3VUd3ax3flfaG2RegtRo3y+P MtGtVotKJ6xxCqdEtQ6S5TFen6tUCMQaS2ZmZhp3aZFkdwAtTBXk8vhyX11dZaGLRk9ynWS3jIyM WJ+R5eVlHnQFVJLK+T3pli+xLB3apM2zPyWLNwBVLN4AII9YojmwWwHu8PCQB52I3d3d3Mpiozi6 weTeVH3tc8y8BDHRd93CwkIul7+4KMEap0yq2pFHX/nJyUkS3kgqloRcWqy6WgfJ7gx0OsjtQfzc qQeSRGiikGT348DaSZ9fPh/lc8v9vJbMRDzc3pSa7GhxweINQN0WbwCQVyzRXLiJfe1QPK1l1ffT mTvf3t7y4Erm9lfv5LA38xLEQgk+ty3hU6+hoSHKlrPGqczi4mLmMazWNWpzC6QSSyYmJqzPiD5n VSLZnZFq0bulfkl4IxYhyW5xbz6oZDLKXch0d3d3/PtRX7PXkpmIh3sQopMyNizeAFS1eAOAPGJJ 3r1+ERdVK+Mgcb3Xv86BBL3W19eZlyAJqnrgtmN46qUDJex7s8ap2tbWVuZKvapOcHJywsNEErHE vbSoz0eVsZ5kdw7UY8StYf9cuSrKYaBJQpPdbr9fnf5kUlwet+/g1NQUDy0ROoXtLgx0KIzFG4C6 Lt4AIK9YMjc3Z82RtIeANGhT3BkbSryy/i2Puz+hg+Gd9BpmXoKmu7i4sFuYPX6pXzKtO1jj1O15 Ohd8nqvCosQ5kEIscVvSVnlpkWR3jjY3NzOfDlI5s04mzUAdhCa7NcbdiQWT4/K4p3bVhw5pcMs+ qdwNizcAdV+8AUAesURJAbevHaUw0zE6Osoaq6bcZF6nN++Zl6DJ1Ks1j4QgVQBZ49SR5l95VOpd XV3lcBqijyV7e3vW50Lzqqo+FyS7Cxg0WScDusVKjyY0QWiy+6m/+9pLCViUs6BxNuk66VWGOOh7 6e3bt9bn9vj4mMUbgNov3gAgr1iiikeUq8ZT9vf36esewfpX6yGVdWZegpjpsknWvW3adbLGqTtd xNJ3La1pQSx5/bOi8uTO5+Lg4KCSn5FkdwHyKPOihDen31B3WZLdIX3t6IlSPLf8Yie9yhAHbca6 32Ms3gA0YfEGAHnFEh30c8u70sosDdoId5JHWitzCaJ4aifofGZV6Yp5CWKWR9XSVqtF8o81TmO+ m+fn50l4g1jyiuXl5UZcWiTZXRAtWLP28VafJsqaoc6yJLvFTazSG7r4uOWc1HJOtaP5Y8M92a1F Mos3AE1ZvAFAXrHEbQlEz8d0uIdHVR4VxdF+W5GtB5iXoGmWlpYyJ/34TmON00Taz856yGN8fJwD jIg2lujSYlHVPvNEsrtguvWYJVAquXB6esqDRG0nA1mS3e7iUqfbSa4WR33hnPg0OTnJQ0uEFqzu LSWVuWHxBqApizcAyCuWqGyfM29Sz0huA6Xh+vqallE14t7m04UW5iWIkeKMexnlqcsQatcA1jhN dXR0ZJdqfmqflO9txBpLFhYWap83INldAn3ZZzkdpEBLwht1lDXZLQp89LWrB/cWivo4IQ39/f3W 2FhbW2PxBqBxizcAyCuWKIHtzJ1IELDmYmyUSyXi3RtK7vqXeQmaQIfUdSM1a2VS9q1Z48RArWl1 0CzL50EHo0h4I8ZYovayzmdB+dCrq6tSf8au7e3tO73oD10sLVDc/sSPE95VXP0HXvLVV1/dffnl l9+99L9dCpTOYRD3xig6n9A5MWlwcJDJWyJ0utX9vnIrMGgO0p6PMCcBEIpYAqAusUTlp5350+jo KA8+EXt7e4yNGnBLyodUYGBegrrT3trY2FimxJ4OxpedzGBeQiwpkg5D6buXkuYglvzQyMiI9VlQ 1ZAydfFrLo+Sem7P08enIXZ2dniQiI57ut3pBYzOtFotfgd40vT0tDU2FhcXeWgAACBpOvjnlsLk cHsalDB1b41xiy9fSkDoED3rX6RMie7h4eFMCT0lPZQYBGL8rp6dnc30+VDCnFaciI17aFNVdMr8 HJDsLtnZ2VnmhLdOXgAxcfva6eQot4rzXeQ4m3EhN3fRTDqh7bbhUJUAAACA1LmHSXXAEGlQy586 34ph/4HqcohbHqXLp6amuLkKvq9JeCNBqvbqfA5C2t6GItldgfPz88z9H+hbjNi4nwmqHORHz5Kb u3iKu0mrKg0AAADwDw3qz15eXvLgEqDfc51vxcTOLdvM/htioosjbnXFp/aEuICCVGxsbGT6vAwN DVEBAVFRtRvnM9Db21vadwbJ7opooaKeP1mC5fLyMg8S0dja2rInC0yu8+H22+DmbjrfU275TUos AgAAfM8tgTk/P89DS4SbcNVmO7JTtUXnEMqbN284aIBo6Cb2xMREpr3oMm/oAXWR9eKibsKS8EYs QlryqKpOGUh2V0hBLmt/FC2eSfghlkm3m1g7PDzkwWV0enpqPXPFLKRhfX3dnrzzfQQAAPC9k5MT az6lxBqboWnY3d21S6Eiu5mZGXvPDYhB1kS3Dons7+/zIJGsrK1pueGNmOjgUx0rgZLsrlgefVJI eCMWqlbgjH1N1JGNegM6z1z9ahA/faf09/dbY0NlbAAAAPA5JSkpmYyn5tvurRgdnkA4t7WAXrrN B8QQb7LsPetiCvEHuLuvdJnlhrcS3jc3NzxINJ6q3uiQbt2qgZLsrgGdrnNPlz5+LS0t8SDRePrC dwOlFqwIo8M26v/GTRM8pqoJzuewp6fnfjwBAADgc7oJ58yrdOCQw+xpWF1dtfvkIlyr1bKet5KD QNPp+yTLnrO+ky4vL3mQwP/TPrT2wLJ8pkh4IwaalzpjXxfuikayu0bcW63cqkOM3L52lBULp5jh PGstkJAGlZfhBhIAAEA+3Io5lIpNw/X1tXXTWAeV6R8dRs/NbZt2dHTEg0OjKdHt7rHRZxh4nUqa Z7nhPTAwwOUtNJ6q3zjzWP3Zog9PkeyuGfdk7+PX1tYWDxGNnzA4gZLbxuHUf5uyeXjM7S2pTSM+ gwAAAM9z+9rRnzkdbg/dnZ0dHloAd69NpWapsIAm0/h129Y9vn3KOh94ng6suYcZSXgjNmNjY7Wq Tk2yu4a2t7ftPkIPXwcHBzxENJrbS0ibR/C4ZapHRkZ4aIlwT37TRgMAAOBlKlfprvE5aJoGJa85 CFE8JRU4VICUZEl060Y3ZZaB1+WR8KZNAJpMVXDcC1NFViki2V1Te3t7Vi/dxzddlcgCmoq+dsVz ezZRNSINmmS7JWg4iQoAAPA690Dh1NQUDy0Bnz59uuvu7rbGhqqhoXO6EOI8X5WmZX8BTTY3N8dt U6Ak+rxkKWmuv0sVBTSZDkjVpRUzye4a0wLGXfSQ8EYMtLDs7e2lr11BNIlyEpqKQx8/fuTBJWB+ ft763GnTFgAAAK8L6WunG0OInyolMQcvjm7DUzkOqciS6NZFEm6ZAj4lvLPc8FbrDBLeaCpVqa7L pUWS3TWXNeF9enrKQ0QjuT21KOfWuY2NDcpU4wdURkblZLhVAgAAUAy3P/Pa2hoPLQHaJHcOQqgK YJElIGPy4cOHWpXXBIqUJdGt26WULgfC6btDSevQz6BaelJVBE2kcetWNyjqkm6X/iF60Q+qvvS7 UeI6JFDqdiyn8lAUlbbWorz9yrPUdUjijTjW2ReQe2v+4uKCB5cA94CJytTkNRHXZ7c9H2FOAoBY AiDWWOIm3jRvZ+MzDdrk5vZx/iYnJys76M28BGVyq7Sxd8y8BPnL2sNbn2OgibFkeXnZGuvv3r0r 5Gfsar+BFl2oLzV7J+GNutECu8gFd6vVssa6TrHi9VjiltJBGtxDEHkebnm88cucBACxBECssUT9 UJ05l0oDIn664VKHTcKYKOng3JjXnluerQOYl6AsWW50ax+Aim2scZAfVUgYHh4O/kyurKzwENG4 WOJWKSqqWijJ7gbZ29uzB83DyYsGHZCnopPd7uKUkmOvc28MbG5u8tASnPC89urp6bn79OkTizcA ySzeABBL8uK2FMqzmg7qzT0IoT7weJ57eH56epp5CRpnYWEhU6KbvWLmJcif9qY1fwv9bKryItC0 WKJ5lDPOZ2Zmcv8ZSXY3jFtm9vEi+fb2loeI3BSd7BYFPsq55UMVHugFh6e4hyDy7h/J4g0AsQRA KrFEBwZ1cNCZex0cHPCLSYDm2M64UJILT9Pel9azzvNUFTTmJYg5Zjw+wE7LOuYlKE7WG955VlME yoglp6en1hhXjiLvA1ckuxtI5SxCA6VKEpPwRl7KSHa75dzUc4KbD09bXFykLDx+QGVjqq6gwOIN ALEEQEqxxD3ETsnqNGiOrbk2h5PL/4wVUUGBeQmKtLOzE1z9U4lubnQzL0E53+tZEt77+/s8RDQq lmjN4ozxpaWlXN+fZHdDzc7OBgfKsbGxXMvPIl1lJLvFLee2u7vLL+cRfea7u7ut58gpX75Pnnqp HCCLNwCpLt4AEEvyoAPodehrh/qZmJigsllGSlqrPLPzHLe3t5mXoDFUhUA95kP2hHWghhYIzEtQ niwlzfU5Pzk54SGiMbGk6kuLJLsbTLcuQxPeKg3N7VdkVVayWwtPZ3zr1Bw+p1O/zjMcHR3loSVA hyDc8n5FbLSyeANALAGQWiypQ1871I9ucdHTvdy1rxLjRTxD5iUowvX1tX2Y4+GNbpWZBfMSlP+5 dVvYPPzcqi0l0JRYUuWlRZLdDTc1NRWc8NZtPhZFyKKsZHdIXzti2ucmJyet56cNAsRvc3OzFocg WLwBIJYASC2WuK1k9GcpWZ0G3XJx5ui6RYPvubfj19fXmZegEVQVpL+/P/hGN4lu5iWojuZ9bsXN h4ey1AMcaEIscS8tqu1yXjlKkt0NpyTg+Ph4cMI777r4SEtZyW5R6WRnbCu5i2+pF5OzkVbUyXbU i37H7kK5qH5BLN4AEEsApBhL1GLMmYttbGzwC0qA22+ate/3VJ7ZWfsqAVjUIRLmJcjTx48fg3v/ kuhmXoJ6yJLwVkJQB16AuseSkHYyas+RB5LdEVDCe2RkJDjhzYIZocpMdqt/tNvXjjIv33IPCiwv L/PQEqAyMXUpkcjiDQCxBECKscTta6eDihxKjZ82s51+vFonq0Qq/HZ/WiszL0HdKe67FQtIdDMv QT0dHx/b+9sPqy0qDwTUPZYsLi5aY1sHgPNAsjsSOokaesKP3z9ClZnsFrdsf5EL16bQJMg9NchG SRrc74wiD0axeANALAGQaixx+9oVVWkH9eImbYsqxd0kOiTw9u1b65CAqqAxL0Fs8eDhGGfcMS9B /ah1ZGjCW0lBDj6i7rFEFxDdMa7qPFmR7I6Iejdk6d2im7OAo+xkt06/OeNafb5TP/Hm9slQlQik N8F57aWbJUUegmDxBoBYAiDVWLK1tWXf6kH8VOrULW+aupWVFeuZqSUg8xLUnXs77uFL3y9gXoI4 vrMevhQXgLrHEvfS4uzsbOb3JNkdGZ2ACO39oFr6SpgDnSo72S1uyX4le1OmzTCeFx5TXz9nXOgk OYs3ACzeABBL8ufeRtVLh4ARv3fv3lnjIuVSxSEVzfb29piXoNbcywtUe2BegmYJrdqgl5LlQJ1j ycnJiX3RKmtukmR3hHQCODThrdPAKokOdKKKZLfK9rljOtXyLjr84pQMUdyg90v8QkrJ6O+weAPA 4g0AsaQY7manbkogfru7u9a4mJmZSfZZbW5uWs9KVRGL3idgXoIslCTQxj+3PkEsiZt7GeXhS999 QJ1jiXtwM+tBLZLdEQ9e93R43g3hEb8qkt3ilus/OjpK8vczPz9vPaelpSUGdQLW1tascaGJN4s3 ACzeABBLiuMeUtWfLfowIqqnZKxazjnjQpUCUjQwMGCtcTY2NpiXoLYU30MvMWn9Tj9f5iVoDl06 cquYPnwdHBzwEFHbWOJeWtR8Lst3GMnuiCnYubf32q/l5WUeIF5VVbLb7WuS4gEOTZbUs9zZGLm6 umJQR04TBvewSBnzAxZvAIglAFKPJeofzM09PObe+tfB1tTocLvzjHSAoIyKhsxLEOL6+tpesz/c +6JaH/MSNI++k1SZNORzr/1cVYIA6hhLtA/d19dX2gEOkt2Re5yMpBQGihxfZSW71b/BLeek2xIp 2dnZsZ6PNtfAuHj8Gh4eZvEGgMUbAGJJBe/bScKO23vxU5s65xJDGeW562Z2draWfU6Zl8ClRLXW 4KFtKUl0My9Bc2mv200KPvzupy0t6hpLVJrcGc8qfR6qSz+UXnwg4uXegn34UqkB4Dlff/31fYK7 /dL/ruuCVn8+JaOjo9bzURIU8XNPipZ1gEVzkPZ8hDkJAGIJgFRjiXubjzl8Gtx+h4eHh8k8G92C dVsAKKHAvAR1NDMzE7R3qwQZlfqYl6D59Dl2qnRS2QFNiCV6H7fd8unpadB7dfFrZsL02mnx1G7E ohncvna6CV7WorZq+kJwno0mUtwKiZ82vZz4r4kIiygAAIDybG1t1bIKD6q1t7dnjYvp6elkns3S 0hLPBkmO5Yd7XezbAvHQnq5bzbT9UusToI7m5+etsTw5ORn0PiS7E6GTPW4PsIeN4T9+/MhDRO24 Y1plM1LQarWs56I/j/i5N0LoAwkAAFD+ur23t9eas1HONI1x0d3dXcvby1XSPpUuaFC9EE23vb0d XJGTCh9AfHRZxbnElOLeN5rl8vLSHtMhc1mS3QnRQiC098vExAQ3P1E7Wqi6BzdSGMdu+UP1gUP8 kwpnTGgCor8DAACAcrltyEJvPqBZ3FufKRxo3tzctHsas6+FutGtbLe8a/u1trbGAwQipUMwIQlv /Z2U2pmgOaampqyxvLq6ar8Hye7EqPeDcyI46wADiub2ID44OIj6eejnc56Hbvsifu5tf01AAAAA UD7dYnDLV3JIMX7ay3E2vVUhIPbErg6zO5+TjY0NBhJqRZeS3HHcfqkkLIC4vX//nra0iIaqUTnj WG1X3WrTJLsTpN4PoacG1UMMqJPd3V2Suw+oCoPzPDjtF7/b21s75p+cnPDgAAAAKjIzM0PSAz/g tvGK+aC3qpM5z0KXPmjPh7pRZY6QvdmRkRGqFACJcHsdt1+Dg4P3+4FAnbiXFlXFx0GyO1GhvR/0 d0iCoE40wXerFejAR4zc/hd9fX0skBLglsIcHR1lXAAAAFRIa25n/qab4Gxoxs9t46V5fazcAyFa EwF14rYmeHjTjWoeQDo+ffp0f3ErtC0tUCeqslPkXJZkd8LW19eDS2FcX1/zAFEbbjJvbGwsyufg lqqmNUH8Qg6DxF7qHwAAoAl0c8+Zw6nUJeKmDW/txzjj4uLiIrrn8M0331il/jkMgrpRhcKQC0iq 2Bbr5Q0AL3/vuTdi26/l5WUeIGo1lousPkqyO3FZSuZooQXUgQ5fuAuF2Bb9Smo6Gx96XvqCQdzc Hu7c9gcAAKgH9xavbvsxj4ufW850YWEhumegjXvK/KOp1Ec3pLWk9nA4mA6k6+rqyr7MwqUWxDCX nZqa6vi/TbI7cVoM9/f3BwVKlY1iMY26mJ2dTXrR/+HDB/vzi/i5PdxV8QMAAAD14K7V9/b2eGiR c3tVK6kWU69qXbro7e21ngEln1EX+iwODAwE7cGq9CuAtClpHVIVQpejNH8A6kAXEJ1xrD+rwx6d INmNTCeDKJWGunD72mnRH9PNZrdKg5LjYPIQ82cCAACg6TY3N605vno6In5u786YkmRbW1vWzz48 PMyAQS3ostD4+HjQ3ivVCQCEzg3bLx2gZM8PdeFeWlxaWurov0uyG/eUKHR6Hj08WUHSDHXh9rXT BCEGOrDiJDUpVZ0GShwCAAA0m24Buj2aubkTP/X7ddvQxcKtdrC9vc2AQS20Wi3aSAKoNJ6oHDT7 wagDtfRwqxN0cliDZDe+456Qbb9UQoqTQWjiol/lo2L4knd7lq2srDBYInd7e2v3AdNEAwAAAPXi bmhyAzB+WsO61flU9Sm19b762JMkRB2E3sTUGL6+vuYBAvjBPCC0UoTmlUAdFFGpiGQ3PuPeBGy/ 1BeWk0Gow5e9bi2n1NdOi3dno0MVHG5ubhgskVPvbedzMDY2xkMDAACoId3UpjUNHtMB5tSqOLmV 3NbW1hgoqNzx8XFQJU39Hf1dAHiKqv/oEldIHke9v4GqKSfjluJ/Lf/YpcSQXipjDWQ5GaTbpUiL qgFo46X90v+umpvka3pfu52dHevnnZmZYeAmQL3pnHFxeHhY6b9Xc5D2fIQ5CQBiCQBiyed0MJEk Hx7Sbc+UDkEo6efuUanaFbEEVdIY1O3skD1WSvCDWILXqGqLMxd4WBJaLTFBLKlSyKXF19opd3X6 B5EOLYDcgdZ+7e/v8wAT8v79+89+//rfdRi/7qnZJpd0c0+3c3ovfkdHR7mfjCua5iDO5AUAiCUA UoolOpjozO+0nqfyWvymp6etcaFSyk01OTlp/az688QSNG3cPrykQAwHsQSdeLw37+wFUgmIWFI1 HdB1xq3mvi8h2Y0nKfmnUz5uoNRp4Rh6QSHsC7UOye6QBcXi4mIjn79OYDk/Z29vLwumBLjVOeqw 6cXiDQCxBACx5GVuqUr1N0bc3EOuQ0NDjfw53VvsdfncMi9J2+rqalACStUHVZ4YIJagU+rDHRJv tH/OPjGxpEo6cOHkIDUffKkqAcluPEu3tEMCpRZQ6iOM+NU12e2WOGtqSbfZ2VnKGeIz5+fn1kaQ JhR1GPss3gAQSwAQS16mA4rO3F8HIBE37bt0d3db4+L09LRxP6fbqkwtnYglqPp3H1JaWFU5qi6/ D+YlaKbQtrTsFRNLqrawsGCNWR3ueA7JbrzITaa1X/Pz8zy8BNQ12S1uee+mfbnr5J2S9M7JJxZN 8Zubm7PG/dLSEhMuACzeAKABscRNbL528wFxWF5etssjN23d67bZ29nZIZagMjc3N/dV9dx9VLXj 08UNgFiCENrzdQ/AteeL9IEnllRJVaLdnvPPXdwi2Y1XF9Q6FRuS8N7a2uIBRq7OyW4tcGPua6ey hDFvaiBsYusegLi8vGTCBYDFGwA0JJa4ic2Xbj4gDjrQ4NwgbdohaHfdW6fWXcxL0qOxNzo6GrSH WpdDGmBeguZSe5OQqhJqlUP7BGJJlVQp2hmzz+WgSHbjVeqP1NPTE3QySCV1Ea86J7tDToA36RSt e3O9ieXq4HF7gk1PTzPhAsDiDQAaFEt0Y1C3/5rWsgbFUs/NWKuaNbliG/MS1uSdvhYXF3l4IJYg F27rDy5JEUvqIK9LiyS70fGHIfRkEIvreNU52S1a6Mb4xX52dtbInmUojqpwuIeS6vS9z+INALEE ALGkMzqw6Mz5tOmJtMZsk24/v0SH0d09qDqV7mdekpYsNyq1ngeIJchLaFtaKkwQS6qieanbAkTV fx4j2Y2OuYlDTgbFr+7Jbh200G0GpxqBKhnUnduXmQ2u+O3t7dkLaiZcAFi8AUDzYsn+/r4179OB yCa1a0IYze9jq/zlHuwYHx8nlqASOmQR0itXbcjUqxQgliBPKknuzgv0UvUgKoMSS6riVkdR25DH SHaj0MUG/bvjVvdktywsLFhjVX3w6kz91ZzShU1J4KPc2LyxscGECwCLNwBoaCzp7+/npg4+o/m9 MyZ066vO3F7keulmLbEEZdOtbLfXaPt1cHDAAwSxBIVQa1kdqHHjkm7Xqm0OiCVlU87DHbOPcx4k u2EJPRlE/+44NSHZrVOyzljVadw6l5ByTzlRWSF+7kZQHXs3sngDQCwBQCzp3ObmprUmUN9jxE17 NU5VMx2g1qZiXamHsTPGlWysWwUD5iVpcMdq+6WLGQCxBHWaL7ZfulADYkkV5ufnM11aJNkN28nJ iXWz9OECm/JpcWlCslvcU7Z1rUSgz09fX19j+zKjHovrpaUlJlwAWLwBQINjiZvYbErZamTjVjVT q7q6rnvd8b29vU0sQekODw+D+nRrf5Q+3SCWoAy6BBWS8H6qHzKIJUXTpUXne1WXFrUuaiPZjSBK BoYESiVlEI+mJLtVts8Zp4ODg7U8mKGJRtNPtyNfIX3pdROcCRcAFm8A0OxYogOMztpgamqKX25i Y/e1lw5S13G9qASi25e+jolD5iVxC+3TrfFKqzkQS1AWJQLd9jd6qZw0VXqJJVWYmJgIvrRIshvB 3LIC7ZcWLohDU5LdWsCr50iT+31lDfZI4zP42mtsbIwJFwAWbwAQQSxRssS5+aA/Sw/G+Lkb2vv7 +7X7GbRmcX4GtfoilqBs7969C2rxeHx8zMMDsQSlUnWf0CoUD2/NglhSBvfQ48NLiyS7EUyDKKR/ t24hXl5e8gAj0JRkt7i9rsfHx2v171c/NZ2qcz5nlMWKn7uZVdcyRCzeABBLABBLfG5pysd97RD/ Gr1p696zszNrQ77OvceZl/A5IwaDWIK62NjYoEovsaQRsUT5DFVBCWnjSrIbmehkUEj/7tHRUcor RzjBr3Oy200W61Wnmw/qp+b82+fm5higkdMtjBjKFLJ4A0AsAUAsCV+PO/NBVbtiHR43d91btzZH s7Oz1phWxUFiCcqkAxkh+6CqWED8BbEEVQqp0qt5AlV6iSVlcy8tTk9P3/89kt3IzO2H3H6trKzw 8BquScnukC/1upRD04JIiUrn335ycsIAjZxbNq3On08WbwCIJQCIJWFUYtKZE+7t7fFLjpy77q3L rS0dNneTiHUuCc28JD6hvW/1d7755hseIIglqJT2l4eHh4Oq9Na1igrijCUhlxYvLi7uuvRD6cWX LrJYWFgIOhmkE5Forq+//vo+gdZ+6X/XmYKeUxJNJTPqUApcG1LOZ2toaIgTw5FT7HQnpnX+nte/ rT0fYU4CgFgCgFjSObecrjY5Ebfz83Nr3au1Qh16cq6vrwf3aCSWoAxu64j23ieXEUAsQV2otayb RKQ6BbGkCqpa6x7e7OLXjDwoIRhyulE9v+uwqEI6JiYmrDG6vb1d+b/ZvcFbh38ziqVeX86YaLVa PDQAAIAIaT2tZKUzN9RGJ+KmXtxNWkNqA93dU9ra2uIXjdJsbm7SpxtAFNy2iO2X+n4DZXEvLXZ3 d5PsRr4DMORkEL2FUSb1GWnSLemQU/mc8oybDhfdf4Eb47hOffgAAACQr6WlJWtuqL7IiJvbbk7l 8KvkbrzXpQob0qB9GW5CAohJaP9uxUOgLO7hTZLdqHRBxU1UlE0LYi2MnfF5dHTUmMmHWgogbu6J clUzAAAAQLx0sNE5IKs/y2HIuIXclK6y1LK7mbmyssIvGaXQHpKqUrr7nEqOX19f8wAB1Da26YKX G9vUQoQqvSjLwcEByW5Ua2pqKmgSSCk1lGV1ddUan1p4VyGkJKEqLCBu7kK7ysMaAAAAKMf09LQ1 R1xbW+OhRU6/Y2dMqB9xFbQX5BzWePPmDdXMUBp3/6j9UlVBAKizs7OzoKoVupgFlMU6vMnjQt5u b2/v+vr67EA5PDxMeR+UNkbdL/MqyrTs7u5a/0b19kbc3DL8OnFJXAUAAIjfhw8f7DLQ3MyJmxLC ThJZa+QqksitVosy/Kil09NT6zNEIghA07x//z7oQI+q+wJlUK94kt1o5IRweXmZh4dSqFd83Rcr 6pvm/BvV5wxxc8v7qeQ5AAAA0uBWANra2uKhRc6tvKdN7zKpjKp7EJ1qZiiDDgO5rQD00t/hIBGA mOcKVOlF2d/HHc8VeVwoyuLiYtDJoOPjYx4eCqcFsjMuVSpNN8LLolIyzoERVVPgBm/cVF3AGRMq gU95PwAAgHS4ZaupDBU/tTRyE3Vlriu3t7cZs6ilhYWFoORPFVUBASALJRNV8ceNebqkpUNrQG2+ k3lUKDJQuifL9ert7SVBg1JooVzXvnbql+b829bX1/mF8sX+2WtpaYmHBgAAkJCmtGtCudTayBkT SpCXZWhoiGpmqB21lAupVkllNQBN5R6Oo0ovyqQqAh19L/OoUCTdTtWNWDdQTk9P8/BQygLGGZdl 3Z7WYQ/dyq3rrXOUzx0TmgBQTggAACA92nSktywecvtxTk5OlvLvUlU/92IE1cxQt7V3+6ULCwDQ ZCFVerX/qPwPULSOWnvymFA0nWwMORmkRCRQJC2U3R5Mh4eHtduMmJiY4JcZObckpfrtAAAAID1X V1fWjUTdBKeyWtxubm6sG/9ljQkl1Z01zsrKCr9M1G5cti9GEEcBNJ1Kkg8PD9sxUH+HcuYomnIy JLtRC265aL26u7vvrq+veXgolJtELOOUu1v+f29vj19k5NQHxxkTuiUBAACANLktkcps14RqzM7O WmNiY2Oj0H9Px+UoOZSBEoVe1jk4OODhAYiCDk2GVLdotVo8PBTu1ZwJjwhl0EliJa/dQKkkOWWq UPTYdE65a0Fe5CGMjk4pVVBaHdU5OTmxxoQS4wAAAEiXyklSHhoPffjwwRoT6vNd5JjQprjz71lY WOCXiEIpwePsDdEKAkCstre3gw7+cPEGRXu1Gi6PCGXZ39+3Tu5yaxVlcU+5qw9eUVSSnFJueEgl yWkBAQAAAIdbGYibifFzW3gdHR3V5t9yfn7OLxCF0cGO0dFRe79yaGiI0r0AotRRf+RHr56enrvb 21seHgqjS4tv3rx5aRx++//olCdQNDep2A6UGsion8enafS/m0g3H5yDGKpS8PHjx9z/HW4pNwV3 Phtxc3suakwUMTaL9vimCXMSAMQSAMSSbHQA0ll3q/Q54ra1tVWLFl66COH8O8bGxoglKNTq6mrQ LUZVYQOIJYiRktbKybhxkfkksaRo09PTJLvR7ECp00SUVaufWJLd4vaVVy+nvOmWNhMIPLS4uGiN ibm5OSZcAFi8EUsAEEvu189qeeS0a9JBS8RLh2KdPpwaEzqQXfXaW62+iCUoihLWr9wSK73iH0As QR24rTbLqAwDYskr7T4JlCj/gxVSzlynkFEvMSW73ZsPw8PDuf8bBgYGOEWM73zzzTfWZpReFxcX TLgAsHgjlgAgltxbX1+35pJLS0sMgMjpwHSVY+L09LRWvcOJJdDejrs/qb/DhRwQS5CCV27RPvnq 7e2lEimxpFAvtB4hUKJ8a2trdqB8+/ZtYxM5sYop2e3efMg7sahTb857qwcf4uZuTqoCBhMuACze iCUAiCVtqqzm3FjUQUsduES81PvaWWPkPSbc1nZNvj3LvCS+NXf7M0EVDBBLkArNAZS8dmNlUa1Q QCyRxzkpkt2olBKLL5zAeDHBx+nJ+gaWJie7QxY68/Pzub23EpXOe+smOuLmHr5ocpkgFm8AiCUA iCXFcNcZVFSLn3uTNa8xoQ1zXWJIpbQ+85J6U4l+Zzy2XxsbGzw8EEuQFO03hlTp3d7e5uERSwrx QjVUAiWqoUWLW6JXr52dHR5eTcSW7HbLRuuWhG5L5LHIciYN+jd++vSJARgxt7yfSuA3+SAQizcA xBIAxJJiuBWkmlw2Gp3RnoozJsbGxnJ5X7fCn0qnEktQhNALOPosEB9BLEGK1NbEjZnd3d2UMyeW FKbVapHsRr24fZLbiT4lB1G92JLdotvaznhcXV3N/J6Li4vWe6rPGuLmlvfb3NxkwgWAxRuxBACx 5ElKYDtzy8PDQwZCxJSs0wa0Myay3rDWYW23DOrJyQmxBIUgaQNiCeDPHUIOCTW55SKxpN50afGJ qqgESlRrYmLCDpTv3r3jNGUNxJjsfhz4X3spqGYZi1r09/T0WO+pW7+IlxbQTm9FLbo/fvzIhAsA izdiCQBiyZNURrKKm7yor5WVFWtM6PZMmWNQG+rEEhRB+ykh5Xg5BARiCVJ3cXFh7VdSzpxYUrTr 6+u7qamph9/rBEpUS6cw3GQffXLqIcZkt7g3H7L0z05x0Y+XLS8vW2NCf54JFwAQSwAQS56jA7Zu C7Em90rG67Q56CT8sh6w1YWF1NrXMS+pp5CbiVTXA7EE+JbbkqQ9h1D+B8SSoqgK9NbWFslu1IOb 8NPr7du3lDOvWKzJbnc8joyMlLbQomd93LQR6ZYUPDs7Y8IFAMQSAMSSF7mtk7SZibi5VfZCWydp 38Z5H5U7j6GSH/OS+nm8h9XJS5dzKF8OYgnwPVUAcmOpbt+CWFI0kt1o7EKLcub1WyjEkuwOKS1+ fHxsv4/KZ6W46MfzyjxowYQLAIs3AEgnlqj0JGsPPKSD1M6YUAW0kDGhEujO+6jEOrEEedMh8ZDy uwcHBzw8EEuAB1T9R5cQ3Xi6t7fHwyOWFIpkN2pDZbTcG42UM69WrMlucXuYzc3N2e+hUlgpLvrx vKGhodJK6DPhAsDiDQDSiiUplpLG80IOeR8dHVnvodLnzoa4kpG3t7fEEuQ+1t12dZQvB7EEeN76 +rodU3WQMpbveGJJPZHsRq3s7+9TzrxBYk52q0yVc+rX7WGmP+v899VPjQlB3FQdwIl9fX190dy2 YfEGgFgCgFhSPLeK0PDwMAMicu4h78nJyULHnCr+EUuQN7e6gF79/f30mAWxBHjB+Pg4h4iIJbVC shu1o8VTSDlzlC/mZLfMzs4W1sNMFQmYDCBL7IupjyKLNwDEEgDEkuKF3OQ9OTlhUETMPeStl8qX dsq9TasLEMQS5Enly3V5wN1nDGlVBxBLkBK1yAkpZx7Tdz2xpF5IdqN2VM5cZS3cQLm1tcXDK1ns yW53UTQwMNDxTVt30a/+3oiXe9M/pvJ+LN4AEEsAEEvKs7S0ZK1DpqenGRSRc9trra6uBn2WUqpc xbykHjSe3FZhei0sLPDwQCwBOqCLX26M1cFLpzoqiCWdItmNWlIfWjdQfvHFF/eJcpQn9mS3uH3t Dg4Ocl/06/AHmBw+fM3PzzPhAgBiCQBiiU0twJwDvfqzrLPjptv7zlpEB7c7SUqnXLmKeUk9hPSU 1aELkjAglgCdc/fOY9zXJJbUA8lu1NbU1JQdKNUrIqaTwHWXQrL78c/YyRjMe9GvPmqIm6oCOGPi /PycCRcAEEsAEEuCuJuSy8vLDIzIqT+7MyaOjo5e/O+5hypUBjW2/sjMS6qlMeiW19WYpXw5iCVA 8fGWsUwsKUKXfii9YptUovnUOyokUFLOvDxff/31fTK4/dL/jo1io6oGOGNQPUueo1sRzqJf5ar1 WUC8Dg8PrfE1NjYW5eesPR9hTgKAWAKAWFIsVaNy5p/d3d0cKo/c9va2NSZ0gPsluqXt/PcWFxeJ JciV1s3ufqLaPADEEsAXUs68v7+fShrEklx18WtGTAsuypmjCFp451WKRf3NnP+W+qeBRfjDl9o8 AAAAAFm4lYVeu8mLZru9vb0/aO3cgNVNrudoAzuvA+OAK2QvkfLlABBOhyJHR0ft2NtqtXh4yA3J btSeykK7gXJiYoIHh9xcXV3lVoJNCyhnLKt/GuLllvfTYR5O8QIAACAr9wbOazd50Xyzs7O53MZ2 KwdocxzIiw5u9PT0UE4XAEqm/fOQ9hFnZ2c8POSCZDdqT7e03TLSemmBBeTF7bP9VP9yd9GvXnqI m1s1IMbyfgAAACif2zbstZu8aL7T01O7vP2nT59+8N9xK1ft7e3x8JGbqakpe/9QBz0AANmtr6/b MXh4eJh2OcgFyW40wsbGhh0oe3t7KUGE3KhsX9bT6e6inwMbcVN8cg/ysMEIAACAvKj9Egcv8ZA2 nLO0WDo/P7cqV9EPHnk6PDwMKl9O9TQAyIe+0wcHB+1YrNwPkBXJbjSGbrm6gXJhYYEHh9y4fcce lmFRDzJn0a+yWxzWiNvW1halIwEAAFAZt6XOS+2aEIednZ1Mh7zn5uasv7+yssJDRy5UFdJtG/fU gQ0AQDaqFOPML9ttGxXHgSxIdqMx3GRh+3V8fMzDQy60EA8theX+XRb98RsYGLDGhKoLAAAAAHma mZnJ3K4J8dCNLN22dsaE9mpEByGcylVv3ry5768M5GFiYsLeL+RAOQAUY2lpyY7J09PTPDhkQrIb jdJqtexAqdIZlMVCHtTXTgtyZ/Guv6M+Zu6GAeWq46ZDOM54UFUB4hgAAADy5pb9ZV4aP/egdru8 vdt+jj7JyIv6vrt7hdwiBIDiaC/crZBKtQ1kRbIbjQuU7m1IvdbW1nh4yIVOmbljb3Nzk9PF+Iw2 dpwxsb6+zkMDAABAIdw1thLkiJcSgG7fbbXgcje1P3z4wMNGZhp7vb299j4hVSoAoFghB5E0p6Bl DkKR7EbjhPR90A3bq6srHh4y04Lcvfnw53/+59bf2d/f50FHTKX6QioEAAAAAEXQAV0O5+Iht7z9 3/3d32Xq9Q2EWl5etpMpKnlOhQoAKJ57aUyv+fl5HhyCkOxGI4X0fRgfH+fBIRch1QUoC4i21dVV JnkAAACoDbddk17n5+c8uIi5bZfctl2UKUUe1C/ejV1v376lbRwAlEQXfnp6euz9cV12BFwku9FI oX0fdnZ2eHjIzO1F5ryUCEW8dJDBLbGmBTwAAABQJLfNjg6gI24hpaE77ZXMAW/kYWxszB5/tAgD gHKFlDMfGhpirgAbyW4kFSh12lgnioAs1BPKPT3cyUvl+dUfDfHSgRt3cgcAAAAUTTdonHmqbumw CRm3lZWVQpLdi4uLPFxktrm5aY+94eHh+8szAIByhZQz12UzwEGyG8kFyrm5OR4cMtM4ynvRr75o iJt601GNAgAAAHX07t07a666tbXFQ4tYSHn7Tg54U0IaWemSgMqRUxYXAJpBlw9V2YW2EyhSV3vw fPjwgaeBZCa4jPd8vH///rPnqv+dirOzs9yT3Sy84nZycmKNh76+vmRuyygmE6MBEEsAEEuq5d6U 1EFOxC3kgsFLr6mpKWIJKhmX8/PzPDgQS4AKqY2EG7t1EJNKQsSSTpHsRnILcr0GBwcpXZSDlJPd 4t58YKMobW41gJR6ibF4A0AsAUAsqd4333xj37rRIWDEyz2wy8UDYknZz7WTl/rPqx0dQCwBquVW vKTqJbHEQbIbURgbG7MDpfpPIZvUk937+/u5Lfq3t7cZUBHT4Zru7m6rVI82G5lwAQCxBACxpEzu Ac3Z2VkGTeRGRkZyWfMq4ZjS7SzmJfnT+NHlFXfsHR4e8vBALAFqQGXJ3Sq92k9VaxUQS15DshtR uLq6sgOlek/p7yFc6slucRKYL41F9S5BvHSYgU1DFm8AiCUAiCV1d35+ft9XmbUM2nSjKo9k99ra GrEEmYSUwE2pdD6IJUATaD7gxvKFhQUeHLHkVSS7EY3l5WU7UE5OTvLgMiDZfXf/ZZt10T8zM8Ng itzQ0JA1Jo6OjphwAQCxBACxpBLj4+NUTcN3VKWqp6cn05o3tcpVxJL8cRsQzEuIJYhnXqFqL048 10FMHcgEseQlJLsRjdByRgcHBzy8QCS7/ZsPT73UBw3pTCZeeymOpVTej8UbAGIJAGJJvajkrzN/ HRgYYOBETgcasqx5FxcXiSXMSzIJ6fO6ubnJgwOxBKihvb09O6YPDw8nt19KLPGQ7EZUTk9P7cRj X18fgTIQye5vuTcfHr7U/wxxUwUJFuRMuAAQSwAQS5pECWxnDnt8fMzgiZhu1WZJdl9cXBBLmJcE c9uCtQ/hfPz4kYcHYglQU2ozQUsUYkmeSHYjOq1Wyw6UlF0LQ7L7Wyo5Hbro393dZSBF7OrqyjqA ozJrKS7IWbwBIJYAIJbUe61HayboRlXImleHw4klzEtChZbR53mDWALUm/ZM3fYU+vPX19c8PGLJ k0h2IzrqA/XFF19YgfLNmzdJnjTOewMk1WS3uDcf2olNLdwQL/fwTaqbhCzeABBLABBL6kUHMJ11 tQ54atMS8drZ2QlKdutwOLGEeUmo1dVVe8wtLCzw4EAsARpgY2Mj6BAdVXqJJU8h2Y0oqQywGyjf vXvHgzOR7M725axEKOLlbhCmXP6RxRsAYgkAYkn9zM/PW3PZpaUlBlDEtLH8R3/0R9aY0Hoo1Q1p Ykl2OkCjyynOmNMtcF2CAYglQDPmFiEXyLa2tnh4xJIfINmNaIWU2KKktIdk9/f+93//9+63fuu3 rPH2P//zPwyiiLl9xVLu387iDQCxBACxpP7PgpY80JrFGRM//elP+fwQS4Lp9p67r3dwcMCDA7EE aBBVgHFaQLbnnBxsIpY8RrIb0To7O7NPgPb29rI4N5Ds/t7a2pq9CJubm2MQRWxiYsIaD0qOM+Fi TgKAWAKAWFIn7m0bbtrES3slf/iHf2iNh9///d9PtnUXsSSbvb09+sMDxBIkQnvkbsxfXl7mwRFL PkOyG1FTGTVKSxeHZPe3VHKlr6/PHmtv377lFFqkVG7NOZWYev92Fm8AiCUAiCX1pOS1s8YZGhqi j2KkQtrF6aWkJbGEWOK4vb29L0fujDNddrm+vubhgVgCNJD2x0Pi/uXlJQ+PWPIdkt2IPlAqieQE SiWozs/PeXgdINn9rZATx9x8iJt70Cb104gs3gAQSwAQS+pJBzLdNTXxN04hPTX1Gh0dJZbwubDM z8/b42xxcZEHB2IJ0GDr6+tU9CCWZEKyG9Hb2dmxA+XY2BgPrgMku7/17t274GT34OAgNx8i424I 6oBN6ifQWbwBIJYAIJbUl3uQk3ZN8bm4uAhe8+qlNnPEEmJJJ3RLz+3d2t/fn3SlNBBLgBhof1wV gtw5xu7uLg+PWHKPZDeSoFM+BMr8key+u09Suguxx6+joyMGU0Tc8n6p3nRg8QaAWAKAWBLnmif1 Fj0x0q3ZLGve2dlZYgmxpCMTExP2+OLZglgCxOHk5MTeZ+/t7b37+PEjD49YQrIbadDJUPVHdgMl C/SXkewO6wv/+DU5Oclgiohu6zu//+3tbSZcLN4AEEsAEEtqbXp6mnZNidIG8hdffJFpzauN65ub G2IJXhTSIk7JcYBYAsQjZK99dXWVB0csuevSD6WXehsDMWu1WnagTL2P7mu+/vrr+wR3+6X/zaI/ bOGfehnrWCcOr716eno4VPMbmoO05yPMSQAQSwAQS+rn+PjYmueqDCXisLGxkXnNq9fKygqxBM/S /oounThjSpdaVGIfIJYAaX8faG/96uqKh5d4LOni14yUPtBKLBEokRe3XPVLL/230Hy6pf9/7d0v TGRb9vbxTuYKJmnRgkkQZIJAIBAIkkEgEAgEmZRAIPhlEAgEmUEgEEwQJINAIBAlSAaBQJRAIErU JC0QCAQCgUBwEwQC0QLRst/34d6e6csFqp5T58/e+3w/SSVzJzRVdU6x6uyz9lqLDTUAAABI0djY GK2FOe+ZH2pvT5tRvEVrYzZQAADk+PjY/k7QGFvN/UZ9kexGrahdMC2mkZfJycnckt1qfc0Xctw0 LsGZK0NFPwAAAGKixBJr6Xppt9u5rXlpb4/31tLu6MGRkREqXAEgYdPT0/Z1xunpKQeuxkh2o3a0 y8cNlFrgAT+6urqyEpu9PDqdDgc2Yru7u9b51txDAAAAIBbqeuasgQYGBtjcGTl3Vnu3x+zsLAcV v+N2SCOhAQD1uO7U+MP7ywAAOutJREFUtSTFZOgVyW7UzvX1tZ2kJFDipeXl5VwX/VQ+xG90dNQ6 35eXlxw0AAAARGVhYYE2wzXx8PBgV9uyDoIrS/eApaUlDhwA1MDm5qb9HXFwcMCBqymS3SBQ9vjY 29vjwOGZqhPyrur+/mBGfJzOzs6s86xWPAAAAEBszs/PretebQhl43ic3M5VvT5WVlY4uHj29evX 53bkzudH92LU9hwAkL6npyf7e0Ib9bRhD/VDshu1DZTDw8NWoFTbDAIlJMtmiV4fW1tbHOAIqR2f c56Pjo44aAAAAIjS1NSUde3barU4aJFREnJoaKiQNS/3VvCdikrcz4/uxwAA6uPk5MT+rlhbW+PA 1RDJbtTW4eGhHSjVuhpw21U7j8HBwecbC4iHOxrh06dPzxtuAAAAgBgdHx9ba5yZmRkOWmTcG8t/ +tOfrJ9vNpsc5Jp7fHx8vv/hfG5U3cdaGgDqR9eSbheQq6srDlzNkOxGrU1OTtrJSLVtQ311Oh17 3vtf/vIXqn4Ttrq6ytxCAAAA1EaWqt+bmxsOXETcm8pu97OxsTHa29ec5m679+M0PgwAUD+6jlR7 cuc7Y2JiggNXMyS7UWsXFxeZAiWLsvqam5uzPi/qIOBWPmgTBuLw5cuX50ptZ2ehZr4DAAAAMdvY 2KD1cKJ0QznLXHbdKyFxiV7oXpzTHY0OEQAAjf50N0lRUFYvJLtRe1nmLyuBifq5vb21FmRqyaUW W1r4u63PtfhD+HZ3d63z2mg0OGgAAACI3uXlpT2uifbDcXA3MmhNJLqh7Pw7bSRHPU1NTdn34bhH AgD1ps5Cw8PD1neHfp7rz/og2Y3aU2WmOydIP6/5QmDR32v1grv7bHFxkQMeAc0Mc85rq9XioAEA ACAJbqvrg4MDDlrgdJ/D6X6nzeDaFC60t0cv3M53eqyvr3PgAAD2xjq6C9ULyW7g/9Oi2w2UmtOL enGqs7Xov7u7+++/1f92qsL1s2yoCNvnz5/tTTK6AQQAAACkQG2onevh8fFxRoIFbmdnxzqnmrv8 IyUlnX+/srLCQa8RFZu4G8YpNgEA/Gh6etr6HhkYGPjNPXqki2Q38KvZ2VkrUL5MZiJtp6en1udj YWHhd79D1dpUPqRjeXnZOp+q7gcAAABS4raTbLfbHLRAaSOCm4jUOvlH7iZvVYKzAaI+GCMIAOhX p9Oxv0vm5+c5cDXw4fsJV4UaUGfX19fWokwPJbvqbH9//zfHQ/+dKnczhFpz9ftlrEpyFv5h0k0c 7Qx0Nsfc399z4N7wskqeaxIAxBIAxJI4uOOaGo0GBy1QJycn9hzM1zpX6Rwz6olY8pLa3bv33DTb m3si4LqEWAK8pOS1m/Cu+4bLOsQSkt3AD9Sa3A2Ul5eXtT1edUl2uxshtOh/bUGm/89phc4Xcbj6 be8HFm8AiCUAiCUpeHh4sMc1fZ/xjLC4N453d3d7+hvq9lA7UmJJ+ubm5uz7bVdXV/xhgusSYgnw Oyoo+vjxo/WdMjExUesNVCS7gZrRHKBPnz7ZC7O6Bsq6JLs1R8z5TGxvb/d8zLo9VFGOsGRp73d+ fs6BY/EGgFgCgFiSJHdc01tJUlR7L8S5aawuV9ro8BbdUHY+ExcXF8SSGsXVXh6KKwCIJcBb9vb2 7O+WZrNJLCHZDdSHW7FZ50BZh2S3FvBOu2r9rG4UvOXLly92666bmxv+MAOianu3vR+t17jgAkAs AUAsSZU2djrXx+Pj41wfB0YbEPLsXHVwcFD7TljEkl/ob11/887nQRsvGAMGEEuAbt8vbgfVoaGh 53vzxBKS3UAtPD09PSennEA5ODhYy0BZh2S3u0uslznubuXD+vo6f5gBcduvUbnCBRcAYgkAYknq 3EreTqfDQQtEls5V3Sqxs2waf69SnFgSr6OjI7ugRJslABBLgCK+Y9bW1oglJLuB+jg+PrYD5cbG Ru2OUx2S3VNTU7nPlNKNAed3qrU+lQ9hcOe3d6v0B4s3AMQSAMSSFLg3G2lRHI5Wq2WdO62Re+Fu 8t7a2iKWJEZrYVXR0fkBIJYARXHv3eu+bh27qJLsBmpMs7idQFnHpFbqyW63HZ8+M72anJyk8iFC qrJ3zpvmvYMLLgDEEgDEktSpQ5pTyasbjXd3dxy4AMzMzBTSucrd5K2OefocEUvSoaIQt5CEex8A sQRw6HrDHRmqrp3EkvRiCclu4A3a4eMGyl5aWKck9WR3o9Gwzv/JyUnPv9vtHjA/P88fZcV040VV 9sxb54ILALEEALEEv7ewsFDrSt4YuZ2r9LPOJn+3iODw8JBYkgi1pdfsbe57AMQSoGirq6v25qp2 u00sSQzJbuAdS0tLdqDsNrsqJSknu29vb61Fv2acOa229LPaue58tqh8qNbp6Wlhlf4s3li8ASCW ACCWxM7tjKX10NevXzlwFVInKuec6R5JkWuo2dlZYkkistxP62UsHMB1CdclwEv39/f2Bit1XSWW pIVkN/AOVWU6rdi+z6+qy3yhlJPdbrtq/bzLbelVx7nwIdEu86Iq/Vm8sXgDQCwBQCxJwcTERG0r eWOTpXPV5eWl9RzazOA+hzaeE0vipqS12ylRVXkAiCVAVhqz4m6yOjs7I5YkhGQ30MX29rYdKOuS 5Eo12V1Wu2q3VX5qM8xi4lb6Dw8P12bTCxdcAIglAIgl+O7o6MhaRyk5jjDW80V1rlK7+jomPesc S1Sh75xzVeOp7TkAYgmQle7DqvOq8/0zNjZWmy5DJLsBPAc8N1Aq0VWHpGSqyW530d9PqzW3WrjZ bPJHWQG3Cl+bZMAFFwBiCQBiSR3Xz+64JrdaGPlw52kfHx9neh6N43I2Divx+eXLF2JJpPQ5cQtG dnZ2+IMEiCVA31qtlv0dlFKn2rrHEpLdQA/UWo2L9d9LMdmtXWCjo6PWuW6326V9CY+Pj1MxXLKy Kv1ZvLF4A0AsAUAsSYFbybu5uclBK5nbZazfzlWNRsP6TOzt7RFLIl07u8Ui2hyTwuYGgFgChEEj Zt3uItqYRyyJk65PT09PnzsDkewGevyjUZLRCZRKjj0+PiZ9XFJMdmtWR5nJ5ywtVjqdDn+UJXI3 u+iiClxwASCWACCW1JVbycu4pvL9ekOwtM5VGvXmPJ/WyLFv8q5jLMkyBlCjDwAQS4C8nJ+f299F i4uLxJIIXV9fP49E+uF9ESiBXijB6AbKVGZNvSXFZPfKyop1jg8ODkpfENbhCzgkmt/inB/dyAEX XACIJQCIJXW2sLBgXUNrgynK4Xau0saFfjfyZ+mgFvu6qm6xRDO3VR3nbhSncx1ALAHytrS0ZOdx Li4uiCURub+/f210EoES6JXbekuLQu0wSVVqyW4tzgYGBkqfJVbV88K/EOilKkVzCsHiDQCxBACx hOPY+3W0qjJIepWj2Wxa52Zubq6S59VMcWJJPNxuAXVILADEEqAa6jLkbsCanZ0llkTkjYJFAiXQ K3euVZ4LwxClluyussJav4vKh/C4G1w0nxBccAEglgAgltSdEtevVFu8++BYl8Md0ZZXhbU2Bbuf icvLS2JJBG5vb+2kAh3rAGIJUKTNzU17E1bKf18pxRIVAb7apUhvSg+qBIHerK+v24FSc6BT9PPP Pz8nuL8/9N+xyrLwznMXsn5XmbPC0Z3a+zmbW/SzaqGCbBcp369HuCYBQCwBQCxJg3uTUa3PUSwl j51zMjQ0lGvnKneD+draGrEkAu7YAq2dlSAHQCwBivzbce/1p9xpKKVY8ma3ID72gEezqrTgcwKl Zv7S2jhsqpSuuqWavlCd16A58qjgi/ONh+bBAAAAAPiFNoK6m0fVdhLFcTuKKTld5WdCN6m1CRnh 0gYKtwOiikgAACjawcGBXbRIN9XwKddGshuoMFDG3uK7tkGy4FZuP9rd3aVFfkDc9n7n5+ccNAAA AOAHbnJV1eAohpLGAwMDPZ8L/ezDw0Pur8OtAuamc9jcTftqO6oiEgAAiqYq7dHRUburDRvtwvWy HTvJbqBPqtIeGRmxAqV2JNNqJsIg+cbirIiWJu4udz2ofAjjMzE1NcVBAwAAAPq8rta6ma5oxdAG fOdcLC8vB/GZYIRXuFqtll0Iok3+AACU5fT01P6u2tra4sAF6t1NkxweIJujoyM7ULJLPUxutUGR LbfUCrvKtnL4RaPRsM6Duj0AAAAA+D238rPdbnPQcqZksbthX+2pi+J2VuMzEeZnyq2W03mnWg4A UDa3q4y626goDWFRx6F3CwU5REB2mtvsBEpmkIXn9vbWniOnf1MUtcJ2W6tQ+ZCvLLMFuQACAAAA XtdsNq01jjYjI19uVZM2KBTJHQ2nzcgIi9spgE0LAICq3Nzc2N1Ui+pwg+xU9PfueeMQAdm5iUk9 VlZWOHABWV1dDe78qSU2C8bquLPTuRkHAAAAvM2dFc0m8fyF1rlKI940HowNxnFyz58eMzMzHDgA QGXW1tbsPM719TUHLhAq9lPRH8luoEBuGwwt0rSbCGEESXeBVsa5Ozk5YdFYEbViGx4eto7/xcUF Bw4AAAB4h3uDkVmJ+dGNWqeaSWtkJTOLpoopRnjFSX+fbsKgyLb4AAB08/j4aOcB5ubmOHCB2Nvb 637OOExAf7TjnB2tcXJbp5X1BafKB/czReVDPlqtlnXcJycnOWgAAABAF1dXV9Z19uDgIOOacrK5 uWkd+42NjVJel5KfzuvSpmRtTka1VADgdGqgGxoAIBQ9JUxfPM7OzjhwFeupqptkN5CPnZ0dO1Cq BTqqpTlkzjnrdDqlvTbdYHBemyol0L/5+XnruB8dHXHQAAAAgB6445q41u6fbg5q40Bo3cy+Gxsb 4zOR+JpZXQVub285cACAIK6L3AIzFTqx2a5aPXfB5VAB+QRKt/WxFvoEyupkqSwo83y5u9y1u4nP U3/c9n5UmwAAAAC9azab1hpHc6ZR7jEvuwvd4eGh9frGx8dZ91bo8+fP1ppZD3UWAAAgFPv7+3bR 4unpKQeuQj1vtONQAfnQDmM3ULIruTrufLAqFmjaOea8xuPjY05sH1ZXV1m0AwAAAAXRHGinmkat kh8eHjhwJa4pVTlTpiyV5+12mxNbAW0ycLvjffz4sZT57wAAON9nbmcZFTlS8FQNdYfpeaMdhwuo biE5OjpKoKyAbpg4M6YUUKuYie1uoJienubk9nGTxW1jU2Z7PwAAACAF7vxojQxDNlm6hVVxf2J7 e9t6naruQfmyFHjo3AIAEBrN4Xa/01QRjvKtr6/3fp44XEB+NIfbbelEoCzf1taWdY6WlpYqeZ3a aaYNEc5r1Q0NFL9w1xgCAAAAAB5tInbWzFTSZKd1rLPG0Tq5Cvf399ZnQj+rf4PyPD092aP79PP6 dwAAhEijW5zvNRVJ0a2kXG5XqA/f/4fmrgDo38LCgr0AiHXm1MsZFzEk7rO0Sbu4uKjs9e7u7kaR mI+dktcht/dLna5Bfjy+XJMAIJYAIJakS7O4mZNYLCUZnZuDVSeQ3RvOVSXm6xpL3NnvrJkBYgkQ Oo1Fcb/bYh5pGWMs0chW8xwRKIE8KTHqBspYW7PFmOx225RUXcH7+Phot1zXv0Hvrq+v7fZ+7FDn ggsAsQQAsQT5HONuDyXH4Tk4OLCO8eLiYqWvt9VqWa9XG9hDX5OlEktUMOBWdWvEX6xFHQCxBKiP 2dlZ6/vt48eP0XaXiTGWaGQryW6gYu5OdQVKzZGOTYzJbvdLLITdyG63gL29Pf4IDdbsD+YGcsEF gFgCgFiCvo2NjVkbetX+HL0bHx+31jhVf86zjPBStTGxpHi6v+AWdBA3AWIJEAMVQLkjaVdWVogl JXALSn/dmEegBPJ2e3trVePG2gYjtmS3+wU2MjISxG5kzYJnnnQxsrT30983WLwBIJYAIJYgv7Vk t8fGxgYHrUedTsfuXBXjZ0IbJkKuHk4hlqhrnDkrk04MALEEiMrq6qr1Pad7w8oxEEuKtby8bI+4 IdkNFESLcecPUsnx2Kq7Y0t2a+eVc040LzsUExMT0cwZj4k7+4OFOxdcAIglAIgl6J82kDobkVWt QVvk3rg3B0PZeO9uRNZDiX1iSXHcLmh63Nzc8EcIEEuAaCgf41Z3z8/PE0sKPifuWFd1gSLZDRQk yw7Y2NpgxJTsdoOkHiHNvlaLNue1Ly0t8UfYA1XBO8e13W5z0Fi8ASCWACCWIAe6URjbiKnQZb05 GIq1tTXrM6HEPrGkGO6GlFhv/gNclwBwrz/0uLq6IpYU5Ncq7Z4fqs4Xkt1Agdw2XLG1SI4p2b29 vR11Be/Xr1+/DQ4OJt0poGyXl5fW4l1z76gm4YILALEEALEE+Tg7O7PWaNPT0xy0LnZ2dqJe97oJ 1pDXvbHHkoWFBft+FlXdALEEiFGWokV9TxJL8ufmQH7ceECyGyiQEmOjo6PJtkmOJdmdJUiGGBPd xaYS/HibO5Pl4OCAg8biDQCxBACxBDly18sk096//zAyMhJ9G3DdE3FnNBJL8qVZpG5Vt1qeAyCW ALHSOFO3uluFVMSSfLmbYdW19TuS3UDBDg8P7UAZy7zlWJLd7jmYnJyM4kup20M3OqhEfp12/3/8 +LHnY6mf/fLlCweOxRsAYgkAYgkKXFOmNvqrTBq55BzLUDtXnZ+fW+9DG9s175tYkp/FxUX7HLBe BoglQMxULDc8PGx9/83MzBBLcjY7O5t5zBHJbqBgWaq7YwmUsSS7x8bGrON/fHwc7DF330ur1eKP 8BXuDPSQZ8GxeAMAYgkAYkms1DbS2YQ6NDTEht43aCNAKp2r3JvN2uBOLMmHO+6Lqm6AWAKkQjkB t2jx9PSUWJITt7PMy0I/kt1ACRT03ECplg2hiyHZrSDpHHctqkO+eeImaWPaYVYmd9NAiO39WLwB ALEEALEkBe54oVhuKpbJ3TQQeucqd/Z4iFXqscaS6elp69hrxqk+fwCIJUAKJiYmrO9BFTnGsBEz hljibtxU6/kfkewGSqKkYwotxX4UQ7K73yAZGrVn02LSeU9K+ON/lLh2jp8S41SPcMEFgFgCgFiC YlxdXbGht0/unMm1tbWg34+bvNdDbdyJJf1x52SG3OEP4LoEQBZZRtKG3C0nlliikaMDAwPWcX+5 2Y5kN1ASzeF2W0EdHR0F/Z5CT3antrv9O7fyYXt7mz/AH8zNzVnHT9X0YPEGgFgCgFiC4ribw29u bjhov8oyOi2GDdHuulczHokl/Um1mg3gugSAc12lIkTn+1BjdjTzm1iSnfIXzjFvNBq/+x0ku4ES zc/P2y21VckbqtCT3W7rMy2mY6AbO/3Mr6izu7s769ipij6GDRAs3gCAWAKAWBIzd1xT6JXJZXLH psWSoHTXvXrc3t4SSzJSsYVbydZqtfgDBIglQHLULcb9Tgy9aDHkWKKNAoODg9bxfu31k+wGSqTd 0+5i7fj4ONj3E3KyW0FSu6qcY315eRnNZ0m71plr59va2rKO2/r6OgeNxRsAYgkAYgkKlmpXrjK4 natiajvtFgyE1NUspliSpTsAVd0AsQRImXvvPfSixZBjids6fnJy8tXfQ7IbKNnCwoK9gAi1DUbI yW63MkDtumJaqLm793UDBN+e52/THpELLgDEEgAgloRnZWUlufmIRXM31Me2SeDl32NMbURjiiX6 W3Ir2NhQDxBLgJRdXV3ZRYu7u7vEkgzc+/VvFYeS7AZKprZabqDc29sL8r2EnOx2g2TorUZe47b3 qHvi1r1RwgYBLrgAEEsAEEuIJeW5uLiwrtc1T7HulaXqROUcM20oiI07R1rVQcSS3mlzgKrRnGM8 MzNDwAKIJUDylpaWrO/HkMdhhhpLtHHTOcbvjWv9oDelB+2fgHADpXYnh9gG4+eff35OcH9/6L9D 4M7VCGn3t8OtfIhlJnlRGo0GO9UDpWuQ79cjXJMAIJYAIJbU1/T0tHXN3ul0anusdI9AN1VT3wCt 6p0YN0HEEkvc1qF6nJ+fE6wAYgmQvPv7e2vMTmgjVWKIJW5+473j+4GPLFBNoBwYGEgiUIbInamx s7MT5ftMvWVd3n9zzrF6b5cYAAAAgGK4ic3FxcXaHit3tJU2EsRIa1j3RjMbl3s/ttr87xxbzVEH AKAu3KJFXbPoPjS6e3x8tK7xlE/Tv3kLyW6gIu6uFQJlbx4eHqykZrcgGTq1D8tjpkXqNjc3reOk doAAAAAAyqWOW07yTaOdQuyCVgYlHZ01zsnJSW3unzCSqjcqqnCOq+61aIYpAAB1oZG0btHi2toa B64HKkDMs2styW6gIkrKuruT696GuhduUnN5eTnq99tqtZit1YVumLnzzVU1DwAAAKB8Gxsb1rV7 s9ms3THSjVdnk7fWQzF3rnK7mrGm606b/t02+LHfPwEAoIxrUyXHKVp8n7vBVY/Ly8t3fyfJbqBC WXbRalGL12WZWRb7rmTdsBgeHk5+Tls/3PZ+ddwQAAAAAIRC84Cd6/eJiYnaHSP3puvW1lb071nV 2s571jFCfp8h3bi/u7vjwAEAakdjP9xCKqq736fNqnl37SHZDUQWKBcWFjhwOQXJqampJN63u2mi bl+27k0RVcsDAAAAqM7k5KR1Df/58+faHBt3k7c2zadQXdTpdKzPhI5RXVvcd6PPg9tpkJv2AIA6 29vbo2gxR9PT09bxbLfbXX8nyW4gwkDJbtrfU4Xz6OhobWaWvVyoOi3dtKjVRos6cNvdjYyMRN3e DwAAAEjB0dGRtbZbWlqqzbE5Pj62js3s7Gwy7318fNx674eHh/wxvcKdga6NAxrFBwBAXWUZk8n4 j9dpk6pzHMfGxnr6vSS7gYppp7E7n4BA2f+CP7WkJtXLr1O7Pue4qEoeAAAAQLXcG4pqsVyXZJw6 lNV17edugqhji/tuVDzhzj/f2dnhwAEAak/fh873Zy9zputInYudY7i/v9/T7yXZDQTg4ODAru5W xSqyL/hTS2qqlQdzqX/LnWeeSns/AAAAIAXa5O2scXZ3d5M/Jjc3N7Xe5K1NEE4Ldz3Ozs74Y+rj 70qd4WgHDwDAL9chbmfZRqPBgfuBu+nO6VBLshsIgJuUS60VWR4L/rq38c7Sxj31nWVutb9mhQAA AAAIw/n5uXU9rzV16iOJ1tfXrWOisWmp2djYsI7B4uIif0y/urq6squ61S0NAAD8otls2tXdFxcX HLiM13G69u0VyW4g4kBJG4xfuPOmUm0Dr0oG5zisra0l/blQ8to5HmqJBwAAACAck5OT1jW9Ol6l Shu2tXHbOR4pdq5Su3q1rXc6eN3e3vLH9M1vG6qRe1R1AwDwP6rudosW69Bhtddj54wpcq/hSHYD gchSmTs/P1/74+YudPVIdaGrGxnOLm19uehLJkU6xxwLAAAAIG5ut6aU18iq0ubG6i/cpG3qG717 kaWqW0UZAADgt1qtFkWLGbjFnrrec5DsBiIPlGrtVmdu64vU52S487d08yhFbrW/0xIFAAAAQDnc kV8pV/FS5f4/nz9/tudOpzbKzOVuEGBDOAAAb5uYmLDHZ6Y+bqcbt9Dz9PTU+v0ku4HAjIyMWH/0 Cqx1DZRZZp1rUZwyzQBxjsfU1FRyx0A3MT59+kS1PwAAAJCAzc1N69peP58aVeUyv/y3xsfHaz+/ 3Pn8uFXdBwcHBB8AAN7gdh+qe9Hi2dmZdayUI3OvZT/UJQEExOLw8NAOlKoIr8L+/v5vXof+O+Qv Fe2Er4OxsbFaz3FzZ5czDqB6LyszuCYBQCwBQCzBdzc3N7WvSHU7V21vbyf/uTg6OrKOiaqJytwA EFIsmZ2dDfpYAeC6BIiRishiGTFTdSxxr0Wy5JlIdgOByTK7W9XdVag62e22cSv79VXF3TCxtbWV 1Pt3k/3aWQYWbwCIJQBALAmXbg7WdVzT4+Pjcxtup5V7ahua37p34nZ6K7NQIJRYohmhbkHFyckJ QQfgugSA+fcZ8n3oKmPJ9fW11WFGHVuzjJ8h2Q0ESPMI3EDZ6XRKf51VJrv1fpnR9bqHhwf7C+Tp 6SmJ9+5+LpQYZ8c6izcAxBIAIJaETfOnY6mcyZvbuWp5ebk2n4udnR3r2MzNzdUuliwuLjIqD+C6 BEBB3A2ZVX3PVhlLdG3qHKONjY1Mz0OyGwiUW7VcRaCsMtmtRapzfNbX12v1+Wk0GrWsfFhdXbXe t24cgcUbAGIJABBLwpalildVJCm8b80sdN53nT6zbtW7Hre3t7WJJarqdmd1q/gCANclAHpzcXFh f9dWMZK2qliioryBgYFSOhSR7AYiuZjp5aGZVWWqKtnttr7Qz5a1oI3186O5GbFT5b6q1J3Pxd3d HcGGxRsAYgkAEEsisLm5aa1x1tbWon/Pbte3Olbluhuey/pchBBL3GozZnUDXJcA8C0sLFjft5r1 XZdYsr29bR2bpaWlzM9FshsImBKQIS9Mqkp2a3HqHBd94dSRO7v65uYm6vf78vPY7aF2bmDxBoBY AgDEkji4m55TGGXldjQrs9taKM7Pz61jpOoiVYSnHkuyFFCkNOse4LoEQFmurq7s6u6qrwvKeP6v X79+Gxoaso6LjmVWJLuBwANlyNXdVSS7FSTd9nVqJ1JHbvI39lbvbnL/7OyMIMPiDQCxBACIJRFx N4THnLxTot5p+5hCcj8rVUg5nwvN+k49lsQwGg8A1yVAKtzq7unp6VK/d6uIJScnJ9YxUUeafpDs BgLnLlA0z+vp6amU11ZFsvvw8ND+4qgrtW6vS+VDu92mPRuLNwDEEmIJAGJJ4ty23vPz89G+V3fz stp515U2NTjHSlVGRd83qTKWaFa3WzhRxfxQAFyXAKnQd2/Is7uriCVuXkt5n36Q7AYiu6jp5bG3 t1fJ4ruMZLdbvaubIXWmmztlfqlUpdFoBPk3AhZvAIglAIglyJc2eDvX/nd3d1G+z7qNpeqHNjK7 n4ui175VxhK3A0LZ1WUAuC4BUqR506F2VSk7lnQ6HetYDA4O9r0RkWQ3EAF3TldZVatlJ7up3vWp Vbf7JRsb3bxyds7pZx8eHggsLN4AEEsAgFgSIbWgdtY4W1tb0X8Oi277mAK3El6tz1OMJe59E+Ic wHUJgHy4XVbLHElbdixx81l5XK+T7AYioNndIbbBKDvZrQV86jc1iqCkf8qVDxsbG7T3Y/EGAMQS AMSSmnh8fLTWx6oU+fr1a1Tv0e1c1Ww2a/+5UDXQp0+frOOmey2pxRK3ZWjMrf4BrksAhGZ5eTnI Yr0yY4mbyxoYGMilMI1kN5BooFTLs6IDZZnJbnfmlALq/f09H5xv/g53JY9joc+4bl6FckMDLN4A EEsAEEtQPHcjdFlVM3nQOta9QagNAPj2bXNz0/pcqN1oSrHE7eymhyrBAXBdAiAf19fXQVZ3lxlL VGjmvH/lvfJAshuIhJK9oQXKMpPd7syLIhetsdGND90ASbHywW3RVnSrOrB4A0AsAUAsQfHUycxZ B6jaNRbb29t0rspIVUHO2lf3WIrqbFZFLNF6l1ndANclAKq1sLAQ3OzusmJJlk47Nzc3uTw3yW4g 4UBZdBuMspLd7kxmqnd/z+0McHh4GMX7WlxcTLaig8UbABBLABBL8Dqtc4eHh621wMXFRRTvi85V 5a4R19bWkoglzOoGuC4BEIYQR9KWFUs0Wsd535rtnReS3UBEtMvFXbwUmdwrK9mt2dvOe1ZLO/zW 6empvaMsdClXrLN445oEALEEALEE79vZ2UmuAvrk5MSuzMVvuUnfjx8/fvvy5Uv0scRt7c+sboDr EgDF0Wa6kEbSlhFL9PpVfOm8706nk9vzk+wGItNoNKyAod3uah9RhDKS3QqSIyMjlQXJVKRY+bC7 u2u9H81vA4s3AMQSACCWpMHd/FpUUjNPs7OzQVUBxUo3jJ3jqLVlzLEky6xujcoDwHUJgGK4o1WK LlosI5a4mzbzbt9OshuIzPX1td0GY29vr5DXUkay+/j42Hqv4+PjzJx6gzv7Te3fQpVlE8Tt7S0f AhZvAIglAEAsSYjbsrqotXEe3OT90NAQnaveoJvFzueiiGNZZixRhT/d8ACuSwCEZWVlJZjq7jJi yeTkZKWbDT/oTekR+u5WAP/jzl8uKgH8888/Pye4vz/031UHSWYyv83dUaZNFbrhEqIU27LXma5B vl+PcE0CgFgCgFiCXqkbVSqbo9227NrMjNdl6Wx2eHgYZSx5efOaWd0A1yUAwqDCK7do8eDgIMpY 4l6PFNFx6QMfOSA+Waq7Y2xvpnbkbst2qrrfl0rlw9zcXKU3LgAAAACEQRtbYx/X5CZndT/g/v6e k/8OrWXrUO08NTVlvc+FhQU+HAAAlMSt7lYn0xjzG0tLS9b7XF1dzf01kOwGIuVWd4+OjkYXKOfn 5633uL6+zgejiyyVD6G5u7uzNnsMDg7S3g8AAABIlCpgnDWObsaFRpvTnfegtTLep2ohVQ05x1WF BTHJUtXNrG4AAMrj3seOsWhL3WTda64ixo2S7AZqFChjavHtvj/9LDOZe6OND87n5urqKqjX/3JW fLfHxsYGJx0AAABIlJKaztqxiLaJ/VJVMZ2r8qeqIee4qqggJu7Yt9nZWT4UAACULPWixa2tLev9 NRqNQl4HyW4gYm5L6rGxsWgCpaq0acVVDN0YcY7t2tpaUK/fSdbrppc2TgAAAABIl26aOWuc3d3d YF67NhfTuaoY7qzMmNaPbtc2ZnUDAFDd9cjAwECSRYvaQPrp06cgusyQ7AYIlMHRwt0NkiHOXQv5 S8hpLRJS5cPZ2VkQO8UAAAAAhMNdJ4Q0D1GbixnfVRx3PFpom73f4nYDoEAAAIDquLO7h4eHo9jc 2Gw2rfc1PT1d2Gsh2Q1Ezm2DMTQ0FHygDClIpspt56bW4THeqDg5OeFkAwAAADXgjms6Pz+v/DUr 4a6bmVXPOExZp9Oxjq823j89PQX9ntrtNrO6AQCIiK7f3LnWMRQtuiNVinxPJLuByN3c3CQ1u1uL ffcmRavV4oNg0o2d2GaFuLP4tLEj9JsUAAAAAPKhDbrOGmdpaany13x8fGy9Zm3+hU8j3ZzjvLe3 F/T7mZubs96PqsABAEC1Uqvu1niUkPILJLuBBLizu0NIXL7FbT+noB/LHPLQuG3PtHu8SgcHB7T3 AwAAAPCqx8dHa8yXNtLq31TJrYY5PT3lRGegDf+p3DPJUtXNrG4AAKqX2kjaqakp673o3n6RSHYD Cbi6ukqmutvdoRz6juuUFvxVVxG4u/Hv7u44yQAAAECNuGO+tre3K3utbrctNnpnp+M2ODgY1Wbv t7gbJKjqBgAgHGtra0lswHOrutXCXV1bi0SyG0jEwsKCFWAmJiaCC5Ta3eQk7bUT6uHhgZOfkdqg OAt+nZuq5sO5N4KY4w4AAADUT0wJZHWicl7r1tYWJ7gPOn6xJ4ndTnhUdQMAEJYsI2k19iY0bsFi GR1YSXYDichS3a2FUkjcuRXaCYVyb7Bsbm5W8jrdVv0ht3gBAAAAUBy3I1QVyUB34zGdq/qnjfKq KnKO+cXFRVDvwa3q1o1oAAAQFjcHElrRopuHKquAjmQ3kJBGo2EFSs1ViHXhWWWVcUqur6+tz8yn T5+eb8yUya34r+I1AgAAAAjD/v6+tcZRl7SyNZvNqEZKpcK9uVzFZ+MtbrtQPS4vLznpAAAERhsY 3aLFVqsVzOtXMVyI11Mku4GEZFn8hFIB67YUU6Uv8qFNDyG3TnFnmayurnJSAQAAgJp6fHy0N1Lr 35RJFToxd2WLVZbRaff390G8dnd0HRskAAAIV6wjaTV3W4VmIXZR+sAMFyAtmitVVqB8uWNe/53F 09OTHSRDaycWM7eqoMyOAPpsDg0NsXs9cS836nBNAoBYAoBYgn5oA6yzhtjd3S3ttan1o/PaRkdH g2pdWbd7JhsbG5XHkixj61gXA1yXAAiXuwGv3+ruvGLJ3t6e9ZrHx8dLO6Yku4HEL4J6eZyenmZ6 rryS3QrUzuvV4hT5ybLZoKzd7ScnJ9br0gwzsHgDQCwhlgAgltSbm1AeHh4uLaG8vr5uvTa1ikR+ dP/DHeWlKqYqYwlV3QDXJVyXAOlR59qyihbziCV6bl0zh9ohlmQ3kCB3p3LWSt28kt1KUNLCrVra re6cA7WdL4O7qA+lLT9YvAEglgAglqBaqiQpYxO4QxuN3RbrmuuIfKlavujK/7xiSZaqbuIWwHUJ gPBdX1+XVt2dRyzRffdQN5MKyW6gBhdCRSUJ80h2u691bGyMFm4BfLmW8WWl6nHnNQ0ODn77+vUr J5PFGwBiCbEEALEE9g25MjqIua9paWmJE1mAw8ND6zxotJa71swrlszOzkY50xMA1yUAulteXi7l ez6PWKK8jPNat7e3Sz2WJLuBRLnV3dr17gbKPJLd7sJNi1IUQxX+IbUh2dnZKWWWGli8ASCWAACx JD1KTrrjmh4eHoJac52fn3MiC/psuG043UqqPGJJlkKGTqfDCQa4LgEQiSzV3XlcU7i/Q512ndc4 MDCQaQxMP0h2AzW5GCpi8dZvstsN5mr3RuVucZS8dj4v09PThb6ekZERWrWxeAMAYgkAYgkyc+dj Z2lX3aubm5tSxo2hN+7marfyP49Y4hYxlNGdAADXJQDy5Y7xnJ+fLz2WuNckVXQnItkNJMwNQm4b jH6T3W6bjtXVVU5qgTQ/zq180A2bIri7xWjVxuINAIglAIgleMmdd6wNt0WtK7SepatZOB4fH635 6XpcXFyUFkv02XULGIhXANclANK/XtXj8vKytFii53KvSfSeykayG0iYmzB0q7v7SXbf3d3ZQbyo xCr+x618KKp1OO3tWbwBALEEALEEeZibm7PWFu12O/fX4LZUVxK27NaPrH+7P1R5VVYsyTLDEwDX JQDiVHR1dz+xRPf/ndfWaDQqOYYku4HETU5OFlYh20+ye3t7u/D2HPDd3t5WXvngvgbdNOJGEIs3 ACCWACCW4DXuuCZtvM2bNucWlVRFdu4mfP2s1qtFxxJ3TazH0dERJxTgugRApIqu7s4aS7J0wqkq TpHsBhKXpbq7153sWZPdSky67bLPz885mSWpuvLB3V2/ubnJSWPxBgDEEgDEErxKm3MHBwcr7So2 NjZmPX+n0+HElcQd/9breLV+Yolb1T06OspYL4DrEgA1uyZxigOzxhK3YHF6erqy40eyG6gBt7q7 10CZNdl9cHAQTZCsIyWvnfOj5HieVC1Oe3sWbwBALAFALEFetra2rDWGNuDmRYlrEpfh0ig35/wM DAx8e3h4KCyWUNUNgOsSoJ6yFC32Wt2dJZZoDI+7YdQZkZs3kt0AgTJzoMyS7NaifXh4mIVb4KpK OLs3gvJOtIPFGwBiCQBiCbEkPdfX11YCMc+Z2aoEdtY4zngw9E/3KLTBwDlH2jxRVCyhqhsA1yVA fRVVtJgllrgFi0qMV3lNQrIbIFBmDpRZkt1u4r2ImdDI/4ZMXq3Eq26hDhZvAIglAIglxJI0aRa3 s9bQnO1+PT09WSO88kyyo3fNZtP6bOicdjtPWWLJ/f29XdV9cnLCCQS4LgGQiCxFi3d3d7nHkiyb AdXyvEokuwECZeZq3SzJ7omJiaiCZF3p3DuLbO3c0o2cfuiL2XlONkKweAMAYgkAYgl6paSgsxad mprq+zmVMHeeU1W9KJ/adA4NDeWaZM4SSzY2NqzXoNfc7zocANclAMKika7O9cDa2lrusSTLmJfH x8dKjxvJbqBG3OrubgttN9n9MqjmsVsaxSm78kHV4VXN0QOLNwDEEgAglqQty0itXipl3jM2NmY9 39XVFSeqIjs7O9a50v2VPGOJqrpV2e+8hr29PU4cwHUJgMT/7ntJNOs6Is9Yok2feSfci0ayG6iR 09NTK0ipyvb29vbN3+cmu90W1SEEST4v5VQ+aCe9qsOrmBMOFm8AiCUAQCypBzeh2cts5rdcXl7a s5dRHW20d1rOd4sPbixxN3/n0V0NANclAMI0MzOTax7FiSVusr1bDqksJLuBmlHr57yqu51ktwKe 06JaP9ttRxLC+7xkrUQ4OjqynkftXMDiDQCIJQCIJXC4M5FVCZ51dJIS5c4aR4l4VMttI64N/XnE kiyJdj4vANclAOrzt99LdffDw0MusaTRaFjPrZ8PwQe1ZNJDVXUA0ufuZH8v6awF2fn5+X8f77Uc V9Lced75+XlOVoSfF+1Gz8Kd5X58fMzJSYiuQb5fj3BNAoBYAoBYgiItLS0VvvZwO1eFMOcQv2zS dz4b7234dmKJm2Tn8wJwXQIgfe44HF1P9BtL1EnV2Riqh/JCIfjARwaolyw7hre3t/t6Tu0qcmdP XVxccLICoAW0FtJFVj7oXDufjX6qKwAAAADUW6vVKryrlBLkznMoAY8wuG1D+z13utk8NDSU281s AACQBrcTqvIv71V392J9fT3a7qsku4EaUvLaCVpKjr9XtZ3386nKl2RmONyqfM36dmimSFlz8wAA AADUW5bkoqpcHLrxF2NFDL59a7fbuXXD68Xe3p59I5uqbgAA0qf8yOjoaGlFi7q+cAsWQ+q+SrIb qKEyq7t1I0GVuM5znZyccJICohsvzvnTTnjnS9v5fOhGglqtAAAAAEBW7obslZWVnn83navi547Z yrohO8u9GW0WBwAA9eBWd/dTtOheH6vNekjXsCS7ARb3hQbKg4MD63m0w/7p6YkTFBh3w0KvlQ/a 2OD83sXFRU4GAAAAgL5oA60zj1BVLr2uh5UYL3NsGPLntqHXfPYs9zH29/ftKnK3ywAAAIiXkskj IyPW9YK6xriydD7SdUxISHYDNaWFuhZkRQcwt9VGaEESv3A3R6yurvb0e2dnZ63f2+l0OBkAAAAA +qaNtM5apNlsdv2dSng6lboDAwO0pA5QlhvL7r0M3VR2n8PpMAAAANJweHhYeNGi+xzKK4V2DUuy G6gxdxexdvc4gVKzm8ucDY7iFFH5cH19bf1ObZygvR8AAACAPGgjrbNenZyc7Po7W62W9TsXFhY4 EYFyu9Qpce2sV93fz0gvAADqqYzZ3e7vzzrCpUgku4Eay9KeYnd3t+ffPz09bf3uzc1NTkrAGo2G dT7V+u09qv52ft/GxgYnAQAAAEBu3Bt73VpI07kqrfslbjc8jenqleZcOr97aWmJkwIAQE2pNblz 3aCRpLqW6cXZ2VkSG/BIdgMEykJ2K3/+/NkOkre3t5yQgLnnVJsd3qKqb1V/FzEHHAAAAAB6sbOz k9sGba1n6VyVFnec13tr4B8dHR1Zv1ePq6srTggAADWVZROeusj0YmZmppDxpWUj2Q3UnJKOzkwx PbQw62Z+ft76ncvLy5yMCLi7z99akLtzQPSlCwAAAABVrod1k1FzuV+zvr5eWNc0xHO/RJvEuxkf H6eqGwAAWNxNeL1srNS9e3cDXqgFaSS7AeQeKN0d7cyeioduyOSxicFNmmv+OwAAAADkbXFx0Vqb aOPuS0qAO0nRgYGBb/f39xz8CKia3/l86PP0nna7TVU3AACwPT4+2p1SuxUtrqysWL9PI3tCRbIb QKbdyu/NFnODZLfFIOL9rOgmjr6If3RxcVFI63wAAAAAcLnrk9daVR8fH9PZLFEPDw/WjeVuI9rc VqHqmgcAACBbW1vWdcTExMSb99V1jaN7987vOz8/D/bYkOwG8MzdrfxWW2ntTk8pSOL3NJejnx1k a2truc3FAwAAAIB+uW2lX1baTk1NWf9eCXbEQ23E89jM4G6s0OP6+poTAAAAnilB7XTU1UObMl/j dvudnJwMuiCNZDeAZ0pSu4HytVlUbiJTQRJxcWd5/HiO3R1j3XbFAwAAAEC/3HFN2gD8ndbFzr/V SCfExT3HWvOqK9pLCwsLybQKBQAA1XC76r6WpM7S6bfVagV9XD68l7QCUC/uwkuzu3/873/96192 kDw7O+PAR8itXPhevb+3t0eLe/zOy5tHXJMAIJYAIJagTBq95GzK1bpXc7pFbaadNc7+/j4HPEJu +/G//e1vv/nvf//733aBweXlJQce4LqE6xIAv6GuL26nGF1/vty46Y4Z/fr1a9DHhWQ3gP9Sxa67 +Prx8de//tX6ebWKYxZznJrNpnWu1fZN3CQ5300s3gCAWAKAWIIyqPW0s1bRmkhVMc4aWgl1JdYR n3a7bX0+Xs75npubY1Y3AK5LAOTCLVp8+fjzn/9s/fzBwUHwx4RkN4DcAqVb1X14eMgBj5Tb6kQ3 gHRzwLkRpM4BbIZg8QYAxBIAxBKUQd2onPWsNvK67c+/bwJGnNQGNOv9kj/84Q9UdQPgugRALnSd 0E/RovMYGhr6b0ejkJHsBtDXAj/rY3BwMPjWF3ifOx/EfWxvb3OQWbwBALEEALEEpXGTmU7rcz06 nQ4HOWKnp6el3C9hVjcArksAdOOO0sn62NnZieJ4kOwG8DvuLKqUgyR6v+DO86GWb7T3Y/EGAMQS AMQSlOno6KiwNY4qwelcFT/NrCz6fomS6gDAdQkAJz4U8VBnV3V4jQHJbgClB0rmlKVjbGyskM8I 7f1YvAEAsQQAsQRlU4tGdzxXrw8l0hE/bdwv8n4J47wAcF0CoFfaTFnkdcnW1lY0x4JkN4BXFVnd vbm5yQFOhOauF/EZUTt9sHgDAGIJAGIJyqaNt4zxwltU3aROZEXdL2FTBACuSwD0SiNyikx2X19f R3MsSHYDeFW73S4sSN7d3XGAE1FE5cP4+Dg72Vm8cVAAEEsAEEsQxGcgj8fKygoHNiEbGxtUdQPg ugRAEIoqWtRM8JiQ7AbwKi2wtNDKO0guLCxwcBOzurqa62ek2WxyUFm8cVAAEEsAEEtQmbzHNV1c XHBQE3J/f//tp59+yv1+CWthAFyXAHDd3t4+j43N+7rk8vIyquNAshvAmw4ODnIPkldXVxzYxOiL L8/2fqoWB4s3ACCWACCWoCr7+/u5dq5CepaXl3O9VzI0NMRaGADXJQAy2d7ezvW6RNXisSHZDeBN mik2PDycW5CcnZ3loCYqr8qH9fV1DiaLN65JABBLABBLUKk8xzUpcY703Nzc5Frdvbe3x0EFwHUJ gEzUpVcbLPO6Lokx1pDsBvCuPKu7O50OBzRRu7u7uXxGdMMALN64JgFALAFALEHVlpaW+l7ffPz4 8duXL184mInSmDaqugFwXQIgBGdnZ7lcl0xOTkb5/kl2A3iXqru18MojSGqHEdL0+Pj4fCOnn8+I qsPB4o1rEgDEEgDEEoQgj3FNq6urHMiEnZ6e5nJTWa1HAYDrEgD9ymMjXrPZjPK9k+wG0NXOzk7f QVKLQKRtZWWF9n5g8QaAWAKAWIJkaNM2navwFm3oHx0d7eszMjAw8O3+/p6DCYDrEgB9u729fb62 yHpdojE+sXYlItkNoCsFuH6qdicmJqjqroGrq6u+FviqDgeLN65JABBLABBLEIqjo6PMa5yZmRkO IJ+Rro/l5WUOIgCuSwDkRh1j6ththmQ3gJ5sbGxkDpKa54x6yFr5wAKfxRuLNwDEEgDEEoRGG79V 4UJ3M7xFo9+Gh4czfUZ++umn5wosAOC6BEBeVHQ4Pj5eq6pu+fBj+1gFyywPVfNlcXd3l/k5Q3ju rO2oqnxu/Tuem+fO8twPDw+ZWmCoIvzs7CzTc+tvpar3nfW5FZPq/Nz//Oc/My3yDw8POeYVPLf+ rkN4bmfxVuX7vri44Ll57mieO+sCpcrn7vd5tZ7JeiOo3+eu8n3z3NU8t5IbMT23/g3PnS2W6L85 5uU/dxZFPffa2pq9vvnjH//47T//+U8p71uxsKpjznP/8vj73/9e2qbvPN63rveqOuYxPreu6Xlu nruq537tuqSIXEke77uuOSKem5xgiM/dbrefN9U51yX/93//F3Vu7MM//vGPvmfxZm3N1E85fQjP nbUSscrn1r/juXnurM/d70zmstpm5PG+sz63YhLPzXPH8txquRfCc+vGpC76vj/eu7Fa5fseGRnh uXnuaJ47683bKp87j2uHk5OTnmJJEc9d5fvmuct/7qyb1ap6bv0bnpvnjum5s95ELOK5r6+vS1sD Z91Ew3PH+dxZEmJ5PLeu96p63zE+d7+t6nlunrvM586aK6nyuWPPEfHc5ARDfe48ciQx5cb+HwJN GcZpj7+KAAAAAElFTkSuQmCCUEsDBBQABgAIAAAAIQBZeAW/EwIAAEoDAAAUAAAAZHJzL21lZGlh L2ltYWdlMi53bWaUUr9v01AQvvecUJqkslNg4IeoQQKkKhSJhTWu47QZgiISiQXJmMQ0VhMnjUMg ExVsLK6EGNhY+AMY2Bi6MSGxsTD0T4iQN6SG716MKsECJ997d/ee73vf3QlaJtLeCyJJb4klC5UC AWUJOZ/PlbUhzqexvIShYgV5JI60PLzrp3QqUN0bd1vToU/UoNU0eoGQYU5kwD+E9RH6TiN6AwjG WuZskq2zsiy+ikuwfsrDY2yQA34IP85oBX0/Mu/6T817g74X0jHyPPwS03fz86SMKxnoTdwGH7qd w0L8a2m6n+Z+LWa0yL2F17AcKJb/nlsojBnSruDvBQajdrq7kwf0QTRoJH7zcFKsEx6KyH/w4Mwz vJCpLLC4UNXqityX3Cmu+A1hDYdRvWrbyM4A0IofBTuh2WwHftj2S2YtbG9QVtBSptKst+4Qnbkf hFavt+lFQdsedPyGt+NHVMz+WeCi1pz2Hw16OLIHT0aBP+LqUzFTb5nOs/HIQ4tPX9GduHLLaiSG vuVajR9rl2Gf0y1KnORaEm+6sAzd5i12knV3O4lVpIz9+TaOrHW34joJf5ZeEGAgJARdESCvwUch cgL+yyrci0R55XQ40gVjVEjSi9JfF3Y5MlEXsHAVuWI5NY2qF2mHDFrCGdEnNdUAv9qcRmO/T7W9 7CvEcxStPa6xsl/+FqeTdjINGGbILwAAAP//AwBQSwMEFAAGAAgAAAAhAMFNKNCtAQAAQAIAABQA AABkcnMvbWVkaWEvaW1hZ2UzLndtZlxRPW/TUBQ97yWhNI1kp8AAQtQgwVDRLxbWuI6hDKERCWJ0 TfpoLSVOGoePDIhKbF3cH8TQDXXoiFj4A2wV8obUcO5TJq58fc+9177vnvMUFoGSpwCNzxCr0LVi wSKlZ7OZRevq9ry2pAlsraaP1Z5aYvbomoMaWvHksDsdGWATy/PqHXDCDHCZnxH9oMt5r+ly1qJM 04Juak9t4S7RX312xUA7tZtwObebDEzmvTQfvVfDQZziinP2LnL88r5/aPDLMn2NM8kHT6p8QTjs 4lgLL9nvEv5olLWeBYHCOWviTZMlB6nX6SUm7ZnH3ou0t46KwkK52Wl1nwI33iSp3+9vx1nSC4b7 ph0fmAz1yv/r1Eud6eDtsM9WMHw/TsxYdkW93Op64afJOKYg1+87Yd7c8NuF6zyP/PaflXvEtxwf RVg8LPLtiMh1Agl5WKxGO0VuKw3GLzts+atRMwoLeXynpkhRaRr1URSqxJwyVBXzr7tkJzII86q9 A9EDc31dLNjsm71LDnnQmWYTMwCOKifsVHG48u63uOSNn/lcX3sALjmqZP//BwAA//8DAFBLAwQU AAYACAAAACEAEVP1fNgBAAC2AgAAFAAAAGRycy9tZWRpYS9pbWFnZTQud21mjFI9b9NQFL33JaE0 iWSHj6GAwCDBUEErsrDadUzLEBSRSAwMxqSvxVLipLH58AQSEkIsroQY+zPYGLoxMSMhBn5Chbwh NZz7iBhg4cnX75z73jv3+VwzLRNVHjCRotcko4ZQjIRBrObzuUFrvLLINRSAyTXVd3a5AXbthEVN 6kbZ40E+1UQ9OrXIniMozIls8EOgD8Ig/x4htZZFTQk6o97xPl0A+qk2cULGvlxELmcP4rFOnbv6 mXNvMo4SOobOw88FfXM+PXWxpYq4gd34HmrX8ZIi1M5n/Fvb5ZsL7cNjWRVtI/7f2mxqHP1TI8tf KvFOPGD2ptO0e9v3mb4iJ9HRabybOP1hrJOhvu7cSYZrVGNaqnb63cEtotP348QbjTaiNB76k23d i3Z1Sq3a35/cqvTz8aPJCEv+5Mks1jPxg1rV7sAJnmezCKafvGwFRWfd65W2tRl6vR+XLgKftTwq g/JqWWyEQLbly1QE5Wq4VRYm42J+sYUlbzXshEEpj2c1GTaywkAPGIZVwGF1ncFfZaDniRpC3rTh uBjKYr54UTedNx4vnLdpCWtEH80fBNkr/TzN9JgO9mpvka/T9srOgYRw90vxp6vS3SNTXs7/AgAA //8DAFBLAwQUAAYACAAAACEA8RN1lrABAABAAgAAFAAAAGRycy9tZWRpYS9pbWFnZTUud21mXFE9 T9tQFD3vJSkQItkpdACh1q3UDqjQ0qVrjGOgQ1DUpOpo3PQVLCVOGrsfGSqQ2FjMT+CHMLAhBuYu HfgJCMxUifS8p0y98vU99177vnvOE5gBCo4AJH5BW4kuBQsGCTkejw1aFQuT2qwkMLWK3BFXmGX2 4oGFChphutceDRTwGg8n1UVwwhiwmZ8R3dFPiD/wCH3WjJ4mNZqXEGtYIvorz+4ZaMdmEy5nt6Oe Spxt9cN53++FMe45Z+cywx/n/HuNXxbpK5xJPnhT5guaQzo6kJqX3u8a7mCQNDY8T+CCNe11lUS7 sdPqRCruqJfOu7izipLAVLHearTfAnMfo9jtdtfDJOp4/c+qGe6qBNXS/+tUC61R71O/y5bX/zaM 1FDvimqx0Xb8n+kwpCDTTy0/q79ym7ltbQZu8+bJY+JHlovcz5/n2XpAZFueDpmfLwdbeWYqNcb9 Lbbc5aAe+Ll+XKsiSFFIGvURFKrAnDKUBfPDlOy0DJp52dyB1gMTfW1MmezU3CWHPGuNklT1gK+l I3bKuFr4cqtd57Xf2URfcwCuOapg/v8HAAD//wMAUEsDBBQABgAIAAAAIQBOE3WP2AEAALYCAAAU AAAAZHJzL21lZGlhL2ltYWdlNi53bWaMUs+L00AU/t60tbttIamuB3/gRkEPi67Uy54Wmk3jrodK sQUPHmKs4xpo09pk1eBBQRDxEkH8U7x56M2TZ0E8+Ccskpuw9b2xeNCLQ17me9/MfG/yvRBWgdId AhReQUaFQxETBpFaLBYGbdKpJVdXDAzXUN8JVOfs0jELDXTD9OEgm2qgh+NL9jRYYQHYnM8ZfeCY M37PJaTWqqgpQWvqHT3DWUY/1S6fkPFWLiKXswfRWCfOTf3EuTUZhzGOWOfu5xzfnE+P27ylzHGF d/P34FqNX5CjrWxGv7Xb1Fpqz49kVbSN+H9rk6lx+E+NNHuhxDvxgMidTpPudc8jfGVOoqOTaD92 +sNIx0N92bkRDzdRIVTLnX53sAWcuB3F7mi0EybR0Jvc171wXydoVv7+5Gapn43vTUa85E0OZpGe iR9olrsDx3+azkI2feW85eedq26vsK3dwO39WD/H+KTlovCLi0W+EzCyLU+m3C82gr0iN0yb5+d7 vORuBJ3AL+RxrQb3F6R4cA+IDStxzlbXiPOXKadngLokr1vsuDFUzBcvaqbzhlo6b6PKa8BH8wex 7IV+lqR6jO1HlTfM17BefbAtIXn7S/6nq9LdQ1Nezv8CAAD//wMAUEsDBBQABgAIAAAAIQBapS0d ugEAAEICAAAUAAAAZHJzL21lZGlhL2ltYWdlNy53bWYsUU1v00AQfbuOaetGsgPtoQjBthIcChSB hLjWdQxtpaCIROJombAUS4kT4vCRC/RCD1zCv+mFQ08g9Yw4cUDqD2hBviE1vF0y8njezOzOzL4R WACcVQFIvIcRlyoFAxYJOZ1OLdoQK7PYoiSwsapUAmKR3o0LPqpopKOX7fFAAwoXZ9HLYIUpENA/ Ilo2lnqfLUyvBVNNGrQkf+EurhD9lUfnNJTPZhDB4YLWuPes38VHwMP+yU3nnLXU8an8qb692eSh CvU2T/M9uOfxx2vAIfaleZeZ7zfCwaBoPIwigWPGjNZ1ke3lqtXJdN7Rt9RO3tmAKzBXqbca7QfA padZHna7W2mRdaL+c91M93SBmtvOerpQj/Vb9aTfS3PUnNmANTfqvx5memiSqFUabRW/Gw1TEjK/ 6seT+p2wWQb+oyRs/rl2lXjZD1HG5fVyspUQBX5kzCQu15PtcmIjm7QftpkK15N6EpfmC/0quYeQ FPIjuDKHPmnwyFflYE0dAl8NEebtnt2CYQQzhgPMWe+L3SbLrLXGxUj3gFfuJ2Y87Povfhi1/vdT +Z9h2wJnLOXY+/8AAAD//wMAUEsDBBQABgAIAAAAIQC3a+De5QUAAEQOAAAUAAAAZHJzL21lZGlh L2ltYWdlOC5lbWbEV29oU1cUP+8laWN15lXrqqu0L6UV13auOsXhhnlJWnVqR7FV90Ho2pppMf2j qU37ZUaoCnPQgmOMffLzUCZs6AYOOhQdsoFssg02mKKCoqAb+SCM2f1+970bX4u64hg75Jd77rnn z33nnPtyY4hIGtAUB7MR+GtycpJYYIisAezmlnUihjTNFVmN9aA28Ma780W+WSTyM+bl0PfTjk0B 2Z0MChxIA2ADcFdvOIYsBm8BpjXxCwZ5y3RB3XEEGQWo2+iYSs+Nm4tVO0GZQwNQnSNSg3EhJ5KL qWEav8IRQ8d6tD6aEPkwMRP7WsfdpxtfpMoJFOJXOrMKfNQpLvB+v6fMhjU6rp+vh1/9HJVOUYGP OqEC7/c/E5/+PYQdCbyOwI0Ac6z3j6lLg+fXK4bj2t9cnqNhHHwFOdN7q3livkfXaldbtx4q8GHH CA2jlmmAcTEIkcDXT99d+NizMWxjQLHx7eyuWSKBKLrHlHeVNIRv02A7kTNMNKTilhloNcXNplPF zTFtQ4zZmC0piiB3LZ2Du9tHBlLst3me9AWBh0m3khPsbsgngFUIwQiz6M0kV2ZeleWqO/80Jx5C ABrnRgxszmob6e3qT8shkRLJXa8PPIQv+9I981f74pADJWb5JWjjeWRFCb5gJnJGciafi/v7XeID A5mWdcmkIZcgI5pSmZ5dfXZbd0+qrzvVYL/R171MQoYUB5vaWtpXi8zf3tMXT6cTnZme7mT/zlRr 565URkpD7T29qYz9Ziprb+nv7eyT0oC3wdJQsn//vp7UPi5KabCl3W4eHtzXiYSEo5HmsaaX4615 K7K+I976R1Ul+AWRuOSb87X5sUQHOCuS5DDWnK/r2JAfUxIH44ENWIrXdTR1NOf5iUfmIPcoEAj5 MVCyAOZIQwnyFTxcbZ8RucBE8NlLVBWYEfEybEmxmp1V1YSb6raRzGCqV2Rv6D2slMjGyDs/Emp+ 5Z7pZliFkPtwFVD2ImHHDNeA57uAfccoes1TkQrHcFZispQ6HvQa3h9JVDpZsFHbtI0oFMJAF8Az QfHTZJVY5x40JcBsAhYD9FMK0A955sUCNLFrLE4QxAaop+aUgdjjFqB96n3UQkZd5DKneUxzz3ty DGpP1CHxDJHnkSjz+OcwbgEGEBcfFcetDSYgt0KIwRrJiGRkUFKCQj0TxWS48u42Rvl+1YGjFYui x8Lbvi7HfqoenIqpLmn8NCZ3otf338V4/NZo17zs+ds8bcOYP9wz2vXgckzaoUs/EE9+BPlru6fK /Vu7gvXDN0a7Xj3Nn4mYMI629+v5eeaB/h/AdsuRm1naMi7taUv+OOQcL38WkxqfjvZ/56sftrkx 3bfD1fN7hnYOqfKLrhXjzANYE/L++ugaUvZP/cK+0zWuAG8By4GrgK6tCX4CicRQoHEGxZEo5hsO te1Ft/dPuR0UVGfM/F99IvLv+gSn+xj7kXljMZjH8O3xcs6jxwy5j0PxAfohXXtxyIKMugSVv4V8 em2Z73YPPGOkOLARgHs5d+5o7Mtb77OpFFG22eP1wP4mtUJw5n7Zwhyc6nryfWUB/91ZhfMCPVtu bNj3Fq0P5JCfGzdOlPMMV3Vey+6FnGsuHVHnnrnmuWDemG+Sxa/wQdmJgbnmPLKoZPbbt06WX4a/ z7M3s19UnCwXOSIcaUuIHPRQpmwpGYDNDu8lny7aEaA9beiL9iewN+L0mmtZ6k+vJ02XAjxnjKHP MPI/5d3b6OlEfPK54PlbYAGkEKB90a/2Bbbgi36rIWA89oDWQS/ltC2z5Nfx8+uwdhYKpwDepxuc p96Zc1DP1U3Refw9z6/jv9f6+Rr40e+jeh//pPtu2AkE+UyLAf2/AKwF5Fy49/aVzuPv4DPZk/+O PBN9vw62UTinfn4mOksc90GCeBBS2AkGF2JUfeT9B0IPWCudR/9vNmOdPa8pDobvDU0JMOynF+UT LcL4+D36FKaw03uFubcA9orpPKofelfdFTCo9TKMfwMAAP//AwBQSwMEFAAGAAgAAAAhAHlVERnZ AQAAtgIAABQAAABkcnMvbWVkaWEvaW1hZ2U5LndtZoxSMW/TQBR+75LQNolkB9qhBYFBgqGCItqB Na5jWoZUEYnEwGCZcLSWEifErkqGCqRKVdUllSp+ChtDR2ZGxNCRraXyhtTwvSMssHDy833ve3ff O39nphmi3AsmUrRPMgoIxSAMYjUejw1a4vkJV1IAhiurU3a4hOzeFYvKVA/Trdawr4kadHXCLhAU xkQ28hOgj4hT4A9oIb1mRE0JmlXHfEg3gH6qNeyQcSQHkcPZrairE2dD7zjPet0wpkvoHHw+U9+c H9tVLMkjHmA1voeWi3iRbF0ZDvi3dpUfTbRPLqUq2kb8v7XZ9Dj/p0dK75V4Jx4wu/1+Un/ieUxf wUnUdBJtxk6zHem4re87T+P2EhWYpvK1Zr31mOja8yh2O53VMInaXu+VboSbOqFK4e9PruSaw+7L Xgclr7c9iPRA/KBKvt5y/LfpIITp07ctf1R76DYy21oL3MbFrZvAc5ZLmZ/dzUarAZBteTKN/Gwx WM9GhqlifreOkrsY1AI/k8e1ygwbWWHgDhiG5ZDD6iIj30uRXicqSXKwAseNoWK+eFE0N2+oifM2 TaFG9Mn8QZC90xwmqe7S7pvCIfgifZ97vSsh+daXM/XnVmU+N+1l/y8AAAD//wMAUEsDBBQABgAI AAAAIQBrmpkY4QAAAAsBAAAPAAAAZHJzL2Rvd25yZXYueG1sTI/BSsQwEIbvgu8QRvDmJta1lm6n iwiK6EFdC3vNNtk2mExKk91Wn97sSU/DMD//fF+1np1lRz0G4wnheiGAaWq9MtQhNJ+PVwWwECUp aT1phG8dYF2fn1WyVH6iD33cxI6lEgqlROhjHErOQ9trJ8PCD5rSbe9HJ2Nax46rUU6p3FmeCZFz Jw2lD70c9EOv26/NwSEss70t3p/y15/nppletktzJ94M4uXFfL8CFvUc/8Jwwk/oUCemnT+QCswi 3BYiuUSEPEsKp4C4yXJgO4Q0C+B1xf871L8AAAD//wMAUEsDBBQABgAIAAAAIQAnh+uZ+AAAAEEF AAAZAAAAZHJzL19yZWxzL2Uyb0RvYy54bWwucmVsc7zUzWoDIRQF4H2h7yB333FmkkySEiebUsi2 pA8gemdGOv6gJm3evkIpNJDYnUsVz/m4iLv9l57JGX1Q1jBoqhoIGmGlMiOD9+Pr0wZIiNxIPluD DC4YYN8/PuzecOYxXQqTcoGkFBMYTDG6Z0qDmFDzUFmHJp0M1mse09KP1HHxwUekbV131P/NgP4q kxwkA3+Qqf94can5/2w7DErgixUnjSbeqKBKp+4UyP2IkYFGqfjP5qZCPQC9bViUMSyqz/uGdRnD OmdoyxjanKEpY2gqZ8Z776ErY+hyc1iVMaxyhmUZwzJn2JYxbH8N9Orj678BAAD//wMAUEsBAi0A FAAGAAgAAAAhALssVhIdAQAAewIAABMAAAAAAAAAAAAAAAAAAAAAAFtDb250ZW50X1R5cGVzXS54 bWxQSwECLQAUAAYACAAAACEAOP0h/9YAAACUAQAACwAAAAAAAAAAAAAAAABOAQAAX3JlbHMvLnJl bHNQSwECLQAUAAYACAAAACEA+mjdE3cFAAA9HwAADgAAAAAAAAAAAAAAAABNAgAAZHJzL2Uyb0Rv Yy54bWxQSwECLQAKAAAAAAAAACEA2roaijw7AQA8OwEAFAAAAAAAAAAAAAAAAADwBwAAZHJzL21l ZGlhL2ltYWdlMS5wbmdQSwECLQAUAAYACAAAACEAWXgFvxMCAABKAwAAFAAAAAAAAAAAAAAAAABe QwEAZHJzL21lZGlhL2ltYWdlMi53bWZQSwECLQAUAAYACAAAACEAwU0o0K0BAABAAgAAFAAAAAAA AAAAAAAAAACjRQEAZHJzL21lZGlhL2ltYWdlMy53bWZQSwECLQAUAAYACAAAACEAEVP1fNgBAAC2 AgAAFAAAAAAAAAAAAAAAAACCRwEAZHJzL21lZGlhL2ltYWdlNC53bWZQSwECLQAUAAYACAAAACEA 8RN1lrABAABAAgAAFAAAAAAAAAAAAAAAAACMSQEAZHJzL21lZGlhL2ltYWdlNS53bWZQSwECLQAU AAYACAAAACEAThN1j9gBAAC2AgAAFAAAAAAAAAAAAAAAAABuSwEAZHJzL21lZGlhL2ltYWdlNi53 bWZQSwECLQAUAAYACAAAACEAWqUtHboBAABCAgAAFAAAAAAAAAAAAAAAAAB4TQEAZHJzL21lZGlh L2ltYWdlNy53bWZQSwECLQAUAAYACAAAACEAt2vg3uUFAABEDgAAFAAAAAAAAAAAAAAAAABkTwEA ZHJzL21lZGlhL2ltYWdlOC5lbWZQSwECLQAUAAYACAAAACEAeVURGdkBAAC2AgAAFAAAAAAAAAAA AAAAAAB7VQEAZHJzL21lZGlhL2ltYWdlOS53bWZQSwECLQAUAAYACAAAACEAa5qZGOEAAAALAQAA DwAAAAAAAAAAAAAAAACGVwEAZHJzL2Rvd25yZXYueG1sUEsBAi0AFAAGAAgAAAAhACeH65n4AAAA QQUAABkAAAAAAAAAAAAAAAAAlFgBAGRycy9fcmVscy9lMm9Eb2MueG1sLnJlbHNQSwUGAAAAAA4A DgCMAwAAw1kBAAAA ">
                <v:shape id="_x0000_s1027" type="#_x0000_t75" style="position:absolute;width:28740;height:16764;visibility:visible;mso-wrap-style:square" filled="t">
                  <v:fill o:detectmouseclick="t"/>
                  <v:path o:connecttype="none"/>
                </v:shape>
                <v:group id="Group 222" o:spid="_x0000_s1028" style="position:absolute;top:38;width:28384;height:16059" coordsize="28384,16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ypysxgAAANwAAAAPAAAAZHJzL2Rvd25yZXYueG1sRI/NasMw EITvgb6D2EJviWyXhuBGCSE0pQdTiB0ovS3WxjaxVsZS/PP2VaHQ4zAz3zDb/WRaMVDvGssK4lUE gri0uuFKwaU4LTcgnEfW2FomBTM52O8eFltMtR35TEPuKxEg7FJUUHvfpVK6siaDbmU74uBdbW/Q B9lXUvc4BrhpZRJFa2mw4bBQY0fHmspbfjcK3kccD8/x25Ddrsf5u3j5/MpiUurpcTq8gvA0+f/w X/tDK0iSBH7PhCMgdz8AAAD//wMAUEsBAi0AFAAGAAgAAAAhANvh9svuAAAAhQEAABMAAAAAAAAA AAAAAAAAAAAAAFtDb250ZW50X1R5cGVzXS54bWxQSwECLQAUAAYACAAAACEAWvQsW78AAAAVAQAA CwAAAAAAAAAAAAAAAAAfAQAAX3JlbHMvLnJlbHNQSwECLQAUAAYACAAAACEARMqcrMYAAADcAAAA DwAAAAAAAAAAAAAAAAAHAgAAZHJzL2Rvd25yZXYueG1sUEsFBgAAAAADAAMAtwAAAPoCAAAAAA== ">
                  <v:shape id="Picture 223" o:spid="_x0000_s1029" type="#_x0000_t75" style="position:absolute;left:4000;top:3563;width:20735;height:1058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dNBExQAAANwAAAAPAAAAZHJzL2Rvd25yZXYueG1sRI9Ba8JA FITvQv/D8gpeRDdJwZbUjZTSongztp4f2dckJPs2zW5N7K93BcHjMDPfMKv1aFpxot7VlhXEiwgE cWF1zaWCr8Pn/AWE88gaW8uk4EwO1tnDZIWptgPv6ZT7UgQIuxQVVN53qZSuqMigW9iOOHg/tjfo g+xLqXscAty0MomipTRYc1iosKP3ioom/zMKnnf7uJ3lR///+51vPnZxUwwyUmr6OL69gvA0+nv4 1t5qBUnyBNcz4QjI7AIAAP//AwBQSwECLQAUAAYACAAAACEA2+H2y+4AAACFAQAAEwAAAAAAAAAA AAAAAAAAAAAAW0NvbnRlbnRfVHlwZXNdLnhtbFBLAQItABQABgAIAAAAIQBa9CxbvwAAABUBAAAL AAAAAAAAAAAAAAAAAB8BAABfcmVscy8ucmVsc1BLAQItABQABgAIAAAAIQA3dNBExQAAANwAAAAP AAAAAAAAAAAAAAAAAAcCAABkcnMvZG93bnJldi54bWxQSwUGAAAAAAMAAwC3AAAA+QIAAAAA ">
                    <v:imagedata r:id="rId562" o:title=""/>
                  </v:shape>
                  <v:line id="Straight Connector 224" o:spid="_x0000_s1030" style="position:absolute;visibility:visible;mso-wrap-style:square" from="4000,14091" to="28384,140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VSDIwgAAANwAAAAPAAAAZHJzL2Rvd25yZXYueG1sRI9Bi8Iw FITvC/6H8AQvi6YWWaQaRQTFq7qK3h7Nsy02L6WJbf33RhA8DjPzDTNfdqYUDdWusKxgPIpAEKdW F5wp+D9uhlMQziNrLC2Tgic5WC56P3NMtG15T83BZyJA2CWoIPe+SqR0aU4G3chWxMG72dqgD7LO pK6xDXBTyjiK/qTBgsNCjhWtc0rvh4dR0Owv12yL1/V0t5GPcXPats/fs1KDfreagfDU+W/4095p BXE8gfeZcATk4gUAAP//AwBQSwECLQAUAAYACAAAACEA2+H2y+4AAACFAQAAEwAAAAAAAAAAAAAA AAAAAAAAW0NvbnRlbnRfVHlwZXNdLnhtbFBLAQItABQABgAIAAAAIQBa9CxbvwAAABUBAAALAAAA AAAAAAAAAAAAAB8BAABfcmVscy8ucmVsc1BLAQItABQABgAIAAAAIQCkVSDIwgAAANwAAAAPAAAA AAAAAAAAAAAAAAcCAABkcnMvZG93bnJldi54bWxQSwUGAAAAAAMAAwC3AAAA9gIAAAAA " strokecolor="black [3213]" strokeweight="1pt">
                    <v:stroke startarrow="oval" startarrowwidth="narrow" startarrowlength="short" endarrow="classic" endarrowwidth="narrow" endarrowlength="long"/>
                  </v:line>
                  <v:line id="Straight Connector 225" o:spid="_x0000_s1031" style="position:absolute;flip:y;visibility:visible;mso-wrap-style:square" from="4000,0" to="4000,140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8OK7xAAAANwAAAAPAAAAZHJzL2Rvd25yZXYueG1sRI9Pi8Iw FMTvgt8hPMGbplvQ1a5RFqG64MW/e340z6Zs81KarHa/vREWPA4z8xtmsepsLW7U+sqxgrdxAoK4 cLriUsH5lI9mIHxA1lg7JgV/5GG17PcWmGl35wPdjqEUEcI+QwUmhCaT0heGLPqxa4ijd3WtxRBl W0rd4j3CbS3TJJlKixXHBYMNrQ0VP8dfq2B9cad9Pv/Oy938sHlP99vrxmyVGg66zw8QgbrwCv+3 v7SCNJ3A80w8AnL5AAAA//8DAFBLAQItABQABgAIAAAAIQDb4fbL7gAAAIUBAAATAAAAAAAAAAAA AAAAAAAAAABbQ29udGVudF9UeXBlc10ueG1sUEsBAi0AFAAGAAgAAAAhAFr0LFu/AAAAFQEAAAsA AAAAAAAAAAAAAAAAHwEAAF9yZWxzLy5yZWxzUEsBAi0AFAAGAAgAAAAhAFLw4rvEAAAA3AAAAA8A AAAAAAAAAAAAAAAABwIAAGRycy9kb3ducmV2LnhtbFBLBQYAAAAAAwADALcAAAD4AgAAAAA= " strokecolor="black [3213]" strokeweight="1pt">
                    <v:stroke startarrow="oval" startarrowwidth="narrow" startarrowlength="short" endarrow="classic" endarrowwidth="narrow" endarrowlength="long"/>
                    <o:lock v:ext="edit" shapetype="f"/>
                  </v:line>
                  <v:shape id="Picture 226" o:spid="_x0000_s1032" type="#_x0000_t75" style="position:absolute;top:1389;width:3937;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eCBWxgAAANwAAAAPAAAAZHJzL2Rvd25yZXYueG1sRI9Pa8JA FMTvBb/D8oTe6qY5SImuIYiKWpD6Dzw+ss9saPZtyG419tN3C4Ueh5n5DTPNe9uIG3W+dqzgdZSA IC6drrlScDouX95A+ICssXFMCh7kIZ8NnqaYaXfnPd0OoRIRwj5DBSaENpPSl4Ys+pFriaN3dZ3F EGVXSd3hPcJtI9MkGUuLNccFgy3NDZWfhy+r4OxOS7n61mZ3+SgWuxY3i/ftRqnnYV9MQATqw3/4 r73WCtJ0DL9n4hGQsx8AAAD//wMAUEsBAi0AFAAGAAgAAAAhANvh9svuAAAAhQEAABMAAAAAAAAA AAAAAAAAAAAAAFtDb250ZW50X1R5cGVzXS54bWxQSwECLQAUAAYACAAAACEAWvQsW78AAAAVAQAA CwAAAAAAAAAAAAAAAAAfAQAAX3JlbHMvLnJlbHNQSwECLQAUAAYACAAAACEAjnggVsYAAADcAAAA DwAAAAAAAAAAAAAAAAAHAgAAZHJzL2Rvd25yZXYueG1sUEsFBgAAAAADAAMAtwAAAPoCAAAAAA== ">
                    <v:imagedata r:id="rId563" o:title=""/>
                  </v:shape>
                  <v:shape id="Picture 227" o:spid="_x0000_s1033" type="#_x0000_t75" style="position:absolute;left:2508;top:14297;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qNwnxwAAANwAAAAPAAAAZHJzL2Rvd25yZXYueG1sRI/NasMw EITvhbyD2EJvjWyT1sGNEkpoaSklkH96W6ytbWKtjKQm7ttHgUCOw8x8w0xmvWnFkZxvLCtIhwkI 4tLqhisFm/X74xiED8gaW8uk4J88zKaDuwkW2p54ScdVqESEsC9QQR1CV0jpy5oM+qHtiKP3a53B EKWrpHZ4inDTyixJnqXBhuNCjR3NayoPqz+jYLfYf7yleTdaPuWj75+526bp11aph/v+9QVEoD7c wtf2p1aQZTlczsQjIKdnAAAA//8DAFBLAQItABQABgAIAAAAIQDb4fbL7gAAAIUBAAATAAAAAAAA AAAAAAAAAAAAAABbQ29udGVudF9UeXBlc10ueG1sUEsBAi0AFAAGAAgAAAAhAFr0LFu/AAAAFQEA AAsAAAAAAAAAAAAAAAAAHwEAAF9yZWxzLy5yZWxzUEsBAi0AFAAGAAgAAAAhAEKo3CfHAAAA3AAA AA8AAAAAAAAAAAAAAAAABwIAAGRycy9kb3ducmV2LnhtbFBLBQYAAAAAAwADALcAAAD7AgAAAAA= ">
                    <v:imagedata r:id="rId564" o:title=""/>
                  </v:shape>
                  <v:shape id="Picture 228" o:spid="_x0000_s1034" type="#_x0000_t75" style="position:absolute;left:14874;top:14149;width:1270;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HqTCwwAAANwAAAAPAAAAZHJzL2Rvd25yZXYueG1sRE/Pa8Iw FL4L+x/CG3iz6coQ6RpFB4PB9LB2hx3fmmdb17zUJKv1vzeHgceP73exmUwvRnK+s6zgKUlBENdW d9wo+KreFisQPiBr7C2Tgit52KwfZgXm2l74k8YyNCKGsM9RQRvCkEvp65YM+sQOxJE7WmcwROga qR1eYrjpZZamS2mw49jQ4kCvLdW/5Z9RsKfv0/O5d9dDtat8t90tP9zPWan547R9ARFoCnfxv/td K8iyuDaeiUdArm8AAAD//wMAUEsBAi0AFAAGAAgAAAAhANvh9svuAAAAhQEAABMAAAAAAAAAAAAA AAAAAAAAAFtDb250ZW50X1R5cGVzXS54bWxQSwECLQAUAAYACAAAACEAWvQsW78AAAAVAQAACwAA AAAAAAAAAAAAAAAfAQAAX3JlbHMvLnJlbHNQSwECLQAUAAYACAAAACEAKh6kwsMAAADcAAAADwAA AAAAAAAAAAAAAAAHAgAAZHJzL2Rvd25yZXYueG1sUEsFBgAAAAADAAMAtwAAAPcCAAAAAA== ">
                    <v:imagedata r:id="rId565" o:title=""/>
                  </v:shape>
                  <v:shape id="Picture 229" o:spid="_x0000_s1035" type="#_x0000_t75" style="position:absolute;left:25669;top:14356;width:889;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i9dcxQAAANwAAAAPAAAAZHJzL2Rvd25yZXYueG1sRI9Ba8JA FITvBf/D8gq91U1SEBtdpYRKe/Cgtj/gmX1mg9m3MbvR2F/vCkKPw8x8w8yXg23EmTpfO1aQjhMQ xKXTNVcKfn9Wr1MQPiBrbByTgit5WC5GT3PMtbvwls67UIkIYZ+jAhNCm0vpS0MW/di1xNE7uM5i iLKrpO7wEuG2kVmSTKTFmuOCwZYKQ+Vx11sF63T1lxrz1e+voX77nJyKzbQvlHp5Hj5mIAIN4T/8 aH9rBVn2Dvcz8QjIxQ0AAP//AwBQSwECLQAUAAYACAAAACEA2+H2y+4AAACFAQAAEwAAAAAAAAAA AAAAAAAAAAAAW0NvbnRlbnRfVHlwZXNdLnhtbFBLAQItABQABgAIAAAAIQBa9CxbvwAAABUBAAAL AAAAAAAAAAAAAAAAAB8BAABfcmVscy8ucmVsc1BLAQItABQABgAIAAAAIQCei9dcxQAAANwAAAAP AAAAAAAAAAAAAAAAAAcCAABkcnMvZG93bnJldi54bWxQSwUGAAAAAAMAAwC3AAAA+QIAAAAA ">
                    <v:imagedata r:id="rId566" o:title=""/>
                  </v:shape>
                  <v:shape id="Picture 230" o:spid="_x0000_s1036" type="#_x0000_t75" style="position:absolute;left:6350;top:14154;width:101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PLdjwAAAANwAAAAPAAAAZHJzL2Rvd25yZXYueG1sRE/daoMw FL4f7B3CKexujbVMhjNKGWx4V2b7AGfmaGTmRExm7Z5+uSj08uP7L6rVjmKh2Q+OFey2CQji1umB ewXn08fzKwgfkDWOjknBlTxU5eNDgbl2F/6ipQm9iCHsc1RgQphyKX1ryKLfuok4cp2bLYYI517q GS8x3I4yTZJMWhw4Nhic6N1Q+9P8WgX65VPWdM5SE+r99dB9L8c/lEo9bdbDG4hAa7iLb+5aK0j3 cX48E4+ALP8BAAD//wMAUEsBAi0AFAAGAAgAAAAhANvh9svuAAAAhQEAABMAAAAAAAAAAAAAAAAA AAAAAFtDb250ZW50X1R5cGVzXS54bWxQSwECLQAUAAYACAAAACEAWvQsW78AAAAVAQAACwAAAAAA AAAAAAAAAAAfAQAAX3JlbHMvLnJlbHNQSwECLQAUAAYACAAAACEACTy3Y8AAAADcAAAADwAAAAAA AAAAAAAAAAAHAgAAZHJzL2Rvd25yZXYueG1sUEsFBgAAAAADAAMAtwAAAPQCAAAAAA== ">
                    <v:imagedata r:id="rId567" o:title=""/>
                  </v:shape>
                  <v:shape id="Picture 231" o:spid="_x0000_s1037" type="#_x0000_t75" style="position:absolute;left:15097;top:10172;width:1016;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JMkKxAAAANwAAAAPAAAAZHJzL2Rvd25yZXYueG1sRI9Ba4NA FITvgfyH5RV6Cc2qLaFY1xBCBaEXTQK5PtxXlbpvxd0m+u+7hUKPw8x8w2T72QziRpPrLSuItxEI 4sbqnlsFl3Px9ArCeWSNg2VSsJCDfb5eZZhqe+eabiffigBhl6KCzvsxldI1HRl0WzsSB+/TTgZ9 kFMr9YT3ADeDTKJoJw32HBY6HOnYUfN1+jYKyqqSaBd33BTvSR25l6G+fsRKPT7MhzcQnmb/H/5r l1pB8hzD75lwBGT+AwAA//8DAFBLAQItABQABgAIAAAAIQDb4fbL7gAAAIUBAAATAAAAAAAAAAAA AAAAAAAAAABbQ29udGVudF9UeXBlc10ueG1sUEsBAi0AFAAGAAgAAAAhAFr0LFu/AAAAFQEAAAsA AAAAAAAAAAAAAAAAHwEAAF9yZWxzLy5yZWxzUEsBAi0AFAAGAAgAAAAhALkkyQrEAAAA3AAAAA8A AAAAAAAAAAAAAAAABwIAAGRycy9kb3ducmV2LnhtbFBLBQYAAAAAAwADALcAAAD4AgAAAAA= ">
                    <v:imagedata r:id="rId568" o:title=""/>
                  </v:shape>
                  <v:shape id="Picture 232" o:spid="_x0000_s1038" type="#_x0000_t75" style="position:absolute;left:6365;top:13567;width:1001;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s367xgAAANwAAAAPAAAAZHJzL2Rvd25yZXYueG1sRI9Pa8JA FMTvBb/D8gRvddMIUqOrSMU/4KE2rXh9ZJ/ZtNm3Ibua9Nt3C4Ueh5n5DbNY9bYWd2p95VjB0zgB QVw4XXGp4ON9+/gMwgdkjbVjUvBNHlbLwcMCM+06fqN7HkoRIewzVGBCaDIpfWHIoh+7hjh6V9da DFG2pdQtdhFua5kmyVRarDguGGzoxVDxld+sgk1+bMz+087Oh8u65N2xe01mJ6VGw349BxGoD//h v/ZBK0gnKfyeiUdALn8AAAD//wMAUEsBAi0AFAAGAAgAAAAhANvh9svuAAAAhQEAABMAAAAAAAAA AAAAAAAAAAAAAFtDb250ZW50X1R5cGVzXS54bWxQSwECLQAUAAYACAAAACEAWvQsW78AAAAVAQAA CwAAAAAAAAAAAAAAAAAfAQAAX3JlbHMvLnJlbHNQSwECLQAUAAYACAAAACEAArN+u8YAAADcAAAA DwAAAAAAAAAAAAAAAAAHAgAAZHJzL2Rvd25yZXYueG1sUEsFBgAAAAADAAMAtwAAAPoCAAAAAA== ">
                    <v:imagedata r:id="rId569" o:title=""/>
                  </v:shape>
                  <v:shape id="Picture 233" o:spid="_x0000_s1039" type="#_x0000_t75" style="position:absolute;left:17906;top:10140;width:1016;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uvLmxQAAANwAAAAPAAAAZHJzL2Rvd25yZXYueG1sRI/NasMw EITvhbyD2EAupZF/SilulFBMAoFebKfQ62JtbVNrZSzVdt6+CgR6HGbmG2Z3WEwvJhpdZ1lBvI1A ENdWd9wo+Lycnl5BOI+ssbdMCq7k4LBfPeww03bmkqbKNyJA2GWooPV+yKR0dUsG3dYOxMH7tqNB H+TYSD3iHOCml0kUvUiDHYeFFgfKW6p/ql+j4FwUEu3V5Y+nY1JG7rkvvz5ipTbr5f0NhKfF/4fv 7bNWkKQp3M6EIyD3fwAAAP//AwBQSwECLQAUAAYACAAAACEA2+H2y+4AAACFAQAAEwAAAAAAAAAA AAAAAAAAAAAAW0NvbnRlbnRfVHlwZXNdLnhtbFBLAQItABQABgAIAAAAIQBa9CxbvwAAABUBAAAL AAAAAAAAAAAAAAAAAB8BAABfcmVscy8ucmVsc1BLAQItABQABgAIAAAAIQAmuvLmxQAAANwAAAAP AAAAAAAAAAAAAAAAAAcCAABkcnMvZG93bnJldi54bWxQSwUGAAAAAAMAAwC3AAAA+QIAAAAA ">
                    <v:imagedata r:id="rId568" o:title=""/>
                  </v:shape>
                  <v:shape id="Picture 234" o:spid="_x0000_s1040" type="#_x0000_t75" style="position:absolute;left:17843;top:14043;width:1143;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fnFKwwAAANwAAAAPAAAAZHJzL2Rvd25yZXYueG1sRI9La8Mw EITvgf4HsYXeYjkPQnCjBBMI9FaaF/S2WBvJxFoZS7Hdf18FCj0OM/MNs9mNrhE9daH2rGCW5SCI K69rNgrOp8N0DSJEZI2NZ1LwQwF225fJBgvtB/6i/hiNSBAOBSqwMbaFlKGy5DBkviVO3s13DmOS nZG6wyHBXSPneb6SDmtOCxZb2luq7seHUzA0n6M8LMrb6Zuq/lJaE6/BKPX2OpbvICKN8T/81/7Q CuaLJTzPpCMgt78AAAD//wMAUEsBAi0AFAAGAAgAAAAhANvh9svuAAAAhQEAABMAAAAAAAAAAAAA AAAAAAAAAFtDb250ZW50X1R5cGVzXS54bWxQSwECLQAUAAYACAAAACEAWvQsW78AAAAVAQAACwAA AAAAAAAAAAAAAAAfAQAAX3JlbHMvLnJlbHNQSwECLQAUAAYACAAAACEASn5xSsMAAADcAAAADwAA AAAAAAAAAAAAAAAHAgAAZHJzL2Rvd25yZXYueG1sUEsFBgAAAAADAAMAtwAAAPcCAAAAAA== ">
                    <v:imagedata r:id="rId570" o:title=""/>
                  </v:shape>
                </v:group>
                <w10:wrap type="square" anchorx="margin"/>
              </v:group>
            </w:pict>
          </mc:Fallback>
        </mc:AlternateContent>
      </w:r>
      <w:r w:rsidRPr="00C966D2">
        <w:rPr>
          <w:rFonts w:cs="Times New Roman"/>
          <w:b/>
          <w:bCs/>
          <w:iCs/>
          <w:color w:val="C00000"/>
          <w:sz w:val="26"/>
          <w:szCs w:val="26"/>
        </w:rPr>
        <w:t>Câu 37:</w:t>
      </w:r>
      <w:r w:rsidRPr="0004416B">
        <w:rPr>
          <w:rFonts w:cs="Times New Roman"/>
          <w:b/>
          <w:bCs/>
          <w:iCs/>
          <w:sz w:val="26"/>
          <w:szCs w:val="26"/>
        </w:rPr>
        <w:t xml:space="preserve"> </w:t>
      </w:r>
      <w:r w:rsidRPr="0004416B">
        <w:rPr>
          <w:rFonts w:cs="Times New Roman"/>
          <w:iCs/>
          <w:sz w:val="26"/>
          <w:szCs w:val="26"/>
        </w:rPr>
        <w:t xml:space="preserve">Một con lắc lò xo treo thẳng đứng, dao động điều hòa tại nơi có </w:t>
      </w:r>
      <w:r w:rsidR="0077104F" w:rsidRPr="0004416B">
        <w:rPr>
          <w:rFonts w:cs="Times New Roman"/>
          <w:position w:val="-10"/>
          <w:sz w:val="26"/>
          <w:szCs w:val="26"/>
        </w:rPr>
        <w:object w:dxaOrig="1240" w:dyaOrig="360" w14:anchorId="7476A880">
          <v:shape id="_x0000_i1188" type="#_x0000_t75" style="width:62.25pt;height:18pt" o:ole="">
            <v:imagedata r:id="rId571" o:title=""/>
          </v:shape>
          <o:OLEObject Type="Embed" ProgID="Equation.DSMT4" ShapeID="_x0000_i1188" DrawAspect="Content" ObjectID="_1705820681" r:id="rId572"/>
        </w:object>
      </w:r>
      <w:r w:rsidRPr="0004416B">
        <w:rPr>
          <w:rFonts w:cs="Times New Roman"/>
          <w:iCs/>
          <w:sz w:val="26"/>
          <w:szCs w:val="26"/>
        </w:rPr>
        <w:t xml:space="preserve"> Hình bên là đồ thị biểu diễn sự phụ thuộc của độ lớn lực kéo về </w:t>
      </w:r>
      <w:r w:rsidR="0077104F" w:rsidRPr="0004416B">
        <w:rPr>
          <w:rFonts w:cs="Times New Roman"/>
          <w:position w:val="-12"/>
          <w:sz w:val="26"/>
          <w:szCs w:val="26"/>
        </w:rPr>
        <w:object w:dxaOrig="340" w:dyaOrig="360" w14:anchorId="2914038F">
          <v:shape id="_x0000_i1189" type="#_x0000_t75" style="width:17.25pt;height:18pt" o:ole="">
            <v:imagedata r:id="rId573" o:title=""/>
          </v:shape>
          <o:OLEObject Type="Embed" ProgID="Equation.DSMT4" ShapeID="_x0000_i1189" DrawAspect="Content" ObjectID="_1705820682" r:id="rId574"/>
        </w:object>
      </w:r>
      <w:r w:rsidRPr="0004416B">
        <w:rPr>
          <w:rFonts w:cs="Times New Roman"/>
          <w:iCs/>
          <w:sz w:val="26"/>
          <w:szCs w:val="26"/>
        </w:rPr>
        <w:t xml:space="preserve"> tác dụng lên vật và độ lớn lực đàn hồi </w:t>
      </w:r>
      <w:r w:rsidR="0077104F" w:rsidRPr="0004416B">
        <w:rPr>
          <w:rFonts w:cs="Times New Roman"/>
          <w:position w:val="-12"/>
          <w:sz w:val="26"/>
          <w:szCs w:val="26"/>
        </w:rPr>
        <w:object w:dxaOrig="360" w:dyaOrig="360" w14:anchorId="242FC180">
          <v:shape id="_x0000_i1190" type="#_x0000_t75" style="width:18pt;height:18pt" o:ole="">
            <v:imagedata r:id="rId575" o:title=""/>
          </v:shape>
          <o:OLEObject Type="Embed" ProgID="Equation.DSMT4" ShapeID="_x0000_i1190" DrawAspect="Content" ObjectID="_1705820683" r:id="rId576"/>
        </w:object>
      </w:r>
      <w:r w:rsidR="005D08C1" w:rsidRPr="0004416B">
        <w:rPr>
          <w:rFonts w:cs="Times New Roman"/>
          <w:sz w:val="26"/>
          <w:szCs w:val="26"/>
        </w:rPr>
        <w:t xml:space="preserve"> </w:t>
      </w:r>
      <w:r w:rsidRPr="0004416B">
        <w:rPr>
          <w:rFonts w:cs="Times New Roman"/>
          <w:iCs/>
          <w:sz w:val="26"/>
          <w:szCs w:val="26"/>
        </w:rPr>
        <w:t xml:space="preserve">của lò xo theo thời gian </w:t>
      </w:r>
      <w:r w:rsidR="0077104F" w:rsidRPr="0004416B">
        <w:rPr>
          <w:rFonts w:cs="Times New Roman"/>
          <w:position w:val="-6"/>
          <w:sz w:val="26"/>
          <w:szCs w:val="26"/>
        </w:rPr>
        <w:object w:dxaOrig="180" w:dyaOrig="240" w14:anchorId="7659D7B9">
          <v:shape id="_x0000_i1191" type="#_x0000_t75" style="width:9pt;height:12.75pt" o:ole="">
            <v:imagedata r:id="rId577" o:title=""/>
          </v:shape>
          <o:OLEObject Type="Embed" ProgID="Equation.DSMT4" ShapeID="_x0000_i1191" DrawAspect="Content" ObjectID="_1705820684" r:id="rId578"/>
        </w:object>
      </w:r>
      <w:r w:rsidRPr="0004416B">
        <w:rPr>
          <w:rFonts w:cs="Times New Roman"/>
          <w:iCs/>
          <w:sz w:val="26"/>
          <w:szCs w:val="26"/>
        </w:rPr>
        <w:t xml:space="preserve"> Biết </w:t>
      </w:r>
      <w:r w:rsidR="00B121C7" w:rsidRPr="0004416B">
        <w:rPr>
          <w:rFonts w:cs="Times New Roman"/>
          <w:position w:val="-24"/>
          <w:sz w:val="26"/>
          <w:szCs w:val="26"/>
        </w:rPr>
        <w:object w:dxaOrig="1140" w:dyaOrig="620" w14:anchorId="115CFF3A">
          <v:shape id="_x0000_i1192" type="#_x0000_t75" style="width:58.5pt;height:31.5pt" o:ole="">
            <v:imagedata r:id="rId579" o:title=""/>
          </v:shape>
          <o:OLEObject Type="Embed" ProgID="Equation.DSMT4" ShapeID="_x0000_i1192" DrawAspect="Content" ObjectID="_1705820685" r:id="rId580"/>
        </w:object>
      </w:r>
      <w:r w:rsidR="00660517" w:rsidRPr="0004416B">
        <w:rPr>
          <w:rFonts w:cs="Times New Roman"/>
          <w:sz w:val="26"/>
          <w:szCs w:val="26"/>
        </w:rPr>
        <w:t>s.</w:t>
      </w:r>
      <w:r w:rsidRPr="0004416B">
        <w:rPr>
          <w:rFonts w:cs="Times New Roman"/>
          <w:iCs/>
          <w:sz w:val="26"/>
          <w:szCs w:val="26"/>
        </w:rPr>
        <w:t xml:space="preserve"> </w:t>
      </w:r>
      <w:r w:rsidR="00590EA6" w:rsidRPr="0004416B">
        <w:rPr>
          <w:rFonts w:cs="Times New Roman"/>
          <w:iCs/>
          <w:sz w:val="26"/>
          <w:szCs w:val="26"/>
        </w:rPr>
        <w:t xml:space="preserve">Tốc độ của vật tại thời điểm </w:t>
      </w:r>
      <w:r w:rsidR="00590EA6" w:rsidRPr="0004416B">
        <w:rPr>
          <w:rFonts w:cs="Times New Roman"/>
          <w:iCs/>
          <w:position w:val="-12"/>
          <w:sz w:val="26"/>
          <w:szCs w:val="26"/>
        </w:rPr>
        <w:object w:dxaOrig="520" w:dyaOrig="360" w14:anchorId="1F81AE56">
          <v:shape id="_x0000_i1193" type="#_x0000_t75" style="width:25.5pt;height:18pt" o:ole="">
            <v:imagedata r:id="rId581" o:title=""/>
          </v:shape>
          <o:OLEObject Type="Embed" ProgID="Equation.DSMT4" ShapeID="_x0000_i1193" DrawAspect="Content" ObjectID="_1705820686" r:id="rId582"/>
        </w:object>
      </w:r>
      <w:r w:rsidR="00590EA6" w:rsidRPr="0004416B">
        <w:rPr>
          <w:rFonts w:cs="Times New Roman"/>
          <w:iCs/>
          <w:sz w:val="26"/>
          <w:szCs w:val="26"/>
        </w:rPr>
        <w:t xml:space="preserve"> </w:t>
      </w:r>
      <w:r w:rsidR="00215B71" w:rsidRPr="0004416B">
        <w:rPr>
          <w:rFonts w:cs="Times New Roman"/>
          <w:b/>
          <w:bCs/>
          <w:iCs/>
          <w:sz w:val="26"/>
          <w:szCs w:val="26"/>
        </w:rPr>
        <w:t>gần nhất</w:t>
      </w:r>
      <w:r w:rsidR="00215B71" w:rsidRPr="0004416B">
        <w:rPr>
          <w:rFonts w:cs="Times New Roman"/>
          <w:iCs/>
          <w:sz w:val="26"/>
          <w:szCs w:val="26"/>
        </w:rPr>
        <w:t xml:space="preserve"> giá trị nào sau đây?</w:t>
      </w:r>
    </w:p>
    <w:p w14:paraId="7FB2EBC9" w14:textId="26DBD651" w:rsidR="00810A0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8</w:t>
      </w:r>
      <w:r w:rsidR="00215B71" w:rsidRPr="0004416B">
        <w:rPr>
          <w:rFonts w:cs="Times New Roman"/>
          <w:iCs/>
          <w:sz w:val="26"/>
          <w:szCs w:val="26"/>
        </w:rPr>
        <w:t>7</w:t>
      </w:r>
      <w:r w:rsidRPr="0004416B">
        <w:rPr>
          <w:rFonts w:cs="Times New Roman"/>
          <w:iCs/>
          <w:sz w:val="26"/>
          <w:szCs w:val="26"/>
        </w:rPr>
        <w:t xml:space="preserve"> cm/s. </w:t>
      </w:r>
    </w:p>
    <w:p w14:paraId="0E509988" w14:textId="77777777" w:rsidR="00810A0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60 cm/s</w:t>
      </w:r>
    </w:p>
    <w:p w14:paraId="45A7266B" w14:textId="77777777" w:rsidR="00810A0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51 cm/s. </w:t>
      </w:r>
    </w:p>
    <w:p w14:paraId="383C8E5B" w14:textId="192DB659"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10 cm/s. </w:t>
      </w:r>
    </w:p>
    <w:p w14:paraId="09B93047" w14:textId="77777777" w:rsidR="00C7328D" w:rsidRPr="0004416B" w:rsidRDefault="00C7328D" w:rsidP="00881875">
      <w:pPr>
        <w:tabs>
          <w:tab w:val="left" w:pos="284"/>
          <w:tab w:val="left" w:pos="2835"/>
          <w:tab w:val="left" w:pos="5386"/>
          <w:tab w:val="left" w:pos="7937"/>
        </w:tabs>
        <w:spacing w:line="276" w:lineRule="auto"/>
        <w:ind w:firstLine="142"/>
        <w:rPr>
          <w:rFonts w:cs="Times New Roman"/>
          <w:iCs/>
          <w:sz w:val="26"/>
          <w:szCs w:val="26"/>
        </w:rPr>
      </w:pPr>
    </w:p>
    <w:p w14:paraId="062E11DA" w14:textId="78F1F01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8:</w:t>
      </w:r>
      <w:r w:rsidRPr="0004416B">
        <w:rPr>
          <w:rFonts w:cs="Times New Roman"/>
          <w:b/>
          <w:bCs/>
          <w:iCs/>
          <w:sz w:val="26"/>
          <w:szCs w:val="26"/>
        </w:rPr>
        <w:t xml:space="preserve"> </w:t>
      </w:r>
      <w:r w:rsidRPr="0004416B">
        <w:rPr>
          <w:rFonts w:cs="Times New Roman"/>
          <w:iCs/>
          <w:sz w:val="26"/>
          <w:szCs w:val="26"/>
        </w:rPr>
        <w:t xml:space="preserve">Trên một sợi dây có hai đầu cố định, đang có sóng dừng với biên độ dao động của bụng sóng là 4 cm. Khoảng cách giữa hai đầu dây là 60 cm, sóng truyền trên dây có bước sóng là 30 cm. Gọi </w:t>
      </w:r>
      <w:r w:rsidR="0077104F" w:rsidRPr="0004416B">
        <w:rPr>
          <w:rFonts w:cs="Times New Roman"/>
          <w:position w:val="-4"/>
          <w:sz w:val="26"/>
          <w:szCs w:val="26"/>
        </w:rPr>
        <w:object w:dxaOrig="320" w:dyaOrig="260" w14:anchorId="2D6956A6">
          <v:shape id="_x0000_i1194" type="#_x0000_t75" style="width:16.5pt;height:13.5pt" o:ole="">
            <v:imagedata r:id="rId583" o:title=""/>
          </v:shape>
          <o:OLEObject Type="Embed" ProgID="Equation.DSMT4" ShapeID="_x0000_i1194" DrawAspect="Content" ObjectID="_1705820687" r:id="rId584"/>
        </w:object>
      </w:r>
      <w:r w:rsidRPr="0004416B">
        <w:rPr>
          <w:rFonts w:cs="Times New Roman"/>
          <w:iCs/>
          <w:sz w:val="26"/>
          <w:szCs w:val="26"/>
        </w:rPr>
        <w:t xml:space="preserve"> và </w:t>
      </w:r>
      <w:r w:rsidR="0077104F" w:rsidRPr="0004416B">
        <w:rPr>
          <w:rFonts w:cs="Times New Roman"/>
          <w:position w:val="-6"/>
          <w:sz w:val="26"/>
          <w:szCs w:val="26"/>
        </w:rPr>
        <w:object w:dxaOrig="279" w:dyaOrig="279" w14:anchorId="5829120A">
          <v:shape id="_x0000_i1195" type="#_x0000_t75" style="width:13.5pt;height:13.5pt" o:ole="">
            <v:imagedata r:id="rId585" o:title=""/>
          </v:shape>
          <o:OLEObject Type="Embed" ProgID="Equation.DSMT4" ShapeID="_x0000_i1195" DrawAspect="Content" ObjectID="_1705820688" r:id="rId586"/>
        </w:object>
      </w:r>
      <w:r w:rsidRPr="0004416B">
        <w:rPr>
          <w:rFonts w:cs="Times New Roman"/>
          <w:iCs/>
          <w:sz w:val="26"/>
          <w:szCs w:val="26"/>
        </w:rPr>
        <w:t xml:space="preserve"> là hai điểm trên dây mà phần tử tại đó dao động với biên độ lần lượt là </w:t>
      </w:r>
      <w:r w:rsidR="0077104F" w:rsidRPr="0004416B">
        <w:rPr>
          <w:rFonts w:cs="Times New Roman"/>
          <w:position w:val="-6"/>
          <w:sz w:val="26"/>
          <w:szCs w:val="26"/>
        </w:rPr>
        <w:object w:dxaOrig="499" w:dyaOrig="340" w14:anchorId="6EDA88A4">
          <v:shape id="_x0000_i1196" type="#_x0000_t75" style="width:24.75pt;height:17.25pt" o:ole="">
            <v:imagedata r:id="rId587" o:title=""/>
          </v:shape>
          <o:OLEObject Type="Embed" ProgID="Equation.DSMT4" ShapeID="_x0000_i1196" DrawAspect="Content" ObjectID="_1705820689" r:id="rId588"/>
        </w:object>
      </w:r>
      <w:r w:rsidRPr="0004416B">
        <w:rPr>
          <w:rFonts w:cs="Times New Roman"/>
          <w:iCs/>
          <w:sz w:val="26"/>
          <w:szCs w:val="26"/>
        </w:rPr>
        <w:t xml:space="preserve"> cm và </w:t>
      </w:r>
      <w:r w:rsidR="0077104F" w:rsidRPr="0004416B">
        <w:rPr>
          <w:rFonts w:cs="Times New Roman"/>
          <w:position w:val="-8"/>
          <w:sz w:val="26"/>
          <w:szCs w:val="26"/>
        </w:rPr>
        <w:object w:dxaOrig="480" w:dyaOrig="360" w14:anchorId="37A3B797">
          <v:shape id="_x0000_i1197" type="#_x0000_t75" style="width:24pt;height:18pt" o:ole="">
            <v:imagedata r:id="rId589" o:title=""/>
          </v:shape>
          <o:OLEObject Type="Embed" ProgID="Equation.DSMT4" ShapeID="_x0000_i1197" DrawAspect="Content" ObjectID="_1705820690" r:id="rId590"/>
        </w:object>
      </w:r>
      <w:r w:rsidRPr="0004416B">
        <w:rPr>
          <w:rFonts w:cs="Times New Roman"/>
          <w:iCs/>
          <w:sz w:val="26"/>
          <w:szCs w:val="26"/>
        </w:rPr>
        <w:t xml:space="preserve"> cm. </w:t>
      </w:r>
      <w:r w:rsidR="00215B71" w:rsidRPr="0004416B">
        <w:rPr>
          <w:rFonts w:cs="Times New Roman"/>
          <w:iCs/>
          <w:sz w:val="26"/>
          <w:szCs w:val="26"/>
        </w:rPr>
        <w:t xml:space="preserve">Gọi </w:t>
      </w:r>
      <w:r w:rsidR="00215B71" w:rsidRPr="0004416B">
        <w:rPr>
          <w:rFonts w:cs="Times New Roman"/>
          <w:iCs/>
          <w:position w:val="-12"/>
          <w:sz w:val="26"/>
          <w:szCs w:val="26"/>
        </w:rPr>
        <w:object w:dxaOrig="440" w:dyaOrig="360" w14:anchorId="083B866D">
          <v:shape id="_x0000_i1198" type="#_x0000_t75" style="width:21.75pt;height:18pt" o:ole="">
            <v:imagedata r:id="rId591" o:title=""/>
          </v:shape>
          <o:OLEObject Type="Embed" ProgID="Equation.DSMT4" ShapeID="_x0000_i1198" DrawAspect="Content" ObjectID="_1705820691" r:id="rId592"/>
        </w:object>
      </w:r>
      <w:r w:rsidR="00215B71" w:rsidRPr="0004416B">
        <w:rPr>
          <w:rFonts w:cs="Times New Roman"/>
          <w:iCs/>
          <w:sz w:val="26"/>
          <w:szCs w:val="26"/>
        </w:rPr>
        <w:t xml:space="preserve"> là </w:t>
      </w:r>
      <w:r w:rsidR="00EC4FEF" w:rsidRPr="0004416B">
        <w:rPr>
          <w:rFonts w:cs="Times New Roman"/>
          <w:iCs/>
          <w:sz w:val="26"/>
          <w:szCs w:val="26"/>
        </w:rPr>
        <w:t>k</w:t>
      </w:r>
      <w:r w:rsidRPr="0004416B">
        <w:rPr>
          <w:rFonts w:cs="Times New Roman"/>
          <w:iCs/>
          <w:sz w:val="26"/>
          <w:szCs w:val="26"/>
        </w:rPr>
        <w:t xml:space="preserve">hoảng cách lớn nhất giữa </w:t>
      </w:r>
      <w:r w:rsidR="0077104F" w:rsidRPr="0004416B">
        <w:rPr>
          <w:rFonts w:cs="Times New Roman"/>
          <w:position w:val="-4"/>
          <w:sz w:val="26"/>
          <w:szCs w:val="26"/>
        </w:rPr>
        <w:object w:dxaOrig="320" w:dyaOrig="260" w14:anchorId="66E9D35A">
          <v:shape id="_x0000_i1199" type="#_x0000_t75" style="width:16.5pt;height:13.5pt" o:ole="">
            <v:imagedata r:id="rId593" o:title=""/>
          </v:shape>
          <o:OLEObject Type="Embed" ProgID="Equation.DSMT4" ShapeID="_x0000_i1199" DrawAspect="Content" ObjectID="_1705820692" r:id="rId594"/>
        </w:object>
      </w:r>
      <w:r w:rsidRPr="0004416B">
        <w:rPr>
          <w:rFonts w:cs="Times New Roman"/>
          <w:iCs/>
          <w:sz w:val="26"/>
          <w:szCs w:val="26"/>
        </w:rPr>
        <w:t xml:space="preserve"> và </w:t>
      </w:r>
      <w:r w:rsidR="0077104F" w:rsidRPr="0004416B">
        <w:rPr>
          <w:rFonts w:cs="Times New Roman"/>
          <w:position w:val="-6"/>
          <w:sz w:val="26"/>
          <w:szCs w:val="26"/>
        </w:rPr>
        <w:object w:dxaOrig="279" w:dyaOrig="279" w14:anchorId="483DFE1D">
          <v:shape id="_x0000_i1200" type="#_x0000_t75" style="width:13.5pt;height:13.5pt" o:ole="">
            <v:imagedata r:id="rId595" o:title=""/>
          </v:shape>
          <o:OLEObject Type="Embed" ProgID="Equation.DSMT4" ShapeID="_x0000_i1200" DrawAspect="Content" ObjectID="_1705820693" r:id="rId596"/>
        </w:object>
      </w:r>
      <w:r w:rsidR="002F6F3C" w:rsidRPr="0004416B">
        <w:rPr>
          <w:rFonts w:cs="Times New Roman"/>
          <w:iCs/>
          <w:sz w:val="26"/>
          <w:szCs w:val="26"/>
        </w:rPr>
        <w:t xml:space="preserve">, </w:t>
      </w:r>
      <w:r w:rsidR="002F6F3C" w:rsidRPr="0004416B">
        <w:rPr>
          <w:rFonts w:cs="Times New Roman"/>
          <w:iCs/>
          <w:position w:val="-12"/>
          <w:sz w:val="26"/>
          <w:szCs w:val="26"/>
        </w:rPr>
        <w:object w:dxaOrig="440" w:dyaOrig="360" w14:anchorId="782AFE35">
          <v:shape id="_x0000_i1201" type="#_x0000_t75" style="width:21.75pt;height:18pt" o:ole="">
            <v:imagedata r:id="rId597" o:title=""/>
          </v:shape>
          <o:OLEObject Type="Embed" ProgID="Equation.DSMT4" ShapeID="_x0000_i1201" DrawAspect="Content" ObjectID="_1705820694" r:id="rId598"/>
        </w:object>
      </w:r>
      <w:r w:rsidR="002F6F3C" w:rsidRPr="0004416B">
        <w:rPr>
          <w:rFonts w:cs="Times New Roman"/>
          <w:iCs/>
          <w:sz w:val="26"/>
          <w:szCs w:val="26"/>
        </w:rPr>
        <w:t xml:space="preserve"> là</w:t>
      </w:r>
      <w:r w:rsidR="00A03999" w:rsidRPr="0004416B">
        <w:rPr>
          <w:rFonts w:cs="Times New Roman"/>
          <w:iCs/>
          <w:sz w:val="26"/>
          <w:szCs w:val="26"/>
        </w:rPr>
        <w:t xml:space="preserve"> khoảng cách nhỏ nhất giữa </w:t>
      </w:r>
      <w:r w:rsidR="00A03999" w:rsidRPr="0004416B">
        <w:rPr>
          <w:rFonts w:cs="Times New Roman"/>
          <w:position w:val="-4"/>
          <w:sz w:val="26"/>
          <w:szCs w:val="26"/>
        </w:rPr>
        <w:object w:dxaOrig="320" w:dyaOrig="260" w14:anchorId="562BD382">
          <v:shape id="_x0000_i1202" type="#_x0000_t75" style="width:16.5pt;height:13.5pt" o:ole="">
            <v:imagedata r:id="rId593" o:title=""/>
          </v:shape>
          <o:OLEObject Type="Embed" ProgID="Equation.DSMT4" ShapeID="_x0000_i1202" DrawAspect="Content" ObjectID="_1705820695" r:id="rId599"/>
        </w:object>
      </w:r>
      <w:r w:rsidR="00A03999" w:rsidRPr="0004416B">
        <w:rPr>
          <w:rFonts w:cs="Times New Roman"/>
          <w:iCs/>
          <w:sz w:val="26"/>
          <w:szCs w:val="26"/>
        </w:rPr>
        <w:t xml:space="preserve"> và </w:t>
      </w:r>
      <w:r w:rsidR="00A03999" w:rsidRPr="0004416B">
        <w:rPr>
          <w:rFonts w:cs="Times New Roman"/>
          <w:position w:val="-6"/>
          <w:sz w:val="26"/>
          <w:szCs w:val="26"/>
        </w:rPr>
        <w:object w:dxaOrig="279" w:dyaOrig="279" w14:anchorId="6A5DF9E4">
          <v:shape id="_x0000_i1203" type="#_x0000_t75" style="width:13.5pt;height:13.5pt" o:ole="">
            <v:imagedata r:id="rId595" o:title=""/>
          </v:shape>
          <o:OLEObject Type="Embed" ProgID="Equation.DSMT4" ShapeID="_x0000_i1203" DrawAspect="Content" ObjectID="_1705820696" r:id="rId600"/>
        </w:object>
      </w:r>
      <w:r w:rsidR="00C036FD" w:rsidRPr="0004416B">
        <w:rPr>
          <w:rFonts w:cs="Times New Roman"/>
          <w:iCs/>
          <w:sz w:val="26"/>
          <w:szCs w:val="26"/>
        </w:rPr>
        <w:t xml:space="preserve">. Tỉ số </w:t>
      </w:r>
      <w:r w:rsidR="00C036FD" w:rsidRPr="0004416B">
        <w:rPr>
          <w:rFonts w:cs="Times New Roman"/>
          <w:iCs/>
          <w:position w:val="-30"/>
          <w:sz w:val="26"/>
          <w:szCs w:val="26"/>
        </w:rPr>
        <w:object w:dxaOrig="499" w:dyaOrig="680" w14:anchorId="4121BD21">
          <v:shape id="_x0000_i1204" type="#_x0000_t75" style="width:24.75pt;height:33.75pt" o:ole="">
            <v:imagedata r:id="rId601" o:title=""/>
          </v:shape>
          <o:OLEObject Type="Embed" ProgID="Equation.DSMT4" ShapeID="_x0000_i1204" DrawAspect="Content" ObjectID="_1705820697" r:id="rId602"/>
        </w:object>
      </w:r>
      <w:r w:rsidR="00727576" w:rsidRPr="0004416B">
        <w:rPr>
          <w:rFonts w:cs="Times New Roman"/>
          <w:iCs/>
          <w:sz w:val="26"/>
          <w:szCs w:val="26"/>
        </w:rPr>
        <w:t xml:space="preserve"> </w:t>
      </w:r>
      <w:r w:rsidRPr="0004416B">
        <w:rPr>
          <w:rFonts w:cs="Times New Roman"/>
          <w:iCs/>
          <w:sz w:val="26"/>
          <w:szCs w:val="26"/>
        </w:rPr>
        <w:t xml:space="preserve">có </w:t>
      </w:r>
      <w:r w:rsidRPr="0004416B">
        <w:rPr>
          <w:rFonts w:cs="Times New Roman"/>
          <w:b/>
          <w:bCs/>
          <w:iCs/>
          <w:sz w:val="26"/>
          <w:szCs w:val="26"/>
        </w:rPr>
        <w:t>giá trị gần nhất</w:t>
      </w:r>
      <w:r w:rsidRPr="0004416B">
        <w:rPr>
          <w:rFonts w:cs="Times New Roman"/>
          <w:iCs/>
          <w:sz w:val="26"/>
          <w:szCs w:val="26"/>
        </w:rPr>
        <w:t xml:space="preserve"> với giá trị nào sau đây? </w:t>
      </w:r>
    </w:p>
    <w:p w14:paraId="306F950A" w14:textId="0543ADE7"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10166D" w:rsidRPr="0004416B">
        <w:rPr>
          <w:rFonts w:cs="Times New Roman"/>
          <w:iCs/>
          <w:sz w:val="26"/>
          <w:szCs w:val="26"/>
        </w:rPr>
        <w:t>1,01</w:t>
      </w:r>
      <w:r w:rsidR="006534DF"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10166D" w:rsidRPr="0004416B">
        <w:rPr>
          <w:rFonts w:cs="Times New Roman"/>
          <w:iCs/>
          <w:sz w:val="26"/>
          <w:szCs w:val="26"/>
        </w:rPr>
        <w:t>1,02</w:t>
      </w:r>
      <w:r w:rsidR="006534DF"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10166D" w:rsidRPr="0004416B">
        <w:rPr>
          <w:rFonts w:cs="Times New Roman"/>
          <w:iCs/>
          <w:sz w:val="26"/>
          <w:szCs w:val="26"/>
        </w:rPr>
        <w:t>1,03</w:t>
      </w:r>
      <w:r w:rsidR="006534DF"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10166D" w:rsidRPr="0004416B">
        <w:rPr>
          <w:rFonts w:cs="Times New Roman"/>
          <w:iCs/>
          <w:sz w:val="26"/>
          <w:szCs w:val="26"/>
        </w:rPr>
        <w:t>1,04</w:t>
      </w:r>
      <w:r w:rsidR="006534DF" w:rsidRPr="0004416B">
        <w:rPr>
          <w:rFonts w:cs="Times New Roman"/>
          <w:iCs/>
          <w:sz w:val="26"/>
          <w:szCs w:val="26"/>
        </w:rPr>
        <w:t>.</w:t>
      </w:r>
    </w:p>
    <w:p w14:paraId="43B566FE" w14:textId="352583A3"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w:lastRenderedPageBreak/>
        <mc:AlternateContent>
          <mc:Choice Requires="wpc">
            <w:drawing>
              <wp:anchor distT="0" distB="0" distL="114300" distR="114300" simplePos="0" relativeHeight="251660288" behindDoc="0" locked="1" layoutInCell="1" allowOverlap="1" wp14:anchorId="763F5B59" wp14:editId="62BBA322">
                <wp:simplePos x="0" y="0"/>
                <wp:positionH relativeFrom="margin">
                  <wp:posOffset>4173735</wp:posOffset>
                </wp:positionH>
                <wp:positionV relativeFrom="paragraph">
                  <wp:posOffset>1029090</wp:posOffset>
                </wp:positionV>
                <wp:extent cx="2404800" cy="511200"/>
                <wp:effectExtent l="0" t="0" r="0" b="3175"/>
                <wp:wrapSquare wrapText="bothSides"/>
                <wp:docPr id="382" name="Canvas 38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74" name="Group 27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FDD5878-42AC-4BFF-983F-F373551D6B3C}"/>
                            </a:ext>
                          </a:extLst>
                        </wpg:cNvPr>
                        <wpg:cNvGrpSpPr/>
                        <wpg:grpSpPr>
                          <a:xfrm>
                            <a:off x="17650" y="32824"/>
                            <a:ext cx="2368529" cy="476422"/>
                            <a:chOff x="0" y="0"/>
                            <a:chExt cx="2368529" cy="476422"/>
                          </a:xfrm>
                        </wpg:grpSpPr>
                        <pic:pic xmlns:pic="http://schemas.openxmlformats.org/drawingml/2006/picture">
                          <pic:nvPicPr>
                            <pic:cNvPr id="275" name="Picture 27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B1ABB9FB-67F1-4359-B818-DACB8EC7BE83}"/>
                                </a:ext>
                              </a:extLst>
                            </pic:cNvPr>
                            <pic:cNvPicPr/>
                          </pic:nvPicPr>
                          <pic:blipFill>
                            <a:blip r:embed="rId603"/>
                            <a:stretch>
                              <a:fillRect/>
                            </a:stretch>
                          </pic:blipFill>
                          <pic:spPr>
                            <a:xfrm>
                              <a:off x="1868339" y="0"/>
                              <a:ext cx="139700" cy="152398"/>
                            </a:xfrm>
                            <a:prstGeom prst="rect">
                              <a:avLst/>
                            </a:prstGeom>
                          </pic:spPr>
                        </pic:pic>
                        <wps:wsp>
                          <wps:cNvPr id="276" name="Straight Connector 27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1B9CE24-A988-4768-A25E-29C41ED0757E}"/>
                              </a:ext>
                            </a:extLst>
                          </wps:cNvPr>
                          <wps:cNvCnPr>
                            <a:cxnSpLocks/>
                          </wps:cNvCnPr>
                          <wps:spPr>
                            <a:xfrm>
                              <a:off x="171739" y="303800"/>
                              <a:ext cx="20567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77" name="Group 27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A9C0986-CFF8-4ACA-926E-20AB60FEF063}"/>
                              </a:ext>
                            </a:extLst>
                          </wpg:cNvPr>
                          <wpg:cNvGrpSpPr/>
                          <wpg:grpSpPr>
                            <a:xfrm>
                              <a:off x="350216" y="223431"/>
                              <a:ext cx="558920" cy="186512"/>
                              <a:chOff x="350216" y="223431"/>
                              <a:chExt cx="558920" cy="186686"/>
                            </a:xfrm>
                          </wpg:grpSpPr>
                          <wps:wsp>
                            <wps:cNvPr id="387" name="Rectangle 387">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5682A323-37A1-4C71-B5E7-87DF46B5712C}"/>
                                </a:ext>
                              </a:extLst>
                            </wps:cNvPr>
                            <wps:cNvSpPr/>
                            <wps:spPr>
                              <a:xfrm>
                                <a:off x="359741"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88" name="Group 38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7734F984-793C-4965-9B74-0EC2E35D17C8}"/>
                                </a:ext>
                              </a:extLst>
                            </wpg:cNvPr>
                            <wpg:cNvGrpSpPr/>
                            <wpg:grpSpPr>
                              <a:xfrm>
                                <a:off x="350216" y="223431"/>
                                <a:ext cx="558920" cy="180000"/>
                                <a:chOff x="350216" y="223431"/>
                                <a:chExt cx="558920" cy="180000"/>
                              </a:xfrm>
                            </wpg:grpSpPr>
                            <wps:wsp>
                              <wps:cNvPr id="389" name="Arc 389">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A91006B2-E01D-4B98-97A3-8B15B11F0E7B}"/>
                                  </a:ext>
                                </a:extLst>
                              </wps:cNvPr>
                              <wps:cNvSpPr/>
                              <wps:spPr>
                                <a:xfrm>
                                  <a:off x="350216"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0" name="Arc 390">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184BD5A-F247-4CCF-B581-8753D9C659D4}"/>
                                  </a:ext>
                                </a:extLst>
                              </wps:cNvPr>
                              <wps:cNvSpPr/>
                              <wps:spPr>
                                <a:xfrm>
                                  <a:off x="41484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1" name="Arc 391">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C6F281C-4CD4-48DC-A942-65D4894B3192}"/>
                                  </a:ext>
                                </a:extLst>
                              </wps:cNvPr>
                              <wps:cNvSpPr/>
                              <wps:spPr>
                                <a:xfrm>
                                  <a:off x="48162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2" name="Arc 39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0D772515-D047-4FC5-978D-C854C9D0CB3C}"/>
                                  </a:ext>
                                </a:extLst>
                              </wps:cNvPr>
                              <wps:cNvSpPr/>
                              <wps:spPr>
                                <a:xfrm>
                                  <a:off x="54841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3" name="Arc 39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67F0F355-FED9-4AD4-89C2-E07E39222484}"/>
                                  </a:ext>
                                </a:extLst>
                              </wps:cNvPr>
                              <wps:cNvSpPr/>
                              <wps:spPr>
                                <a:xfrm>
                                  <a:off x="615200"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4" name="Arc 39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9F71DD8E-49C9-4370-8B51-365621C34F1F}"/>
                                  </a:ext>
                                </a:extLst>
                              </wps:cNvPr>
                              <wps:cNvSpPr/>
                              <wps:spPr>
                                <a:xfrm>
                                  <a:off x="68198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5" name="Arc 39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68055AB-3044-4C50-A0A0-B5788117B46B}"/>
                                  </a:ext>
                                </a:extLst>
                              </wps:cNvPr>
                              <wps:cNvSpPr/>
                              <wps:spPr>
                                <a:xfrm>
                                  <a:off x="74877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6" name="Arc 39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4FE806F4-B02C-495F-BC95-A77D833B92BD}"/>
                                  </a:ext>
                                </a:extLst>
                              </wps:cNvPr>
                              <wps:cNvSpPr/>
                              <wps:spPr>
                                <a:xfrm>
                                  <a:off x="815779"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278" name="Picture 278">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C1FE907B-4EB5-46BA-9C38-BEA7ECDCD319}"/>
                                </a:ext>
                              </a:extLst>
                            </pic:cNvPr>
                            <pic:cNvPicPr/>
                          </pic:nvPicPr>
                          <pic:blipFill>
                            <a:blip r:embed="rId441"/>
                            <a:stretch>
                              <a:fillRect/>
                            </a:stretch>
                          </pic:blipFill>
                          <pic:spPr>
                            <a:xfrm>
                              <a:off x="574986" y="48629"/>
                              <a:ext cx="127000" cy="139570"/>
                            </a:xfrm>
                            <a:prstGeom prst="rect">
                              <a:avLst/>
                            </a:prstGeom>
                          </pic:spPr>
                        </pic:pic>
                        <pic:pic xmlns:pic="http://schemas.openxmlformats.org/drawingml/2006/picture">
                          <pic:nvPicPr>
                            <pic:cNvPr id="279" name="Picture 279"/>
                            <pic:cNvPicPr/>
                          </pic:nvPicPr>
                          <pic:blipFill>
                            <a:blip r:embed="rId604"/>
                            <a:stretch>
                              <a:fillRect/>
                            </a:stretch>
                          </pic:blipFill>
                          <pic:spPr>
                            <a:xfrm>
                              <a:off x="0" y="312353"/>
                              <a:ext cx="139700" cy="139700"/>
                            </a:xfrm>
                            <a:prstGeom prst="rect">
                              <a:avLst/>
                            </a:prstGeom>
                          </pic:spPr>
                        </pic:pic>
                        <pic:pic xmlns:pic="http://schemas.openxmlformats.org/drawingml/2006/picture">
                          <pic:nvPicPr>
                            <pic:cNvPr id="280" name="Picture 280"/>
                            <pic:cNvPicPr/>
                          </pic:nvPicPr>
                          <pic:blipFill>
                            <a:blip r:embed="rId444"/>
                            <a:stretch>
                              <a:fillRect/>
                            </a:stretch>
                          </pic:blipFill>
                          <pic:spPr>
                            <a:xfrm>
                              <a:off x="2228829" y="310422"/>
                              <a:ext cx="139700" cy="139700"/>
                            </a:xfrm>
                            <a:prstGeom prst="rect">
                              <a:avLst/>
                            </a:prstGeom>
                          </pic:spPr>
                        </pic:pic>
                        <pic:pic xmlns:pic="http://schemas.openxmlformats.org/drawingml/2006/picture">
                          <pic:nvPicPr>
                            <pic:cNvPr id="281" name="Picture 281"/>
                            <pic:cNvPicPr/>
                          </pic:nvPicPr>
                          <pic:blipFill>
                            <a:blip r:embed="rId605"/>
                            <a:stretch>
                              <a:fillRect/>
                            </a:stretch>
                          </pic:blipFill>
                          <pic:spPr>
                            <a:xfrm>
                              <a:off x="1648796" y="324022"/>
                              <a:ext cx="152400" cy="152400"/>
                            </a:xfrm>
                            <a:prstGeom prst="rect">
                              <a:avLst/>
                            </a:prstGeom>
                          </pic:spPr>
                        </pic:pic>
                        <wps:wsp>
                          <wps:cNvPr id="282" name="Oval 282">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2D04D853-ABC9-4563-B310-9F1DF3798A3D}"/>
                              </a:ext>
                            </a:extLst>
                          </wps:cNvPr>
                          <wps:cNvSpPr/>
                          <wps:spPr>
                            <a:xfrm>
                              <a:off x="1714146"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83" name="Group 283">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EAAF38B4-249D-406F-8A37-73E89870F4A7}"/>
                              </a:ext>
                            </a:extLst>
                          </wpg:cNvPr>
                          <wpg:cNvGrpSpPr/>
                          <wpg:grpSpPr>
                            <a:xfrm>
                              <a:off x="1905210" y="145632"/>
                              <a:ext cx="58108" cy="309571"/>
                              <a:chOff x="1905210" y="145632"/>
                              <a:chExt cx="58108" cy="309571"/>
                            </a:xfrm>
                          </wpg:grpSpPr>
                          <wps:wsp>
                            <wps:cNvPr id="384" name="Rectangle 384">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B6E85F6-42E3-4B13-A246-6A1E5C231D57}"/>
                                </a:ext>
                              </a:extLst>
                            </wps:cNvPr>
                            <wps:cNvSpPr/>
                            <wps:spPr>
                              <a:xfrm>
                                <a:off x="1910741"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5" name="Straight Connector 38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F683E93E-FE34-44DB-A70E-C9131986C604}"/>
                                </a:ext>
                              </a:extLst>
                            </wps:cNvPr>
                            <wps:cNvCnPr/>
                            <wps:spPr>
                              <a:xfrm>
                                <a:off x="1963318"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Straight Connector 38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56EE529-24A2-4D4B-87D5-3A555569D23D}"/>
                                </a:ext>
                              </a:extLst>
                            </wps:cNvPr>
                            <wps:cNvCnPr/>
                            <wps:spPr>
                              <a:xfrm>
                                <a:off x="1905210"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84" name="Picture 284"/>
                            <pic:cNvPicPr/>
                          </pic:nvPicPr>
                          <pic:blipFill>
                            <a:blip r:embed="rId606"/>
                            <a:stretch>
                              <a:fillRect/>
                            </a:stretch>
                          </pic:blipFill>
                          <pic:spPr>
                            <a:xfrm>
                              <a:off x="909021" y="333547"/>
                              <a:ext cx="177800" cy="139700"/>
                            </a:xfrm>
                            <a:prstGeom prst="rect">
                              <a:avLst/>
                            </a:prstGeom>
                          </pic:spPr>
                        </pic:pic>
                        <wps:wsp>
                          <wps:cNvPr id="285" name="Oval 285">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83DB7FE4-7B05-4F88-AB75-14B5A1B0E380}"/>
                              </a:ext>
                            </a:extLst>
                          </wps:cNvPr>
                          <wps:cNvSpPr/>
                          <wps:spPr>
                            <a:xfrm>
                              <a:off x="987543"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6" name="Rectangle 286">
                            <a:extLst>
                              <a:ext uri="{FF2B5EF4-FFF2-40B4-BE49-F238E27FC236}">
                                <a16:creationId xmlns:cx="http://schemas.microsoft.com/office/drawing/2014/chartex" xmlns:w15="http://schemas.microsoft.com/office/word/2012/wordml" xmlns:w16se="http://schemas.microsoft.com/office/word/2015/wordml/symex" xmlns:a16="http://schemas.microsoft.com/office/drawing/2014/main" id="{1AB78919-7940-4E25-8F4F-A5AA724A35D5}"/>
                              </a:ext>
                            </a:extLst>
                          </wps:cNvPr>
                          <wps:cNvSpPr/>
                          <wps:spPr>
                            <a:xfrm>
                              <a:off x="1151211" y="179395"/>
                              <a:ext cx="467995" cy="220827"/>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87" name="Picture 287"/>
                            <pic:cNvPicPr/>
                          </pic:nvPicPr>
                          <pic:blipFill>
                            <a:blip r:embed="rId607"/>
                            <a:stretch>
                              <a:fill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E1EE61F" id="Canvas 382" o:spid="_x0000_s1026" editas="canvas" style="position:absolute;margin-left:328.65pt;margin-top:81.05pt;width:189.35pt;height:40.25pt;z-index:251660288;mso-position-horizontal-relative:margin;mso-width-relative:margin;mso-height-relative:margin" coordsize="24047,5111"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Q6r4JrDAAAelgAAA4AAABkcnMvZTJvRG9jLnhtbOxcW2/bOBZ+X2D/ g+F3TUSRFElj0oGuxQDdmWI6i3lWZDn2ri15ZaVJdzH/fT+SkuyktnMZp1VRB0iiC0lRR+fyncNz +ONPd6vl6GNRbxZVeTkmP7jjUVHm1XRRXl+O//l76sjxaNNk5TRbVmVxOf5UbMY/vfn73368XU8K r5pXy2lRjzBIuZncri/H86ZZTy4uNvm8WGWbH6p1UeLmrKpXWYPT+vpiWme3GH21vPBc17+4rerp uq7yYrPB1djeHL8x489mRd78Opttima0vBxjbo35W5u/V/rvxZsfs8l1na3ni7ydRvaCWayyRYmH 9kPFWZONburFZ0OtFnldbapZ80NerS6q2WyRF+Yd8DbEffA2UVZ+zDbmZXJQp5sgjk447tW1nvem Wi6m6WK51CfretNEy3r0MQPVbueLptB0urjX6gKzmOi++v8tvmOBJrfr68nt9br/nuCBBx/0We// tq5u1ub1ryf5Lx/f16PF9HLsCTYeldkK3GQajPQFPe3irnm3adojS/3/pakX8iRlToojh7khc8KE KSf1qEw8kUYe9f/UvYk/yesia8DHP087TiD+016g5Un9DdmF4QUzUzw9jrkU0mFeEDksTFNHSZo6 KRWUcxL7IY3+bGmL2Rsad28BArdvbekKAryt1x/W7+uW0Nf2TL/v3axe6f/gp9EdxFD4HMz+6XJM Pekxy+QYd5TjJl5Yck+NRznuM+Ezz7MN8jlERXe3XVvZyOfJ8Y5gC/t4M+F+UutFPsFvS0kcfUbJ x2UbvZqbuhi3g6yeNMYqq/99s3YgXmt8zavFctF8MqoCX1lPqvz4fpG/r+3JLlfxjqtwXz8WfMUH ylchCcJQpaHji5Q4jHLlhJJIJw6iUCaRCBNJD/KVJoJ57y0JNEG0hH9Gn6vlYt1pBX3cfgko0Ady vedjWuUWV/nNqigbq63rYmlEbDNfrDfjUT0pVlcFZLr+eUosF26aumjyuebmGdTRb9Dgre7pbphZ biem57yBVOyTA+lLSsHq4PSWnTspIFQJF4yuhYBwjyqpH9/zstWBb4tqNdLKEBPEPAwzZB+hY2xT fUc3aQlnJ2FmhzlpoYVJ23Qkw9lnRHuWMvwwz9YFpqCH3WVbv2PbD02dLa7nzSiqyhLTrWpwsD9Q DiYkVFHiMSdQEupR+NIJPJ44nooYSWJXcJEc5OCeBD01otIyQH5Xfli/q/J/b/QnatvZm/rkEJ8I Ilo2oS6V4Av0NvbEakyX+4J4llnMvcN8slyU+iNlk718kk2W5egWHOdp5tPN7tldg3qK3vI2d0Ym 7tvdbDIvsmlSTkfNpzVMYAUjPdZjblbj0bIACMOBmX6TLZaPt8Poy7KllSWPIVTzaVno+S3L34oZ jJm2KnbCGplt55jlOYS7m6dprbtZ0W07tm96rGPbXnctDGrrn/qEzn0P8+SqbPrOq0VZ1fumvSXt zLbvKGDfW5Pgqpp+slpRn0GQrRk2Bs4e7kqh6KSwgyTCPLYz5paZDCD8ypDEDVTkKuk7UZpC8IIo cJTnQ/DcIPTdNEld/7DpeDkkodz1CFQV1K3nUUZbbd+pY86l8jp1LH0OaTM83GOSA/236OTBCL70 7yn0++Ck/aKtNcPZa6hmKnum0FYsK6+XxUhfNFw+OKzKfekF1KMOFQEwRSSIA+QsHCnilPkhhwY8 hlVbo9Rr5A8dUD2odYFaBCOWJXzfd8V9rcsZ9XsLDYhDHtG8xy30cU17dd1psHv6+KGyLiuNhbRl ebLS9PZpn05pakbYzLNpYT0t7uKn5dreFLQPg0oz2s1Aoqcr5C+tV5e9KXhEr47qCqgKEr9Z5+kC QOpdtmneZ3VmLiKggLvzqv4vTBuccxi1/9xk2hNY/lxCWBVhDH0bc8K40Kqj3r1ztXunvFlFFTxZ 8BqeZg51+2bZHc7qavUH4giBfipuZWWOZ1+O86buTqLGBg0QiciLIDDNrIvxDogDjom1jhoS/n73 R1avW9zYQMP9UnXY7TNYYNvqL1tWwU1TzRYGW27tT2uXjpsfKhFl2fWI9YVhahkhKEuVZI5QFB6x 8rmjQsEcN4m8hPKYiEgewX0v9YgPmI/95qcTw2zyUvPTjdDjxK9ifuD4WKYI6hyGRw2UJQJFEMgL PSdxSYwgiZKOEgF1ZEh4SEjqJiI8whIvMTxHsYiilMNyG88QvkCvkrsgS+f2tRKe1bkhrAH8Wuiu py3Zs+m/oHJmqyWUGlD6iMCrYdxroc9uM/gW22bUp4T7nSFohwUndc/Vz7CWSXHPRijuWa3edFir soW6O62ebsC+S9S/axx2jYE2/TvewBfw76mCPdqRYpwOU7ETIlkY8wCRVSYAH6MU8FESwEdOYxX5 XMXspFLMCJOMHvQoXk2KBVG+8B8XYukR2aHKsxD3QY0O+1oU/Zqu+5CEGHZgV4itUh1ecIBFfupJ AmAWxcxhMo4Qn2Oe4/OYScVCSpR3WiGWxNdrEQfCAmch/t7jb0MSYqC0XSG2rv3whNiNhfA44U7s akucRnCxhIydSHIWqdiNji86Ph9PcxhigtWzsxBrbHgOom8eBtGHJMRAjLtCTAcKp7Gw66bIEXDS JFYI08McSxVpH1kkVHmeB5k7qSX2sQqqw61nIT4LsaHAkIW4TwAykS011PQflQoSxzJBnDOCEFPh IqjFiUN97nskQiSUpKcVYkmwtHcWYhulOVviQVviPt/KCvFQc61SX7qcB6FDXQafOOKuE7iBi+iW kJIQEWJx9KRCLJgEgD8L8VmIWwoM2RL32WdWiIeabsbSRLo+0oBD19PLjhzR6UhxJxAiRopgqLww PqkQS8KFGGxgC0ifS9qmGpyD00MNTm9Xjc260zUKFZAAbtN2kWL6DeVW9/kJ7/vc6qFmKEQkTZQr QoclIXdg3JEgF1GJsoFAJFEcxQiCH1QVOhl5gLnVbTbdpkuh7hI0/0JuNResczWY1DF8k6/XJVSY BFdEE8wiOlVcdMvZBxbRjydvmZxqi+a36dWa1N+WEPT5GFshMGTrmGYIWfjGKCAr7YScYoNKlHiU t6P3XLKbhG+P7bLgd8wlsl/v77kEl0CWIXFJW1J0Si5BSFPKdimQErevSjrzyuGSJeQXtMHsLa+Y lIMh8Qq3luGUvEJ8uMjKxrmox9yugq3nFY6LnfWxx6fWK20W0OtmkKN4r/vAv+oEMn0+zOwfD2uN seTUCeBWOYz71EGygOuolMQodlQyoKf1r4ggSABqQ53S9+kD0wJl0nGAPTzKAMUStW2bo4U7O8lz MI/3a1n2ptjZFPHjeed7Oz49N++cXG6y8V4a5ez9qb6sxdYXwzNu1WpbzIMLwxS7JAhSKlHT7DGF 1FlEOBxImnAETaSSwk1ZIA76Kv1b99VMb59aX6xcpLFaXEe0sLf+Rad/kffnwuPT4J+6AP9tslyf TU0O9N+p5tk3wtfNpu7XnHaLeYa68kRCP5E89VF4nlDkVBNoZo/5jh+QhKPmncT8GGM8PweEIIm7 q+bZxxLaWQQFO5bw/1K57XGlerCYR8vwMTW+t+NZGx8ooXxGqc+20uYrJ1PLfs3pw+fF0hR3h6nm sQRFE0UTJINQLEGxOETg2k2cSBEEo6Qf+e5zkkF0PTTg0DbPodvBYbuBhAKgIlDh0OD7pLnF1lvl 3qvmbZlCWx7x6gXRTxfQ77KUQePe1lmxn/zVtySgOgPB5ljtlbKhrhGh6CZJsDMKwFSArWJiFura V+7QgOPHV7H3LB/mKVJ2HEadpexyfL9c4EuXs279s0fKWe9J2e6yjY7E4PfbWaqRPc7dxpRMuG9I MSVT2w8wd8IotXIVqgKNxaMoAGQPqtGJEH1Aod075mhE4QULGl8opNRDoDakNFTQI2kcijRBpXDo Yh0uxTYxQSi4Q1jIAxK6CTZqOeLbPt+FgcOMPQds3g0cVHGOKLU7wHU62PhP3+t2BUPxYbwtutoG IvTFYbou2KhMSEUU6v2ZiyV1jzsyZakT8CAQAFoo+ecnlWJCsHkMsYqcYJMB1a4/dLEp5guFayYS 4Xmu9IyiP+y/HFfkjwcU9GdZ3qz+UU1tObbUu3zoJRE8sg8j27PdLRgfbj1yLG6xRSk7rZ7uFp2j yIeiyOctSvrtTDQbP2GLkm8P7vZ7NG3hrtEIQ4K7LRY9JdwlHpKMqQ3h79uQC9VA2yXU10nNMG4S dos1AYpc729r1GC7Ga/eQXf33LTabhn85v8AAAD//wMAUEsDBBQABgAIAAAAIQBUPrgp4gAAAAwB AAAPAAAAZHJzL2Rvd25yZXYueG1sTI9RS8MwFIXfBf9DuIJvLllWs9E1HSIoog/TWdhr1mRtsElK k63VX+/dkz5ezse53yk2k+vI2QzRBi9hPmNAjK+Dtr6RUH0+3a2AxKS8Vl3wRsK3ibApr68Klesw +g9z3qWGYImPuZLQptTnlMa6NU7FWeiNx+wYBqcSnkND9aBGLHcd5YwJ6pT1+KFVvXlsTf21OzkJ GT92q/dn8fbzUlXj6z6zS7a1Ut7eTA9rIMlM6Q+Giz6qQ4lOh3DyOpJOgrhfLhDFQPA5kAvBFgLn HSTwjAugZUH/jyh/AQAA//8DAFBLAwQUAAYACAAAACEACCoFp64BAABAAgAAFAAAAGRycy9tZWRp YS9pbWFnZTcud21mXFHPaxNBGH0zSfojDezGVrAiOgrtIWgFofSa7Wa1IpFgFuxtu03HupBsYjZt zUEsePOy/kE99CYePIoX/4giexMb3ww5Oey389737b75vjcCy0BJCUDiA8yqMKRgwiIhZ7OZRVti fZ5bkQQ2V5MH4lyskG0uOKihHU/ehtORBhRuzLO3QYUZ4JJfEv1gNCm/zTBnLRs1adCaVCLEHaI/ 8vKaG9cX2wmbc8NkoDP1Up+pV8NBnOKaOgffc/xSX0+b/LLMeERNzoMnVb5Agv3puTRzmf6u4I1G Wfup7wt8Y85ES2fJcaq6vUSnPf1QPU97W6gILJZb3Xa4A6y+TlKv39+Ns6TnD490Jz7WGeqV/9up l7rTweGwz5I/PBknemx6Rb3cDlXwfjKOacjSfSfIW4+9TuE6zyKv8/veXeKbjociKDaKfDcich3f bHlQNKK9IreZJvePeyx5jagVBYV5PKcmOKKQXPRH0KgSOW2oCvJP+5zO2GAmr9o7MH5g7q+LRcsu 7F1S5EF3mk30AHhX+cxKFX9vvXlhwvDmz3zurz0AV5Qq2f//AQAA//8DAFBLAwQUAAYACAAAACEA d4ZAi+YAAAA5BAAAGQAAAGRycy9fcmVscy9lMm9Eb2MueG1sLnJlbHO8089qAjEQBvC70HcIc+9m d9VVilkvUvBa7AOEZHY3dPOHJGp9+wZKoYLEW46ZYb7vd8lu/61nckEflDUMmqoGgkZYqczI4PP0 /roFEiI3ks/WIIMbBtj3L4vdB848pqMwKRdISjGBwRSje6M0iAk1D5V1aNJmsF7zmJ5+pI6LLz4i beu6o/5/BvR3meQoGfijXAI53Vxqfp5th0EJPFhx1mjigwqqdOpOgdyPGBlolIr/DpfVVQ9AHxs2 ZQybnKEtY2hzhqaMockZujKGLmdYlzGsc4ZVGcPqz0DvPnz/AwAA//8DAFBLAwQUAAYACAAAACEA blaEJLIBAABAAgAAFAAAAGRycy9tZWRpYS9pbWFnZTUud21mXFG/ixNREP7e28TzcoHd+AsUMaui xaGniHBt9jarp5AQTMRyWePzXEg2MZugKQ4Ddjax0z/FwuIKG8HW0tr2kO0E4zfPVA47zDffvJ03 8z2FTcDxFaBxCLEyXSsSFim9Wq0s2lHn19yWJrBcVS/UQm0xu37CRRWtZPqiNx8b4DZOrdkLYIcV 4DE/IvpOb7D9Y7rctSndtKAz2lcPcZHotz76w0B7byfhcF4vHZrcb5tX/qPRMMnw6Ufd+XD3y6xx +G0mJ0v0m+zJfXCnIozs0J4vtOwl8x0jGI/z1r0wVPhKTrxp8vQg87v91GR9c8N/kPV3UFbYKDW7 rd4ucPpJmgWDwV6Sp/1w9Mx0kgOTo1b+f5ya050Pn44GLIWj2SQ1E5kVtVKr50evp5OEgpy87EbL 5q2gU3ju/Tjo/KpfIj7rBiii4lqx3IuJPDeUsIyK7Xi/WFqmwfhmn6VgO27GUSFf4FYVV1SaRn0U hXKYU4aKYv62ze1EBtm8Yt9A9MBaXw8bNvts35JNrnTn+dQMgZfld6xUcPXc811xyT/+rDv/9LUX 4JitHPv/XwAAAP//AwBQSwMEFAAGAAgAAAAhAGAAHPevAQAAQAIAABQAAABkcnMvbWVkaWEvaW1h Z2U0LndtZlxRMW/TQBh9d0koTSPZoXRohahBgqGCIiEQax3HUIagiERidE24FkuJE2JXNJUqKrGx pFPL72Bm6MoOGxMzQ4W8VSK875SJkz/de+87f/d97xQWgZKnAI0jyKowtKJgkdKz2cyiTbU615Y0 gdVqekftqCWyu1cc1NCK87fdycgAHq7N1TWwwgxwyc+JfjDkvscMuWtRqmlB17WnQtwgutTnf7lx ndhO2JzbTQYm816Y997L4SBO8fnXIc4efc+3jn7mcrLMuM+anAcPq6KQoIFjLXNJfxfwR6Os9TQI FL5Rk2iaLNlLvU4vMWnP3POep71NVBQWys1Oq/sEWH6VpH6/34izpBcM35h2vGcy1Cv/t1MvdSaD 18M+U8Fwf5yYsfSKernV9cKDfBzTkKu3nHDafOC3C9d5FvntP+s3iVccH0VY3CmmjYjIdQLZpmGx EW0XU6tscf+wzZS/ETWjsJDPd2qKIyrNRX8UjSqR04aqIv/Y4HRig0xetW8gfmDur4sFy77at2SR 251JlpsB8K7yiZkqTtd2v0gIP/h9OPfXXoALlirZ//8BAAD//wMAUEsDBBQABgAIAAAAIQBtWp3L rgEAAEACAAAUAAAAZHJzL21lZGlhL2ltYWdlMy53bWZcUb+LE0EYfTNJPC8X2I0/EEV0FbQ49ARR bG9us3oWkWAWrGRvzY3nQrKJ2RUvB4eCnU3s9I+xuNZeG7GytjhkO8H4viGVw37Me++b/eb73iis ArVAARqHkNVgaEXBIaUXi4VDG+r8UlvTBE5r6R21o9bIrp/w0EI3LV/Es4kFApxaqhfACgvAJz8i +saQ++4y5K5VqaYFndGBinGR6I8++suN64PrhM35cTayRfDIvg4ej0dpjk8/D/Dxztdy8/BHKSfr jJusyXlwuykKCQzeaplL+juGmUyK7v0wVPhCTaJji2wvD/qDzOYDeyN4mA820FBYqXf63fgecPpJ lpvhcCstskE43rW9dM8WaDf+b6dd689Gz8ZDpsLxq2lmp9Ir2vVuHET75TSlISeveNG8c8v0Kt97 kJje78uXiM96BlVUXavmWwmR74WyzaNqPdmu5k7Z5P5mmymznnSSqJLPeC3FEZXmoj+KRtXIaUNT kb8znE5skMmb7g3EDyz99bHi2Gf3lixytT8rSjsCXjbeM9PE03PPv0sI3/91sPTXXYBjlqq5//8B AAD//wMAUEsDBBQABgAIAAAAIQDRskyIsAEAAEACAAAUAAAAZHJzL21lZGlhL2ltYWdlMi53bWZc UcFqE1EUPe8lsTYNzMS2i0rRUdBFsRWk0m2mk7EVGgkm6M5xjK91IJnETGybRVFw5ybudOM39Ae6 6Lbr4n8UmY0IxnMfWfmYyzvn3Df33XuewjxQ8BSgcQJZJYZWFCxSejqdWrShVmbagiawWkW/VjW1 QHb/moMKGvHoXXs8MICHGzP1JlhhCrjk50Q/hbH8Y4bcNS/VtKAl7akQq0R/9PlfblxfbSdszm0n PZN5z8yR97zfi1N8vzjFt80Xh7WTV4dysshYZ03Og0dlUUiwh09a5pL+ruAPBlnjSRAoXFCTqJss OUi9Vicxacc88J6mnQ2UFOaK9VajvQUsvkxSv9vdjrOkE/TfmmZ8YDJUS/+3Uy20xr03/S5TQf/D MDFD6RXVYqPthcejYUxDrt9xwkn9od/MXWcn8pu/bt8iXnZ85GF+L59sR0SuE8g2CfO1aDefWKXG /eMuU/5aVI/CXD7fqSiOqDQX/VE0qkBOG8qK/PMepxMbZPKyfQPxAzN/XcxZdmbfkkXutsbZyPSA 96UvzJTxY2X/t4Tw48vTmb/2AlyxVMH+/w8AAP//AwBQSwMEFAAGAAgAAAAhAPemywmvAQAAQAIA ABQAAABkcnMvbWVkaWEvaW1hZ2UxLndtZlxRsW4TQRB9u7ZJ4li6M4SCCMGBBEVEDESR0uZyPkgK Iwsb6DgOZwkn2Wfjc0JcRERKl8Z08Bf5AYq0ESXKf0ToOiTMm5UrRjeaN2/2ZmfeKiwABU8BGkcQ K9G1ImGR0tPp1KKaujXjFjWB5Sr6WL1Ti8weXnNQQSMefWyPBwZ4guszdhnsMAVc5udEl3S57xVd 7lqQblrQkvbUU9wm+qPP/zLQvtpJOJzbTnom816Yz97Lfi9O8f3iDN/WXx9sHr09kJNF+ip7ch+s lYWRHQIca9lL5ruCPxhkjWdBoHBBTrxusmQv9VqdxKQd88jbSTs1lBTmivVWo70B3HiTpH63uxVn SSfo75pmvGcyVEv/j1MttMa99/0uS0F/f5iYocyKarHR9sLD0TCmIPP3nHBSf+w3c9d5HvnN33fv EN90fORh/iCfbEVErhNImIT5SrSdTyyzyfhlmyV/JapHYS6f71QUV1SaRn0UhSowpwxlxfwk4HYi g2xetm8gemCmr4s5m/2wb8km91vjbGR6wKfSKStl1JY//BSX/PDX2UxfewGu2Kpg//8HAAD//wMA UEsDBBQABgAIAAAAIQDbRajlsgEAAEACAAAUAAAAZHJzL21lZGlhL2ltYWdlNi53bWZcUb9v00AY fXdOKE0j2eHHQIWIQYKhokWqQKxxHbdlMIpIJEZjwtFaSuw0TgQZKip1KkvY4E9h6JChSyVWRmbW CnlDavruyMTJn+69952/+753AsuA5QpA4hB6lRlSUDBIyPl8btCGuLPQViSB0aryjZiJFbJH12xU Ecaj/c5koAAXNxbqKlhhDjjkM6KfjCOWf8bQdy3ralKjW9IVDdwl+itnl9y4vphO2JzTSfoqd1+q D+6rrB+n+P6rbn19ejZuHP4Y65Mlxjprch5sVrRCgnByJPVcur8LeINBHm77vsA5NR1NlSd7qdvu Jirtqsfui7S7gbLAUqnZDjvPgZuvk9Tr9bbiPOn62TvVivdUjlr5/3ZqVnvSf5v1mPKz8TBRQ90r aqWw4wYfR8OYhly/bwfT5hOvVTj2TuS1/tTvEd+2PRRB8bCYbkVEju3rbRoUa9FuMTVKg/unXaa8 tagZBYX+PLsqOKKQXPRH0CiLnDZUBPlxyOm0DXryinkD7QcW/jpYMuzUvCWLPGhP8pHqAwflz8xU kNnvT3Ro/u133frnr7kAFyxlmf+vAAAA//8DAFBLAQItABQABgAIAAAAIQC/V5zlDAEAABUCAAAT AAAAAAAAAAAAAAAAAAAAAABbQ29udGVudF9UeXBlc10ueG1sUEsBAi0AFAAGAAgAAAAhADj9If/W AAAAlAEAAAsAAAAAAAAAAAAAAAAAPQEAAF9yZWxzLy5yZWxzUEsBAi0AFAAGAAgAAAAhALQ6r4Jr DAAAelgAAA4AAAAAAAAAAAAAAAAAPAIAAGRycy9lMm9Eb2MueG1sUEsBAi0AFAAGAAgAAAAhAFQ+ uCniAAAADAEAAA8AAAAAAAAAAAAAAAAA0w4AAGRycy9kb3ducmV2LnhtbFBLAQItABQABgAIAAAA IQAIKgWnrgEAAEACAAAUAAAAAAAAAAAAAAAAAOIPAABkcnMvbWVkaWEvaW1hZ2U3LndtZlBLAQIt ABQABgAIAAAAIQB3hkCL5gAAADkEAAAZAAAAAAAAAAAAAAAAAMIRAABkcnMvX3JlbHMvZTJvRG9j LnhtbC5yZWxzUEsBAi0AFAAGAAgAAAAhAG5WhCSyAQAAQAIAABQAAAAAAAAAAAAAAAAA3xIAAGRy cy9tZWRpYS9pbWFnZTUud21mUEsBAi0AFAAGAAgAAAAhAGAAHPevAQAAQAIAABQAAAAAAAAAAAAA AAAAwxQAAGRycy9tZWRpYS9pbWFnZTQud21mUEsBAi0AFAAGAAgAAAAhAG1ancuuAQAAQAIAABQA AAAAAAAAAAAAAAAApBYAAGRycy9tZWRpYS9pbWFnZTMud21mUEsBAi0AFAAGAAgAAAAhANGyTIiw AQAAQAIAABQAAAAAAAAAAAAAAAAAhBgAAGRycy9tZWRpYS9pbWFnZTIud21mUEsBAi0AFAAGAAgA AAAhAPemywmvAQAAQAIAABQAAAAAAAAAAAAAAAAAZhoAAGRycy9tZWRpYS9pbWFnZTEud21mUEsB Ai0AFAAGAAgAAAAhANtFqOWyAQAAQAIAABQAAAAAAAAAAAAAAAAARxwAAGRycy9tZWRpYS9pbWFn ZTYud21mUEsFBgAAAAAMAAwACAMAACseAAAAAA== ">
                <v:shape id="_x0000_s1027" type="#_x0000_t75" style="position:absolute;width:24047;height:5111;visibility:visible;mso-wrap-style:square" filled="t">
                  <v:fill o:detectmouseclick="t"/>
                  <v:path o:connecttype="none"/>
                </v:shape>
                <v:group id="Group 274" o:spid="_x0000_s1028" style="position:absolute;left:176;top:328;width:23685;height:4764" coordsize="23685,47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3I5exQAAANwAAAAPAAAAZHJzL2Rvd25yZXYueG1sRI9Pa8JA FMTvgt9heYK3uol/S3QVEZUepFAtlN4e2WcSzL4N2TWJ374rFDwOM/MbZrXpTCkaql1hWUE8ikAQ p1YXnCn4vhze3kE4j6yxtEwKHuRgs+73Vpho2/IXNWefiQBhl6CC3PsqkdKlORl0I1sRB+9qa4M+ yDqTusY2wE0px1E0lwYLDgs5VrTLKb2d70bBscV2O4n3zel23T1+L7PPn1NMSg0H3XYJwlPnX+H/ 9odWMF5M4XkmHAG5/gMAAP//AwBQSwECLQAUAAYACAAAACEA2+H2y+4AAACFAQAAEwAAAAAAAAAA AAAAAAAAAAAAW0NvbnRlbnRfVHlwZXNdLnhtbFBLAQItABQABgAIAAAAIQBa9CxbvwAAABUBAAAL AAAAAAAAAAAAAAAAAB8BAABfcmVscy8ucmVsc1BLAQItABQABgAIAAAAIQC33I5exQAAANwAAAAP AAAAAAAAAAAAAAAAAAcCAABkcnMvZG93bnJldi54bWxQSwUGAAAAAAMAAwC3AAAA+QIAAAAA ">
                  <v:shape id="Picture 275" o:spid="_x0000_s1029" type="#_x0000_t75" style="position:absolute;left:18683;width:139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mbV3xgAAANwAAAAPAAAAZHJzL2Rvd25yZXYueG1sRI9Pa8JA FMTvQr/D8gq9mU0DaomuUkqF0Ev90xa8vWafm9Ds25DdmvjtXUHwOMzMb5jFarCNOFHna8cKnpMU BHHpdM1Gwdd+PX4B4QOyxsYxKTiTh9XyYbTAXLuet3TaBSMihH2OCqoQ2lxKX1Zk0SeuJY7e0XUW Q5SdkbrDPsJtI7M0nUqLNceFClt6q6j82/1bBfVnb7LMf6Rmc/z+cf17YQ+/hVJPj8PrHESgIdzD t3ahFWSzCVzPxCMglxcAAAD//wMAUEsBAi0AFAAGAAgAAAAhANvh9svuAAAAhQEAABMAAAAAAAAA AAAAAAAAAAAAAFtDb250ZW50X1R5cGVzXS54bWxQSwECLQAUAAYACAAAACEAWvQsW78AAAAVAQAA CwAAAAAAAAAAAAAAAAAfAQAAX3JlbHMvLnJlbHNQSwECLQAUAAYACAAAACEAMJm1d8YAAADcAAAA DwAAAAAAAAAAAAAAAAAHAgAAZHJzL2Rvd25yZXYueG1sUEsFBgAAAAADAAMAtwAAAPoCAAAAAA== ">
                    <v:imagedata r:id="rId608" o:title=""/>
                  </v:shape>
                  <v:line id="Straight Connector 276" o:spid="_x0000_s1030" style="position:absolute;visibility:visible;mso-wrap-style:square" from="1717,3038" to="22284,30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7Jo+wgAAANwAAAAPAAAAZHJzL2Rvd25yZXYueG1sRI/BasMw EETvhfyD2EBvjZyEOsaxEpJCaK+NQ86LtZZNrJWxVNv9+6pQ6HGYmTdMcZxtJ0YafOtYwXqVgCCu nG7ZKLiVl5cMhA/IGjvHpOCbPBwPi6cCc+0m/qTxGoyIEPY5KmhC6HMpfdWQRb9yPXH0ajdYDFEO RuoBpwi3ndwkSSotthwXGuzpraHqcf2yCl7L7vx+NqPJsru0ZZjHzG1rpZ6X82kPItAc/sN/7Q+t YLNL4fdMPALy8AMAAP//AwBQSwECLQAUAAYACAAAACEA2+H2y+4AAACFAQAAEwAAAAAAAAAAAAAA AAAAAAAAW0NvbnRlbnRfVHlwZXNdLnhtbFBLAQItABQABgAIAAAAIQBa9CxbvwAAABUBAAALAAAA AAAAAAAAAAAAAB8BAABfcmVscy8ucmVsc1BLAQItABQABgAIAAAAIQDT7Jo+wgAAANwAAAAPAAAA AAAAAAAAAAAAAAcCAABkcnMvZG93bnJldi54bWxQSwUGAAAAAAMAAwC3AAAA9gIAAAAA " strokecolor="black [3213]" strokeweight="1pt">
                    <v:stroke startarrow="oval" startarrowwidth="narrow" startarrowlength="short" endarrow="oval" endarrowwidth="narrow" endarrowlength="short"/>
                    <o:lock v:ext="edit" shapetype="f"/>
                  </v:line>
                  <v:group id="Group 277" o:spid="_x0000_s1031" style="position:absolute;left:3502;top:2234;width:5589;height:1865" coordorigin="3502,2234"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DhApxQAAANwAAAAPAAAAZHJzL2Rvd25yZXYueG1sRI9Bi8Iw FITvwv6H8IS9aVoXdalGEVmXPYigLoi3R/Nsi81LaWJb/70RBI/DzHzDzJedKUVDtSssK4iHEQji 1OqCMwX/x83gG4TzyBpLy6TgTg6Wi4/eHBNtW95Tc/CZCBB2CSrIva8SKV2ak0E3tBVx8C62NuiD rDOpa2wD3JRyFEUTabDgsJBjReuc0uvhZhT8ttiuvuKfZnu9rO/n43h32sak1Ge/W81AeOr8O/xq /2kFo+kUnmfCEZCLBwAAAP//AwBQSwECLQAUAAYACAAAACEA2+H2y+4AAACFAQAAEwAAAAAAAAAA AAAAAAAAAAAAW0NvbnRlbnRfVHlwZXNdLnhtbFBLAQItABQABgAIAAAAIQBa9CxbvwAAABUBAAAL AAAAAAAAAAAAAAAAAB8BAABfcmVscy8ucmVsc1BLAQItABQABgAIAAAAIQBHDhApxQAAANwAAAAP AAAAAAAAAAAAAAAAAAcCAABkcnMvZG93bnJldi54bWxQSwUGAAAAAAMAAwC3AAAA+QIAAAAA ">
                    <v:rect id="Rectangle 387" o:spid="_x0000_s1032" style="position:absolute;left:3597;top:2666;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NXdMxQAAANwAAAAPAAAAZHJzL2Rvd25yZXYueG1sRI9BSwMx FITvQv9DeAUvYrMa0LJtWlQQeunBdhGPj83rJnTzsmzi7tZfbwqCx2FmvmHW28m3YqA+usAaHhYF COI6GMeNhur4fr8EEROywTYwabhQhO1mdrPG0oSRP2g4pEZkCMcSNdiUulLKWFvyGBehI87eKfQe U5Z9I02PY4b7Vj4WxZP06DgvWOzozVJ9Pnx7DfuLUrvhTp3HyqnG/civ108btL6dTy8rEImm9B/+ a++MBrV8huuZfATk5hcAAP//AwBQSwECLQAUAAYACAAAACEA2+H2y+4AAACFAQAAEwAAAAAAAAAA AAAAAAAAAAAAW0NvbnRlbnRfVHlwZXNdLnhtbFBLAQItABQABgAIAAAAIQBa9CxbvwAAABUBAAAL AAAAAAAAAAAAAAAAAB8BAABfcmVscy8ucmVsc1BLAQItABQABgAIAAAAIQAyNXdMxQAAANwAAAAP AAAAAAAAAAAAAAAAAAcCAABkcnMvZG93bnJldi54bWxQSwUGAAAAAAMAAwC3AAAA+QIAAAAA " fillcolor="white [3212]" stroked="f" strokeweight="1pt"/>
                    <v:group id="Group 388" o:spid="_x0000_s1033" style="position:absolute;left:3502;top:2234;width:5589;height:1800" coordorigin="3502,2234"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pfvhwgAAANwAAAAPAAAAZHJzL2Rvd25yZXYueG1sRE/LisIw FN0L/kO4wuw07YgiHVMRGYdZiOADZHaX5tqWNjeliW39+8lCcHk47/VmMLXoqHWlZQXxLAJBnFld cq7getlPVyCcR9ZYWyYFT3KwScejNSba9nyi7uxzEULYJaig8L5JpHRZQQbdzDbEgbvb1qAPsM2l brEP4aaWn1G0lAZLDg0FNrQrKKvOD6Pgp8d+O4+/u0N13z3/Lovj7RCTUh+TYfsFwtPg3+KX+1cr mK/C2nAmHAGZ/gMAAP//AwBQSwECLQAUAAYACAAAACEA2+H2y+4AAACFAQAAEwAAAAAAAAAAAAAA AAAAAAAAW0NvbnRlbnRfVHlwZXNdLnhtbFBLAQItABQABgAIAAAAIQBa9CxbvwAAABUBAAALAAAA AAAAAAAAAAAAAB8BAABfcmVscy8ucmVsc1BLAQItABQABgAIAAAAIQB1pfvhwgAAANwAAAAPAAAA AAAAAAAAAAAAAAcCAABkcnMvZG93bnJldi54bWxQSwUGAAAAAAMAAwC3AAAA9gIAAAAA ">
                      <v:shape id="Arc 389" o:spid="_x0000_s1034" style="position:absolute;left:3502;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Ttn3wwAAANwAAAAPAAAAZHJzL2Rvd25yZXYueG1sRI/NasMw EITvhb6D2EJvjewmGMeJYtpCoLSH/N8Xa2ubWisjKbH79lEhkOMwM98wy3I0nbiQ861lBekkAUFc Wd1yreB4WL/kIHxA1thZJgV/5KFcPT4ssdB24B1d9qEWEcK+QAVNCH0hpa8aMugntieO3o91BkOU rpba4RDhppOvSZJJgy3HhQZ7+mio+t2fjQJ0m+nXu9zS6bwOXTr79tvMVEo9P41vCxCBxnAP39qf WsE0n8P/mXgE5OoKAAD//wMAUEsBAi0AFAAGAAgAAAAhANvh9svuAAAAhQEAABMAAAAAAAAAAAAA AAAAAAAAAFtDb250ZW50X1R5cGVzXS54bWxQSwECLQAUAAYACAAAACEAWvQsW78AAAAVAQAACwAA AAAAAAAAAAAAAAAfAQAAX3JlbHMvLnJlbHNQSwECLQAUAAYACAAAACEAVE7Z98MAAADcAAAADwAA AAAAAAAAAAAAAAAHAgAAZHJzL2Rvd25yZXYueG1sUEsFBgAAAAADAAMAtwAAAPcCA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90" o:spid="_x0000_s1035" style="position:absolute;left:4148;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rea3wQAAANwAAAAPAAAAZHJzL2Rvd25yZXYueG1sRE/Pa8Iw FL4P/B/CE3abqXOIVqPoQBjusFr1/miebbF5KUls63+/HAY7fny/19vBNKIj52vLCqaTBARxYXXN pYLL+fC2AOEDssbGMil4koftZvSyxlTbnk/U5aEUMYR9igqqENpUSl9UZNBPbEscuZt1BkOErpTa YR/DTSPfk2QuDdYcGyps6bOi4p4/jAJ0P7PjXmZ0fRxCM/349tncFEq9jofdCkSgIfyL/9xfWsFs GefHM/EIyM0vAAAA//8DAFBLAQItABQABgAIAAAAIQDb4fbL7gAAAIUBAAATAAAAAAAAAAAAAAAA AAAAAABbQ29udGVudF9UeXBlc10ueG1sUEsBAi0AFAAGAAgAAAAhAFr0LFu/AAAAFQEAAAsAAAAA AAAAAAAAAAAAHwEAAF9yZWxzLy5yZWxzUEsBAi0AFAAGAAgAAAAhAECt5rf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1" o:spid="_x0000_s1036" style="position:absolute;left:4816;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4UMsxAAAANwAAAAPAAAAZHJzL2Rvd25yZXYueG1sRI9Ba8JA FITvhf6H5RW8NZuoiE1dpRUEsYfa2N4f2WcSzL4Nu2sS/71bKPQ4zMw3zGozmlb05HxjWUGWpCCI S6sbrhR8n3bPSxA+IGtsLZOCG3nYrB8fVphrO/AX9UWoRISwz1FBHUKXS+nLmgz6xHbE0TtbZzBE 6SqpHQ4Rblo5TdOFNNhwXKixo21N5aW4GgXoPmeHd3mkn+sutNn8wx8XplRq8jS+vYIINIb/8F97 rxXMXjL4PROPgFzfAQAA//8DAFBLAQItABQABgAIAAAAIQDb4fbL7gAAAIUBAAATAAAAAAAAAAAA AAAAAAAAAABbQ29udGVudF9UeXBlc10ueG1sUEsBAi0AFAAGAAgAAAAhAFr0LFu/AAAAFQEAAAsA AAAAAAAAAAAAAAAAHwEAAF9yZWxzLy5yZWxzUEsBAi0AFAAGAAgAAAAhAC/hQyz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2" o:spid="_x0000_s1037" style="position:absolute;left:5484;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M91bwgAAANwAAAAPAAAAZHJzL2Rvd25yZXYueG1sRI9Bi8Iw FITvgv8hvIW9aaouol2jqCAselCr3h/N27Zs81KSqPXfbwTB4zAz3zCzRWtqcSPnK8sKBv0EBHFu dcWFgvNp05uA8AFZY22ZFDzIw2Le7cww1fbOR7ploRARwj5FBWUITSqlz0sy6Pu2IY7er3UGQ5Su kNrhPcJNLYdJMpYGK44LJTa0Lin/y65GAbr9aLuSB7pcN6EefO38YWxypT4/2uU3iEBteIdf7R+t YDQdwvNMPAJy/g8AAP//AwBQSwECLQAUAAYACAAAACEA2+H2y+4AAACFAQAAEwAAAAAAAAAAAAAA AAAAAAAAW0NvbnRlbnRfVHlwZXNdLnhtbFBLAQItABQABgAIAAAAIQBa9CxbvwAAABUBAAALAAAA AAAAAAAAAAAAAB8BAABfcmVscy8ucmVsc1BLAQItABQABgAIAAAAIQDfM91b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3" o:spid="_x0000_s1038" style="position:absolute;left:6152;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f3jAwwAAANwAAAAPAAAAZHJzL2Rvd25yZXYueG1sRI9Pi8Iw FMTvC36H8ARva6oV0WoUFQRxD+v65/5onm2xeSlJ1PrtzcLCHoeZ+Q0zX7amFg9yvrKsYNBPQBDn VldcKDiftp8TED4ga6wtk4IXeVguOh9zzLR98g89jqEQEcI+QwVlCE0mpc9LMuj7tiGO3tU6gyFK V0jt8BnhppbDJBlLgxXHhRIb2pSU3453owDdd7pfywNd7ttQD0Zf/jA2uVK9bruagQjUhv/wX3un FaTTFH7PxCMgF28AAAD//wMAUEsBAi0AFAAGAAgAAAAhANvh9svuAAAAhQEAABMAAAAAAAAAAAAA AAAAAAAAAFtDb250ZW50X1R5cGVzXS54bWxQSwECLQAUAAYACAAAACEAWvQsW78AAAAVAQAACwAA AAAAAAAAAAAAAAAfAQAAX3JlbHMvLnJlbHNQSwECLQAUAAYACAAAACEAsH94wM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4" o:spid="_x0000_s1039" style="position:absolute;left:6819;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uC0wwAAANwAAAAPAAAAZHJzL2Rvd25yZXYueG1sRI9Pi8Iw FMTvC36H8IS9ral/ELcaRRcE0YPa3b0/mmdbbF5KErV+eyMIHoeZ+Q0zW7SmFldyvrKsoN9LQBDn VldcKPj7XX9NQPiArLG2TAru5GEx73zMMNX2xke6ZqEQEcI+RQVlCE0qpc9LMuh7tiGO3sk6gyFK V0jt8BbhppaDJBlLgxXHhRIb+ikpP2cXowDdfrhdyQP9X9ah7o92/jA2uVKf3XY5BRGoDe/wq73R CobfI3ieiUdAzh8AAAD//wMAUEsBAi0AFAAGAAgAAAAhANvh9svuAAAAhQEAABMAAAAAAAAAAAAA AAAAAAAAAFtDb250ZW50X1R5cGVzXS54bWxQSwECLQAUAAYACAAAACEAWvQsW78AAAAVAQAACwAA AAAAAAAAAAAAAAAfAQAAX3JlbHMvLnJlbHNQSwECLQAUAAYACAAAACEAP5bgtM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5" o:spid="_x0000_s1040" style="position:absolute;left:7487;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2kUvwgAAANwAAAAPAAAAZHJzL2Rvd25yZXYueG1sRI9Pi8Iw FMTvgt8hPGFvmvoX7RpFBWHRw7rq3h/N27Zs81KSqPXbG0HwOMzMb5j5sjGVuJLzpWUF/V4Cgjiz uuRcwfm07U5B+ICssbJMCu7kYblot+aYanvjH7oeQy4ihH2KCooQ6lRKnxVk0PdsTRy9P+sMhihd LrXDW4SbSg6SZCINlhwXCqxpU1D2f7wYBei+h7u1PNDvZRuq/mjvDxOTKfXRaVafIAI14R1+tb+0 guFsDM8z8QjIxQMAAP//AwBQSwECLQAUAAYACAAAACEA2+H2y+4AAACFAQAAEwAAAAAAAAAAAAAA AAAAAAAAW0NvbnRlbnRfVHlwZXNdLnhtbFBLAQItABQABgAIAAAAIQBa9CxbvwAAABUBAAALAAAA AAAAAAAAAAAAAB8BAABfcmVscy8ucmVsc1BLAQItABQABgAIAAAAIQBQ2kUv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6" o:spid="_x0000_s1041" style="position:absolute;left:8157;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CNtYwwAAANwAAAAPAAAAZHJzL2Rvd25yZXYueG1sRI9bi8Iw FITfhf0P4Szsm6ZeKG7XKCoIiz54230/NMe22JyUJGr990YQfBxm5htmMmtNLa7kfGVZQb+XgCDO ra64UPB3XHXHIHxA1lhbJgV38jCbfnQmmGl74z1dD6EQEcI+QwVlCE0mpc9LMuh7tiGO3sk6gyFK V0jt8BbhppaDJEmlwYrjQokNLUvKz4eLUYBuO1wv5I7+L6tQ90cbv0tNrtTXZzv/ARGoDe/wq/2r FQy/U3ieiUdATh8AAAD//wMAUEsBAi0AFAAGAAgAAAAhANvh9svuAAAAhQEAABMAAAAAAAAAAAAA AAAAAAAAAFtDb250ZW50X1R5cGVzXS54bWxQSwECLQAUAAYACAAAACEAWvQsW78AAAAVAQAACwAA AAAAAAAAAAAAAAAfAQAAX3JlbHMvLnJlbHNQSwECLQAUAAYACAAAACEAoAjbWMMAAADcAAAADwAA AAAAAAAAAAAAAAAHAgAAZHJzL2Rvd25yZXYueG1sUEsFBgAAAAADAAMAtwAAAPcCA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shape id="Picture 278" o:spid="_x0000_s1042" type="#_x0000_t75" style="position:absolute;left:5749;top:486;width:1270;height:139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g7GDxAAAANwAAAAPAAAAZHJzL2Rvd25yZXYueG1sRE/Pa8Iw FL4L+x/CG3jTtCKbdKZFNwa6gzCVud0ezbMtJi9dE7X+9+Yw2PHj+z0vemvEhTrfOFaQjhMQxKXT DVcK9rv30QyED8gajWNScCMPRf4wmGOm3ZU/6bINlYgh7DNUUIfQZlL6siaLfuxa4sgdXWcxRNhV Und4jeHWyEmSPEmLDceGGlt6rak8bc9WwZtJb83047v9SpebwzT5XR/M7Eep4WO/eAERqA//4j/3 SiuYPMe18Uw8AjK/AwAA//8DAFBLAQItABQABgAIAAAAIQDb4fbL7gAAAIUBAAATAAAAAAAAAAAA AAAAAAAAAABbQ29udGVudF9UeXBlc10ueG1sUEsBAi0AFAAGAAgAAAAhAFr0LFu/AAAAFQEAAAsA AAAAAAAAAAAAAAAAHwEAAF9yZWxzLy5yZWxzUEsBAi0AFAAGAAgAAAAhANqDsYPEAAAA3AAAAA8A AAAAAAAAAAAAAAAABwIAAGRycy9kb3ducmV2LnhtbFBLBQYAAAAAAwADALcAAAD4AgAAAAA= ">
                    <v:imagedata r:id="rId609" o:title=""/>
                  </v:shape>
                  <v:shape id="Picture 279" o:spid="_x0000_s1043" type="#_x0000_t75" style="position:absolute;top:3123;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yZSDxQAAANwAAAAPAAAAZHJzL2Rvd25yZXYueG1sRI9BawIx FITvhf6H8ITeNKviqqtRaqHioQjaInh7bJ67wc3Lukl1/femIPQ4zMw3zHzZ2kpcqfHGsYJ+LwFB nDttuFDw8/3ZnYDwAVlj5ZgU3MnDcvH6MsdMuxvv6LoPhYgQ9hkqKEOoMyl9XpJF33M1cfROrrEY omwKqRu8Rbit5CBJUmnRcFwosaaPkvLz/tcqOBgzXB2/tk7e7Xp0maQ6pEOt1FunfZ+BCNSG//Cz vdEKBuMp/J2JR0AuHgAAAP//AwBQSwECLQAUAAYACAAAACEA2+H2y+4AAACFAQAAEwAAAAAAAAAA AAAAAAAAAAAAW0NvbnRlbnRfVHlwZXNdLnhtbFBLAQItABQABgAIAAAAIQBa9CxbvwAAABUBAAAL AAAAAAAAAAAAAAAAAB8BAABfcmVscy8ucmVsc1BLAQItABQABgAIAAAAIQCGyZSDxQAAANwAAAAP AAAAAAAAAAAAAAAAAAcCAABkcnMvZG93bnJldi54bWxQSwUGAAAAAAMAAwC3AAAA+QIAAAAA ">
                    <v:imagedata r:id="rId610" o:title=""/>
                  </v:shape>
                  <v:shape id="Picture 280" o:spid="_x0000_s1044" type="#_x0000_t75" style="position:absolute;left:22288;top:3104;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QcqSvQAAANwAAAAPAAAAZHJzL2Rvd25yZXYueG1sRE9Ni8Iw EL0L/ocwC9403QpLqUZZVoS9VvfgcWjGpthMShNr9987B8Hj431v95Pv1EhDbAMb+FxloIjrYFtu DPydj8sCVEzIFrvAZOCfIux389kWSxseXNF4So2SEI4lGnAp9aXWsXbkMa5CTyzcNQwek8Ch0XbA h4T7TudZ9qU9tiwNDnv6cVTfTndvIL9Ubj1m6XjxVXc/VL7IQyiMWXxM3xtQiab0Fr/cv1Z8hcyX M3IE9O4JAAD//wMAUEsBAi0AFAAGAAgAAAAhANvh9svuAAAAhQEAABMAAAAAAAAAAAAAAAAAAAAA AFtDb250ZW50X1R5cGVzXS54bWxQSwECLQAUAAYACAAAACEAWvQsW78AAAAVAQAACwAAAAAAAAAA AAAAAAAfAQAAX3JlbHMvLnJlbHNQSwECLQAUAAYACAAAACEA8EHKkr0AAADcAAAADwAAAAAAAAAA AAAAAAAHAgAAZHJzL2Rvd25yZXYueG1sUEsFBgAAAAADAAMAtwAAAPECAAAAAA== ">
                    <v:imagedata r:id="rId611" o:title=""/>
                  </v:shape>
                  <v:shape id="Picture 281" o:spid="_x0000_s1045" type="#_x0000_t75" style="position:absolute;left:16487;top:3240;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COlwgAAANwAAAAPAAAAZHJzL2Rvd25yZXYueG1sRI9Bi8Iw FITvC/6H8ARva2qFpVSjiKAIXlZX9PpInk2xeSlN1PrvzcLCHoeZ+YaZL3vXiAd1ofasYDLOQBBr b2quFJx+Np8FiBCRDTaeScGLAiwXg485lsY/+UCPY6xEgnAoUYGNsS2lDNqSwzD2LXHyrr5zGJPs Kmk6fCa4a2SeZV/SYc1pwWJLa0v6drw7BXGtz3Z1nRa+2R2+C7vPzUVvlRoN+9UMRKQ+/of/2juj IC8m8HsmHQG5eAMAAP//AwBQSwECLQAUAAYACAAAACEA2+H2y+4AAACFAQAAEwAAAAAAAAAAAAAA AAAAAAAAW0NvbnRlbnRfVHlwZXNdLnhtbFBLAQItABQABgAIAAAAIQBa9CxbvwAAABUBAAALAAAA AAAAAAAAAAAAAB8BAABfcmVscy8ucmVsc1BLAQItABQABgAIAAAAIQCU/COlwgAAANwAAAAPAAAA AAAAAAAAAAAAAAcCAABkcnMvZG93bnJldi54bWxQSwUGAAAAAAMAAwC3AAAA9gIAAAAA ">
                    <v:imagedata r:id="rId612" o:title=""/>
                  </v:shape>
                  <v:oval id="Oval 282" o:spid="_x0000_s1046" style="position:absolute;left:17141;top:2866;width:288;height:28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9s+9xAAAANwAAAAPAAAAZHJzL2Rvd25yZXYueG1sRI/NasMw EITvhb6D2EIvpZbjQjBulFACIT3k4tgPsEjrn9ZauZaS2G8fFQo9DjPzDbPZzXYQV5p871jBKklB EGtnem4V1NXhNQfhA7LBwTEpWMjDbvv4sMHCuBuXdD2HVkQI+wIVdCGMhZRed2TRJ24kjl7jJosh yqmVZsJbhNtBZmm6lhZ7jgsdjrTvSH+fL1ZB1Zy8t2Wtl2qdXfSPe/t6yY9KPT/NH+8gAs3hP/zX /jQKsjyD3zPxCMjtHQAA//8DAFBLAQItABQABgAIAAAAIQDb4fbL7gAAAIUBAAATAAAAAAAAAAAA AAAAAAAAAABbQ29udGVudF9UeXBlc10ueG1sUEsBAi0AFAAGAAgAAAAhAFr0LFu/AAAAFQEAAAsA AAAAAAAAAAAAAAAAHwEAAF9yZWxzLy5yZWxzUEsBAi0AFAAGAAgAAAAhAMD2z73EAAAA3AAAAA8A AAAAAAAAAAAAAAAABwIAAGRycy9kb3ducmV2LnhtbFBLBQYAAAAAAwADALcAAAD4AgAAAAA= " fillcolor="black [3213]" strokecolor="black [3213]" strokeweight="2pt"/>
                  <v:group id="Group 283" o:spid="_x0000_s1047" style="position:absolute;left:19052;top:1456;width:581;height:3096" coordorigin="19052,1456" coordsize="581,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4GYNxgAAANwAAAAPAAAAZHJzL2Rvd25yZXYueG1sRI9Pa8JA FMTvhX6H5RW81U2UlhBdRUSLhyDUFIq3R/aZBLNvQ3abP9++KxR6HGbmN8x6O5pG9NS52rKCeB6B IC6srrlU8JUfXxMQziNrbCyTgokcbDfPT2tMtR34k/qLL0WAsEtRQeV9m0rpiooMurltiYN3s51B H2RXSt3hEOCmkYsoepcGaw4LFba0r6i4X36Mgo8Bh90yPvTZ/bafrvnb+TuLSanZy7hbgfA0+v/w X/ukFSySJTzOhCMgN78AAAD//wMAUEsBAi0AFAAGAAgAAAAhANvh9svuAAAAhQEAABMAAAAAAAAA AAAAAAAAAAAAAFtDb250ZW50X1R5cGVzXS54bWxQSwECLQAUAAYACAAAACEAWvQsW78AAAAVAQAA CwAAAAAAAAAAAAAAAAAfAQAAX3JlbHMvLnJlbHNQSwECLQAUAAYACAAAACEADeBmDcYAAADcAAAA DwAAAAAAAAAAAAAAAAAHAgAAZHJzL2Rvd25yZXYueG1sUEsFBgAAAAADAAMAtwAAAPoCAAAAAA== ">
                    <v:rect id="Rectangle 384" o:spid="_x0000_s1048" style="position:absolute;left:19107;top:1456;width:499;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by8HxQAAANwAAAAPAAAAZHJzL2Rvd25yZXYueG1sRI9BSwMx FITvgv8hPKEXsdm2Ktu1aRGh4Kli9eLtsXndLG5eluS53frrm4LgcZiZb5jVZvSdGiimNrCB2bQA RVwH23Jj4PNje1eCSoJssQtMBk6UYLO+vlphZcOR32nYS6MyhFOFBpxIX2mdakce0zT0xNk7hOhR soyNthGPGe47PS+KR+2x5bzgsKcXR/X3/scbWP7Wb1KG/sFJ+7Vs/Gx3iMOtMZOb8fkJlNAo/+G/ 9qs1sCjv4XImHwG9PgMAAP//AwBQSwECLQAUAAYACAAAACEA2+H2y+4AAACFAQAAEwAAAAAAAAAA AAAAAAAAAAAAW0NvbnRlbnRfVHlwZXNdLnhtbFBLAQItABQABgAIAAAAIQBa9CxbvwAAABUBAAAL AAAAAAAAAAAAAAAAAB8BAABfcmVscy8ucmVsc1BLAQItABQABgAIAAAAIQCCby8HxQAAANwAAAAP AAAAAAAAAAAAAAAAAAcCAABkcnMvZG93bnJldi54bWxQSwUGAAAAAAMAAwC3AAAA+QIAAAAA " fillcolor="white [3212]" strokecolor="white [3212]" strokeweight="2pt"/>
                    <v:line id="Straight Connector 385" o:spid="_x0000_s1049" style="position:absolute;visibility:visible;mso-wrap-style:square" from="19633,1456" to="19633,45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4YqSxwAAANwAAAAPAAAAZHJzL2Rvd25yZXYueG1sRI9Ba8JA FITvBf/D8oReim40qEl0FbEUepHS6MHeHtnXJJh9G7LbJP333UKhx2FmvmF2h9E0oqfO1ZYVLOYR COLC6ppLBdfLyywB4TyyxsYyKfgmB4f95GGHmbYDv1Of+1IECLsMFVTet5mUrqjIoJvbljh4n7Yz 6IPsSqk7HALcNHIZRWtpsOawUGFLp4qKe/5lFDxf10OelqvN0yI+jym/LW8fZ6PU43Q8bkF4Gv1/ +K/9qhXEyQp+z4QjIPc/AAAA//8DAFBLAQItABQABgAIAAAAIQDb4fbL7gAAAIUBAAATAAAAAAAA AAAAAAAAAAAAAABbQ29udGVudF9UeXBlc10ueG1sUEsBAi0AFAAGAAgAAAAhAFr0LFu/AAAAFQEA AAsAAAAAAAAAAAAAAAAAHwEAAF9yZWxzLy5yZWxzUEsBAi0AFAAGAAgAAAAhAF/hipLHAAAA3AAA AA8AAAAAAAAAAAAAAAAABwIAAGRycy9kb3ducmV2LnhtbFBLBQYAAAAAAwADALcAAAD7AgAAAAA= " strokecolor="black [3213]" strokeweight="1pt"/>
                    <v:line id="Straight Connector 386" o:spid="_x0000_s1050" style="position:absolute;visibility:visible;mso-wrap-style:square" from="19052,1456" to="19052,45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MxTlxgAAANwAAAAPAAAAZHJzL2Rvd25yZXYueG1sRI9Ba8JA FITvBf/D8gQvRTcqjZq6iiiCF5GmObS3R/Y1CWbfhuxq4r93C4Ueh5n5hllve1OLO7WusqxgOolA EOdWV1woyD6P4yUI55E11pZJwYMcbDeDlzUm2nb8QffUFyJA2CWooPS+SaR0eUkG3cQ2xMH7sa1B H2RbSN1iF+CmlrMoiqXBisNCiQ3tS8qv6c0oOGRxl66Kt8XrdH7uV3yZfX2fjVKjYb97B+Gp9//h v/ZJK5gvY/g9E46A3DwBAAD//wMAUEsBAi0AFAAGAAgAAAAhANvh9svuAAAAhQEAABMAAAAAAAAA AAAAAAAAAAAAAFtDb250ZW50X1R5cGVzXS54bWxQSwECLQAUAAYACAAAACEAWvQsW78AAAAVAQAA CwAAAAAAAAAAAAAAAAAfAQAAX3JlbHMvLnJlbHNQSwECLQAUAAYACAAAACEArzMU5cYAAADcAAAA DwAAAAAAAAAAAAAAAAAHAgAAZHJzL2Rvd25yZXYueG1sUEsFBgAAAAADAAMAtwAAAPoCAAAAAA== " strokecolor="black [3213]" strokeweight="1pt"/>
                  </v:group>
                  <v:shape id="Picture 284" o:spid="_x0000_s1051" type="#_x0000_t75" style="position:absolute;left:9090;top:333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trgAwwAAANwAAAAPAAAAZHJzL2Rvd25yZXYueG1sRI/RaoNA FETfC/mH5Qb61qxKqWJdJSQplPQpaT/g1r1RiXtX3K3av88WCnkcZuYMU1SL6cVEo+ssK4g3EQji 2uqOGwVfn29PGQjnkTX2lknBLzmoytVDgbm2M59oOvtGBAi7HBW03g+5lK5uyaDb2IE4eBc7GvRB jo3UI84BbnqZRNGLNNhxWGhxoF1L9fX8YxQcbWaT/nAYfEPbVOrvj2kfp0o9rpftKwhPi7+H/9vv WkGSPcPfmXAEZHkDAAD//wMAUEsBAi0AFAAGAAgAAAAhANvh9svuAAAAhQEAABMAAAAAAAAAAAAA AAAAAAAAAFtDb250ZW50X1R5cGVzXS54bWxQSwECLQAUAAYACAAAACEAWvQsW78AAAAVAQAACwAA AAAAAAAAAAAAAAAfAQAAX3JlbHMvLnJlbHNQSwECLQAUAAYACAAAACEA7La4AMMAAADcAAAADwAA AAAAAAAAAAAAAAAHAgAAZHJzL2Rvd25yZXYueG1sUEsFBgAAAAADAAMAtwAAAPcCAAAAAA== ">
                    <v:imagedata r:id="rId613" o:title=""/>
                  </v:shape>
                  <v:oval id="Oval 285" o:spid="_x0000_s1052" style="position:absolute;left:9875;top:2905;width:288;height:28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H1fJwwAAANwAAAAPAAAAZHJzL2Rvd25yZXYueG1sRI9Bi8Iw FITvC/6H8AQvi6ZWlFKNsiyIe/Ci9Qc8kmdbbV5qE7X++83CgsdhZr5hVpveNuJBna8dK5hOEhDE 2pmaSwWnYjvOQPiAbLBxTApe5GGzHnysMDfuyQd6HEMpIoR9jgqqENpcSq8rsugnriWO3tl1FkOU XSlNh88It41Mk2QhLdYcFyps6bsifT3erYLivPfeHk76VSzSu7652eUz2yk1GvZfSxCB+vAO/7d/ jII0m8PfmXgE5PoXAAD//wMAUEsBAi0AFAAGAAgAAAAhANvh9svuAAAAhQEAABMAAAAAAAAAAAAA AAAAAAAAAFtDb250ZW50X1R5cGVzXS54bWxQSwECLQAUAAYACAAAACEAWvQsW78AAAAVAQAACwAA AAAAAAAAAAAAAAAfAQAAX3JlbHMvLnJlbHNQSwECLQAUAAYACAAAACEATx9XycMAAADcAAAADwAA AAAAAAAAAAAAAAAHAgAAZHJzL2Rvd25yZXYueG1sUEsFBgAAAAADAAMAtwAAAPcCAAAAAA== " fillcolor="black [3213]" strokecolor="black [3213]" strokeweight="2pt"/>
                  <v:rect id="Rectangle 286" o:spid="_x0000_s1053" style="position:absolute;left:11512;top:1793;width:4680;height:220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MmS+wgAAANwAAAAPAAAAZHJzL2Rvd25yZXYueG1sRI9Ba4Qw FITvhf6H8Aq91bgeFnGNyyIs1N7cbe8P82qk5sU16ar/vikUehxm5humPK52FHea/eBYwS5JQRB3 Tg/cK3i/nl9yED4gaxwdk4KNPByrx4cSC+0Wbul+Cb2IEPYFKjAhTIWUvjNk0SduIo7ep5sthijn XuoZlwi3o8zSdC8tDhwXDE5UG+q+Lt9WQdo3t6tbmsXkXNf1NrZv+NEq9fy0ng4gAq3hP/zXftUK snwPv2fiEZDVDwAAAP//AwBQSwECLQAUAAYACAAAACEA2+H2y+4AAACFAQAAEwAAAAAAAAAAAAAA AAAAAAAAW0NvbnRlbnRfVHlwZXNdLnhtbFBLAQItABQABgAIAAAAIQBa9CxbvwAAABUBAAALAAAA AAAAAAAAAAAAAB8BAABfcmVscy8ucmVsc1BLAQItABQABgAIAAAAIQD4MmS+wgAAANwAAAAPAAAA AAAAAAAAAAAAAAcCAABkcnMvZG93bnJldi54bWxQSwUGAAAAAAMAAwC3AAAA9gIAAAAA " fillcolor="#d8d8d8 [2732]" strokecolor="black [3213]" strokeweight="1pt"/>
                  <v:shape id="Picture 287" o:spid="_x0000_s1054" type="#_x0000_t75" style="position:absolute;left:12877;top:2234;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gX6OxAAAANwAAAAPAAAAZHJzL2Rvd25yZXYueG1sRI9BawIx EIXvBf9DGMFbzbpC1dUoIhS8iO1W78Nm3EQ3k2WT6ra/vikUeny8ed+bt9r0rhF36oL1rGAyzkAQ V15brhWcPl6f5yBCRNbYeCYFXxRgsx48rbDQ/sHvdC9jLRKEQ4EKTIxtIWWoDDkMY98SJ+/iO4cx ya6WusNHgrtG5ln2Ih1aTg0GW9oZqm7lp0tvbKfh7VAbuyhn5+/c0vHYXC9KjYb9dgkiUh//j//S e60gn8/gd0wigFz/AAAA//8DAFBLAQItABQABgAIAAAAIQDb4fbL7gAAAIUBAAATAAAAAAAAAAAA AAAAAAAAAABbQ29udGVudF9UeXBlc10ueG1sUEsBAi0AFAAGAAgAAAAhAFr0LFu/AAAAFQEAAAsA AAAAAAAAAAAAAAAAHwEAAF9yZWxzLy5yZWxzUEsBAi0AFAAGAAgAAAAhAHeBfo7EAAAA3AAAAA8A AAAAAAAAAAAAAAAABwIAAGRycy9kb3ducmV2LnhtbFBLBQYAAAAAAwADALcAAAD4AgAAAAA= ">
                    <v:imagedata r:id="rId614" o:title=""/>
                  </v:shape>
                </v:group>
                <w10:wrap type="square" anchorx="margin"/>
                <w10:anchorlock/>
              </v:group>
            </w:pict>
          </mc:Fallback>
        </mc:AlternateContent>
      </w:r>
      <w:r w:rsidRPr="00C966D2">
        <w:rPr>
          <w:rFonts w:cs="Times New Roman"/>
          <w:b/>
          <w:bCs/>
          <w:iCs/>
          <w:color w:val="C00000"/>
          <w:sz w:val="26"/>
          <w:szCs w:val="26"/>
        </w:rPr>
        <w:t>Câu 39:</w:t>
      </w:r>
      <w:r w:rsidRPr="0004416B">
        <w:rPr>
          <w:rFonts w:cs="Times New Roman"/>
          <w:b/>
          <w:bCs/>
          <w:iCs/>
          <w:sz w:val="26"/>
          <w:szCs w:val="26"/>
        </w:rPr>
        <w:t xml:space="preserve"> </w:t>
      </w:r>
      <w:r w:rsidRPr="0004416B">
        <w:rPr>
          <w:rFonts w:cs="Times New Roman"/>
          <w:iCs/>
          <w:sz w:val="26"/>
          <w:szCs w:val="26"/>
        </w:rPr>
        <w:t xml:space="preserve">Đặt điện áp </w:t>
      </w:r>
      <w:r w:rsidR="001B65AD" w:rsidRPr="0004416B">
        <w:rPr>
          <w:rFonts w:cs="Times New Roman"/>
          <w:position w:val="-14"/>
          <w:sz w:val="26"/>
          <w:szCs w:val="26"/>
        </w:rPr>
        <w:object w:dxaOrig="1500" w:dyaOrig="400" w14:anchorId="4CDED723">
          <v:shape id="_x0000_i1205" type="#_x0000_t75" style="width:74.25pt;height:20.25pt" o:ole="">
            <v:imagedata r:id="rId615" o:title=""/>
          </v:shape>
          <o:OLEObject Type="Embed" ProgID="Equation.DSMT4" ShapeID="_x0000_i1205" DrawAspect="Content" ObjectID="_1705820698" r:id="rId616"/>
        </w:object>
      </w:r>
      <w:r w:rsidRPr="0004416B">
        <w:rPr>
          <w:rFonts w:cs="Times New Roman"/>
          <w:iCs/>
          <w:sz w:val="26"/>
          <w:szCs w:val="26"/>
        </w:rPr>
        <w:t xml:space="preserve"> vào hai đầu đoạn mạch </w:t>
      </w:r>
      <w:r w:rsidR="0077104F" w:rsidRPr="0004416B">
        <w:rPr>
          <w:rFonts w:cs="Times New Roman"/>
          <w:position w:val="-4"/>
          <w:sz w:val="26"/>
          <w:szCs w:val="26"/>
        </w:rPr>
        <w:object w:dxaOrig="400" w:dyaOrig="260" w14:anchorId="4F5B9AE5">
          <v:shape id="_x0000_i1206" type="#_x0000_t75" style="width:20.25pt;height:13.5pt" o:ole="">
            <v:imagedata r:id="rId617" o:title=""/>
          </v:shape>
          <o:OLEObject Type="Embed" ProgID="Equation.DSMT4" ShapeID="_x0000_i1206" DrawAspect="Content" ObjectID="_1705820699" r:id="rId618"/>
        </w:object>
      </w:r>
      <w:r w:rsidRPr="0004416B">
        <w:rPr>
          <w:rFonts w:cs="Times New Roman"/>
          <w:iCs/>
          <w:sz w:val="26"/>
          <w:szCs w:val="26"/>
        </w:rPr>
        <w:t xml:space="preserve"> như hình bên. Trong đó, cuộn cảm thuần có độ tự cảm </w:t>
      </w:r>
      <w:r w:rsidR="0077104F" w:rsidRPr="0004416B">
        <w:rPr>
          <w:rFonts w:cs="Times New Roman"/>
          <w:position w:val="-10"/>
          <w:sz w:val="26"/>
          <w:szCs w:val="26"/>
        </w:rPr>
        <w:object w:dxaOrig="279" w:dyaOrig="320" w14:anchorId="62B2C9E5">
          <v:shape id="_x0000_i1207" type="#_x0000_t75" style="width:13.5pt;height:16.5pt" o:ole="">
            <v:imagedata r:id="rId619" o:title=""/>
          </v:shape>
          <o:OLEObject Type="Embed" ProgID="Equation.DSMT4" ShapeID="_x0000_i1207" DrawAspect="Content" ObjectID="_1705820700" r:id="rId620"/>
        </w:object>
      </w:r>
      <w:r w:rsidRPr="0004416B">
        <w:rPr>
          <w:rFonts w:cs="Times New Roman"/>
          <w:iCs/>
          <w:sz w:val="26"/>
          <w:szCs w:val="26"/>
        </w:rPr>
        <w:t xml:space="preserve"> tụ điện có điện dung </w:t>
      </w:r>
      <w:r w:rsidR="0077104F" w:rsidRPr="0004416B">
        <w:rPr>
          <w:rFonts w:cs="Times New Roman"/>
          <w:position w:val="-10"/>
          <w:sz w:val="26"/>
          <w:szCs w:val="26"/>
        </w:rPr>
        <w:object w:dxaOrig="300" w:dyaOrig="320" w14:anchorId="778A9484">
          <v:shape id="_x0000_i1208" type="#_x0000_t75" style="width:15pt;height:16.5pt" o:ole="">
            <v:imagedata r:id="rId621" o:title=""/>
          </v:shape>
          <o:OLEObject Type="Embed" ProgID="Equation.DSMT4" ShapeID="_x0000_i1208" DrawAspect="Content" ObjectID="_1705820701" r:id="rId622"/>
        </w:object>
      </w:r>
      <w:r w:rsidRPr="0004416B">
        <w:rPr>
          <w:rFonts w:cs="Times New Roman"/>
          <w:iCs/>
          <w:sz w:val="26"/>
          <w:szCs w:val="26"/>
        </w:rPr>
        <w:t xml:space="preserve"> </w:t>
      </w:r>
      <w:r w:rsidR="0077104F" w:rsidRPr="0004416B">
        <w:rPr>
          <w:rFonts w:cs="Times New Roman"/>
          <w:position w:val="-4"/>
          <w:sz w:val="26"/>
          <w:szCs w:val="26"/>
        </w:rPr>
        <w:object w:dxaOrig="279" w:dyaOrig="260" w14:anchorId="59B47764">
          <v:shape id="_x0000_i1209" type="#_x0000_t75" style="width:13.5pt;height:13.5pt" o:ole="">
            <v:imagedata r:id="rId623" o:title=""/>
          </v:shape>
          <o:OLEObject Type="Embed" ProgID="Equation.DSMT4" ShapeID="_x0000_i1209" DrawAspect="Content" ObjectID="_1705820702" r:id="rId624"/>
        </w:object>
      </w:r>
      <w:r w:rsidRPr="0004416B">
        <w:rPr>
          <w:rFonts w:cs="Times New Roman"/>
          <w:iCs/>
          <w:sz w:val="26"/>
          <w:szCs w:val="26"/>
        </w:rPr>
        <w:t xml:space="preserve"> là đoạn mạch chứa các phần tử có </w:t>
      </w:r>
      <w:r w:rsidR="0077104F" w:rsidRPr="0004416B">
        <w:rPr>
          <w:rFonts w:cs="Times New Roman"/>
          <w:position w:val="-12"/>
          <w:sz w:val="26"/>
          <w:szCs w:val="26"/>
        </w:rPr>
        <w:object w:dxaOrig="960" w:dyaOrig="360" w14:anchorId="009D33EF">
          <v:shape id="_x0000_i1210" type="#_x0000_t75" style="width:48pt;height:18pt" o:ole="">
            <v:imagedata r:id="rId625" o:title=""/>
          </v:shape>
          <o:OLEObject Type="Embed" ProgID="Equation.DSMT4" ShapeID="_x0000_i1210" DrawAspect="Content" ObjectID="_1705820703" r:id="rId626"/>
        </w:object>
      </w:r>
      <w:r w:rsidRPr="0004416B">
        <w:rPr>
          <w:rFonts w:cs="Times New Roman"/>
          <w:iCs/>
          <w:sz w:val="26"/>
          <w:szCs w:val="26"/>
        </w:rPr>
        <w:t xml:space="preserve"> mắc nối tiếp. Biết </w:t>
      </w:r>
      <w:r w:rsidR="008D6E52" w:rsidRPr="0004416B">
        <w:rPr>
          <w:rFonts w:cs="Times New Roman"/>
          <w:position w:val="-6"/>
          <w:sz w:val="26"/>
          <w:szCs w:val="26"/>
        </w:rPr>
        <w:object w:dxaOrig="1080" w:dyaOrig="320" w14:anchorId="0904F137">
          <v:shape id="_x0000_i1211" type="#_x0000_t75" style="width:54pt;height:16.5pt" o:ole="">
            <v:imagedata r:id="rId627" o:title=""/>
          </v:shape>
          <o:OLEObject Type="Embed" ProgID="Equation.DSMT4" ShapeID="_x0000_i1211" DrawAspect="Content" ObjectID="_1705820704" r:id="rId628"/>
        </w:object>
      </w:r>
      <w:r w:rsidRPr="0004416B">
        <w:rPr>
          <w:rFonts w:cs="Times New Roman"/>
          <w:iCs/>
          <w:sz w:val="26"/>
          <w:szCs w:val="26"/>
        </w:rPr>
        <w:t xml:space="preserve">, các điện áp hiệu dụng: </w:t>
      </w:r>
      <w:r w:rsidR="00E31C6B" w:rsidRPr="0004416B">
        <w:rPr>
          <w:rFonts w:cs="Times New Roman"/>
          <w:position w:val="-12"/>
          <w:sz w:val="26"/>
          <w:szCs w:val="26"/>
        </w:rPr>
        <w:object w:dxaOrig="1040" w:dyaOrig="360" w14:anchorId="695ABDDB">
          <v:shape id="_x0000_i1212" type="#_x0000_t75" style="width:51.75pt;height:18pt" o:ole="">
            <v:imagedata r:id="rId629" o:title=""/>
          </v:shape>
          <o:OLEObject Type="Embed" ProgID="Equation.DSMT4" ShapeID="_x0000_i1212" DrawAspect="Content" ObjectID="_1705820705" r:id="rId630"/>
        </w:object>
      </w:r>
      <w:r w:rsidR="00E31C6B" w:rsidRPr="0004416B">
        <w:rPr>
          <w:rFonts w:cs="Times New Roman"/>
          <w:sz w:val="26"/>
          <w:szCs w:val="26"/>
        </w:rPr>
        <w:t>V;</w:t>
      </w:r>
      <w:r w:rsidRPr="0004416B">
        <w:rPr>
          <w:rFonts w:cs="Times New Roman"/>
          <w:iCs/>
          <w:sz w:val="26"/>
          <w:szCs w:val="26"/>
        </w:rPr>
        <w:t xml:space="preserve"> </w:t>
      </w:r>
      <w:r w:rsidR="00E31C6B" w:rsidRPr="0004416B">
        <w:rPr>
          <w:rFonts w:cs="Times New Roman"/>
          <w:position w:val="-12"/>
          <w:sz w:val="26"/>
          <w:szCs w:val="26"/>
        </w:rPr>
        <w:object w:dxaOrig="940" w:dyaOrig="360" w14:anchorId="0BC1A020">
          <v:shape id="_x0000_i1213" type="#_x0000_t75" style="width:47.25pt;height:18pt" o:ole="">
            <v:imagedata r:id="rId631" o:title=""/>
          </v:shape>
          <o:OLEObject Type="Embed" ProgID="Equation.DSMT4" ShapeID="_x0000_i1213" DrawAspect="Content" ObjectID="_1705820706" r:id="rId632"/>
        </w:object>
      </w:r>
      <w:r w:rsidR="00E31C6B" w:rsidRPr="0004416B">
        <w:rPr>
          <w:rFonts w:cs="Times New Roman"/>
          <w:sz w:val="26"/>
          <w:szCs w:val="26"/>
        </w:rPr>
        <w:t>V</w:t>
      </w:r>
      <w:r w:rsidRPr="0004416B">
        <w:rPr>
          <w:rFonts w:cs="Times New Roman"/>
          <w:iCs/>
          <w:sz w:val="26"/>
          <w:szCs w:val="26"/>
        </w:rPr>
        <w:t xml:space="preserve">, góc lệch pha giữa </w:t>
      </w:r>
      <w:r w:rsidR="0077104F" w:rsidRPr="0004416B">
        <w:rPr>
          <w:rFonts w:cs="Times New Roman"/>
          <w:position w:val="-12"/>
          <w:sz w:val="26"/>
          <w:szCs w:val="26"/>
        </w:rPr>
        <w:object w:dxaOrig="400" w:dyaOrig="360" w14:anchorId="50793506">
          <v:shape id="_x0000_i1214" type="#_x0000_t75" style="width:20.25pt;height:18pt" o:ole="">
            <v:imagedata r:id="rId633" o:title=""/>
          </v:shape>
          <o:OLEObject Type="Embed" ProgID="Equation.DSMT4" ShapeID="_x0000_i1214" DrawAspect="Content" ObjectID="_1705820707" r:id="rId634"/>
        </w:object>
      </w:r>
      <w:r w:rsidRPr="0004416B">
        <w:rPr>
          <w:rFonts w:cs="Times New Roman"/>
          <w:iCs/>
          <w:sz w:val="26"/>
          <w:szCs w:val="26"/>
        </w:rPr>
        <w:t xml:space="preserve"> và </w:t>
      </w:r>
      <w:r w:rsidR="0077104F" w:rsidRPr="0004416B">
        <w:rPr>
          <w:rFonts w:cs="Times New Roman"/>
          <w:position w:val="-12"/>
          <w:sz w:val="26"/>
          <w:szCs w:val="26"/>
        </w:rPr>
        <w:object w:dxaOrig="400" w:dyaOrig="360" w14:anchorId="641D39DD">
          <v:shape id="_x0000_i1215" type="#_x0000_t75" style="width:20.25pt;height:18pt" o:ole="">
            <v:imagedata r:id="rId635" o:title=""/>
          </v:shape>
          <o:OLEObject Type="Embed" ProgID="Equation.DSMT4" ShapeID="_x0000_i1215" DrawAspect="Content" ObjectID="_1705820708" r:id="rId636"/>
        </w:object>
      </w:r>
      <w:r w:rsidRPr="0004416B">
        <w:rPr>
          <w:rFonts w:cs="Times New Roman"/>
          <w:iCs/>
          <w:sz w:val="26"/>
          <w:szCs w:val="26"/>
        </w:rPr>
        <w:t xml:space="preserve"> là </w:t>
      </w:r>
      <w:r w:rsidR="003E2097" w:rsidRPr="0004416B">
        <w:rPr>
          <w:rFonts w:cs="Times New Roman"/>
          <w:position w:val="-24"/>
          <w:sz w:val="26"/>
          <w:szCs w:val="26"/>
        </w:rPr>
        <w:object w:dxaOrig="380" w:dyaOrig="620" w14:anchorId="0FB0069D">
          <v:shape id="_x0000_i1216" type="#_x0000_t75" style="width:18pt;height:31.5pt" o:ole="">
            <v:imagedata r:id="rId637" o:title=""/>
          </v:shape>
          <o:OLEObject Type="Embed" ProgID="Equation.DSMT4" ShapeID="_x0000_i1216" DrawAspect="Content" ObjectID="_1705820709" r:id="rId638"/>
        </w:object>
      </w:r>
      <w:r w:rsidR="003E2097" w:rsidRPr="0004416B">
        <w:rPr>
          <w:rFonts w:cs="Times New Roman"/>
          <w:sz w:val="26"/>
          <w:szCs w:val="26"/>
        </w:rPr>
        <w:t>.</w:t>
      </w:r>
      <w:r w:rsidRPr="0004416B">
        <w:rPr>
          <w:rFonts w:cs="Times New Roman"/>
          <w:iCs/>
          <w:sz w:val="26"/>
          <w:szCs w:val="26"/>
        </w:rPr>
        <w:t xml:space="preserve"> Hệ số công suất của </w:t>
      </w:r>
      <w:r w:rsidR="00AE4AD4" w:rsidRPr="0004416B">
        <w:rPr>
          <w:rFonts w:cs="Times New Roman"/>
          <w:iCs/>
          <w:position w:val="-4"/>
          <w:sz w:val="26"/>
          <w:szCs w:val="26"/>
        </w:rPr>
        <w:object w:dxaOrig="279" w:dyaOrig="260" w14:anchorId="10BB5531">
          <v:shape id="_x0000_i1217" type="#_x0000_t75" style="width:13.5pt;height:13.5pt" o:ole="">
            <v:imagedata r:id="rId639" o:title=""/>
          </v:shape>
          <o:OLEObject Type="Embed" ProgID="Equation.DSMT4" ShapeID="_x0000_i1217" DrawAspect="Content" ObjectID="_1705820710" r:id="rId640"/>
        </w:object>
      </w:r>
      <w:r w:rsidRPr="0004416B">
        <w:rPr>
          <w:rFonts w:cs="Times New Roman"/>
          <w:iCs/>
          <w:sz w:val="26"/>
          <w:szCs w:val="26"/>
        </w:rPr>
        <w:t xml:space="preserve"> là</w:t>
      </w:r>
    </w:p>
    <w:p w14:paraId="505AB001" w14:textId="168A99B5" w:rsidR="00AE4AD4"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25</w:t>
      </w:r>
      <w:r w:rsidR="00AE4AD4" w:rsidRPr="0004416B">
        <w:rPr>
          <w:rFonts w:cs="Times New Roman"/>
          <w:iCs/>
          <w:sz w:val="26"/>
          <w:szCs w:val="26"/>
        </w:rPr>
        <w:t>.</w:t>
      </w:r>
    </w:p>
    <w:p w14:paraId="36709DE5" w14:textId="7442BADA" w:rsidR="00AE4AD4"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0,</w:t>
      </w:r>
      <w:r w:rsidR="00F4528F" w:rsidRPr="0004416B">
        <w:rPr>
          <w:rFonts w:cs="Times New Roman"/>
          <w:iCs/>
          <w:sz w:val="26"/>
          <w:szCs w:val="26"/>
        </w:rPr>
        <w:t>82</w:t>
      </w:r>
      <w:r w:rsidR="00AE4AD4" w:rsidRPr="0004416B">
        <w:rPr>
          <w:rFonts w:cs="Times New Roman"/>
          <w:iCs/>
          <w:sz w:val="26"/>
          <w:szCs w:val="26"/>
        </w:rPr>
        <w:t>.</w:t>
      </w:r>
    </w:p>
    <w:p w14:paraId="7D5A9171" w14:textId="122D0880" w:rsidR="00AE4AD4"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87</w:t>
      </w:r>
      <w:r w:rsidR="00AE4AD4" w:rsidRPr="0004416B">
        <w:rPr>
          <w:rFonts w:cs="Times New Roman"/>
          <w:iCs/>
          <w:sz w:val="26"/>
          <w:szCs w:val="26"/>
        </w:rPr>
        <w:t>.</w:t>
      </w:r>
    </w:p>
    <w:p w14:paraId="213CE741" w14:textId="28AED1F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7</w:t>
      </w:r>
      <w:r w:rsidR="008D6E52" w:rsidRPr="0004416B">
        <w:rPr>
          <w:rFonts w:cs="Times New Roman"/>
          <w:iCs/>
          <w:sz w:val="26"/>
          <w:szCs w:val="26"/>
        </w:rPr>
        <w:t>9</w:t>
      </w:r>
      <w:r w:rsidR="00AE4AD4" w:rsidRPr="0004416B">
        <w:rPr>
          <w:rFonts w:cs="Times New Roman"/>
          <w:iCs/>
          <w:sz w:val="26"/>
          <w:szCs w:val="26"/>
        </w:rPr>
        <w:t>.</w:t>
      </w:r>
    </w:p>
    <w:p w14:paraId="38807F4E" w14:textId="3B0553C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0:</w:t>
      </w:r>
      <w:r w:rsidRPr="0004416B">
        <w:rPr>
          <w:rFonts w:cs="Times New Roman"/>
          <w:b/>
          <w:bCs/>
          <w:iCs/>
          <w:sz w:val="26"/>
          <w:szCs w:val="26"/>
        </w:rPr>
        <w:t xml:space="preserve"> </w:t>
      </w:r>
      <w:r w:rsidRPr="0004416B">
        <w:rPr>
          <w:rFonts w:cs="Times New Roman"/>
          <w:iCs/>
          <w:sz w:val="26"/>
          <w:szCs w:val="26"/>
        </w:rPr>
        <w:t>Trong thí nghiệm Y</w:t>
      </w:r>
      <w:r w:rsidR="00AB394A" w:rsidRPr="0004416B">
        <w:rPr>
          <w:rFonts w:cs="Times New Roman"/>
          <w:iCs/>
          <w:sz w:val="26"/>
          <w:szCs w:val="26"/>
        </w:rPr>
        <w:t xml:space="preserve"> </w:t>
      </w:r>
      <w:r w:rsidRPr="0004416B">
        <w:rPr>
          <w:rFonts w:cs="Times New Roman"/>
          <w:iCs/>
          <w:sz w:val="26"/>
          <w:szCs w:val="26"/>
        </w:rPr>
        <w:t>−</w:t>
      </w:r>
      <w:r w:rsidR="00AB394A" w:rsidRPr="0004416B">
        <w:rPr>
          <w:rFonts w:cs="Times New Roman"/>
          <w:iCs/>
          <w:sz w:val="26"/>
          <w:szCs w:val="26"/>
        </w:rPr>
        <w:t xml:space="preserve"> </w:t>
      </w:r>
      <w:r w:rsidRPr="0004416B">
        <w:rPr>
          <w:rFonts w:cs="Times New Roman"/>
          <w:iCs/>
          <w:sz w:val="26"/>
          <w:szCs w:val="26"/>
        </w:rPr>
        <w:t xml:space="preserve">âng về giao thoa ánh sáng, hai khe được chiếu bằng ánh sáng gồm hai bức xạ đơn sắc </w:t>
      </w:r>
      <w:r w:rsidR="00900C17" w:rsidRPr="0004416B">
        <w:rPr>
          <w:rFonts w:cs="Times New Roman"/>
          <w:position w:val="-12"/>
          <w:sz w:val="26"/>
          <w:szCs w:val="26"/>
        </w:rPr>
        <w:object w:dxaOrig="240" w:dyaOrig="360" w14:anchorId="53A870E2">
          <v:shape id="_x0000_i1218" type="#_x0000_t75" style="width:12.75pt;height:18pt" o:ole="">
            <v:imagedata r:id="rId641" o:title=""/>
          </v:shape>
          <o:OLEObject Type="Embed" ProgID="Equation.DSMT4" ShapeID="_x0000_i1218" DrawAspect="Content" ObjectID="_1705820711" r:id="rId642"/>
        </w:object>
      </w:r>
      <w:r w:rsidRPr="0004416B">
        <w:rPr>
          <w:rFonts w:cs="Times New Roman"/>
          <w:iCs/>
          <w:sz w:val="26"/>
          <w:szCs w:val="26"/>
        </w:rPr>
        <w:t xml:space="preserve"> và </w:t>
      </w:r>
      <w:r w:rsidR="00900C17" w:rsidRPr="0004416B">
        <w:rPr>
          <w:rFonts w:cs="Times New Roman"/>
          <w:position w:val="-12"/>
          <w:sz w:val="26"/>
          <w:szCs w:val="26"/>
        </w:rPr>
        <w:object w:dxaOrig="279" w:dyaOrig="360" w14:anchorId="1AED1DF5">
          <v:shape id="_x0000_i1219" type="#_x0000_t75" style="width:13.5pt;height:18pt" o:ole="">
            <v:imagedata r:id="rId643" o:title=""/>
          </v:shape>
          <o:OLEObject Type="Embed" ProgID="Equation.DSMT4" ShapeID="_x0000_i1219" DrawAspect="Content" ObjectID="_1705820712" r:id="rId644"/>
        </w:object>
      </w:r>
      <w:r w:rsidRPr="0004416B">
        <w:rPr>
          <w:rFonts w:cs="Times New Roman"/>
          <w:iCs/>
          <w:sz w:val="26"/>
          <w:szCs w:val="26"/>
        </w:rPr>
        <w:t xml:space="preserve"> có bước sóng lần lượt là 0,</w:t>
      </w:r>
      <w:r w:rsidR="00DB053B" w:rsidRPr="0004416B">
        <w:rPr>
          <w:rFonts w:cs="Times New Roman"/>
          <w:iCs/>
          <w:sz w:val="26"/>
          <w:szCs w:val="26"/>
        </w:rPr>
        <w:t>45</w:t>
      </w:r>
      <w:r w:rsidRPr="0004416B">
        <w:rPr>
          <w:rFonts w:cs="Times New Roman"/>
          <w:iCs/>
          <w:sz w:val="26"/>
          <w:szCs w:val="26"/>
        </w:rPr>
        <w:t xml:space="preserve"> μm và 0,</w:t>
      </w:r>
      <w:r w:rsidR="00DB053B" w:rsidRPr="0004416B">
        <w:rPr>
          <w:rFonts w:cs="Times New Roman"/>
          <w:iCs/>
          <w:sz w:val="26"/>
          <w:szCs w:val="26"/>
        </w:rPr>
        <w:t>65</w:t>
      </w:r>
      <w:r w:rsidRPr="0004416B">
        <w:rPr>
          <w:rFonts w:cs="Times New Roman"/>
          <w:iCs/>
          <w:sz w:val="26"/>
          <w:szCs w:val="26"/>
        </w:rPr>
        <w:t xml:space="preserve"> μm. Trên màn quan sát, hai vân tối trùng nhau gọi là một vạch tối. Trong khoảng giữa vân sáng trung tâm và vạch tối gần vân trung tâm nhất có </w:t>
      </w:r>
      <w:r w:rsidR="0077104F" w:rsidRPr="0004416B">
        <w:rPr>
          <w:rFonts w:cs="Times New Roman"/>
          <w:position w:val="-12"/>
          <w:sz w:val="26"/>
          <w:szCs w:val="26"/>
        </w:rPr>
        <w:object w:dxaOrig="300" w:dyaOrig="360" w14:anchorId="747DB1BA">
          <v:shape id="_x0000_i1220" type="#_x0000_t75" style="width:15pt;height:18pt" o:ole="">
            <v:imagedata r:id="rId645" o:title=""/>
          </v:shape>
          <o:OLEObject Type="Embed" ProgID="Equation.DSMT4" ShapeID="_x0000_i1220" DrawAspect="Content" ObjectID="_1705820713" r:id="rId646"/>
        </w:object>
      </w:r>
      <w:r w:rsidRPr="0004416B">
        <w:rPr>
          <w:rFonts w:cs="Times New Roman"/>
          <w:iCs/>
          <w:sz w:val="26"/>
          <w:szCs w:val="26"/>
        </w:rPr>
        <w:t xml:space="preserve"> vân sáng của </w:t>
      </w:r>
      <w:r w:rsidR="00900C17" w:rsidRPr="0004416B">
        <w:rPr>
          <w:rFonts w:cs="Times New Roman"/>
          <w:position w:val="-12"/>
          <w:sz w:val="26"/>
          <w:szCs w:val="26"/>
        </w:rPr>
        <w:object w:dxaOrig="240" w:dyaOrig="360" w14:anchorId="48337CC8">
          <v:shape id="_x0000_i1221" type="#_x0000_t75" style="width:12.75pt;height:18pt" o:ole="">
            <v:imagedata r:id="rId647" o:title=""/>
          </v:shape>
          <o:OLEObject Type="Embed" ProgID="Equation.DSMT4" ShapeID="_x0000_i1221" DrawAspect="Content" ObjectID="_1705820714" r:id="rId648"/>
        </w:object>
      </w:r>
      <w:r w:rsidRPr="0004416B">
        <w:rPr>
          <w:rFonts w:cs="Times New Roman"/>
          <w:iCs/>
          <w:sz w:val="26"/>
          <w:szCs w:val="26"/>
        </w:rPr>
        <w:t xml:space="preserve"> và </w:t>
      </w:r>
      <w:r w:rsidR="0077104F" w:rsidRPr="0004416B">
        <w:rPr>
          <w:rFonts w:cs="Times New Roman"/>
          <w:position w:val="-12"/>
          <w:sz w:val="26"/>
          <w:szCs w:val="26"/>
        </w:rPr>
        <w:object w:dxaOrig="340" w:dyaOrig="360" w14:anchorId="4478562E">
          <v:shape id="_x0000_i1222" type="#_x0000_t75" style="width:17.25pt;height:18pt" o:ole="">
            <v:imagedata r:id="rId649" o:title=""/>
          </v:shape>
          <o:OLEObject Type="Embed" ProgID="Equation.DSMT4" ShapeID="_x0000_i1222" DrawAspect="Content" ObjectID="_1705820715" r:id="rId650"/>
        </w:object>
      </w:r>
      <w:r w:rsidRPr="0004416B">
        <w:rPr>
          <w:rFonts w:cs="Times New Roman"/>
          <w:iCs/>
          <w:sz w:val="26"/>
          <w:szCs w:val="26"/>
        </w:rPr>
        <w:t xml:space="preserve"> vân sáng của </w:t>
      </w:r>
      <w:r w:rsidR="00947223" w:rsidRPr="0004416B">
        <w:rPr>
          <w:rFonts w:cs="Times New Roman"/>
          <w:position w:val="-12"/>
          <w:sz w:val="26"/>
          <w:szCs w:val="26"/>
        </w:rPr>
        <w:object w:dxaOrig="279" w:dyaOrig="360" w14:anchorId="234F938E">
          <v:shape id="_x0000_i1223" type="#_x0000_t75" style="width:13.5pt;height:18pt" o:ole="">
            <v:imagedata r:id="rId651" o:title=""/>
          </v:shape>
          <o:OLEObject Type="Embed" ProgID="Equation.DSMT4" ShapeID="_x0000_i1223" DrawAspect="Content" ObjectID="_1705820716" r:id="rId652"/>
        </w:object>
      </w:r>
      <w:r w:rsidRPr="0004416B">
        <w:rPr>
          <w:rFonts w:cs="Times New Roman"/>
          <w:iCs/>
          <w:sz w:val="26"/>
          <w:szCs w:val="26"/>
        </w:rPr>
        <w:t xml:space="preserve"> (không tính vân sáng trung tâm). Giá trị </w:t>
      </w:r>
      <w:r w:rsidR="0077104F" w:rsidRPr="0004416B">
        <w:rPr>
          <w:rFonts w:cs="Times New Roman"/>
          <w:position w:val="-12"/>
          <w:sz w:val="26"/>
          <w:szCs w:val="26"/>
        </w:rPr>
        <w:object w:dxaOrig="800" w:dyaOrig="360" w14:anchorId="5729B6F5">
          <v:shape id="_x0000_i1224" type="#_x0000_t75" style="width:39.75pt;height:18pt" o:ole="">
            <v:imagedata r:id="rId653" o:title=""/>
          </v:shape>
          <o:OLEObject Type="Embed" ProgID="Equation.DSMT4" ShapeID="_x0000_i1224" DrawAspect="Content" ObjectID="_1705820717" r:id="rId654"/>
        </w:object>
      </w:r>
      <w:r w:rsidRPr="0004416B">
        <w:rPr>
          <w:rFonts w:cs="Times New Roman"/>
          <w:iCs/>
          <w:sz w:val="26"/>
          <w:szCs w:val="26"/>
        </w:rPr>
        <w:t xml:space="preserve"> bằng </w:t>
      </w:r>
    </w:p>
    <w:p w14:paraId="34A0B33F" w14:textId="5728D8A0"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5</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8. </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140015" w:rsidRPr="0004416B">
        <w:rPr>
          <w:rFonts w:cs="Times New Roman"/>
          <w:iCs/>
          <w:sz w:val="26"/>
          <w:szCs w:val="26"/>
        </w:rPr>
        <w:t>4</w: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 </w:t>
      </w:r>
    </w:p>
    <w:p w14:paraId="5F5ABD5A" w14:textId="371F2201" w:rsidR="006E5DE2" w:rsidRPr="0004416B" w:rsidRDefault="006E5DE2" w:rsidP="00881875">
      <w:pPr>
        <w:tabs>
          <w:tab w:val="left" w:pos="284"/>
          <w:tab w:val="left" w:pos="2835"/>
          <w:tab w:val="left" w:pos="5386"/>
          <w:tab w:val="left" w:pos="7937"/>
        </w:tabs>
        <w:spacing w:line="276" w:lineRule="auto"/>
        <w:ind w:firstLine="142"/>
        <w:rPr>
          <w:rFonts w:cs="Times New Roman"/>
          <w:iCs/>
          <w:sz w:val="26"/>
          <w:szCs w:val="26"/>
        </w:rPr>
      </w:pPr>
    </w:p>
    <w:p w14:paraId="406840F4" w14:textId="7DC5452B" w:rsidR="006E5DE2" w:rsidRPr="0004416B" w:rsidRDefault="006E5DE2" w:rsidP="00881875">
      <w:pPr>
        <w:tabs>
          <w:tab w:val="left" w:pos="284"/>
          <w:tab w:val="left" w:pos="2835"/>
          <w:tab w:val="left" w:pos="5386"/>
          <w:tab w:val="left" w:pos="7937"/>
        </w:tabs>
        <w:spacing w:line="276" w:lineRule="auto"/>
        <w:ind w:firstLine="142"/>
        <w:jc w:val="center"/>
        <w:rPr>
          <w:rFonts w:cs="Times New Roman"/>
          <w:b/>
          <w:bCs/>
          <w:iCs/>
          <w:sz w:val="26"/>
          <w:szCs w:val="26"/>
        </w:rPr>
      </w:pPr>
      <w:r w:rsidRPr="0004416B">
        <w:rPr>
          <w:rFonts w:cs="Times New Roman"/>
          <w:b/>
          <w:bCs/>
          <w:iCs/>
          <w:sz w:val="26"/>
          <w:szCs w:val="26"/>
        </w:rPr>
        <w:sym w:font="Wingdings" w:char="F099"/>
      </w:r>
      <w:r w:rsidRPr="0004416B">
        <w:rPr>
          <w:rFonts w:cs="Times New Roman"/>
          <w:b/>
          <w:bCs/>
          <w:iCs/>
          <w:sz w:val="26"/>
          <w:szCs w:val="26"/>
        </w:rPr>
        <w:t xml:space="preserve"> HẾT </w:t>
      </w:r>
      <w:r w:rsidRPr="0004416B">
        <w:rPr>
          <w:rFonts w:cs="Times New Roman"/>
          <w:b/>
          <w:bCs/>
          <w:iCs/>
          <w:sz w:val="26"/>
          <w:szCs w:val="26"/>
        </w:rPr>
        <w:sym w:font="Wingdings" w:char="F098"/>
      </w:r>
    </w:p>
    <w:p w14:paraId="13FB8B5E" w14:textId="341E5BA8" w:rsidR="005D2D49" w:rsidRPr="0004416B" w:rsidRDefault="005D2D49" w:rsidP="00881875">
      <w:pPr>
        <w:tabs>
          <w:tab w:val="left" w:pos="284"/>
          <w:tab w:val="left" w:pos="2835"/>
          <w:tab w:val="left" w:pos="5386"/>
          <w:tab w:val="left" w:pos="7937"/>
        </w:tabs>
        <w:spacing w:line="276" w:lineRule="auto"/>
        <w:ind w:firstLine="142"/>
        <w:jc w:val="center"/>
        <w:rPr>
          <w:rFonts w:cs="Times New Roman"/>
          <w:b/>
          <w:bCs/>
          <w:iCs/>
          <w:sz w:val="26"/>
          <w:szCs w:val="26"/>
        </w:rPr>
      </w:pPr>
    </w:p>
    <w:p w14:paraId="2CF1135E" w14:textId="484AD627" w:rsidR="005D2D49" w:rsidRPr="003B07AF" w:rsidRDefault="005D2D49" w:rsidP="003B07AF">
      <w:pPr>
        <w:jc w:val="center"/>
        <w:rPr>
          <w:rFonts w:cs="Times New Roman"/>
          <w:b/>
          <w:bCs/>
          <w:iCs/>
          <w:color w:val="FF0000"/>
          <w:sz w:val="26"/>
          <w:szCs w:val="26"/>
        </w:rPr>
      </w:pPr>
      <w:r w:rsidRPr="003B07AF">
        <w:rPr>
          <w:rFonts w:cs="Times New Roman"/>
          <w:b/>
          <w:bCs/>
          <w:iCs/>
          <w:color w:val="FF0000"/>
          <w:sz w:val="26"/>
          <w:szCs w:val="26"/>
        </w:rPr>
        <w:t>ĐÁP ÁN CHI TIẾT</w:t>
      </w:r>
    </w:p>
    <w:p w14:paraId="6ADD967E" w14:textId="3780C71A" w:rsidR="00531A65" w:rsidRPr="0004416B" w:rsidRDefault="00531A65" w:rsidP="00881875">
      <w:pPr>
        <w:tabs>
          <w:tab w:val="left" w:pos="284"/>
          <w:tab w:val="left" w:pos="2835"/>
          <w:tab w:val="left" w:pos="5387"/>
          <w:tab w:val="left" w:pos="7938"/>
        </w:tabs>
        <w:spacing w:line="276" w:lineRule="auto"/>
        <w:ind w:firstLine="142"/>
        <w:rPr>
          <w:rFonts w:cs="Times New Roman"/>
          <w:bCs/>
          <w:sz w:val="26"/>
          <w:szCs w:val="26"/>
        </w:rPr>
      </w:pPr>
    </w:p>
    <w:p w14:paraId="69C44CA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color w:val="C00000"/>
          <w:sz w:val="26"/>
          <w:szCs w:val="26"/>
          <w:lang w:val="vi-VN"/>
        </w:rPr>
        <w:t>Câu 1:</w:t>
      </w:r>
      <w:r w:rsidRPr="0004416B">
        <w:rPr>
          <w:rFonts w:cs="Times New Roman"/>
          <w:sz w:val="26"/>
          <w:szCs w:val="26"/>
          <w:lang w:val="vi-VN"/>
        </w:rPr>
        <w:t xml:space="preserve"> </w:t>
      </w:r>
      <w:r w:rsidRPr="0004416B">
        <w:rPr>
          <w:rFonts w:cs="Times New Roman"/>
          <w:iCs/>
          <w:sz w:val="26"/>
          <w:szCs w:val="26"/>
        </w:rPr>
        <w:t>Điện tích của một notron có giá trị là </w:t>
      </w:r>
    </w:p>
    <w:p w14:paraId="2ABD733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10"/>
          <w:sz w:val="26"/>
          <w:szCs w:val="26"/>
        </w:rPr>
        <w:object w:dxaOrig="880" w:dyaOrig="360" w14:anchorId="0E2971B3">
          <v:shape id="_x0000_i1225" type="#_x0000_t75" style="width:43.5pt;height:18pt" o:ole="">
            <v:imagedata r:id="rId10" o:title=""/>
          </v:shape>
          <o:OLEObject Type="Embed" ProgID="Equation.DSMT4" ShapeID="_x0000_i1225" DrawAspect="Content" ObjectID="_1705820718" r:id="rId655"/>
        </w:object>
      </w:r>
      <w:r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10"/>
          <w:sz w:val="26"/>
          <w:szCs w:val="26"/>
        </w:rPr>
        <w:object w:dxaOrig="900" w:dyaOrig="360" w14:anchorId="66FBAB8E">
          <v:shape id="_x0000_i1226" type="#_x0000_t75" style="width:45pt;height:18pt" o:ole="">
            <v:imagedata r:id="rId12" o:title=""/>
          </v:shape>
          <o:OLEObject Type="Embed" ProgID="Equation.DSMT4" ShapeID="_x0000_i1226" DrawAspect="Content" ObjectID="_1705820719" r:id="rId656"/>
        </w:object>
      </w:r>
      <w:r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0"/>
          <w:sz w:val="26"/>
          <w:szCs w:val="26"/>
        </w:rPr>
        <w:object w:dxaOrig="1040" w:dyaOrig="360" w14:anchorId="5FF14405">
          <v:shape id="_x0000_i1227" type="#_x0000_t75" style="width:51.75pt;height:18pt" o:ole="">
            <v:imagedata r:id="rId14" o:title=""/>
          </v:shape>
          <o:OLEObject Type="Embed" ProgID="Equation.DSMT4" ShapeID="_x0000_i1227" DrawAspect="Content" ObjectID="_1705820720" r:id="rId657"/>
        </w:object>
      </w:r>
      <w:r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 xml:space="preserve">0 </w:t>
      </w:r>
      <w:r w:rsidRPr="00C966D2">
        <w:rPr>
          <w:rFonts w:cs="Times New Roman"/>
          <w:color w:val="0000FF"/>
          <w:sz w:val="26"/>
          <w:szCs w:val="26"/>
        </w:rPr>
        <w:t>C.</w:t>
      </w:r>
    </w:p>
    <w:p w14:paraId="40F9E8EF"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D.</w:t>
      </w:r>
    </w:p>
    <w:p w14:paraId="4E69FE8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535560FF"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940" w:dyaOrig="360" w14:anchorId="45CB6110">
          <v:shape id="_x0000_i1228" type="#_x0000_t75" style="width:47.25pt;height:18pt" o:ole="">
            <v:imagedata r:id="rId658" o:title=""/>
          </v:shape>
          <o:OLEObject Type="Embed" ProgID="Equation.DSMT4" ShapeID="_x0000_i1228" DrawAspect="Content" ObjectID="_1705820721" r:id="rId659"/>
        </w:object>
      </w:r>
      <w:r w:rsidRPr="00C966D2">
        <w:rPr>
          <w:rFonts w:cs="Times New Roman"/>
          <w:iCs/>
          <w:color w:val="0000FF"/>
          <w:sz w:val="26"/>
          <w:szCs w:val="26"/>
        </w:rPr>
        <w:t>C.</w:t>
      </w:r>
    </w:p>
    <w:p w14:paraId="0D76F11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w:t>
      </w:r>
      <w:r w:rsidRPr="0004416B">
        <w:rPr>
          <w:rFonts w:cs="Times New Roman"/>
          <w:b/>
          <w:bCs/>
          <w:iCs/>
          <w:sz w:val="26"/>
          <w:szCs w:val="26"/>
        </w:rPr>
        <w:t xml:space="preserve"> </w:t>
      </w:r>
      <w:r w:rsidRPr="0004416B">
        <w:rPr>
          <w:rFonts w:cs="Times New Roman"/>
          <w:iCs/>
          <w:sz w:val="26"/>
          <w:szCs w:val="26"/>
        </w:rPr>
        <w:t xml:space="preserve">Một điện trở </w:t>
      </w:r>
      <w:r w:rsidRPr="0004416B">
        <w:rPr>
          <w:rFonts w:cs="Times New Roman"/>
          <w:iCs/>
          <w:position w:val="-4"/>
          <w:sz w:val="26"/>
          <w:szCs w:val="26"/>
        </w:rPr>
        <w:object w:dxaOrig="240" w:dyaOrig="260" w14:anchorId="26577636">
          <v:shape id="_x0000_i1229" type="#_x0000_t75" style="width:12pt;height:12.75pt" o:ole="">
            <v:imagedata r:id="rId16" o:title=""/>
          </v:shape>
          <o:OLEObject Type="Embed" ProgID="Equation.DSMT4" ShapeID="_x0000_i1229" DrawAspect="Content" ObjectID="_1705820722" r:id="rId660"/>
        </w:object>
      </w:r>
      <w:r w:rsidRPr="0004416B">
        <w:rPr>
          <w:rFonts w:cs="Times New Roman"/>
          <w:iCs/>
          <w:sz w:val="26"/>
          <w:szCs w:val="26"/>
        </w:rPr>
        <w:t xml:space="preserve"> được mắc vào hai cực của một nguồn điện một chiều có suất điện động </w:t>
      </w:r>
      <w:r w:rsidRPr="0004416B">
        <w:rPr>
          <w:rFonts w:cs="Times New Roman"/>
          <w:iCs/>
          <w:position w:val="-10"/>
          <w:sz w:val="26"/>
          <w:szCs w:val="26"/>
        </w:rPr>
        <w:object w:dxaOrig="200" w:dyaOrig="320" w14:anchorId="045EAF77">
          <v:shape id="_x0000_i1230" type="#_x0000_t75" style="width:9.75pt;height:16.5pt" o:ole="">
            <v:imagedata r:id="rId18" o:title=""/>
          </v:shape>
          <o:OLEObject Type="Embed" ProgID="Equation.DSMT4" ShapeID="_x0000_i1230" DrawAspect="Content" ObjectID="_1705820723" r:id="rId661"/>
        </w:object>
      </w:r>
      <w:r w:rsidRPr="0004416B">
        <w:rPr>
          <w:rFonts w:cs="Times New Roman"/>
          <w:iCs/>
          <w:sz w:val="26"/>
          <w:szCs w:val="26"/>
        </w:rPr>
        <w:t xml:space="preserve">, điện trở trong </w:t>
      </w:r>
      <w:r w:rsidRPr="0004416B">
        <w:rPr>
          <w:rFonts w:cs="Times New Roman"/>
          <w:iCs/>
          <w:position w:val="-4"/>
          <w:sz w:val="26"/>
          <w:szCs w:val="26"/>
        </w:rPr>
        <w:object w:dxaOrig="180" w:dyaOrig="200" w14:anchorId="3F7E2466">
          <v:shape id="_x0000_i1231" type="#_x0000_t75" style="width:9pt;height:9.75pt" o:ole="">
            <v:imagedata r:id="rId20" o:title=""/>
          </v:shape>
          <o:OLEObject Type="Embed" ProgID="Equation.DSMT4" ShapeID="_x0000_i1231" DrawAspect="Content" ObjectID="_1705820724" r:id="rId662"/>
        </w:object>
      </w:r>
      <w:r w:rsidRPr="0004416B">
        <w:rPr>
          <w:rFonts w:cs="Times New Roman"/>
          <w:iCs/>
          <w:sz w:val="26"/>
          <w:szCs w:val="26"/>
        </w:rPr>
        <w:t xml:space="preserve"> thì cường độ dòng điện chạy trong mạch là </w:t>
      </w:r>
      <w:r w:rsidRPr="0004416B">
        <w:rPr>
          <w:rFonts w:cs="Times New Roman"/>
          <w:iCs/>
          <w:position w:val="-4"/>
          <w:sz w:val="26"/>
          <w:szCs w:val="26"/>
        </w:rPr>
        <w:object w:dxaOrig="200" w:dyaOrig="260" w14:anchorId="6547316C">
          <v:shape id="_x0000_i1232" type="#_x0000_t75" style="width:9.75pt;height:13.5pt" o:ole="">
            <v:imagedata r:id="rId22" o:title=""/>
          </v:shape>
          <o:OLEObject Type="Embed" ProgID="Equation.DSMT4" ShapeID="_x0000_i1232" DrawAspect="Content" ObjectID="_1705820725" r:id="rId663"/>
        </w:object>
      </w:r>
      <w:r w:rsidRPr="0004416B">
        <w:rPr>
          <w:rFonts w:cs="Times New Roman"/>
          <w:iCs/>
          <w:sz w:val="26"/>
          <w:szCs w:val="26"/>
        </w:rPr>
        <w:t>. Hiệu điện thế giữa hai cực của nguồn được xác định bởi</w:t>
      </w:r>
    </w:p>
    <w:p w14:paraId="270B48F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12"/>
          <w:sz w:val="26"/>
          <w:szCs w:val="26"/>
        </w:rPr>
        <w:object w:dxaOrig="1160" w:dyaOrig="360" w14:anchorId="773FEA4D">
          <v:shape id="_x0000_i1233" type="#_x0000_t75" style="width:57pt;height:18pt" o:ole="">
            <v:imagedata r:id="rId24" o:title=""/>
          </v:shape>
          <o:OLEObject Type="Embed" ProgID="Equation.DSMT4" ShapeID="_x0000_i1233" DrawAspect="Content" ObjectID="_1705820726" r:id="rId664"/>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12"/>
          <w:sz w:val="26"/>
          <w:szCs w:val="26"/>
        </w:rPr>
        <w:object w:dxaOrig="1200" w:dyaOrig="360" w14:anchorId="6A0C85A7">
          <v:shape id="_x0000_i1234" type="#_x0000_t75" style="width:59.25pt;height:18pt" o:ole="">
            <v:imagedata r:id="rId26" o:title=""/>
          </v:shape>
          <o:OLEObject Type="Embed" ProgID="Equation.DSMT4" ShapeID="_x0000_i1234" DrawAspect="Content" ObjectID="_1705820727" r:id="rId665"/>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2"/>
          <w:sz w:val="26"/>
          <w:szCs w:val="26"/>
        </w:rPr>
        <w:object w:dxaOrig="1300" w:dyaOrig="360" w14:anchorId="7D705744">
          <v:shape id="_x0000_i1235" type="#_x0000_t75" style="width:65.25pt;height:18pt" o:ole="">
            <v:imagedata r:id="rId28" o:title=""/>
          </v:shape>
          <o:OLEObject Type="Embed" ProgID="Equation.DSMT4" ShapeID="_x0000_i1235" DrawAspect="Content" ObjectID="_1705820728" r:id="rId666"/>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12"/>
          <w:sz w:val="26"/>
          <w:szCs w:val="26"/>
        </w:rPr>
        <w:object w:dxaOrig="1359" w:dyaOrig="360" w14:anchorId="59D0D8B8">
          <v:shape id="_x0000_i1236" type="#_x0000_t75" style="width:68.25pt;height:18pt" o:ole="">
            <v:imagedata r:id="rId30" o:title=""/>
          </v:shape>
          <o:OLEObject Type="Embed" ProgID="Equation.DSMT4" ShapeID="_x0000_i1236" DrawAspect="Content" ObjectID="_1705820729" r:id="rId667"/>
        </w:object>
      </w:r>
      <w:r w:rsidRPr="0004416B">
        <w:rPr>
          <w:rFonts w:cs="Times New Roman"/>
          <w:sz w:val="26"/>
          <w:szCs w:val="26"/>
        </w:rPr>
        <w:t>.</w:t>
      </w:r>
    </w:p>
    <w:p w14:paraId="76FABDC9"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0C4FBF9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6A767340"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12"/>
          <w:sz w:val="26"/>
          <w:szCs w:val="26"/>
        </w:rPr>
        <w:object w:dxaOrig="1160" w:dyaOrig="360" w14:anchorId="3C16DEFD">
          <v:shape id="_x0000_i1237" type="#_x0000_t75" style="width:58.5pt;height:18pt" o:ole="">
            <v:imagedata r:id="rId668" o:title=""/>
          </v:shape>
          <o:OLEObject Type="Embed" ProgID="Equation.DSMT4" ShapeID="_x0000_i1237" DrawAspect="Content" ObjectID="_1705820730" r:id="rId669"/>
        </w:object>
      </w:r>
      <w:r w:rsidRPr="0004416B">
        <w:rPr>
          <w:rFonts w:cs="Times New Roman"/>
          <w:iCs/>
          <w:sz w:val="26"/>
          <w:szCs w:val="26"/>
        </w:rPr>
        <w:t>.</w:t>
      </w:r>
    </w:p>
    <w:p w14:paraId="5D30453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w:t>
      </w:r>
      <w:r w:rsidRPr="0004416B">
        <w:rPr>
          <w:rFonts w:cs="Times New Roman"/>
          <w:b/>
          <w:bCs/>
          <w:iCs/>
          <w:sz w:val="26"/>
          <w:szCs w:val="26"/>
        </w:rPr>
        <w:t xml:space="preserve"> </w:t>
      </w:r>
      <w:r w:rsidRPr="0004416B">
        <w:rPr>
          <w:rFonts w:cs="Times New Roman"/>
          <w:iCs/>
          <w:sz w:val="26"/>
          <w:szCs w:val="26"/>
        </w:rPr>
        <w:t>Hạt tải điện kim loại là</w:t>
      </w:r>
    </w:p>
    <w:p w14:paraId="1FDBA56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lỗ trống.</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electron.</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ion dươ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ion âm.</w:t>
      </w:r>
    </w:p>
    <w:p w14:paraId="4864F4CC"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64101F8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Hạt tải điện trong kim loại là electron.</w:t>
      </w:r>
    </w:p>
    <w:p w14:paraId="5996940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w:t>
      </w:r>
      <w:r w:rsidRPr="0004416B">
        <w:rPr>
          <w:rFonts w:cs="Times New Roman"/>
          <w:b/>
          <w:bCs/>
          <w:iCs/>
          <w:sz w:val="26"/>
          <w:szCs w:val="26"/>
        </w:rPr>
        <w:t xml:space="preserve"> </w:t>
      </w:r>
      <w:r w:rsidRPr="0004416B">
        <w:rPr>
          <w:rFonts w:cs="Times New Roman"/>
          <w:iCs/>
          <w:sz w:val="26"/>
          <w:szCs w:val="26"/>
        </w:rPr>
        <w:t>Hiện tượng cộng hưởng cơ xảy ra khi</w:t>
      </w:r>
    </w:p>
    <w:p w14:paraId="00BA82E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ần số của ngoại lực cưỡng bức gấp đôi tần số dao động riêng của hệ.</w:t>
      </w:r>
    </w:p>
    <w:p w14:paraId="0E3D8D8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Hiệu số giữa tần số ngoại lực và tần số dao động riêng của hệ cực đại.</w:t>
      </w:r>
    </w:p>
    <w:p w14:paraId="6A6B15D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Hiệu số giữa tần số ngoại lực và tần số dao động riêng của hệ cực tiểu.</w:t>
      </w:r>
    </w:p>
    <w:p w14:paraId="2931950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lastRenderedPageBreak/>
        <w:tab/>
      </w:r>
      <w:r w:rsidRPr="00C966D2">
        <w:rPr>
          <w:rFonts w:cs="Times New Roman"/>
          <w:b/>
          <w:bCs/>
          <w:iCs/>
          <w:color w:val="0000FF"/>
          <w:sz w:val="26"/>
          <w:szCs w:val="26"/>
        </w:rPr>
        <w:t>D.</w:t>
      </w:r>
      <w:r w:rsidRPr="0004416B">
        <w:rPr>
          <w:rFonts w:cs="Times New Roman"/>
          <w:iCs/>
          <w:sz w:val="26"/>
          <w:szCs w:val="26"/>
        </w:rPr>
        <w:t xml:space="preserve"> Hiệu số giữa tần số ngoại lực và tần số dao động riêng của hệ bằng 0.</w:t>
      </w:r>
    </w:p>
    <w:p w14:paraId="6E2E6336"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D.</w:t>
      </w:r>
    </w:p>
    <w:p w14:paraId="04A107A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Hiện tượng cộng hưởng cơ xảy ra khi hiệu số giữa tần số của ngoại lực cưỡng bức và tần số dao động riêng của hệ bằng 0.</w:t>
      </w:r>
    </w:p>
    <w:p w14:paraId="30AE6C7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5:</w:t>
      </w:r>
      <w:r w:rsidRPr="0004416B">
        <w:rPr>
          <w:rFonts w:cs="Times New Roman"/>
          <w:b/>
          <w:bCs/>
          <w:iCs/>
          <w:sz w:val="26"/>
          <w:szCs w:val="26"/>
        </w:rPr>
        <w:t xml:space="preserve"> </w:t>
      </w:r>
      <w:r w:rsidRPr="0004416B">
        <w:rPr>
          <w:rFonts w:cs="Times New Roman"/>
          <w:iCs/>
          <w:sz w:val="26"/>
          <w:szCs w:val="26"/>
        </w:rPr>
        <w:t xml:space="preserve">Một con lắc lò xo gồm lò xo nhẹ có độ cứng </w:t>
      </w:r>
      <w:r w:rsidRPr="0004416B">
        <w:rPr>
          <w:rFonts w:cs="Times New Roman"/>
          <w:position w:val="-6"/>
          <w:sz w:val="26"/>
          <w:szCs w:val="26"/>
        </w:rPr>
        <w:object w:dxaOrig="200" w:dyaOrig="279" w14:anchorId="54756913">
          <v:shape id="_x0000_i1238" type="#_x0000_t75" style="width:9.75pt;height:13.5pt" o:ole="">
            <v:imagedata r:id="rId32" o:title=""/>
          </v:shape>
          <o:OLEObject Type="Embed" ProgID="Equation.DSMT4" ShapeID="_x0000_i1238" DrawAspect="Content" ObjectID="_1705820731" r:id="rId670"/>
        </w:object>
      </w:r>
      <w:r w:rsidRPr="0004416B">
        <w:rPr>
          <w:rFonts w:cs="Times New Roman"/>
          <w:iCs/>
          <w:sz w:val="26"/>
          <w:szCs w:val="26"/>
        </w:rPr>
        <w:t xml:space="preserve"> và vật nhỏ có khối lượng </w:t>
      </w:r>
      <w:r w:rsidRPr="0004416B">
        <w:rPr>
          <w:rFonts w:cs="Times New Roman"/>
          <w:position w:val="-6"/>
          <w:sz w:val="26"/>
          <w:szCs w:val="26"/>
        </w:rPr>
        <w:object w:dxaOrig="279" w:dyaOrig="220" w14:anchorId="374CDD96">
          <v:shape id="_x0000_i1239" type="#_x0000_t75" style="width:13.5pt;height:10.5pt" o:ole="">
            <v:imagedata r:id="rId34" o:title=""/>
          </v:shape>
          <o:OLEObject Type="Embed" ProgID="Equation.DSMT4" ShapeID="_x0000_i1239" DrawAspect="Content" ObjectID="_1705820732" r:id="rId671"/>
        </w:object>
      </w:r>
      <w:r w:rsidRPr="0004416B">
        <w:rPr>
          <w:rFonts w:cs="Times New Roman"/>
          <w:iCs/>
          <w:sz w:val="26"/>
          <w:szCs w:val="26"/>
        </w:rPr>
        <w:t xml:space="preserve"> Trong dao động điều hòa, thời ngắn nhất để con lắc đi qua vị trí động năng bằng 3 lần thế năng 2 lần liên tiếp là</w:t>
      </w:r>
    </w:p>
    <w:p w14:paraId="2E83642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6"/>
          <w:sz w:val="26"/>
          <w:szCs w:val="26"/>
        </w:rPr>
        <w:object w:dxaOrig="1160" w:dyaOrig="700" w14:anchorId="1ADD9B9C">
          <v:shape id="_x0000_i1240" type="#_x0000_t75" style="width:58.5pt;height:35.25pt" o:ole="">
            <v:imagedata r:id="rId36" o:title=""/>
          </v:shape>
          <o:OLEObject Type="Embed" ProgID="Equation.DSMT4" ShapeID="_x0000_i1240" DrawAspect="Content" ObjectID="_1705820733" r:id="rId672"/>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6"/>
          <w:sz w:val="26"/>
          <w:szCs w:val="26"/>
        </w:rPr>
        <w:object w:dxaOrig="1160" w:dyaOrig="700" w14:anchorId="42A77A87">
          <v:shape id="_x0000_i1241" type="#_x0000_t75" style="width:58.5pt;height:35.25pt" o:ole="">
            <v:imagedata r:id="rId38" o:title=""/>
          </v:shape>
          <o:OLEObject Type="Embed" ProgID="Equation.DSMT4" ShapeID="_x0000_i1241" DrawAspect="Content" ObjectID="_1705820734" r:id="rId673"/>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6"/>
          <w:sz w:val="26"/>
          <w:szCs w:val="26"/>
        </w:rPr>
        <w:object w:dxaOrig="940" w:dyaOrig="700" w14:anchorId="2E145221">
          <v:shape id="_x0000_i1242" type="#_x0000_t75" style="width:47.25pt;height:35.25pt" o:ole="">
            <v:imagedata r:id="rId40" o:title=""/>
          </v:shape>
          <o:OLEObject Type="Embed" ProgID="Equation.DSMT4" ShapeID="_x0000_i1242" DrawAspect="Content" ObjectID="_1705820735" r:id="rId674"/>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6"/>
          <w:sz w:val="26"/>
          <w:szCs w:val="26"/>
        </w:rPr>
        <w:object w:dxaOrig="1120" w:dyaOrig="700" w14:anchorId="5C9F8198">
          <v:shape id="_x0000_i1243" type="#_x0000_t75" style="width:55.5pt;height:35.25pt" o:ole="">
            <v:imagedata r:id="rId42" o:title=""/>
          </v:shape>
          <o:OLEObject Type="Embed" ProgID="Equation.DSMT4" ShapeID="_x0000_i1243" DrawAspect="Content" ObjectID="_1705820736" r:id="rId675"/>
        </w:object>
      </w:r>
      <w:r w:rsidRPr="0004416B">
        <w:rPr>
          <w:rFonts w:cs="Times New Roman"/>
          <w:sz w:val="26"/>
          <w:szCs w:val="26"/>
        </w:rPr>
        <w:t>.</w:t>
      </w:r>
    </w:p>
    <w:p w14:paraId="01A4EC2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2F0372E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325CA5C6"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26"/>
          <w:sz w:val="26"/>
          <w:szCs w:val="26"/>
        </w:rPr>
        <w:object w:dxaOrig="1579" w:dyaOrig="700" w14:anchorId="6E3B9A9A">
          <v:shape id="_x0000_i1244" type="#_x0000_t75" style="width:79.5pt;height:35.25pt" o:ole="">
            <v:imagedata r:id="rId676" o:title=""/>
          </v:shape>
          <o:OLEObject Type="Embed" ProgID="Equation.DSMT4" ShapeID="_x0000_i1244" DrawAspect="Content" ObjectID="_1705820737" r:id="rId677"/>
        </w:object>
      </w:r>
      <w:r w:rsidRPr="0004416B">
        <w:rPr>
          <w:rFonts w:cs="Times New Roman"/>
          <w:iCs/>
          <w:sz w:val="26"/>
          <w:szCs w:val="26"/>
        </w:rPr>
        <w:t>.</w:t>
      </w:r>
    </w:p>
    <w:p w14:paraId="27505A5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6:</w:t>
      </w:r>
      <w:r w:rsidRPr="0004416B">
        <w:rPr>
          <w:rFonts w:cs="Times New Roman"/>
          <w:b/>
          <w:bCs/>
          <w:iCs/>
          <w:sz w:val="26"/>
          <w:szCs w:val="26"/>
        </w:rPr>
        <w:t xml:space="preserve"> </w:t>
      </w:r>
      <w:r w:rsidRPr="0004416B">
        <w:rPr>
          <w:rFonts w:cs="Times New Roman"/>
          <w:iCs/>
          <w:sz w:val="26"/>
          <w:szCs w:val="26"/>
        </w:rPr>
        <w:t>Hai dao động điều hòa cùng tần số và vuông pha nhau thì có độ lệch pha bằng</w:t>
      </w:r>
    </w:p>
    <w:p w14:paraId="50A6565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4"/>
          <w:sz w:val="26"/>
          <w:szCs w:val="26"/>
        </w:rPr>
        <w:object w:dxaOrig="1020" w:dyaOrig="620" w14:anchorId="7FA705D8">
          <v:shape id="_x0000_i1245" type="#_x0000_t75" style="width:51pt;height:31.5pt" o:ole="">
            <v:imagedata r:id="rId44" o:title=""/>
          </v:shape>
          <o:OLEObject Type="Embed" ProgID="Equation.DSMT4" ShapeID="_x0000_i1245" DrawAspect="Content" ObjectID="_1705820738" r:id="rId678"/>
        </w:object>
      </w:r>
      <w:r w:rsidRPr="0004416B">
        <w:rPr>
          <w:rFonts w:cs="Times New Roman"/>
          <w:iCs/>
          <w:sz w:val="26"/>
          <w:szCs w:val="26"/>
        </w:rPr>
        <w:t xml:space="preserve"> với </w:t>
      </w:r>
      <w:r w:rsidRPr="0004416B">
        <w:rPr>
          <w:rFonts w:cs="Times New Roman"/>
          <w:position w:val="-10"/>
          <w:sz w:val="26"/>
          <w:szCs w:val="26"/>
        </w:rPr>
        <w:object w:dxaOrig="1600" w:dyaOrig="320" w14:anchorId="45983212">
          <v:shape id="_x0000_i1246" type="#_x0000_t75" style="width:81pt;height:16.5pt" o:ole="">
            <v:imagedata r:id="rId46" o:title=""/>
          </v:shape>
          <o:OLEObject Type="Embed" ProgID="Equation.DSMT4" ShapeID="_x0000_i1246" DrawAspect="Content" ObjectID="_1705820739" r:id="rId679"/>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6"/>
          <w:sz w:val="26"/>
          <w:szCs w:val="26"/>
        </w:rPr>
        <w:object w:dxaOrig="480" w:dyaOrig="279" w14:anchorId="7AC5A717">
          <v:shape id="_x0000_i1247" type="#_x0000_t75" style="width:24pt;height:13.5pt" o:ole="">
            <v:imagedata r:id="rId48" o:title=""/>
          </v:shape>
          <o:OLEObject Type="Embed" ProgID="Equation.DSMT4" ShapeID="_x0000_i1247" DrawAspect="Content" ObjectID="_1705820740" r:id="rId680"/>
        </w:object>
      </w:r>
      <w:r w:rsidRPr="0004416B">
        <w:rPr>
          <w:rFonts w:cs="Times New Roman"/>
          <w:iCs/>
          <w:sz w:val="26"/>
          <w:szCs w:val="26"/>
        </w:rPr>
        <w:t xml:space="preserve">với </w:t>
      </w:r>
      <w:r w:rsidRPr="0004416B">
        <w:rPr>
          <w:rFonts w:cs="Times New Roman"/>
          <w:position w:val="-10"/>
          <w:sz w:val="26"/>
          <w:szCs w:val="26"/>
        </w:rPr>
        <w:object w:dxaOrig="1600" w:dyaOrig="320" w14:anchorId="0BA8134C">
          <v:shape id="_x0000_i1248" type="#_x0000_t75" style="width:81pt;height:16.5pt" o:ole="">
            <v:imagedata r:id="rId50" o:title=""/>
          </v:shape>
          <o:OLEObject Type="Embed" ProgID="Equation.DSMT4" ShapeID="_x0000_i1248" DrawAspect="Content" ObjectID="_1705820741" r:id="rId681"/>
        </w:object>
      </w:r>
    </w:p>
    <w:p w14:paraId="184A450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4"/>
          <w:sz w:val="26"/>
          <w:szCs w:val="26"/>
        </w:rPr>
        <w:object w:dxaOrig="1219" w:dyaOrig="400" w14:anchorId="49F8FA7D">
          <v:shape id="_x0000_i1249" type="#_x0000_t75" style="width:61.5pt;height:20.25pt" o:ole="">
            <v:imagedata r:id="rId52" o:title=""/>
          </v:shape>
          <o:OLEObject Type="Embed" ProgID="Equation.DSMT4" ShapeID="_x0000_i1249" DrawAspect="Content" ObjectID="_1705820742" r:id="rId682"/>
        </w:object>
      </w:r>
      <w:r w:rsidRPr="0004416B">
        <w:rPr>
          <w:rFonts w:cs="Times New Roman"/>
          <w:iCs/>
          <w:sz w:val="26"/>
          <w:szCs w:val="26"/>
        </w:rPr>
        <w:t xml:space="preserve"> với </w:t>
      </w:r>
      <w:r w:rsidRPr="0004416B">
        <w:rPr>
          <w:rFonts w:cs="Times New Roman"/>
          <w:position w:val="-10"/>
          <w:sz w:val="26"/>
          <w:szCs w:val="26"/>
        </w:rPr>
        <w:object w:dxaOrig="1600" w:dyaOrig="320" w14:anchorId="6FAE69DE">
          <v:shape id="_x0000_i1250" type="#_x0000_t75" style="width:81pt;height:16.5pt" o:ole="">
            <v:imagedata r:id="rId54" o:title=""/>
          </v:shape>
          <o:OLEObject Type="Embed" ProgID="Equation.DSMT4" ShapeID="_x0000_i1250" DrawAspect="Content" ObjectID="_1705820743" r:id="rId683"/>
        </w:objec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14"/>
          <w:sz w:val="26"/>
          <w:szCs w:val="26"/>
        </w:rPr>
        <w:object w:dxaOrig="1219" w:dyaOrig="400" w14:anchorId="11206F66">
          <v:shape id="_x0000_i1251" type="#_x0000_t75" style="width:61.5pt;height:20.25pt" o:ole="">
            <v:imagedata r:id="rId56" o:title=""/>
          </v:shape>
          <o:OLEObject Type="Embed" ProgID="Equation.DSMT4" ShapeID="_x0000_i1251" DrawAspect="Content" ObjectID="_1705820744" r:id="rId684"/>
        </w:object>
      </w:r>
      <w:r w:rsidRPr="0004416B">
        <w:rPr>
          <w:rFonts w:cs="Times New Roman"/>
          <w:iCs/>
          <w:sz w:val="26"/>
          <w:szCs w:val="26"/>
        </w:rPr>
        <w:t xml:space="preserve"> với </w:t>
      </w:r>
      <w:r w:rsidRPr="0004416B">
        <w:rPr>
          <w:rFonts w:cs="Times New Roman"/>
          <w:position w:val="-10"/>
          <w:sz w:val="26"/>
          <w:szCs w:val="26"/>
        </w:rPr>
        <w:object w:dxaOrig="1600" w:dyaOrig="320" w14:anchorId="245E5860">
          <v:shape id="_x0000_i1252" type="#_x0000_t75" style="width:81pt;height:16.5pt" o:ole="">
            <v:imagedata r:id="rId58" o:title=""/>
          </v:shape>
          <o:OLEObject Type="Embed" ProgID="Equation.DSMT4" ShapeID="_x0000_i1252" DrawAspect="Content" ObjectID="_1705820745" r:id="rId685"/>
        </w:object>
      </w:r>
    </w:p>
    <w:p w14:paraId="7447907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787DD40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0E3D3186"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rPr>
          <w:rFonts w:cs="Times New Roman"/>
          <w:iCs/>
          <w:sz w:val="26"/>
          <w:szCs w:val="26"/>
        </w:rPr>
      </w:pPr>
      <w:r w:rsidRPr="0004416B">
        <w:rPr>
          <w:rFonts w:cs="Times New Roman"/>
          <w:iCs/>
          <w:position w:val="-24"/>
          <w:sz w:val="26"/>
          <w:szCs w:val="26"/>
        </w:rPr>
        <w:object w:dxaOrig="2200" w:dyaOrig="620" w14:anchorId="527116D1">
          <v:shape id="_x0000_i1253" type="#_x0000_t75" style="width:110.25pt;height:30.75pt" o:ole="">
            <v:imagedata r:id="rId686" o:title=""/>
          </v:shape>
          <o:OLEObject Type="Embed" ProgID="Equation.DSMT4" ShapeID="_x0000_i1253" DrawAspect="Content" ObjectID="_1705820746" r:id="rId687"/>
        </w:object>
      </w:r>
      <w:r w:rsidRPr="0004416B">
        <w:rPr>
          <w:rFonts w:cs="Times New Roman"/>
          <w:iCs/>
          <w:sz w:val="26"/>
          <w:szCs w:val="26"/>
        </w:rPr>
        <w:t xml:space="preserve">, với </w:t>
      </w:r>
      <w:r w:rsidRPr="0004416B">
        <w:rPr>
          <w:rFonts w:cs="Times New Roman"/>
          <w:position w:val="-10"/>
          <w:sz w:val="26"/>
          <w:szCs w:val="26"/>
        </w:rPr>
        <w:object w:dxaOrig="1600" w:dyaOrig="320" w14:anchorId="578535C1">
          <v:shape id="_x0000_i1254" type="#_x0000_t75" style="width:81pt;height:16.5pt" o:ole="">
            <v:imagedata r:id="rId46" o:title=""/>
          </v:shape>
          <o:OLEObject Type="Embed" ProgID="Equation.DSMT4" ShapeID="_x0000_i1254" DrawAspect="Content" ObjectID="_1705820747" r:id="rId688"/>
        </w:object>
      </w:r>
    </w:p>
    <w:p w14:paraId="5CA18EB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7:</w:t>
      </w:r>
      <w:r w:rsidRPr="0004416B">
        <w:rPr>
          <w:rFonts w:cs="Times New Roman"/>
          <w:b/>
          <w:bCs/>
          <w:iCs/>
          <w:sz w:val="26"/>
          <w:szCs w:val="26"/>
        </w:rPr>
        <w:t xml:space="preserve"> </w:t>
      </w:r>
      <w:r w:rsidRPr="0004416B">
        <w:rPr>
          <w:rFonts w:cs="Times New Roman"/>
          <w:iCs/>
          <w:sz w:val="26"/>
          <w:szCs w:val="26"/>
        </w:rPr>
        <w:t xml:space="preserve">Một sóng cơ hình sin truyền theo chiều dương của trục </w:t>
      </w:r>
      <w:r w:rsidRPr="0004416B">
        <w:rPr>
          <w:rFonts w:cs="Times New Roman"/>
          <w:position w:val="-6"/>
          <w:sz w:val="26"/>
          <w:szCs w:val="26"/>
        </w:rPr>
        <w:object w:dxaOrig="380" w:dyaOrig="279" w14:anchorId="2C6C012F">
          <v:shape id="_x0000_i1255" type="#_x0000_t75" style="width:18pt;height:13.5pt" o:ole="">
            <v:imagedata r:id="rId60" o:title=""/>
          </v:shape>
          <o:OLEObject Type="Embed" ProgID="Equation.DSMT4" ShapeID="_x0000_i1255" DrawAspect="Content" ObjectID="_1705820748" r:id="rId689"/>
        </w:object>
      </w:r>
      <w:r w:rsidRPr="0004416B">
        <w:rPr>
          <w:rFonts w:cs="Times New Roman"/>
          <w:iCs/>
          <w:sz w:val="26"/>
          <w:szCs w:val="26"/>
        </w:rPr>
        <w:t xml:space="preserve"> Khoảng cách giữa hai điểm gần nhau nhất trên </w:t>
      </w:r>
      <w:r w:rsidRPr="0004416B">
        <w:rPr>
          <w:rFonts w:cs="Times New Roman"/>
          <w:position w:val="-6"/>
          <w:sz w:val="26"/>
          <w:szCs w:val="26"/>
        </w:rPr>
        <w:object w:dxaOrig="360" w:dyaOrig="279" w14:anchorId="46763A45">
          <v:shape id="_x0000_i1256" type="#_x0000_t75" style="width:18pt;height:13.5pt" o:ole="">
            <v:imagedata r:id="rId62" o:title=""/>
          </v:shape>
          <o:OLEObject Type="Embed" ProgID="Equation.DSMT4" ShapeID="_x0000_i1256" DrawAspect="Content" ObjectID="_1705820749" r:id="rId690"/>
        </w:object>
      </w:r>
      <w:r w:rsidRPr="0004416B">
        <w:rPr>
          <w:rFonts w:cs="Times New Roman"/>
          <w:iCs/>
          <w:sz w:val="26"/>
          <w:szCs w:val="26"/>
        </w:rPr>
        <w:t>mà phần tử môi trường ở đó dao động vuông pha nhau là </w:t>
      </w:r>
    </w:p>
    <w:p w14:paraId="3CECBC5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hai bước sóng.</w:t>
      </w:r>
      <w:r w:rsidRPr="0004416B">
        <w:rPr>
          <w:rFonts w:cs="Times New Roman"/>
          <w:iCs/>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một bước sóng.</w:t>
      </w:r>
    </w:p>
    <w:p w14:paraId="61019EA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một phần tư bước só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một nửa bước sóng.</w:t>
      </w:r>
    </w:p>
    <w:p w14:paraId="163173F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0239D2A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7F51F114" w14:textId="77777777" w:rsidR="005D2D49" w:rsidRPr="0004416B" w:rsidRDefault="005D2D49" w:rsidP="005D2D49">
      <w:pPr>
        <w:pStyle w:val="ListParagraph"/>
        <w:numPr>
          <w:ilvl w:val="0"/>
          <w:numId w:val="35"/>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1820" w:dyaOrig="620" w14:anchorId="40A64CDF">
          <v:shape id="_x0000_i1257" type="#_x0000_t75" style="width:90.75pt;height:31.5pt" o:ole="">
            <v:imagedata r:id="rId691" o:title=""/>
          </v:shape>
          <o:OLEObject Type="Embed" ProgID="Equation.DSMT4" ShapeID="_x0000_i1257" DrawAspect="Content" ObjectID="_1705820750" r:id="rId692"/>
        </w:object>
      </w:r>
      <w:r w:rsidRPr="0004416B">
        <w:rPr>
          <w:rFonts w:cs="Times New Roman"/>
          <w:iCs/>
          <w:sz w:val="26"/>
          <w:szCs w:val="26"/>
        </w:rPr>
        <w:t>.</w:t>
      </w:r>
    </w:p>
    <w:p w14:paraId="059A8BE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8:</w:t>
      </w:r>
      <w:r w:rsidRPr="0004416B">
        <w:rPr>
          <w:rFonts w:cs="Times New Roman"/>
          <w:b/>
          <w:bCs/>
          <w:iCs/>
          <w:sz w:val="26"/>
          <w:szCs w:val="26"/>
        </w:rPr>
        <w:t xml:space="preserve"> </w:t>
      </w:r>
      <w:r w:rsidRPr="0004416B">
        <w:rPr>
          <w:rFonts w:cs="Times New Roman"/>
          <w:iCs/>
          <w:sz w:val="26"/>
          <w:szCs w:val="26"/>
        </w:rPr>
        <w:t xml:space="preserve">Thí nghiệm giao thoa sóng ở mặt nước với hai nguồn kết hợp dao động ngược pha. Sóng do hai nguồn phát ra có bước sóng </w:t>
      </w:r>
      <w:r w:rsidRPr="0004416B">
        <w:rPr>
          <w:rFonts w:cs="Times New Roman"/>
          <w:position w:val="-6"/>
          <w:sz w:val="26"/>
          <w:szCs w:val="26"/>
        </w:rPr>
        <w:object w:dxaOrig="220" w:dyaOrig="279" w14:anchorId="46DFDEC1">
          <v:shape id="_x0000_i1258" type="#_x0000_t75" style="width:10.5pt;height:13.5pt" o:ole="">
            <v:imagedata r:id="rId64" o:title=""/>
          </v:shape>
          <o:OLEObject Type="Embed" ProgID="Equation.DSMT4" ShapeID="_x0000_i1258" DrawAspect="Content" ObjectID="_1705820751" r:id="rId693"/>
        </w:object>
      </w:r>
      <w:r w:rsidRPr="0004416B">
        <w:rPr>
          <w:rFonts w:cs="Times New Roman"/>
          <w:sz w:val="26"/>
          <w:szCs w:val="26"/>
        </w:rPr>
        <w:t>.</w:t>
      </w:r>
      <w:r w:rsidRPr="0004416B">
        <w:rPr>
          <w:rFonts w:cs="Times New Roman"/>
          <w:iCs/>
          <w:sz w:val="26"/>
          <w:szCs w:val="26"/>
        </w:rPr>
        <w:t xml:space="preserve"> Cực đại giao thoa cách hai nguồn những đoạn </w:t>
      </w:r>
      <w:r w:rsidRPr="0004416B">
        <w:rPr>
          <w:rFonts w:cs="Times New Roman"/>
          <w:position w:val="-12"/>
          <w:sz w:val="26"/>
          <w:szCs w:val="26"/>
        </w:rPr>
        <w:object w:dxaOrig="260" w:dyaOrig="360" w14:anchorId="1571607E">
          <v:shape id="_x0000_i1259" type="#_x0000_t75" style="width:13.5pt;height:18pt" o:ole="">
            <v:imagedata r:id="rId66" o:title=""/>
          </v:shape>
          <o:OLEObject Type="Embed" ProgID="Equation.DSMT4" ShapeID="_x0000_i1259" DrawAspect="Content" ObjectID="_1705820752" r:id="rId694"/>
        </w:object>
      </w:r>
      <w:r w:rsidRPr="0004416B">
        <w:rPr>
          <w:rFonts w:cs="Times New Roman"/>
          <w:iCs/>
          <w:sz w:val="26"/>
          <w:szCs w:val="26"/>
        </w:rPr>
        <w:t xml:space="preserve"> và </w:t>
      </w:r>
      <w:r w:rsidRPr="0004416B">
        <w:rPr>
          <w:rFonts w:cs="Times New Roman"/>
          <w:position w:val="-12"/>
          <w:sz w:val="26"/>
          <w:szCs w:val="26"/>
        </w:rPr>
        <w:object w:dxaOrig="279" w:dyaOrig="360" w14:anchorId="398F751A">
          <v:shape id="_x0000_i1260" type="#_x0000_t75" style="width:13.5pt;height:18pt" o:ole="">
            <v:imagedata r:id="rId68" o:title=""/>
          </v:shape>
          <o:OLEObject Type="Embed" ProgID="Equation.DSMT4" ShapeID="_x0000_i1260" DrawAspect="Content" ObjectID="_1705820753" r:id="rId695"/>
        </w:object>
      </w:r>
      <w:r w:rsidRPr="0004416B">
        <w:rPr>
          <w:rFonts w:cs="Times New Roman"/>
          <w:iCs/>
          <w:sz w:val="26"/>
          <w:szCs w:val="26"/>
        </w:rPr>
        <w:t xml:space="preserve"> thỏa mãn </w:t>
      </w:r>
    </w:p>
    <w:p w14:paraId="14F4C14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12"/>
          <w:sz w:val="26"/>
          <w:szCs w:val="26"/>
        </w:rPr>
        <w:object w:dxaOrig="1219" w:dyaOrig="360" w14:anchorId="4F8C2A2E">
          <v:shape id="_x0000_i1261" type="#_x0000_t75" style="width:61.5pt;height:18pt" o:ole="">
            <v:imagedata r:id="rId70" o:title=""/>
          </v:shape>
          <o:OLEObject Type="Embed" ProgID="Equation.DSMT4" ShapeID="_x0000_i1261" DrawAspect="Content" ObjectID="_1705820754" r:id="rId696"/>
        </w:object>
      </w:r>
      <w:r w:rsidRPr="0004416B">
        <w:rPr>
          <w:rFonts w:cs="Times New Roman"/>
          <w:iCs/>
          <w:sz w:val="26"/>
          <w:szCs w:val="26"/>
        </w:rPr>
        <w:t xml:space="preserve"> với </w:t>
      </w:r>
      <w:r w:rsidRPr="0004416B">
        <w:rPr>
          <w:rFonts w:cs="Times New Roman"/>
          <w:position w:val="-10"/>
          <w:sz w:val="26"/>
          <w:szCs w:val="26"/>
        </w:rPr>
        <w:object w:dxaOrig="1600" w:dyaOrig="320" w14:anchorId="4F3B0858">
          <v:shape id="_x0000_i1262" type="#_x0000_t75" style="width:81pt;height:16.5pt" o:ole="">
            <v:imagedata r:id="rId72" o:title=""/>
          </v:shape>
          <o:OLEObject Type="Embed" ProgID="Equation.DSMT4" ShapeID="_x0000_i1262" DrawAspect="Content" ObjectID="_1705820755" r:id="rId697"/>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14"/>
          <w:sz w:val="26"/>
          <w:szCs w:val="26"/>
        </w:rPr>
        <w:object w:dxaOrig="1960" w:dyaOrig="400" w14:anchorId="26BBE572">
          <v:shape id="_x0000_i1263" type="#_x0000_t75" style="width:97.5pt;height:20.25pt" o:ole="">
            <v:imagedata r:id="rId74" o:title=""/>
          </v:shape>
          <o:OLEObject Type="Embed" ProgID="Equation.DSMT4" ShapeID="_x0000_i1263" DrawAspect="Content" ObjectID="_1705820756" r:id="rId698"/>
        </w:object>
      </w:r>
      <w:r w:rsidRPr="0004416B">
        <w:rPr>
          <w:rFonts w:cs="Times New Roman"/>
          <w:iCs/>
          <w:sz w:val="26"/>
          <w:szCs w:val="26"/>
        </w:rPr>
        <w:t xml:space="preserve"> với </w:t>
      </w:r>
      <w:r w:rsidRPr="0004416B">
        <w:rPr>
          <w:rFonts w:cs="Times New Roman"/>
          <w:position w:val="-10"/>
          <w:sz w:val="26"/>
          <w:szCs w:val="26"/>
        </w:rPr>
        <w:object w:dxaOrig="1600" w:dyaOrig="320" w14:anchorId="115E1937">
          <v:shape id="_x0000_i1264" type="#_x0000_t75" style="width:81pt;height:16.5pt" o:ole="">
            <v:imagedata r:id="rId76" o:title=""/>
          </v:shape>
          <o:OLEObject Type="Embed" ProgID="Equation.DSMT4" ShapeID="_x0000_i1264" DrawAspect="Content" ObjectID="_1705820757" r:id="rId699"/>
        </w:object>
      </w:r>
    </w:p>
    <w:p w14:paraId="0CA8984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4"/>
          <w:sz w:val="26"/>
          <w:szCs w:val="26"/>
        </w:rPr>
        <w:object w:dxaOrig="2079" w:dyaOrig="400" w14:anchorId="61F9FB71">
          <v:shape id="_x0000_i1265" type="#_x0000_t75" style="width:103.5pt;height:20.25pt" o:ole="">
            <v:imagedata r:id="rId78" o:title=""/>
          </v:shape>
          <o:OLEObject Type="Embed" ProgID="Equation.DSMT4" ShapeID="_x0000_i1265" DrawAspect="Content" ObjectID="_1705820758" r:id="rId700"/>
        </w:object>
      </w:r>
      <w:r w:rsidRPr="0004416B">
        <w:rPr>
          <w:rFonts w:cs="Times New Roman"/>
          <w:iCs/>
          <w:sz w:val="26"/>
          <w:szCs w:val="26"/>
        </w:rPr>
        <w:t xml:space="preserve"> với </w:t>
      </w:r>
      <w:r w:rsidRPr="0004416B">
        <w:rPr>
          <w:rFonts w:cs="Times New Roman"/>
          <w:position w:val="-10"/>
          <w:sz w:val="26"/>
          <w:szCs w:val="26"/>
        </w:rPr>
        <w:object w:dxaOrig="1600" w:dyaOrig="320" w14:anchorId="4E2FFB30">
          <v:shape id="_x0000_i1266" type="#_x0000_t75" style="width:81pt;height:16.5pt" o:ole="">
            <v:imagedata r:id="rId80" o:title=""/>
          </v:shape>
          <o:OLEObject Type="Embed" ProgID="Equation.DSMT4" ShapeID="_x0000_i1266" DrawAspect="Content" ObjectID="_1705820759" r:id="rId701"/>
        </w:objec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14"/>
          <w:sz w:val="26"/>
          <w:szCs w:val="26"/>
        </w:rPr>
        <w:object w:dxaOrig="2200" w:dyaOrig="400" w14:anchorId="21C431D0">
          <v:shape id="_x0000_i1267" type="#_x0000_t75" style="width:111pt;height:20.25pt" o:ole="">
            <v:imagedata r:id="rId82" o:title=""/>
          </v:shape>
          <o:OLEObject Type="Embed" ProgID="Equation.DSMT4" ShapeID="_x0000_i1267" DrawAspect="Content" ObjectID="_1705820760" r:id="rId702"/>
        </w:object>
      </w:r>
      <w:r w:rsidRPr="0004416B">
        <w:rPr>
          <w:rFonts w:cs="Times New Roman"/>
          <w:iCs/>
          <w:sz w:val="26"/>
          <w:szCs w:val="26"/>
        </w:rPr>
        <w:t xml:space="preserve"> với </w:t>
      </w:r>
      <w:r w:rsidRPr="0004416B">
        <w:rPr>
          <w:rFonts w:cs="Times New Roman"/>
          <w:position w:val="-10"/>
          <w:sz w:val="26"/>
          <w:szCs w:val="26"/>
        </w:rPr>
        <w:object w:dxaOrig="1600" w:dyaOrig="320" w14:anchorId="7EB7B613">
          <v:shape id="_x0000_i1268" type="#_x0000_t75" style="width:81pt;height:16.5pt" o:ole="">
            <v:imagedata r:id="rId84" o:title=""/>
          </v:shape>
          <o:OLEObject Type="Embed" ProgID="Equation.DSMT4" ShapeID="_x0000_i1268" DrawAspect="Content" ObjectID="_1705820761" r:id="rId703"/>
        </w:object>
      </w:r>
    </w:p>
    <w:p w14:paraId="3AE634C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B.</w:t>
      </w:r>
    </w:p>
    <w:p w14:paraId="2C82B7F7"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2DD84F21"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sz w:val="26"/>
          <w:szCs w:val="26"/>
        </w:rPr>
      </w:pPr>
      <w:r w:rsidRPr="0004416B">
        <w:rPr>
          <w:rFonts w:cs="Times New Roman"/>
          <w:position w:val="-12"/>
          <w:sz w:val="26"/>
          <w:szCs w:val="26"/>
        </w:rPr>
        <w:object w:dxaOrig="1160" w:dyaOrig="360" w14:anchorId="68D0FBF9">
          <v:shape id="_x0000_i1269" type="#_x0000_t75" style="width:58.5pt;height:18pt" o:ole="">
            <v:imagedata r:id="rId704" o:title=""/>
          </v:shape>
          <o:OLEObject Type="Embed" ProgID="Equation.DSMT4" ShapeID="_x0000_i1269" DrawAspect="Content" ObjectID="_1705820762" r:id="rId705"/>
        </w:object>
      </w:r>
      <w:r w:rsidRPr="0004416B">
        <w:rPr>
          <w:rFonts w:cs="Times New Roman"/>
          <w:sz w:val="26"/>
          <w:szCs w:val="26"/>
        </w:rPr>
        <w:t xml:space="preserve">, với </w:t>
      </w:r>
      <w:r w:rsidRPr="0004416B">
        <w:rPr>
          <w:rFonts w:cs="Times New Roman"/>
          <w:position w:val="-10"/>
          <w:sz w:val="26"/>
          <w:szCs w:val="26"/>
        </w:rPr>
        <w:object w:dxaOrig="1600" w:dyaOrig="320" w14:anchorId="345F7013">
          <v:shape id="_x0000_i1270" type="#_x0000_t75" style="width:81pt;height:16.5pt" o:ole="">
            <v:imagedata r:id="rId72" o:title=""/>
          </v:shape>
          <o:OLEObject Type="Embed" ProgID="Equation.DSMT4" ShapeID="_x0000_i1270" DrawAspect="Content" ObjectID="_1705820763" r:id="rId706"/>
        </w:object>
      </w:r>
    </w:p>
    <w:p w14:paraId="5E607B0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9:</w:t>
      </w:r>
      <w:r w:rsidRPr="0004416B">
        <w:rPr>
          <w:rFonts w:cs="Times New Roman"/>
          <w:b/>
          <w:bCs/>
          <w:iCs/>
          <w:sz w:val="26"/>
          <w:szCs w:val="26"/>
        </w:rPr>
        <w:t xml:space="preserve"> </w:t>
      </w:r>
      <w:r w:rsidRPr="0004416B">
        <w:rPr>
          <w:rFonts w:cs="Times New Roman"/>
          <w:iCs/>
          <w:sz w:val="26"/>
          <w:szCs w:val="26"/>
        </w:rPr>
        <w:t xml:space="preserve">Đặc trưng nào sau đây </w:t>
      </w:r>
      <w:r w:rsidRPr="0004416B">
        <w:rPr>
          <w:rFonts w:cs="Times New Roman"/>
          <w:b/>
          <w:bCs/>
          <w:iCs/>
          <w:sz w:val="26"/>
          <w:szCs w:val="26"/>
        </w:rPr>
        <w:t xml:space="preserve">không </w:t>
      </w:r>
      <w:r w:rsidRPr="0004416B">
        <w:rPr>
          <w:rFonts w:cs="Times New Roman"/>
          <w:iCs/>
          <w:sz w:val="26"/>
          <w:szCs w:val="26"/>
        </w:rPr>
        <w:t>phải là đặc trưng Vật Lý của âm? </w:t>
      </w:r>
    </w:p>
    <w:p w14:paraId="365BC34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ần số âm.</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Độ cao của âm.</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Mức cường độ âm.</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Đồ thị dao động âm.</w:t>
      </w:r>
    </w:p>
    <w:p w14:paraId="795F8CE6"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lastRenderedPageBreak/>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61AD5B6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Độ cao là đặc trưng sinh lý của âm.</w:t>
      </w:r>
    </w:p>
    <w:p w14:paraId="52983E0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0:</w:t>
      </w:r>
      <w:r w:rsidRPr="0004416B">
        <w:rPr>
          <w:rFonts w:cs="Times New Roman"/>
          <w:b/>
          <w:bCs/>
          <w:iCs/>
          <w:sz w:val="26"/>
          <w:szCs w:val="26"/>
        </w:rPr>
        <w:t xml:space="preserve"> </w:t>
      </w:r>
      <w:r w:rsidRPr="0004416B">
        <w:rPr>
          <w:rFonts w:cs="Times New Roman"/>
          <w:iCs/>
          <w:sz w:val="26"/>
          <w:szCs w:val="26"/>
        </w:rPr>
        <w:t xml:space="preserve">Đặt điện áp xoay chiều </w:t>
      </w:r>
      <w:r w:rsidRPr="0004416B">
        <w:rPr>
          <w:rFonts w:cs="Times New Roman"/>
          <w:position w:val="-14"/>
          <w:sz w:val="26"/>
          <w:szCs w:val="26"/>
        </w:rPr>
        <w:object w:dxaOrig="2320" w:dyaOrig="420" w14:anchorId="4C5B62F7">
          <v:shape id="_x0000_i1271" type="#_x0000_t75" style="width:115.5pt;height:21pt" o:ole="">
            <v:imagedata r:id="rId86" o:title=""/>
          </v:shape>
          <o:OLEObject Type="Embed" ProgID="Equation.DSMT4" ShapeID="_x0000_i1271" DrawAspect="Content" ObjectID="_1705820764" r:id="rId707"/>
        </w:object>
      </w:r>
      <w:r w:rsidRPr="0004416B">
        <w:rPr>
          <w:rFonts w:cs="Times New Roman"/>
          <w:iCs/>
          <w:sz w:val="26"/>
          <w:szCs w:val="26"/>
        </w:rPr>
        <w:t xml:space="preserve"> vào hai đầu một tụ điện có điện dung </w:t>
      </w:r>
      <w:r w:rsidRPr="0004416B">
        <w:rPr>
          <w:rFonts w:cs="Times New Roman"/>
          <w:position w:val="-6"/>
          <w:sz w:val="26"/>
          <w:szCs w:val="26"/>
        </w:rPr>
        <w:object w:dxaOrig="240" w:dyaOrig="279" w14:anchorId="68F0844E">
          <v:shape id="_x0000_i1272" type="#_x0000_t75" style="width:10.5pt;height:13.5pt" o:ole="">
            <v:imagedata r:id="rId88" o:title=""/>
          </v:shape>
          <o:OLEObject Type="Embed" ProgID="Equation.DSMT4" ShapeID="_x0000_i1272" DrawAspect="Content" ObjectID="_1705820765" r:id="rId708"/>
        </w:object>
      </w:r>
      <w:r w:rsidRPr="0004416B">
        <w:rPr>
          <w:rFonts w:cs="Times New Roman"/>
          <w:iCs/>
          <w:sz w:val="26"/>
          <w:szCs w:val="26"/>
        </w:rPr>
        <w:t xml:space="preserve"> thì cường độ dòng điện qua mạch được xác định bằng biểu thức</w:t>
      </w:r>
    </w:p>
    <w:p w14:paraId="35909AEA"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8"/>
          <w:sz w:val="26"/>
          <w:szCs w:val="26"/>
        </w:rPr>
        <w:object w:dxaOrig="2160" w:dyaOrig="680" w14:anchorId="6E1097B9">
          <v:shape id="_x0000_i1273" type="#_x0000_t75" style="width:108pt;height:33pt" o:ole="">
            <v:imagedata r:id="rId90" o:title=""/>
          </v:shape>
          <o:OLEObject Type="Embed" ProgID="Equation.DSMT4" ShapeID="_x0000_i1273" DrawAspect="Content" ObjectID="_1705820766" r:id="rId709"/>
        </w:object>
      </w:r>
      <w:r w:rsidRPr="0004416B">
        <w:rPr>
          <w:rFonts w:cs="Times New Roman"/>
          <w:sz w:val="26"/>
          <w:szCs w:val="26"/>
        </w:rPr>
        <w:t>.</w:t>
      </w:r>
      <w:r w:rsidRPr="0004416B">
        <w:rPr>
          <w:rFonts w:cs="Times New Roman"/>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8"/>
          <w:sz w:val="26"/>
          <w:szCs w:val="26"/>
        </w:rPr>
        <w:object w:dxaOrig="2160" w:dyaOrig="680" w14:anchorId="0D9989EC">
          <v:shape id="_x0000_i1274" type="#_x0000_t75" style="width:108pt;height:33.75pt" o:ole="">
            <v:imagedata r:id="rId92" o:title=""/>
          </v:shape>
          <o:OLEObject Type="Embed" ProgID="Equation.DSMT4" ShapeID="_x0000_i1274" DrawAspect="Content" ObjectID="_1705820767" r:id="rId710"/>
        </w:object>
      </w:r>
      <w:r w:rsidRPr="0004416B">
        <w:rPr>
          <w:rFonts w:cs="Times New Roman"/>
          <w:sz w:val="26"/>
          <w:szCs w:val="26"/>
        </w:rPr>
        <w:t>.</w:t>
      </w:r>
      <w:r w:rsidRPr="0004416B">
        <w:rPr>
          <w:rFonts w:cs="Times New Roman"/>
          <w:iCs/>
          <w:sz w:val="26"/>
          <w:szCs w:val="26"/>
        </w:rPr>
        <w:tab/>
      </w:r>
    </w:p>
    <w:p w14:paraId="0793CCF7"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8"/>
          <w:sz w:val="26"/>
          <w:szCs w:val="26"/>
        </w:rPr>
        <w:object w:dxaOrig="2000" w:dyaOrig="680" w14:anchorId="564CE3FF">
          <v:shape id="_x0000_i1275" type="#_x0000_t75" style="width:100.5pt;height:33.75pt" o:ole="">
            <v:imagedata r:id="rId94" o:title=""/>
          </v:shape>
          <o:OLEObject Type="Embed" ProgID="Equation.DSMT4" ShapeID="_x0000_i1275" DrawAspect="Content" ObjectID="_1705820768" r:id="rId711"/>
        </w:object>
      </w:r>
      <w:r w:rsidRPr="0004416B">
        <w:rPr>
          <w:rFonts w:cs="Times New Roman"/>
          <w:sz w:val="26"/>
          <w:szCs w:val="26"/>
        </w:rPr>
        <w:t>.</w:t>
      </w:r>
      <w:r w:rsidRPr="0004416B">
        <w:rPr>
          <w:rFonts w:cs="Times New Roman"/>
          <w:iCs/>
          <w:sz w:val="26"/>
          <w:szCs w:val="26"/>
        </w:rPr>
        <w:tab/>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8"/>
          <w:sz w:val="26"/>
          <w:szCs w:val="26"/>
        </w:rPr>
        <w:object w:dxaOrig="2000" w:dyaOrig="680" w14:anchorId="5ED38F7E">
          <v:shape id="_x0000_i1276" type="#_x0000_t75" style="width:100.5pt;height:33.75pt" o:ole="">
            <v:imagedata r:id="rId96" o:title=""/>
          </v:shape>
          <o:OLEObject Type="Embed" ProgID="Equation.DSMT4" ShapeID="_x0000_i1276" DrawAspect="Content" ObjectID="_1705820769" r:id="rId712"/>
        </w:object>
      </w:r>
      <w:r w:rsidRPr="0004416B">
        <w:rPr>
          <w:rFonts w:cs="Times New Roman"/>
          <w:sz w:val="26"/>
          <w:szCs w:val="26"/>
        </w:rPr>
        <w:t>.</w:t>
      </w:r>
    </w:p>
    <w:p w14:paraId="4C2ADDEC"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2390776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7842A8D9"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28"/>
          <w:sz w:val="26"/>
          <w:szCs w:val="26"/>
        </w:rPr>
        <w:object w:dxaOrig="2160" w:dyaOrig="680" w14:anchorId="7534B727">
          <v:shape id="_x0000_i1277" type="#_x0000_t75" style="width:108pt;height:33pt" o:ole="">
            <v:imagedata r:id="rId90" o:title=""/>
          </v:shape>
          <o:OLEObject Type="Embed" ProgID="Equation.DSMT4" ShapeID="_x0000_i1277" DrawAspect="Content" ObjectID="_1705820770" r:id="rId713"/>
        </w:object>
      </w:r>
      <w:r w:rsidRPr="0004416B">
        <w:rPr>
          <w:rFonts w:cs="Times New Roman"/>
          <w:iCs/>
          <w:sz w:val="26"/>
          <w:szCs w:val="26"/>
        </w:rPr>
        <w:t>.</w:t>
      </w:r>
    </w:p>
    <w:p w14:paraId="305490A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1:</w:t>
      </w:r>
      <w:r w:rsidRPr="0004416B">
        <w:rPr>
          <w:rFonts w:cs="Times New Roman"/>
          <w:b/>
          <w:bCs/>
          <w:iCs/>
          <w:sz w:val="26"/>
          <w:szCs w:val="26"/>
        </w:rPr>
        <w:t xml:space="preserve"> </w:t>
      </w:r>
      <w:r w:rsidRPr="0004416B">
        <w:rPr>
          <w:rFonts w:cs="Times New Roman"/>
          <w:iCs/>
          <w:sz w:val="26"/>
          <w:szCs w:val="26"/>
        </w:rPr>
        <w:t xml:space="preserve">Đặt điện áp xoay chiều </w:t>
      </w:r>
      <w:r w:rsidRPr="0004416B">
        <w:rPr>
          <w:rFonts w:cs="Times New Roman"/>
          <w:position w:val="-14"/>
          <w:sz w:val="26"/>
          <w:szCs w:val="26"/>
        </w:rPr>
        <w:object w:dxaOrig="2200" w:dyaOrig="400" w14:anchorId="02633FF8">
          <v:shape id="_x0000_i1278" type="#_x0000_t75" style="width:111pt;height:20.25pt" o:ole="">
            <v:imagedata r:id="rId98" o:title=""/>
          </v:shape>
          <o:OLEObject Type="Embed" ProgID="Equation.DSMT4" ShapeID="_x0000_i1278" DrawAspect="Content" ObjectID="_1705820771" r:id="rId714"/>
        </w:object>
      </w:r>
      <w:r w:rsidRPr="0004416B">
        <w:rPr>
          <w:rFonts w:cs="Times New Roman"/>
          <w:iCs/>
          <w:sz w:val="26"/>
          <w:szCs w:val="26"/>
        </w:rPr>
        <w:t xml:space="preserve"> vào hai đầu một đoạn mạch có </w:t>
      </w:r>
      <w:r w:rsidRPr="0004416B">
        <w:rPr>
          <w:rFonts w:cs="Times New Roman"/>
          <w:position w:val="-10"/>
          <w:sz w:val="26"/>
          <w:szCs w:val="26"/>
        </w:rPr>
        <w:object w:dxaOrig="820" w:dyaOrig="320" w14:anchorId="3499B6AE">
          <v:shape id="_x0000_i1279" type="#_x0000_t75" style="width:40.5pt;height:16.5pt" o:ole="">
            <v:imagedata r:id="rId100" o:title=""/>
          </v:shape>
          <o:OLEObject Type="Embed" ProgID="Equation.DSMT4" ShapeID="_x0000_i1279" DrawAspect="Content" ObjectID="_1705820772" r:id="rId715"/>
        </w:object>
      </w:r>
      <w:r w:rsidRPr="0004416B">
        <w:rPr>
          <w:rFonts w:cs="Times New Roman"/>
          <w:iCs/>
          <w:sz w:val="26"/>
          <w:szCs w:val="26"/>
        </w:rPr>
        <w:t xml:space="preserve"> mắc nối tiếp thì trong đoạn mạch có cộng hưởng điện. Nếu ta tăng tần số góc của dòng điện, đồng thời giữ nguyên các thông số còn lại. Kết luận nào sau đây là </w:t>
      </w:r>
      <w:r w:rsidRPr="0004416B">
        <w:rPr>
          <w:rFonts w:cs="Times New Roman"/>
          <w:b/>
          <w:bCs/>
          <w:iCs/>
          <w:sz w:val="26"/>
          <w:szCs w:val="26"/>
        </w:rPr>
        <w:t>sai</w:t>
      </w:r>
      <w:r w:rsidRPr="0004416B">
        <w:rPr>
          <w:rFonts w:cs="Times New Roman"/>
          <w:iCs/>
          <w:sz w:val="26"/>
          <w:szCs w:val="26"/>
        </w:rPr>
        <w:t>?</w:t>
      </w:r>
    </w:p>
    <w:p w14:paraId="373D5DC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Cảm kháng của cuộn dây tăng.</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Dung kháng của tụ điện giảm.</w:t>
      </w:r>
    </w:p>
    <w:p w14:paraId="4844A89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Tổng trở của mạch giảm.</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Cường độ dòng điện hiệu dụng trong mạch tăng.</w:t>
      </w:r>
    </w:p>
    <w:p w14:paraId="0D037867"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D.</w:t>
      </w:r>
    </w:p>
    <w:p w14:paraId="592EC3F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Cường độ dòng điện hiệu dụng trong mạch giảm.</w:t>
      </w:r>
    </w:p>
    <w:p w14:paraId="72208536"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C966D2">
        <w:rPr>
          <w:rFonts w:cs="Times New Roman"/>
          <w:b/>
          <w:color w:val="C00000"/>
          <w:sz w:val="26"/>
          <w:szCs w:val="26"/>
          <w:lang w:val="fr-FR"/>
        </w:rPr>
        <w:t>Câu</w:t>
      </w:r>
      <w:r w:rsidRPr="00C966D2">
        <w:rPr>
          <w:rFonts w:cs="Times New Roman"/>
          <w:b/>
          <w:bCs/>
          <w:iCs/>
          <w:color w:val="C00000"/>
          <w:sz w:val="26"/>
          <w:szCs w:val="26"/>
          <w:lang w:val="pt-BR"/>
        </w:rPr>
        <w:t xml:space="preserve"> 12:</w:t>
      </w:r>
      <w:r w:rsidRPr="0004416B">
        <w:rPr>
          <w:rFonts w:cs="Times New Roman"/>
          <w:b/>
          <w:bCs/>
          <w:iCs/>
          <w:sz w:val="26"/>
          <w:szCs w:val="26"/>
          <w:lang w:val="pt-BR"/>
        </w:rPr>
        <w:t xml:space="preserve"> </w:t>
      </w:r>
      <w:r w:rsidRPr="0004416B">
        <w:rPr>
          <w:rFonts w:eastAsia="Times New Roman" w:cs="Times New Roman"/>
          <w:bCs/>
          <w:sz w:val="26"/>
          <w:szCs w:val="26"/>
          <w:lang w:val="fr-FR"/>
        </w:rPr>
        <w:t xml:space="preserve">Trong máy phát điện xoay chiều 3 pha, trên mỗi cuộn dây của stato có suất điện động cực đại là </w:t>
      </w:r>
      <w:r w:rsidRPr="0004416B">
        <w:rPr>
          <w:rFonts w:cs="Times New Roman"/>
          <w:position w:val="-12"/>
          <w:sz w:val="26"/>
          <w:szCs w:val="26"/>
        </w:rPr>
        <w:object w:dxaOrig="300" w:dyaOrig="360" w14:anchorId="080203CA">
          <v:shape id="_x0000_i1280" type="#_x0000_t75" style="width:15pt;height:18pt" o:ole="">
            <v:imagedata r:id="rId102" o:title=""/>
          </v:shape>
          <o:OLEObject Type="Embed" ProgID="Equation.DSMT4" ShapeID="_x0000_i1280" DrawAspect="Content" ObjectID="_1705820773" r:id="rId716"/>
        </w:object>
      </w:r>
      <w:r w:rsidRPr="0004416B">
        <w:rPr>
          <w:rFonts w:eastAsia="Times New Roman" w:cs="Times New Roman"/>
          <w:bCs/>
          <w:sz w:val="26"/>
          <w:szCs w:val="26"/>
          <w:lang w:val="fr-FR"/>
        </w:rPr>
        <w:t xml:space="preserve">. Khi suất điện động tức thời ở cuộn dây thứ nhất triệt tiêu thì suất điện động tức thời trong cuộn dây thứ hai và cuộn dây thứ 3 tương ứng là </w:t>
      </w:r>
      <w:r w:rsidRPr="0004416B">
        <w:rPr>
          <w:rFonts w:cs="Times New Roman"/>
          <w:position w:val="-12"/>
          <w:sz w:val="26"/>
          <w:szCs w:val="26"/>
        </w:rPr>
        <w:object w:dxaOrig="240" w:dyaOrig="360" w14:anchorId="505806F1">
          <v:shape id="_x0000_i1281" type="#_x0000_t75" style="width:12pt;height:18pt" o:ole="">
            <v:imagedata r:id="rId104" o:title=""/>
          </v:shape>
          <o:OLEObject Type="Embed" ProgID="Equation.DSMT4" ShapeID="_x0000_i1281" DrawAspect="Content" ObjectID="_1705820774" r:id="rId717"/>
        </w:object>
      </w:r>
      <w:r w:rsidRPr="0004416B">
        <w:rPr>
          <w:rFonts w:eastAsia="Times New Roman" w:cs="Times New Roman"/>
          <w:bCs/>
          <w:sz w:val="26"/>
          <w:szCs w:val="26"/>
          <w:lang w:val="fr-FR"/>
        </w:rPr>
        <w:t xml:space="preserve"> và </w:t>
      </w:r>
      <w:r w:rsidRPr="0004416B">
        <w:rPr>
          <w:rFonts w:cs="Times New Roman"/>
          <w:position w:val="-12"/>
          <w:sz w:val="26"/>
          <w:szCs w:val="26"/>
        </w:rPr>
        <w:object w:dxaOrig="240" w:dyaOrig="360" w14:anchorId="5C0F2BFB">
          <v:shape id="_x0000_i1282" type="#_x0000_t75" style="width:12pt;height:18pt" o:ole="">
            <v:imagedata r:id="rId106" o:title=""/>
          </v:shape>
          <o:OLEObject Type="Embed" ProgID="Equation.DSMT4" ShapeID="_x0000_i1282" DrawAspect="Content" ObjectID="_1705820775" r:id="rId718"/>
        </w:object>
      </w:r>
      <w:r w:rsidRPr="0004416B">
        <w:rPr>
          <w:rFonts w:eastAsia="Times New Roman" w:cs="Times New Roman"/>
          <w:bCs/>
          <w:sz w:val="26"/>
          <w:szCs w:val="26"/>
          <w:lang w:val="fr-FR"/>
        </w:rPr>
        <w:t xml:space="preserve"> thỏa mãn hệ thức nào sau đây ?</w:t>
      </w:r>
    </w:p>
    <w:p w14:paraId="64A36871"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
          <w:bCs/>
          <w:sz w:val="26"/>
          <w:szCs w:val="26"/>
          <w:lang w:val="fr-FR"/>
        </w:rPr>
        <w:tab/>
      </w:r>
      <w:r w:rsidRPr="00C966D2">
        <w:rPr>
          <w:rFonts w:eastAsia="Times New Roman" w:cs="Times New Roman"/>
          <w:b/>
          <w:bCs/>
          <w:color w:val="0000FF"/>
          <w:sz w:val="26"/>
          <w:szCs w:val="26"/>
          <w:lang w:val="fr-FR"/>
        </w:rPr>
        <w:t>A.</w:t>
      </w:r>
      <w:r w:rsidRPr="0004416B">
        <w:rPr>
          <w:rFonts w:eastAsia="Times New Roman" w:cs="Times New Roman"/>
          <w:bCs/>
          <w:sz w:val="26"/>
          <w:szCs w:val="26"/>
          <w:lang w:val="fr-FR"/>
        </w:rPr>
        <w:t xml:space="preserve"> </w:t>
      </w:r>
      <w:r w:rsidRPr="0004416B">
        <w:rPr>
          <w:rFonts w:cs="Times New Roman"/>
          <w:position w:val="-24"/>
          <w:sz w:val="26"/>
          <w:szCs w:val="26"/>
        </w:rPr>
        <w:object w:dxaOrig="1200" w:dyaOrig="660" w14:anchorId="4D17339E">
          <v:shape id="_x0000_i1283" type="#_x0000_t75" style="width:60pt;height:33pt" o:ole="">
            <v:imagedata r:id="rId108" o:title=""/>
          </v:shape>
          <o:OLEObject Type="Embed" ProgID="Equation.DSMT4" ShapeID="_x0000_i1283" DrawAspect="Content" ObjectID="_1705820776" r:id="rId719"/>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B.</w:t>
      </w:r>
      <w:r w:rsidRPr="0004416B">
        <w:rPr>
          <w:rFonts w:eastAsia="Times New Roman" w:cs="Times New Roman"/>
          <w:bCs/>
          <w:sz w:val="26"/>
          <w:szCs w:val="26"/>
          <w:lang w:val="fr-FR"/>
        </w:rPr>
        <w:t xml:space="preserve"> </w:t>
      </w:r>
      <w:r w:rsidRPr="0004416B">
        <w:rPr>
          <w:rFonts w:cs="Times New Roman"/>
          <w:position w:val="-24"/>
          <w:sz w:val="26"/>
          <w:szCs w:val="26"/>
        </w:rPr>
        <w:object w:dxaOrig="1040" w:dyaOrig="660" w14:anchorId="0E2422C5">
          <v:shape id="_x0000_i1284" type="#_x0000_t75" style="width:51.75pt;height:33pt" o:ole="">
            <v:imagedata r:id="rId110" o:title=""/>
          </v:shape>
          <o:OLEObject Type="Embed" ProgID="Equation.DSMT4" ShapeID="_x0000_i1284" DrawAspect="Content" ObjectID="_1705820777" r:id="rId720"/>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C.</w:t>
      </w:r>
      <w:r w:rsidRPr="0004416B">
        <w:rPr>
          <w:rFonts w:eastAsia="Times New Roman" w:cs="Times New Roman"/>
          <w:bCs/>
          <w:sz w:val="26"/>
          <w:szCs w:val="26"/>
          <w:lang w:val="fr-FR"/>
        </w:rPr>
        <w:t xml:space="preserve"> </w:t>
      </w:r>
      <w:r w:rsidRPr="0004416B">
        <w:rPr>
          <w:rFonts w:cs="Times New Roman"/>
          <w:position w:val="-24"/>
          <w:sz w:val="26"/>
          <w:szCs w:val="26"/>
        </w:rPr>
        <w:object w:dxaOrig="1160" w:dyaOrig="660" w14:anchorId="1B56A866">
          <v:shape id="_x0000_i1285" type="#_x0000_t75" style="width:58.5pt;height:33pt" o:ole="">
            <v:imagedata r:id="rId112" o:title=""/>
          </v:shape>
          <o:OLEObject Type="Embed" ProgID="Equation.DSMT4" ShapeID="_x0000_i1285" DrawAspect="Content" ObjectID="_1705820778" r:id="rId721"/>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D.</w:t>
      </w:r>
      <w:r w:rsidRPr="0004416B">
        <w:rPr>
          <w:rFonts w:eastAsia="Times New Roman" w:cs="Times New Roman"/>
          <w:bCs/>
          <w:sz w:val="26"/>
          <w:szCs w:val="26"/>
          <w:lang w:val="fr-FR"/>
        </w:rPr>
        <w:t xml:space="preserve"> </w:t>
      </w:r>
      <w:r w:rsidRPr="0004416B">
        <w:rPr>
          <w:rFonts w:cs="Times New Roman"/>
          <w:position w:val="-24"/>
          <w:sz w:val="26"/>
          <w:szCs w:val="26"/>
        </w:rPr>
        <w:object w:dxaOrig="1320" w:dyaOrig="660" w14:anchorId="668719CF">
          <v:shape id="_x0000_i1286" type="#_x0000_t75" style="width:66pt;height:33pt" o:ole="">
            <v:imagedata r:id="rId114" o:title=""/>
          </v:shape>
          <o:OLEObject Type="Embed" ProgID="Equation.DSMT4" ShapeID="_x0000_i1286" DrawAspect="Content" ObjectID="_1705820779" r:id="rId722"/>
        </w:object>
      </w:r>
      <w:r w:rsidRPr="0004416B">
        <w:rPr>
          <w:rFonts w:eastAsia="Times New Roman" w:cs="Times New Roman"/>
          <w:bCs/>
          <w:sz w:val="26"/>
          <w:szCs w:val="26"/>
          <w:lang w:val="fr-FR"/>
        </w:rPr>
        <w:t>.</w:t>
      </w:r>
    </w:p>
    <w:p w14:paraId="6BEAB2C1"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eastAsia="Times New Roman" w:cs="Times New Roman"/>
          <w:b/>
          <w:bCs/>
          <w:sz w:val="26"/>
          <w:szCs w:val="26"/>
          <w:lang w:val="fr-FR"/>
        </w:rPr>
      </w:pPr>
      <w:r w:rsidRPr="0004416B">
        <w:rPr>
          <w:rFonts w:eastAsia="Times New Roman" w:cs="Times New Roman"/>
          <w:b/>
          <w:bCs/>
          <w:sz w:val="26"/>
          <w:szCs w:val="26"/>
          <w:lang w:val="fr-FR"/>
        </w:rPr>
        <w:sym w:font="Wingdings" w:char="F040"/>
      </w:r>
      <w:r w:rsidRPr="0004416B">
        <w:rPr>
          <w:rFonts w:eastAsia="Times New Roman" w:cs="Times New Roman"/>
          <w:b/>
          <w:bCs/>
          <w:sz w:val="26"/>
          <w:szCs w:val="26"/>
          <w:lang w:val="fr-FR"/>
        </w:rPr>
        <w:t xml:space="preserve"> Hướng dẫn: Chọn </w:t>
      </w:r>
      <w:r w:rsidRPr="00C966D2">
        <w:rPr>
          <w:rFonts w:eastAsia="Times New Roman" w:cs="Times New Roman"/>
          <w:b/>
          <w:bCs/>
          <w:color w:val="0000FF"/>
          <w:sz w:val="26"/>
          <w:szCs w:val="26"/>
          <w:lang w:val="fr-FR"/>
        </w:rPr>
        <w:t>D.</w:t>
      </w:r>
    </w:p>
    <w:p w14:paraId="25D8920C"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Cs/>
          <w:noProof/>
          <w:sz w:val="26"/>
          <w:szCs w:val="26"/>
        </w:rPr>
        <mc:AlternateContent>
          <mc:Choice Requires="wpc">
            <w:drawing>
              <wp:inline distT="0" distB="0" distL="0" distR="0" wp14:anchorId="76958A5D" wp14:editId="61E9FFEE">
                <wp:extent cx="6494145" cy="1835999"/>
                <wp:effectExtent l="0" t="38100" r="1905" b="12065"/>
                <wp:docPr id="428" name="Canvas 4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 name="Group 2"/>
                        <wpg:cNvGrpSpPr/>
                        <wpg:grpSpPr>
                          <a:xfrm>
                            <a:off x="2169117" y="25621"/>
                            <a:ext cx="1800000" cy="1800000"/>
                            <a:chOff x="0" y="0"/>
                            <a:chExt cx="1800000" cy="1800000"/>
                          </a:xfrm>
                        </wpg:grpSpPr>
                        <wps:wsp>
                          <wps:cNvPr id="9" name="Arc 9"/>
                          <wps:cNvSpPr/>
                          <wps:spPr>
                            <a:xfrm>
                              <a:off x="578536" y="569661"/>
                              <a:ext cx="647695" cy="647695"/>
                            </a:xfrm>
                            <a:prstGeom prst="arc">
                              <a:avLst>
                                <a:gd name="adj1" fmla="val 16200000"/>
                                <a:gd name="adj2" fmla="val 1872047"/>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 name="Straight Connector 69"/>
                          <wps:cNvCnPr/>
                          <wps:spPr>
                            <a:xfrm>
                              <a:off x="900000" y="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0" name="Oval 70"/>
                          <wps:cNvSpPr/>
                          <wps:spPr>
                            <a:xfrm>
                              <a:off x="0" y="0"/>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 name="Straight Connector 71"/>
                          <wps:cNvCnPr>
                            <a:cxnSpLocks/>
                          </wps:cNvCnPr>
                          <wps:spPr>
                            <a:xfrm rot="7200000">
                              <a:off x="1289712" y="67500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a:cxnSpLocks/>
                          </wps:cNvCnPr>
                          <wps:spPr>
                            <a:xfrm rot="14400000" flipH="1">
                              <a:off x="510287" y="67500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0" name="Picture 80"/>
                            <pic:cNvPicPr/>
                          </pic:nvPicPr>
                          <pic:blipFill>
                            <a:blip r:embed="rId723"/>
                            <a:stretch>
                              <a:fillRect/>
                            </a:stretch>
                          </pic:blipFill>
                          <pic:spPr>
                            <a:xfrm>
                              <a:off x="758713" y="205400"/>
                              <a:ext cx="139700" cy="215900"/>
                            </a:xfrm>
                            <a:prstGeom prst="rect">
                              <a:avLst/>
                            </a:prstGeom>
                          </pic:spPr>
                        </pic:pic>
                        <pic:pic xmlns:pic="http://schemas.openxmlformats.org/drawingml/2006/picture">
                          <pic:nvPicPr>
                            <pic:cNvPr id="81" name="Picture 81"/>
                            <pic:cNvPicPr/>
                          </pic:nvPicPr>
                          <pic:blipFill>
                            <a:blip r:embed="rId724"/>
                            <a:stretch>
                              <a:fillRect/>
                            </a:stretch>
                          </pic:blipFill>
                          <pic:spPr>
                            <a:xfrm>
                              <a:off x="297600" y="914289"/>
                              <a:ext cx="152400" cy="215900"/>
                            </a:xfrm>
                            <a:prstGeom prst="rect">
                              <a:avLst/>
                            </a:prstGeom>
                          </pic:spPr>
                        </pic:pic>
                        <pic:pic xmlns:pic="http://schemas.openxmlformats.org/drawingml/2006/picture">
                          <pic:nvPicPr>
                            <pic:cNvPr id="82" name="Picture 82"/>
                            <pic:cNvPicPr/>
                          </pic:nvPicPr>
                          <pic:blipFill>
                            <a:blip r:embed="rId725"/>
                            <a:stretch>
                              <a:fillRect/>
                            </a:stretch>
                          </pic:blipFill>
                          <pic:spPr>
                            <a:xfrm>
                              <a:off x="1357199" y="919052"/>
                              <a:ext cx="152400" cy="215900"/>
                            </a:xfrm>
                            <a:prstGeom prst="rect">
                              <a:avLst/>
                            </a:prstGeom>
                          </pic:spPr>
                        </pic:pic>
                        <pic:pic xmlns:pic="http://schemas.openxmlformats.org/drawingml/2006/picture">
                          <pic:nvPicPr>
                            <pic:cNvPr id="83" name="Picture 83"/>
                            <pic:cNvPicPr/>
                          </pic:nvPicPr>
                          <pic:blipFill>
                            <a:blip r:embed="rId726"/>
                            <a:stretch>
                              <a:fillRect/>
                            </a:stretch>
                          </pic:blipFill>
                          <pic:spPr>
                            <a:xfrm>
                              <a:off x="926630" y="736197"/>
                              <a:ext cx="266700" cy="1778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560D211" id="Canvas 428" o:spid="_x0000_s1026" editas="canvas" style="width:511.35pt;height:144.55pt;mso-position-horizontal-relative:char;mso-position-vertical-relative:line" coordsize="64941,18357"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H775vyQBQAABBsAAA4AAABkcnMvZTJvRG9jLnhtbOxZ 227cNhB9L9B/IPSe7EprSatF1kHhXFogbYy6/QAuRV0aSRQo2mv/fc6QlPYSO87FMBLUBrxLLYfD 4fDMmSH14uV127ArqYdadesgfD4PmOyEyuuuXAf//vPm2TJgg+FdzhvVyXVwI4fg5emvv7zY9isZ qUo1udQMSrphte3XQWVMv5rNBlHJlg/PVS87dBZKt9zgUZezXPMttLfNLJrPk9lW6bzXSshhwK+v XGdwavUXhRTmfVEM0rBmHcA2Yz+1/dzQ5+z0BV+VmvdVLbwZ/BusaHndYdJJ1StuOLvU9Seq2lpo NajCPBeqnamiqIW0a8BqwvnRas54d8UHuxgB74wGovWAejcl2T2ops7f1E1DD70ezFmj2RWH17ZV bST5aXYgNYMVKxpL31vso4TIti9X27Kf9hMYONrQr1r/W60ue7v8ciX+ujrXrM7XQRSwjrfAku1m EdlGE0Pire4v+nPtfyjdE63outAtfcPh7BoqwiQLwzRgN2jHSRQ6HMhrwwS6w+Wc/gIm0D8+QClf iQpwIg3oRJ/Hj6he3zMSvnMmwG0l8GbNJLOB+mHnr+H7/HVR8V5afw17/spGf/2mBcuct2z/5Kph NcBrt/gpTpfxIrFLjZMsSY78lJykSRY7N/k2vDSt1QHprVQtI0StA64FrOMrfvVuMNQoc7+VPP8v DFjRNgg+oI6FCYKbtsB6fV8Mu78ntkyj+UlKUpjVq0WLpqN5aY4DZFtekRO2N2VoDWou2z9V7vC+ jP280DOJH6Ofr5ruPuXm2rqL1OyCC080EjAYnW5b5qaRpK/p/pYFUE4gtJZNFjjjuBCyM6NeK03D CgTuNHB+/0AvT0OlJcmvGTyNsDOrzkyD27pT+rbZd64onPzoAbducsFG5TcIcG2aM+W4mneiUqBq YbTdYB8sjxQ1yRQ2F0bzuqwMO1Ndh4SiNEMnIEcGgXTOOs84446OsT7RTeawvMcYI9N4jvECnw2e pu4otj3Mneg+zpuObYGaKEXUkNge6PaA7GC0248DqUry/HWXM3PTg14HI3ljqoDUDm3AGokM35Qu JA2vm52oQsweymGAM/EJ7bK4C+3kocdFdQrAueT5nmgWj7DB4/j+dHCQ9EYIj/nxOFmC6casO8LU pwHZNHU/fBbMnaJaBLYRJX4nrr+ccqPbuGukXBtTFc+lCyHKEtZ7xO9UrVJWwX56DifpA1b+Ajp/ bFZupkTy07ByiirB4fcWVkbnDs3EyrQJ4rq76N8p8WEYo81TtsP9fuHDtEKRgorCbi0N9uViGC2z NETlgZIvScf6ALnTV31PLP5/rllGXKGQf6TaJJ2OQLdFgT8QTbXJN0VBeHLiwoAVIOvfx3LUB0Qc zqOlOz49xQNohjLo8FTDuxr+IB76Wqzw728E0PrkhHv/FQ9GmUstA6+k/SIdLdcfLvtnuGXpuak3 dVObG3tjhBxPRnVX57WgFEEPu8uF5VQgoZtmZfgFKxqlaAwtkJ4PVGwQJlSzULRR2xuL88vRDcgt 60VU4RrolRKXLU537l5LywZ2q26oUCsFTK9ku5G4/dB/5P4UPhgtjahoQlc5CEOWoRwZO6yVO8PI 5v18t5fh0niZhgt3HzKPEfq05l2CCxcZHStsiReFMY4r1I+p7qjwNI5J8PMdZxVrljPENmGXczAa Pw9QpkrkfASK3RdyMsHpRwCKzQR7eHgAoERZmhASUAll4QnqoiOgxBGB5wkoe4wyJesJKHZffiSg LNwuTsTxAEAJF3EaZrhEsUjJ5rEH41gzh09I2WUVd7G9BAG7w82EFLsxPxJSTh4eKVmUJAtHKeki CTN7nbvLPeidck+Ypriaf/DcYy/l8d4CKc2+zeiRj5Dc/Gshepez/2yldi+vTj8CAAD//wMAUEsD BBQABgAIAAAAIQAADkgEBAIAACoDAAAUAAAAZHJzL21lZGlhL2ltYWdlMS53bWaMUr+LE0EYfTNJ jLcJ7ObUwh94q6DFoXecRWyzt4l3FtFgApYx5sZzIb8um6CpPLARQdZG/wYrS0GwuNpW0cbKzu6Q LQTh4vs2QcFDcNhv531vZr4fb0ZhAUi9UIDGM8jI0LQikSClp9NpglbUyTmX0wQJl9euvqNy9C4e sZFHtTW635gMDFDD4pw9BUaYAg79PaI3NJfhP9Ek14JE04KO6w/qFc4Q/dQbPCHjuRQixTmNoGtC 94Z54N7qd1s9HDDO4H2EL+7rcYlb0rTL3M1+cMXiD3J0DUM1i72rivPYeweyKrGT4P8dWyU59g/l MNid199G6VAOJlJSf7XhVh6Ohi3Awo+32dS/6pc+9lmZtDDrQwQaD28yi9yQKO0obzAIq9d8X+Eb ObGyCYPtnltvB6bXNpfc6732CjIK2XS5Xm1cBY7dDnpep7PeCoO2398ytda2CVHI/C1sIVWfdO/2 O1zy++NhYIaiOgrp3x0s4ug5uxKVV71a7NgbTa/2feks8QnbQ1yJL8TRepPIsX2Zokq83NyMo4Qp cX60ySVvuVluVmL5PDuvqJHSHFRKsfkUfQphCVoiRfqxIT4N5MR5skZVeRGWxsvPLrsXtUQZK3lt XOGYvSQH2cR7JzJKkvP1STgyXRR3Mk/JWPhq3yuKiV/7GM1f0p/bTiXnfwEAAP//AwBQSwMEFAAG AAgAAAAhAJwpGO8GAgAALgMAABQAAABkcnMvbWVkaWEvaW1hZ2UyLndtZoxSTWsTURQ97yWxdhKY Sa0LP7CjoIuiFbLQbaZJbF1EQhNwVYYYX+tAvppJ0KwMuBFBxpX+C5euVLoWXCm68Q+4CzI7ofHc SVCwCD7mzjv3vJn7ce5TWAZSrxSg8RyyMjStSCRI6dlslqANdWbBZTVBwuW0qycqS+/KCRs5VJvD B41x3wA1rCzYs2CEGeDQPyR6Qysy/Bea5FqWaFrQqv6k3uE80U+9xT9kvZBCpDinEXRM6N4xD92d XqfZxRHj9D9E+Oa+HhX5SZp2jV+zHxQsviC/FjBQ89gTdWMR+/BITiV2Evy/Y6skx/RYDoPJov4W isdyMJGS+qsNt/JoOGgCFqYfs6l/1S99TFlZjvu8jxTRaDQ42IHLTDIlUdtRXr8fVm+VSgrfyYmV TRjsd916KzDdlrnq3u62NpBRWEqX69XGTeDU3aDrtdubzTBolXr3Ta25b0LkM3+Lm0/Vx517vTaP Sr3RIDADUR759O8uVnDyol2Jyte9WuzYW75X+7F2gfi07SGuxJfjaNMncuySbFElXve34yhhitwf b/PIW/fLfiWWx7NzijopzUW1FAVI0acYlqA1UqSfGOJzQFacpwUqy2FYGi+/uuxehi7KWMmN4wnX /DY5WEq8t3LXJMml+jgcmg52DzLPyFh4v7q3KyZ+7XO0uE1/Ji4zAH4BAAD//wMAUEsDBBQABgAI AAAAIQBKEVKigQcAABQTAAAUAAAAZHJzL21lZGlhL2ltYWdlMy5lbWbEWFtsVFUU3ffOFIYB6S20 UJTHbUOpQMGCBAk+uKUtj8Bg0xb0Q1LrdKSNfQwzDKVI5BpFjRHaRFGiifAhhhBDEPEBAVMTomhi mggRE/nQhA9M+GiafpgQqWudO2d6Wyi2PuJO15x99jlnn3322udO5xoi0gxoiULZD/wxMDBAHDVE tpgidmVkjYghuVNFyjAe1AvS7Q3YL84Q+Qn96Vjjl6c2BKSxPChwICWADcDdQsMxZCZ0CzCt7p/R yJPYi+DcPVkicYBzSx1TzfP2dVcVOkGZxAWQBY7IXLT57Ii7SjXD9KWOGHqvwfGLq0Uml49mfZHj xanPPccJZPaf7UzI6AXO+Izu93vSLFmp9/XrC+FXn2O2My6jFzhZGd3vfzQ+/TGEHAk8go1LAeZY x4+uJ5dz1ymF7ZYaT2drGC8+iJzp2OaOkO/Nm/c9pl19eHRQDzlGVkMAXALcF5QKsRj9K99//a63 xjVsM67Ur2pZXRNEAu+gekxVgyIgX0yD5UTNMFGQSltsoNSUNpFOlTbJtE3XmIjevHHZyF2kfkdj bUc8JlIlU9LWewUeBjwmu6F9BqAI5UeAO0xQYVLLNS8Z51V13jTXYgWli4EwOKu2qSWWtDfF2u3q tpb6VrkFP/HvOuWqfSLlYAqzvAizcR5ZGsYHzgZNEobn2zWWp3133+IofSvno/ZtqD16b9sjJq7p 7REV57Y9sJHB+CO1duWuHYl6kbD0fj8xMFL8PEcvImMVeOcAfZJKJbZXi42d+KRgti2jLB5PRtaU lxvyG2xERSzZtK3Vrok2xVqjsRJ7fWt0sWQZMj5YUROpfUhk6hNNrWXNzavrk03R8raGWFX9tlhS crKGJzcnUNPR8kxbM4bK21KJpliCmZecYOYUUyRUkF3ZWfFAWVW/lb22rqyqb85s6HnZZdJf2V/U 37m6DpqVXc6ms7J/Qd26/k5lcdDuXYehsgV1FXWV/fwry55kIE+GCUG2DCQggD6SEaY2ByaYX4pB v09kIjuvLUVmQUbYlLev2Dg9SWdmwqriMAKZCdw0LRmveudYa9yksKYjuSPWIlu3Z70OS1i+zH12 K8F+1eXOdDUNMk4OKCHHDM1Fmw/wjnEXPQZVyX2O4SyDdj+gitszpz+7y+GlQq9xVZi2WYDREPAM QOZpvpttNsYZg5YGKAcAnpd+cgD6oc68WIAW3hAL4N42AuQ89rXwPluA9qnjKIKNc5FLV+voutPS djQqJs6hzACo8/rnpvV70FYDceyNP7WPxw06EI8h7EGOpEOSskNi0uINjvmzR840Fye5y099oScK phdEuiqv5RVmvcnQGNecL071qGrpPdkjzxce3vnRxz1y5Hpx8o3dF9/gDV2B/q3nipOnf+iRXMyl H5gHnoT94cahdn94b2FcpDj5++c9wrXcR6/3z/PrzAf9f4G1pxLz20WGrqUfSc5vZ9v1aY+8jDnD /dNfEPjlwrFUw05Fv2iu6H8KQE6o+/nRHNL2V/XCutMc4zIqDs+jvQSnmluUlaxFntBkpIubQsbz iStNYDUGfm3ZhLYdbbW0wVYvrd60UX3+X3VCbv5ZnRREWI/Mm4u8MI/XX5mRw35BxJCruLgbUQfN RSdSFm2YS5C5l2Efzi3zXZvGErSPA1FgHwD3UrJo/6r3Ht2/CqoS2jamdd2wrilVMCyVQGMiHZeF /nKAcWp++fzqxgVBk5EujNPvv8Ovd9c8538vVzYWbw4cNHiHHzmyYlYp2oNbitq3wM4xT/rUc4C5 5z1hHpl/isWP0DX1HGTup04Px3d9OyOHZkpudH571dkVs0T6hC3XUt+zcsJOkRMpxde8X/MMd5Bf 5pH+z+GSjYVf5vt+gPfOz/Vk9HlnyTUeGCr/Y+U6JkU5Lpzqu+yk/VWjjSMV3O9OXMNskOsIKs+W StmFZ3UC93fssi9P520XnsOvvFrEo2SEee/teGFWN8aih97fiZDkwu7DWIN/aL75fIDjNvTNgUO3 cb0Qdo550qfOEkQdfID/GmmbqgbCcYttmmva7sR1/IzHNVvmRMesub5RPJRrBzPI9TGQNhau6Vtz Td55r58GcgBKFFgPMA/Dueb8ke41/aR6U72J3sgscmsD5J06eeZaC/jvvo/vzvPpvLBV1T6U5+Zj gzxz3EZ8nwSPm7zTFY/tzdzpRtg55kmfOoufZ/rlMzufE3x3mj5De5ZMSy9Udzru7lV3mi25IM9q nVyTC4b3PKA1H+vOehPkVPCsWYp4uMbz1ycNiJHQ9Tz8mc18a57ppgjg/Ub+h/x/VZq2Z/vsuPfu BtgtgJIFaF/0q31Bzfii30IYuAef83rOPbDrtSgD8c/x62swdg4TTgJ8P1Di3PUdgIvp7gLfnJF+ t/rn+H+n+/W58MO4KQudQX2k3+8hJxDkmWYC+j0HVAtwPXjvIZY5d36nMJqY/L/5RzPfPwdhZL6L /fpo5sxzvIMEcRBKyAkG89EyP/qsqAFrmTP4vmYjxhoALVEo+3UHLccOAPPluM965xh9E4aow2uF ubcA1orpDHLG76xcgGIB1P8EAAD//wMAUEsDBBQABgAIAAAAIQAWLsQA4AEAAMYCAAAUAAAAZHJz L21lZGlhL2ltYWdlNC53bWaUUs1u00AQntkklCaW7PAjAUJgkEBVBSXNhWtdx7QcgiISiaNrzFIs JU6IU0EOCI4IDuYR+gQ8AUg5c+LAkSMPUCHfEA3frCsO3Fh7dr/52W92Z5ZplagSM5Gi9ySjBlEM g0GslsulQRt88cTWUADGZqkFH6oGtJunbLKoG82eDeYTTdSiMyfWSwSGJZEDfQH0GbIHhldIIblW hU0JOqe+0m++DPRL7WCHjA9yEDmcM0hGOnMf6Bfuw/EoSukYPJMvOX13Px5sIaQKuY1o3IfadUwk W1s05ZJ7jy9Qyb04Fu//c7PJcQRaC7vLHBWgzXaLDvG9UVJBqUSDvckk697zfaYfsIl0dJbsp24/ TnQa61vu/TTeoBrTSrXT7w7uEp19lKTecLgdZUnsj5/oXrSvM2rW/r14s9Kfjx6Ph3D544NpoqdS FWpWuwM3eDmbRij96Wt2kHfueL3CsXdCr/fz6hXg87ZHRVDcKPLtEMixfVnyoFgPd4vcWLawvt6F y1sPO2FQyO/ZFqOYrDDQCcbjqEBHwesM/e2mTG2ZWnCgxg0JMSrujSiIVKVuXkLZ0LITDq2YiE/m RSHB9f48m+kRrT2vvTM729bTNRHRe9/yv12Wbh+ZgwjBHwAAAP//AwBQSwMEFAAGAAgAAAAhAEO7 OlTeAAAABgEAAA8AAABkcnMvZG93bnJldi54bWxMj1FLwzAUhd8H/odwBd+2ZGFstTYdIiiiD+os +Jo1d22wuSlNtlZ/vZkv+nLhcA7nfLfYTq5jJxyC9aRguRDAkGpvLDUKqvf7eQYsRE1Gd55QwRcG 2JYXs0Lnxo/0hqddbFgqoZBrBW2Mfc55qFt0Oix8j5S8gx+cjkkODTeDHlO567gUYs2dtpQWWt3j XYv15+7oFKzkocteH9bP349VNT59rOxGvFilri6n2xtgEaf4F4YzfkKHMjHt/ZFMYJ2C9Ej8vWdP SLkBtlcgs+sl8LLg//HLHwAAAP//AwBQSwMEFAAGAAgAAAAhAIQt0BXWAAAArQIAABkAAABkcnMv X3JlbHMvZTJvRG9jLnhtbC5yZWxzvJLLasMwEEX3hfyDmH0sP0IpJbI3peBtST9gkMa2qPVAUpP6 7yMIhQSSduflzHDPPYvZdz9mZkcKUTsroCpKYGSlU9qOAj4P79sXYDGhVTg7SwIWitC1m6f9B82Y cihO2keWKTYKmFLyr5xHOZHBWDhPNl8GFwymPIaRe5RfOBKvy/KZh2sGtDdM1isBoVcNsMPic/P/ bDcMWtKbk9+GbLpTwbXJ3RmIYaQkwJDSeFk2BZkB+H2Heh2Hujg9dqjWcaj+ctit47D7deA3T9ae AQAA//8DAFBLAQItABQABgAIAAAAIQCT7+2nFQEAAEkCAAATAAAAAAAAAAAAAAAAAAAAAABbQ29u dGVudF9UeXBlc10ueG1sUEsBAi0AFAAGAAgAAAAhADj9If/WAAAAlAEAAAsAAAAAAAAAAAAAAAAA RgEAAF9yZWxzLy5yZWxzUEsBAi0AFAAGAAgAAAAhAH775vyQBQAABBsAAA4AAAAAAAAAAAAAAAAA RQIAAGRycy9lMm9Eb2MueG1sUEsBAi0AFAAGAAgAAAAhAAAOSAQEAgAAKgMAABQAAAAAAAAAAAAA AAAAAQgAAGRycy9tZWRpYS9pbWFnZTEud21mUEsBAi0AFAAGAAgAAAAhAJwpGO8GAgAALgMAABQA AAAAAAAAAAAAAAAANwoAAGRycy9tZWRpYS9pbWFnZTIud21mUEsBAi0AFAAGAAgAAAAhAEoRUqKB BwAAFBMAABQAAAAAAAAAAAAAAAAAbwwAAGRycy9tZWRpYS9pbWFnZTMuZW1mUEsBAi0AFAAGAAgA AAAhABYuxADgAQAAxgIAABQAAAAAAAAAAAAAAAAAIhQAAGRycy9tZWRpYS9pbWFnZTQud21mUEsB Ai0AFAAGAAgAAAAhAEO7OlTeAAAABgEAAA8AAAAAAAAAAAAAAAAANBYAAGRycy9kb3ducmV2Lnht bFBLAQItABQABgAIAAAAIQCELdAV1gAAAK0CAAAZAAAAAAAAAAAAAAAAAD8XAABkcnMvX3JlbHMv ZTJvRG9jLnhtbC5yZWxzUEsFBgAAAAAJAAkAQgIAAEwYAAAAAA== ">
                <v:shape id="_x0000_s1027" type="#_x0000_t75" style="position:absolute;width:64941;height:18357;visibility:visible;mso-wrap-style:square" filled="t">
                  <v:fill o:detectmouseclick="t"/>
                  <v:path o:connecttype="none"/>
                </v:shape>
                <v:group id="Group 2" o:spid="_x0000_s1028" style="position:absolute;left:21691;top:256;width:18000;height:18000" coordsize="18000,18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MBtcxAAAANoAAAAPAAAAZHJzL2Rvd25yZXYueG1sRI9Pa8JA FMTvBb/D8gRvdROlpUTXEMSKh1CoFsTbI/tMgtm3IbvNn2/fLRR6HGbmN8w2HU0jeupcbVlBvIxA EBdW11wq+Lq8P7+BcB5ZY2OZFEzkIN3NnraYaDvwJ/VnX4oAYZeggsr7NpHSFRUZdEvbEgfvbjuD PsiulLrDIcBNI1dR9CoN1hwWKmxpX1HxOH8bBccBh2wdH/r8cd9Pt8vLxzWPSanFfMw2IDyN/j/8 1z5pBSv4vRJugNz9AAAA//8DAFBLAQItABQABgAIAAAAIQDb4fbL7gAAAIUBAAATAAAAAAAAAAAA AAAAAAAAAABbQ29udGVudF9UeXBlc10ueG1sUEsBAi0AFAAGAAgAAAAhAFr0LFu/AAAAFQEAAAsA AAAAAAAAAAAAAAAAHwEAAF9yZWxzLy5yZWxzUEsBAi0AFAAGAAgAAAAhALIwG1zEAAAA2gAAAA8A AAAAAAAAAAAAAAAABwIAAGRycy9kb3ducmV2LnhtbFBLBQYAAAAAAwADALcAAAD4AgAAAAA= ">
                  <v:shape id="Arc 9" o:spid="_x0000_s1029" style="position:absolute;left:5785;top:5696;width:6477;height:6477;visibility:visible;mso-wrap-style:square;v-text-anchor:middle" coordsize="647695,6476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S4ksxAAAANoAAAAPAAAAZHJzL2Rvd25yZXYueG1sRI9Pa8JA FMTvBb/D8gRvdVP/odFVRFto6UXTXrw9ss8kNPs27q4xfvtuQehxmJnfMKtNZ2rRkvOVZQUvwwQE cW51xYWC76+35zkIH5A11pZJwZ08bNa9pxWm2t74SG0WChEh7FNUUIbQpFL6vCSDfmgb4uidrTMY onSF1A5vEW5qOUqSmTRYcVwosaFdSflPdjUKwj7D8fl0OHxcJm66eJW5/WznSg363XYJIlAX/sOP 9rtWsIC/K/EGyPUvAAAA//8DAFBLAQItABQABgAIAAAAIQDb4fbL7gAAAIUBAAATAAAAAAAAAAAA AAAAAAAAAABbQ29udGVudF9UeXBlc10ueG1sUEsBAi0AFAAGAAgAAAAhAFr0LFu/AAAAFQEAAAsA AAAAAAAAAAAAAAAAHwEAAF9yZWxzLy5yZWxzUEsBAi0AFAAGAAgAAAAhAA5LiSzEAAAA2gAAAA8A AAAAAAAAAAAAAAAABwIAAGRycy9kb3ducmV2LnhtbFBLBQYAAAAAAwADALcAAAD4AgAAAAA= " path="m323847,nsc440760,,548597,63015,605989,164872v57392,101857,55429,226740,-5136,326742l323848,323848v,-107949,-1,-215899,-1,-323848xem323847,nfc440760,,548597,63015,605989,164872v57392,101857,55429,226740,-5136,326742e" fillcolor="#d8d8d8 [2732]" strokecolor="black [3213]">
                    <v:path arrowok="t" o:connecttype="custom" o:connectlocs="323847,0;605989,164872;600853,491614" o:connectangles="0,0,0"/>
                  </v:shape>
                  <v:line id="Straight Connector 69" o:spid="_x0000_s1030" style="position:absolute;visibility:visible;mso-wrap-style:square" from="9000,0" to="9000,90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2JHiwwAAANsAAAAPAAAAZHJzL2Rvd25yZXYueG1sRI9Ba8JA FITvQv/D8gre6qYVrMZspAii4Knagsdn9pmEZN9us6uJ/75bKHgcZuYbJlsNphU36nxtWcHrJAFB XFhdc6ng67h5mYPwAVlja5kU3MnDKn8aZZhq2/Mn3Q6hFBHCPkUFVQguldIXFRn0E+uIo3exncEQ ZVdK3WEf4aaVb0kykwZrjgsVOlpXVDSHq1HgnGzm+/PPO2620z6s76fmm05KjZ+HjyWIQEN4hP/b O61gtoC/L/EHyPwXAAD//wMAUEsBAi0AFAAGAAgAAAAhANvh9svuAAAAhQEAABMAAAAAAAAAAAAA AAAAAAAAAFtDb250ZW50X1R5cGVzXS54bWxQSwECLQAUAAYACAAAACEAWvQsW78AAAAVAQAACwAA AAAAAAAAAAAAAAAfAQAAX3JlbHMvLnJlbHNQSwECLQAUAAYACAAAACEAjdiR4sMAAADbAAAADwAA AAAAAAAAAAAAAAAHAgAAZHJzL2Rvd25yZXYueG1sUEsFBgAAAAADAAMAtwAAAPcCAAAAAA== " strokecolor="black [3213]" strokeweight="1pt">
                    <v:stroke startarrow="classic" startarrowwidth="narrow" startarrowlength="long" endarrow="oval" endarrowwidth="narrow" endarrowlength="short"/>
                  </v:line>
                  <v:oval id="Oval 70" o:spid="_x0000_s1031" style="position:absolute;width:18000;height:18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FPvivwAAANsAAAAPAAAAZHJzL2Rvd25yZXYueG1sRE/LisIw FN0L8w/hCrORMVHBkWoqg+CoS3U+4NLcaUubm9LEPv7eLASXh/Pe7Qdbi45aXzrWsJgrEMSZMyXn Gv7ux68NCB+QDdaOScNIHvbpx2SHiXE9X6m7hVzEEPYJaihCaBIpfVaQRT93DXHk/l1rMUTY5tK0 2MdwW8ulUmtpseTYUGBDh4Ky6vawGrrf5ZlmI459vmlGdZ2dLpVaaf05HX62IAIN4S1+uc9Gw3dc H7/EHyDTJwAAAP//AwBQSwECLQAUAAYACAAAACEA2+H2y+4AAACFAQAAEwAAAAAAAAAAAAAAAAAA AAAAW0NvbnRlbnRfVHlwZXNdLnhtbFBLAQItABQABgAIAAAAIQBa9CxbvwAAABUBAAALAAAAAAAA AAAAAAAAAB8BAABfcmVscy8ucmVsc1BLAQItABQABgAIAAAAIQC9FPvivwAAANsAAAAPAAAAAAAA AAAAAAAAAAcCAABkcnMvZG93bnJldi54bWxQSwUGAAAAAAMAAwC3AAAA8wIAAAAA " filled="f" strokecolor="black [3213]" strokeweight="1pt"/>
                  <v:line id="Straight Connector 71" o:spid="_x0000_s1032" style="position:absolute;rotation:120;visibility:visible;mso-wrap-style:square" from="12897,6750" to="12897,157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PqwIvwAAANsAAAAPAAAAZHJzL2Rvd25yZXYueG1sRI9Bi8Iw FITvgv8hPMGbpvVQpWsUFYT1aJU9P5pnW9q8lCRr6783wsIeh5n5htnuR9OJJznfWFaQLhMQxKXV DVcK7rfzYgPCB2SNnWVS8CIP+910ssVc24Gv9CxCJSKEfY4K6hD6XEpf1mTQL21PHL2HdQZDlK6S 2uEQ4aaTqyTJpMGG40KNPZ1qKtvi1yjI2GW3tN3ooTi7pr0cf3RVrpSaz8bDF4hAY/gP/7W/tYJ1 Cp8v8QfI3RsAAP//AwBQSwECLQAUAAYACAAAACEA2+H2y+4AAACFAQAAEwAAAAAAAAAAAAAAAAAA AAAAW0NvbnRlbnRfVHlwZXNdLnhtbFBLAQItABQABgAIAAAAIQBa9CxbvwAAABUBAAALAAAAAAAA AAAAAAAAAB8BAABfcmVscy8ucmVsc1BLAQItABQABgAIAAAAIQA1PqwIvwAAANsAAAAPAAAAAAAA AAAAAAAAAAcCAABkcnMvZG93bnJldi54bWxQSwUGAAAAAAMAAwC3AAAA8wIAAAAA " strokecolor="black [3213]" strokeweight="1pt">
                    <v:stroke startarrow="classic" startarrowwidth="narrow" startarrowlength="long" endarrow="oval" endarrowwidth="narrow" endarrowlength="short"/>
                    <o:lock v:ext="edit" shapetype="f"/>
                  </v:line>
                  <v:line id="Straight Connector 72" o:spid="_x0000_s1033" style="position:absolute;rotation:120;flip:x;visibility:visible;mso-wrap-style:square" from="5102,6750" to="5102,157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xFA3wgAAANsAAAAPAAAAZHJzL2Rvd25yZXYueG1sRI9Ba8JA FITvBf/D8gRvdWMw1aauoRSF3KSxl96e2ddsaPZtyK4m/fddodDjMDPfMLtisp240eBbxwpWywQE ce10y42Cj/PxcQvCB2SNnWNS8EMeiv3sYYe5diO/060KjYgQ9jkqMCH0uZS+NmTRL11PHL0vN1gM UQ6N1AOOEW47mSbJk7TYclww2NObofq7uloFl1Ops2tCB2OePy2tMqRyjUot5tPrC4hAU/gP/7VL rWCTwv1L/AFy/wsAAP//AwBQSwECLQAUAAYACAAAACEA2+H2y+4AAACFAQAAEwAAAAAAAAAAAAAA AAAAAAAAW0NvbnRlbnRfVHlwZXNdLnhtbFBLAQItABQABgAIAAAAIQBa9CxbvwAAABUBAAALAAAA AAAAAAAAAAAAAB8BAABfcmVscy8ucmVsc1BLAQItABQABgAIAAAAIQD1xFA3wgAAANsAAAAPAAAA AAAAAAAAAAAAAAcCAABkcnMvZG93bnJldi54bWxQSwUGAAAAAAMAAwC3AAAA9gIAAAAA " strokecolor="black [3213]" strokeweight="1pt">
                    <v:stroke startarrow="classic" startarrowwidth="narrow" startarrowlength="long" endarrow="oval" endarrowwidth="narrow" endarrowlength="short"/>
                    <o:lock v:ext="edit" shapetype="f"/>
                  </v:line>
                  <v:shape id="Picture 80" o:spid="_x0000_s1034" type="#_x0000_t75" style="position:absolute;left:7587;top:2054;width:1397;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tRGHwAAAANsAAAAPAAAAZHJzL2Rvd25yZXYueG1sRE9Ni8Iw EL0L/ocwgjdNFHSlaxRRBPGgbHdhr0Mz25ZtJrWJtfrrzUHw+Hjfy3VnK9FS40vHGiZjBYI4c6bk XMPP9360AOEDssHKMWm4k4f1qt9bYmLcjb+oTUMuYgj7BDUUIdSJlD4ryKIfu5o4cn+usRgibHJp GrzFcFvJqVJzabHk2FBgTduCsv/0ajWkrToff3cHVWI1m6nTx/kyf7RaDwfd5hNEoC68xS/3wWhY xPXxS/wBcvUEAAD//wMAUEsBAi0AFAAGAAgAAAAhANvh9svuAAAAhQEAABMAAAAAAAAAAAAAAAAA AAAAAFtDb250ZW50X1R5cGVzXS54bWxQSwECLQAUAAYACAAAACEAWvQsW78AAAAVAQAACwAAAAAA AAAAAAAAAAAfAQAAX3JlbHMvLnJlbHNQSwECLQAUAAYACAAAACEAFrURh8AAAADbAAAADwAAAAAA AAAAAAAAAAAHAgAAZHJzL2Rvd25yZXYueG1sUEsFBgAAAAADAAMAtwAAAPQCAAAAAA== ">
                    <v:imagedata r:id="rId807" o:title=""/>
                  </v:shape>
                  <v:shape id="Picture 81" o:spid="_x0000_s1035" type="#_x0000_t75" style="position:absolute;left:2976;top:9142;width:152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Vx9MxQAAANsAAAAPAAAAZHJzL2Rvd25yZXYueG1sRI9Pa8JA FMTvhX6H5Qm91Y0tWomuUiotvQj+Bb09s88kNPs23d0m8du7gtDjMDO/YabzzlSiIedLywoG/QQE cWZ1ybmC3fbzeQzCB2SNlWVScCEP89njwxRTbVteU7MJuYgQ9ikqKEKoUyl9VpBB37c1cfTO1hkM UbpcaodthJtKviTJSBosOS4UWNNHQdnP5s8oOLa/i7e9d4fTa7XoyuE5b76WK6Weet37BESgLvyH 7+1vrWA8gNuX+APk7AoAAP//AwBQSwECLQAUAAYACAAAACEA2+H2y+4AAACFAQAAEwAAAAAAAAAA AAAAAAAAAAAAW0NvbnRlbnRfVHlwZXNdLnhtbFBLAQItABQABgAIAAAAIQBa9CxbvwAAABUBAAAL AAAAAAAAAAAAAAAAAB8BAABfcmVscy8ucmVsc1BLAQItABQABgAIAAAAIQAcVx9MxQAAANsAAAAP AAAAAAAAAAAAAAAAAAcCAABkcnMvZG93bnJldi54bWxQSwUGAAAAAAMAAwC3AAAA+QIAAAAA ">
                    <v:imagedata r:id="rId808" o:title=""/>
                  </v:shape>
                  <v:shape id="Picture 82" o:spid="_x0000_s1036" type="#_x0000_t75" style="position:absolute;left:13571;top:9190;width:152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lu69wQAAANsAAAAPAAAAZHJzL2Rvd25yZXYueG1sRI9Bi8Iw FITvC/6H8ARva6oHka6xFEF0Ly7qen80z7aYvJQm21Z/vVkQPA4z8w2zygZrREetrx0rmE0TEMSF 0zWXCn7P288lCB+QNRrHpOBOHrL16GOFqXY9H6k7hVJECPsUFVQhNKmUvqjIop+6hjh6V9daDFG2 pdQt9hFujZwnyUJarDkuVNjQpqLidvqzCr5dVyQ/D7Q70w/9/kAXk8uLUpPxkH+BCDSEd/jV3msF yzn8f4k/QK6fAAAA//8DAFBLAQItABQABgAIAAAAIQDb4fbL7gAAAIUBAAATAAAAAAAAAAAAAAAA AAAAAABbQ29udGVudF9UeXBlc10ueG1sUEsBAi0AFAAGAAgAAAAhAFr0LFu/AAAAFQEAAAsAAAAA AAAAAAAAAAAAHwEAAF9yZWxzLy5yZWxzUEsBAi0AFAAGAAgAAAAhAPyW7r3BAAAA2wAAAA8AAAAA AAAAAAAAAAAABwIAAGRycy9kb3ducmV2LnhtbFBLBQYAAAAAAwADALcAAAD1AgAAAAA= ">
                    <v:imagedata r:id="rId809" o:title=""/>
                  </v:shape>
                  <v:shape id="Picture 83" o:spid="_x0000_s1037" type="#_x0000_t75" style="position:absolute;left:9266;top:7361;width:2667;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8pltxAAAANsAAAAPAAAAZHJzL2Rvd25yZXYueG1sRI9BawIx FITvBf9DeEJvNdvaVlmNYgVFoVCrHjw+Nq/ZxeRlSVLd/ntTKPQ4zMw3zHTeOSsuFGLjWcHjoABB XHndsFFwPKwexiBiQtZoPZOCH4own/Xuplhqf+VPuuyTERnCsUQFdUptKWWsanIYB74lzt6XDw5T lsFIHfCa4c7Kp6J4lQ4bzgs1trSsqTrvv52CdzvabYYvy7fd2gT7vD0F4z9GSt33u8UERKIu/Yf/ 2hutYDyE3y/5B8jZDQAA//8DAFBLAQItABQABgAIAAAAIQDb4fbL7gAAAIUBAAATAAAAAAAAAAAA AAAAAAAAAABbQ29udGVudF9UeXBlc10ueG1sUEsBAi0AFAAGAAgAAAAhAFr0LFu/AAAAFQEAAAsA AAAAAAAAAAAAAAAAHwEAAF9yZWxzLy5yZWxzUEsBAi0AFAAGAAgAAAAhACDymW3EAAAA2wAAAA8A AAAAAAAAAAAAAAAABwIAAGRycy9kb3ducmV2LnhtbFBLBQYAAAAAAwADALcAAAD4AgAAAAA= ">
                    <v:imagedata r:id="rId810" o:title=""/>
                  </v:shape>
                </v:group>
                <w10:anchorlock/>
              </v:group>
            </w:pict>
          </mc:Fallback>
        </mc:AlternateContent>
      </w:r>
    </w:p>
    <w:p w14:paraId="00679AA0"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Cs/>
          <w:sz w:val="26"/>
          <w:szCs w:val="26"/>
          <w:lang w:val="fr-FR"/>
        </w:rPr>
        <w:t>Biễu diễn vecto các suất điện động. Ta có :</w:t>
      </w:r>
    </w:p>
    <w:p w14:paraId="21A38B72" w14:textId="77777777" w:rsidR="005D2D49" w:rsidRPr="0004416B" w:rsidRDefault="005D2D49" w:rsidP="005D2D49">
      <w:pPr>
        <w:pStyle w:val="ListParagraph"/>
        <w:numPr>
          <w:ilvl w:val="0"/>
          <w:numId w:val="36"/>
        </w:numPr>
        <w:tabs>
          <w:tab w:val="left" w:pos="284"/>
          <w:tab w:val="left" w:pos="2835"/>
          <w:tab w:val="left" w:pos="5387"/>
          <w:tab w:val="left" w:pos="7938"/>
        </w:tabs>
        <w:spacing w:line="276" w:lineRule="auto"/>
        <w:jc w:val="both"/>
        <w:rPr>
          <w:rFonts w:eastAsia="Times New Roman" w:cs="Times New Roman"/>
          <w:bCs/>
          <w:sz w:val="26"/>
          <w:szCs w:val="26"/>
          <w:lang w:val="fr-FR"/>
        </w:rPr>
      </w:pPr>
      <w:r w:rsidRPr="0004416B">
        <w:rPr>
          <w:rFonts w:eastAsia="Times New Roman" w:cs="Times New Roman"/>
          <w:bCs/>
          <w:sz w:val="26"/>
          <w:szCs w:val="26"/>
          <w:lang w:val="fr-FR"/>
        </w:rPr>
        <w:t xml:space="preserve">khi  </w:t>
      </w:r>
      <w:r w:rsidRPr="0004416B">
        <w:rPr>
          <w:rFonts w:cs="Times New Roman"/>
          <w:position w:val="-12"/>
          <w:sz w:val="26"/>
          <w:szCs w:val="26"/>
        </w:rPr>
        <w:object w:dxaOrig="600" w:dyaOrig="360" w14:anchorId="67F60259">
          <v:shape id="_x0000_i1287" type="#_x0000_t75" style="width:30pt;height:18pt" o:ole="">
            <v:imagedata r:id="rId811" o:title=""/>
          </v:shape>
          <o:OLEObject Type="Embed" ProgID="Equation.DSMT4" ShapeID="_x0000_i1287" DrawAspect="Content" ObjectID="_1705820780" r:id="rId812"/>
        </w:object>
      </w:r>
      <w:r w:rsidRPr="0004416B">
        <w:rPr>
          <w:rFonts w:eastAsia="Times New Roman" w:cs="Times New Roman"/>
          <w:bCs/>
          <w:sz w:val="26"/>
          <w:szCs w:val="26"/>
          <w:lang w:val="fr-FR"/>
        </w:rPr>
        <w:t xml:space="preserve">→ </w:t>
      </w:r>
      <w:r w:rsidRPr="0004416B">
        <w:rPr>
          <w:rFonts w:cs="Times New Roman"/>
          <w:position w:val="-24"/>
          <w:sz w:val="26"/>
          <w:szCs w:val="26"/>
        </w:rPr>
        <w:object w:dxaOrig="1660" w:dyaOrig="680" w14:anchorId="63C4FC9A">
          <v:shape id="_x0000_i1288" type="#_x0000_t75" style="width:82.5pt;height:33.75pt" o:ole="">
            <v:imagedata r:id="rId813" o:title=""/>
          </v:shape>
          <o:OLEObject Type="Embed" ProgID="Equation.DSMT4" ShapeID="_x0000_i1288" DrawAspect="Content" ObjectID="_1705820781" r:id="rId814"/>
        </w:object>
      </w:r>
      <w:r w:rsidRPr="0004416B">
        <w:rPr>
          <w:rFonts w:eastAsia="Times New Roman" w:cs="Times New Roman"/>
          <w:bCs/>
          <w:sz w:val="26"/>
          <w:szCs w:val="26"/>
          <w:lang w:val="fr-FR"/>
        </w:rPr>
        <w:t xml:space="preserve"> →</w:t>
      </w:r>
      <w:r w:rsidRPr="0004416B">
        <w:rPr>
          <w:rFonts w:cs="Times New Roman"/>
          <w:position w:val="-24"/>
          <w:sz w:val="26"/>
          <w:szCs w:val="26"/>
        </w:rPr>
        <w:object w:dxaOrig="1280" w:dyaOrig="620" w14:anchorId="171B8BD8">
          <v:shape id="_x0000_i1289" type="#_x0000_t75" style="width:63.75pt;height:31.5pt" o:ole="">
            <v:imagedata r:id="rId815" o:title=""/>
          </v:shape>
          <o:OLEObject Type="Embed" ProgID="Equation.DSMT4" ShapeID="_x0000_i1289" DrawAspect="Content" ObjectID="_1705820782" r:id="rId816"/>
        </w:object>
      </w:r>
      <w:r w:rsidRPr="0004416B">
        <w:rPr>
          <w:rFonts w:cs="Times New Roman"/>
          <w:sz w:val="26"/>
          <w:szCs w:val="26"/>
        </w:rPr>
        <w:t>.</w:t>
      </w:r>
    </w:p>
    <w:p w14:paraId="1A296B6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w:lastRenderedPageBreak/>
        <mc:AlternateContent>
          <mc:Choice Requires="wpc">
            <w:drawing>
              <wp:anchor distT="0" distB="0" distL="114300" distR="114300" simplePos="0" relativeHeight="251673600" behindDoc="0" locked="1" layoutInCell="1" allowOverlap="1" wp14:anchorId="690C27E6" wp14:editId="1263859D">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429" name="Canvas 4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4" name="Group 84"/>
                        <wpg:cNvGrpSpPr/>
                        <wpg:grpSpPr>
                          <a:xfrm>
                            <a:off x="35999" y="35999"/>
                            <a:ext cx="2019300" cy="1622597"/>
                            <a:chOff x="0" y="0"/>
                            <a:chExt cx="2019300" cy="1622597"/>
                          </a:xfrm>
                        </wpg:grpSpPr>
                        <wps:wsp>
                          <wps:cNvPr id="85" name="Straight Connector 85"/>
                          <wps:cNvCnPr>
                            <a:cxnSpLocks/>
                          </wps:cNvCnPr>
                          <wps:spPr>
                            <a:xfrm>
                              <a:off x="704850" y="928687"/>
                              <a:ext cx="1314450" cy="0"/>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cxnSpLocks/>
                          </wps:cNvCnPr>
                          <wps:spPr>
                            <a:xfrm flipV="1">
                              <a:off x="704850" y="0"/>
                              <a:ext cx="0" cy="928687"/>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a:cxnSpLocks/>
                          </wps:cNvCnPr>
                          <wps:spPr>
                            <a:xfrm flipH="1">
                              <a:off x="0" y="928687"/>
                              <a:ext cx="704850" cy="56718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a:cxnSpLocks/>
                          </wps:cNvCnPr>
                          <wps:spPr>
                            <a:xfrm>
                              <a:off x="1065542" y="1167860"/>
                              <a:ext cx="53942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a:cxnSpLocks/>
                          </wps:cNvCnPr>
                          <wps:spPr>
                            <a:xfrm flipV="1">
                              <a:off x="1065542" y="609600"/>
                              <a:ext cx="0" cy="558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a:cxnSpLocks/>
                          </wps:cNvCnPr>
                          <wps:spPr>
                            <a:xfrm flipH="1">
                              <a:off x="776288" y="1167860"/>
                              <a:ext cx="289254" cy="23275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2" name="Picture 92"/>
                            <pic:cNvPicPr/>
                          </pic:nvPicPr>
                          <pic:blipFill>
                            <a:blip r:embed="rId116"/>
                            <a:stretch>
                              <a:fillRect/>
                            </a:stretch>
                          </pic:blipFill>
                          <pic:spPr>
                            <a:xfrm>
                              <a:off x="642937" y="1406697"/>
                              <a:ext cx="165100" cy="215900"/>
                            </a:xfrm>
                            <a:prstGeom prst="rect">
                              <a:avLst/>
                            </a:prstGeom>
                          </pic:spPr>
                        </pic:pic>
                        <pic:pic xmlns:pic="http://schemas.openxmlformats.org/drawingml/2006/picture">
                          <pic:nvPicPr>
                            <pic:cNvPr id="93" name="Picture 93"/>
                            <pic:cNvPicPr/>
                          </pic:nvPicPr>
                          <pic:blipFill>
                            <a:blip r:embed="rId117"/>
                            <a:stretch>
                              <a:fillRect/>
                            </a:stretch>
                          </pic:blipFill>
                          <pic:spPr>
                            <a:xfrm>
                              <a:off x="585787" y="148159"/>
                              <a:ext cx="114300" cy="114300"/>
                            </a:xfrm>
                            <a:prstGeom prst="rect">
                              <a:avLst/>
                            </a:prstGeom>
                          </pic:spPr>
                        </pic:pic>
                        <pic:pic xmlns:pic="http://schemas.openxmlformats.org/drawingml/2006/picture">
                          <pic:nvPicPr>
                            <pic:cNvPr id="94" name="Picture 94"/>
                            <pic:cNvPicPr/>
                          </pic:nvPicPr>
                          <pic:blipFill>
                            <a:blip r:embed="rId118"/>
                            <a:stretch>
                              <a:fillRect/>
                            </a:stretch>
                          </pic:blipFill>
                          <pic:spPr>
                            <a:xfrm>
                              <a:off x="1755775" y="768078"/>
                              <a:ext cx="127000" cy="152400"/>
                            </a:xfrm>
                            <a:prstGeom prst="rect">
                              <a:avLst/>
                            </a:prstGeom>
                          </pic:spPr>
                        </pic:pic>
                        <pic:pic xmlns:pic="http://schemas.openxmlformats.org/drawingml/2006/picture">
                          <pic:nvPicPr>
                            <pic:cNvPr id="95" name="Picture 95"/>
                            <pic:cNvPicPr/>
                          </pic:nvPicPr>
                          <pic:blipFill>
                            <a:blip r:embed="rId119"/>
                            <a:stretch>
                              <a:fillRect/>
                            </a:stretch>
                          </pic:blipFill>
                          <pic:spPr>
                            <a:xfrm>
                              <a:off x="9525" y="1244554"/>
                              <a:ext cx="114300" cy="127000"/>
                            </a:xfrm>
                            <a:prstGeom prst="rect">
                              <a:avLst/>
                            </a:prstGeom>
                          </pic:spPr>
                        </pic:pic>
                        <pic:pic xmlns:pic="http://schemas.openxmlformats.org/drawingml/2006/picture">
                          <pic:nvPicPr>
                            <pic:cNvPr id="96" name="Picture 96"/>
                            <pic:cNvPicPr/>
                          </pic:nvPicPr>
                          <pic:blipFill>
                            <a:blip r:embed="rId120"/>
                            <a:stretch>
                              <a:fillRect/>
                            </a:stretch>
                          </pic:blipFill>
                          <pic:spPr>
                            <a:xfrm>
                              <a:off x="555001" y="793478"/>
                              <a:ext cx="139700" cy="152400"/>
                            </a:xfrm>
                            <a:prstGeom prst="rect">
                              <a:avLst/>
                            </a:prstGeom>
                          </pic:spPr>
                        </pic:pic>
                        <pic:pic xmlns:pic="http://schemas.openxmlformats.org/drawingml/2006/picture">
                          <pic:nvPicPr>
                            <pic:cNvPr id="97" name="Picture 97"/>
                            <pic:cNvPicPr/>
                          </pic:nvPicPr>
                          <pic:blipFill>
                            <a:blip r:embed="rId121"/>
                            <a:stretch>
                              <a:fillRect/>
                            </a:stretch>
                          </pic:blipFill>
                          <pic:spPr>
                            <a:xfrm>
                              <a:off x="1057606" y="1181048"/>
                              <a:ext cx="177800" cy="139700"/>
                            </a:xfrm>
                            <a:prstGeom prst="rect">
                              <a:avLst/>
                            </a:prstGeom>
                          </pic:spPr>
                        </pic:pic>
                        <pic:pic xmlns:pic="http://schemas.openxmlformats.org/drawingml/2006/picture">
                          <pic:nvPicPr>
                            <pic:cNvPr id="98" name="Picture 98"/>
                            <pic:cNvPicPr/>
                          </pic:nvPicPr>
                          <pic:blipFill>
                            <a:blip r:embed="rId122"/>
                            <a:stretch>
                              <a:fillRect/>
                            </a:stretch>
                          </pic:blipFill>
                          <pic:spPr>
                            <a:xfrm>
                              <a:off x="1600200" y="1064892"/>
                              <a:ext cx="152400" cy="215900"/>
                            </a:xfrm>
                            <a:prstGeom prst="rect">
                              <a:avLst/>
                            </a:prstGeom>
                          </pic:spPr>
                        </pic:pic>
                        <pic:pic xmlns:pic="http://schemas.openxmlformats.org/drawingml/2006/picture">
                          <pic:nvPicPr>
                            <pic:cNvPr id="99" name="Picture 99"/>
                            <pic:cNvPicPr/>
                          </pic:nvPicPr>
                          <pic:blipFill>
                            <a:blip r:embed="rId123"/>
                            <a:stretch>
                              <a:fill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15A1CCF" id="Canvas 429" o:spid="_x0000_s1026" editas="canvas" style="position:absolute;margin-left:359.85pt;margin-top:21.3pt;width:161.85pt;height:130.7pt;z-index:251673600" coordsize="20554,16592"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Pl9/JEKBgAA9SYAAA4AAABkcnMvZTJvRG9jLnhtbOxY TXPTMBC9M8N/0PhOHTvx5zTl0EI5MNAhwF2V5Y9BljySiJN/z0qykyakZUqYlunk4lherbz79J52 nfO3q5ahJZWqEXzuBWcTD1FORNHwau59+/r+TeohpTEvMBOczr01Vd7bi9evzvsup6GoBSuoRLAI V3nfzb1a6y73fUVq2mJ1JjrKwVgK2WINQ1n5hcQ9rN4yP5xMYr8XsuikIFQpeHrljN6FXb8sKdGf y1JRjdjcg9i0vUp7vTVX/+Ic55XEXd2QIQz8F1G0uOHw0s1SV1hj9FM2vy3VNkQKJUp9RkTri7Js CLU5QDbBZC+bS8yXWNlkCKAzBgh3/3Dd28rErQRrivcNY2bQSaUvmURLDKj1daOpwcnfmeVDFLnx Nb897COFKX1X5X3VbfYTOLC3oY/K/1qKn51Nv8rJp+WNRE0x99KZhzhugUzWjmA8vBrmXMtu0d3I 4UHlRianVSlb8wuQo9Xcm0ZZlnloPd6BA87pSiMCRtiKbDoBuhCwB3EYRlnimEJqoJPxByPYBv6Q +t0fPAE7FwDAVgHfbJAGL2C92uKljsNrUeOOWrzUXbyiEa+Flripao0uBecgDSFRGjnwrMMlv5EG B7Lii+6jID8UwAIR3zGagQKAD0CaTGZp5HDJwjROB8hGUINpMJsZuwHVArcBxTHumooWGerNPdZw kwfO8fKj0iaI7RTzmHHUw86ECWySGe+w154ddMNfvQpMirvsdctdYVU7krPK3Ls9riku3vEC6XUH HBMgAs+8TbUeYhQOObixbNG4Ydt5SlPMdL07lVXDqxkfgHTYWRT1mlGXzBdaArOBVYHLxhx+2wQw IZTrMQnGYbZxK0GsG8cBhocch/nGldqD8THOGw/7ZsH1xrltuJCHwt7iXrr5IwIubwPBrSjWVquW YyCEp1JE/JAiYrNnO6R/lCJQyZru+7iXw3FzRxvDmTHKYhDEVjEnVZxU8TyqSB5ShT3Nj1TFhz1V 3F8sRr2YWhHFSZBOh4N0LOOmTjxtwTiVBdMN7hajF1YW4FvFNZaHGqX0uLJgCudQDIJJHEWz0HaQ QRAnabxXE6JpNguD/6VTOhH/xRMfvoTuJ352HPEP9kN3JRBPshj6eNtT73VFUZSGThzP2hWdFPDS FZDBaXuvAsB4/BfBfu+TJHGYQsEx/zAcqgFhmoUR/NNhOqBwGiaRleFJBi/mw/gXAAAA///smMuu mzAQhl8FsW+xwcZgJVkdtapUVdF5A8cxAZWbjHN7+45tkqbJ5iw4ElWyQIyx8fwefYw9RIIXXWve VbFaRMd+4IM512q1sOam257XOho7jkO/WvSV5HAFp6ZuB2stw9KYnkfRIEvViOFr16sWeotON8JA U++irRbHqt01dRQjlEbwltlrFY6TNB+aoxH6977/IrumF6baVHVlzm660ItqD+tKrrVvyF+HtQ6q 7TLM4zBoRaOWIXRbrwE8gRWBBm5H2XfsAm37nyk2ddV/q+p6tRDc2qNY/ZH1dkVRSfXWyX2jWuMX rVUNurt2KKt+CAPNVbNRIFD/2GIrSEDgtTKytGYBjt+VNFbZTYdT+VeY1Tz0ds2Cnwrd2Du4Dk7L MCVxnrAwOC9DTFCa5sz7UCcTSOjHKcUIhYGEATGmOdje12WeXg/mu+qawBqgEsRAoAUXh5/DKOsy ZIyeV+IkgrD/kJTkgZTEBsVGeS6kOHRvgJiAFJpRll1IyQCFO1AwSS6gYG8/PSjkARQyN1AcudOC ghmljFGXU1iaIZbdkRIzdCWFxuSVUsIconW3+dC5keLQnZaUnMYeExwTQuno4br13GYUz8zTZ5T0 gZN0bpw4cKflhFKKEPYJJU/IQ0JJcsgo/oyCXwnFnWZho75LKO5gN6cziiN3WlAwoixF8JHY4yzO MCL3ew9j2RUVj83T55TsARUXtDmhMhYlUxY+OEUIikyPCkpJ5ss9wa/bj88kr8rnpkbOH1BxVcCc UBk/+ClRyXOCx6RCYszYfeXz+aDA/5YdP+7gtwpYksPl6v2dFn1ZyTdhxG3bjeIq7squ3iq9+gMA AP//AwBQSwMEFAAGAAgAAAAhAF6zfV3pAQAAxgIAABQAAABkcnMvbWVkaWEvaW1hZ2UxLndtZmxS v2/TQBT+7pxQ6kSyU2Dgh6hBgqGCIrEgwRI3MZQhKCKRGI0xR2spsUOcCDJRwQZDmFjLX8GE1O6s CBYGBv6AgrwhNXx3iToAJz/f975nf+/eeyewDFixACTeQK8yTQoSBgk5m80MWhenF1xFEhiuKj35 XlToXT7moIpWNNruTgYKaGNlwZ4BFWaAS3+f6APtIeW/0HSuZa0mNTopd8QtnCP6LfcPuXG9NSfh 4dxu0le5d0898+5n/SjFoVb9tIdv3s9xnV+WaFepyXpw3eYLuoYIOwvtGPV/tM1H1G51veD5aBgB Nrazm9b/tYXJcUDZKn+c57CIxuNhpuAxk+6g7kRF+INB3rrdaAj8IKetqfJkK/U6caLSWF3x7qbx OsoCS6Vmp9W9AZx4kKR+r7cR5UncyB6rdrSlctTKfxdeszqT/qOsx1AjGw8TNdRdQa10VMUKjl9w gmnzmt8uXOdO6Ld/rZ4nPuX4KILiUjHdCIlcp6G3aVCshZvF1DB17i82GfLXwmYYFPrxnapgM4Xk 4iQER2LRZ8NtjVZJkX4VEZ8Fa2fnabbEu68eC2dP512xzU1giGs+ZRdLxvtobhQTXOxM8pHqY/dp +TUjNl46T3a1af/7572jKetpH5iDaIE/AAAA//8DAFBLAwQUAAYACAAAACEAmGJSrKwBAABAAgAA FAAAAGRycy9tZWRpYS9pbWFnZTIud21mXFFBaxNREP7eS2JtGtiNbQ+K6FPQQ7EVhOK1281qFSLB BPS2rPHZLiSbmE3RFEoFb17iDxLaa+nVo4f8hCp7Exq/eeTksLPzzczuvPm+p7AMlIwCNI4hVqFr xYJDSs/nc4e21M1FbUUTuFpNG2XUCrOH1zzU0EzGB53J0AIGNxbVW+CEOeAzPyNaZ5zRt3mEnLUs 07SgNT3DS9wm+qvPrhho390mXM7vpH2bm1f2k3k96CcZrmTqxSl+md+HO/yyTN/kTPLBkypfEA5H +KKFl+x3iWA4zJvPwlDhnDXxhs3T/cy0u6nNuvaReZF1t1BRWCo32s3OU2D1TZoFvd5ukqfdcPDe tpJ9m6Ne+X+deqk96b8b9NgKB4ej1I5kV9TLzY6JPo9HCQW5fs+Lpo3HQavwvedx0Ppz9w7xuheg iIoHxXQ3JvK9UMI0KjbivWLqKjuMJ3tsBRtxI44KeQKvpkhRaRr1URSqxJwyVBXzr0dkJzII86q7 A9EDC319LLnsh7tLDrnfnuRj2wc+Vr6xU0W69uGtuOSzn6cLfd0BuOSokvv/HwAAAP//AwBQSwME FAAGAAgAAAAhAI1ZoUWwAQAAQAIAABQAAABkcnMvbWVkaWEvaW1hZ2UzLndtZlxRMW/TUBD+3ktC 2zSSHdoOrRAYJBgqKBILa1zHbRmCIhIJMVkmPIqlxAlxquIBtVK3LmHhJ3TjJyC1a8XKyNCfUJA3 pIbvnjJx8vm+u7O/d/c9hSWg5ClA4zPEKnStWLBI6dlsZtGWWp/XljWBrdX0sWqoZWaPbjmooRVP PnTzkQHauD2vboAMM8BlfkG0xgjSf6XLWUvCpgWt6iu8wR2iv/rihoH2xU7C4dxuMjCZ99Iceq+G gzjFjbD+OMcv7/dBg1+W6U/IyX3wrMqXHIIcx1r2kvmu4Y9GWWsnCBQuWRNvmizZT71OLzFpzzz2 XqS9LVQUFsrNTqv7HFh5naR+v78dZ0kvGL4z7XjfZKhX/h+nXurkg7fDPlvB8GCcmLHMinq51fXC T5NxTEEW7zvhtPnUbxeusxv57T/37hKvOT6KsHhYTLcjItcJJEzDYjPaK6a20mA82mPL34yaUVjI 4zs1xRWVplEfRaFKzClDVTE/ybmdyCCbV+0diB6Y6+tiwWbf7V2S5EEnzyZmAHysnLJTxdnq+2/i kl/9PJ/raw/ANalK9v9/AAAA//8DAFBLAwQUAAYACAAAACEAu2Pa6a0BAABAAgAAFAAAAGRycy9t ZWRpYS9pbWFnZTQud21mXFFNb9NAEH27SWibRrID7QGEwCDBoeoH4sI1rmMoSEGBBHG0TNi2lhIn xKmaHKpW4sYl/CCk9oq49thDfkJBviE1vFnlxMjjeTNjz857q7ACFDwFaJxArETXigWLlJ7P5xZt q7uL2qomsLWKrilPrTJ7estBBY14dNieDAzwDLcX1XvghDngMr8gWmec0T/wCDlrRaZpQWt6hje4 T/RXX9ww0L7bTbic2056JvPemmPvfb8Xp7iRqb/OceX9PqrxyyJ9izPJB8/LfEE4jCdnWnjJftfw B4Os8TIIFH6yJl43WXKQeq1OYtKO2fRep51tlBSWivVWo/0CuPMxSf1udzfOkk7Q/2ya8YHJUC39 v0610Jr0PvW7bAX9o2FihrIrqsVG2wvHo2FMQZYfOeG0vuM3c9d5FfnNPw8fEK87PvIwf5JPdyMi 1wkkTMN8I9rLp7ZSYzzdY8vfiOpRmMvjOxVFikrTqI+iUAXmlKGsmH8dk53IIMzL9g5EDyz0dbFk sx/2LjnkcWuSjUwP+FL6xk4Z76r7TXHJZ5fnC33tAbjmqIL9/x8AAAD//wMAUEsDBBQABgAIAAAA IQCKAoNq5QUAAEAOAAAUAAAAZHJzL21lZGlhL2ltYWdlNS5lbWbEV01sVFUUPvfNlA6lMq8wapGm nSEtwVKZgk00aORNp0UILW3aEpqU2BmmI53QPzuFoQvDQxQTgylL4oqFC8PGJlaDBKELIxrtwgQC iS5YuCDCAswsTIyt3/fe3Omj4afBGE/6zTn33HPPufecc19ulYgMAZr6IKSAvxcWFoiTSuRTINza vlNEibVa5BXM+/WCAr+7VuT7dSI3MX4e9l46sMcng3G/wIE0AGEA7jYrS0kVZBMwzNlfwKTXcEHb 0whiA7RttAzHzo1r79hg+aWcC0D1lkgteCUHYu9w2BJ5myVKx1qcv9CMXTcvZ32d5e7TjS9SY/mK 8autlUU5YpUWZa/faaNhu47rlTfDrz5HtbWiKEeskqLs9b8cn949BCzxvY7AjQBzrPePoUt3A7sc gfxayJXJlTrxMnKm91b7iHxP/PzBG9rVvn2LcsBSJROo5SDAuGBCoIxyY+67T9w1CWWrMUc8sZ/d tVLEF0b3GPKuoy3Br6HYTpSUgYZ0pC0KreZIq+jUkcoNWyXUKow2rggid+3JicGeybE0z76moH1B 4GHBreQspOsA4+0DGGElvRmUQkZYbXW68y9jdh4K0BlnJ9ic2ZMZTmfDe9O5cNfocHJE5un1xyvy a/j+EQuWzPJL8InzyLYy/OBsIh1iGzwX93dPYmNj2fad8biSH6AjWtLZzKGRcHcqkx5JpRvCu0dS W6RESam/pbu9B7du7f7MSGxoqDmZzaTiowPpzuShdFYqSpZup8LXPTl8cHQIU/HRI+OZ9Dj3KhX+ 9p5w67GJ8SQSEogEW6daorHOvBl8sz/W+UdNNeRngzHJt+br8lPN/ZDMYJxsqjVf378rP+VoLPDj uzAVq+9v6W/N8y8WLFc4ojJAyI9ConwYIw1lCuOTHTgd08CTlzk1YD6kkF9TSp3RJaeWcLKhezI7 kR4WeafkI8yUycHQ2+8RHN+6dqWQXyeA3IMrn7M+YBmBWkiVAHuOMdwZZ9r5WW8pqwnSJsAp9uIU pOm4yGxcr0k4m7RVBDMB4CDA+0D143TVmOceNB2AMABUAfRTAdAPZWbFBDSxY0yAsW2AdhxrYn+b gPap91EHHW2RSVvLGNrPFfRgzp5oQ1oHUGbjhgryM+BdwBji4s+J41YGA5BbH8RghWRSsjIhaUGZ noqi6lh1LMEox8+fqjocivTd+6wlhP3U9H4ZVeALZ76IqjuR34+2zUTVudtz4zX5gVHetJvQzx+e G++9HlUzmKMf2v8J/WuDD+q9W2uC7anf5sbPXozieFHFOHq9184rMw/034u1XR9eznEt43I911I+ Bz1544WoqvXYaP93vtmUcGO6X4Zb367ODRx1yi+6VoyzBmBNKHvro2tI3ZP6hX2na7wesglsBcJw qmtrYDyLRIIV6QzmGbeUXzfJoKpp1Dcse8Fz4F0yCl1SRoorniz8X32C2/av+gS3u4/9uBVHTCAp zGNjvHodx5E+JXdxKfLotaG6+0dM6GhLMIMN6ImltWW+ewrgHYNLgbG8VZDPTn+84+vbp4vvFs63 AV5if5M6oeTX1IZTXU9+r0zgv7urcF6kp8tNGOvnjM+NW8jbwPtXK3mHa5IXczwD51zqcO49c817 wbwx3yQTaAy0KX5HmWuOb6wpO9SZ2l3ZCX8zucu5V6evov07FLkf81yPTMIBEXK+wdQksGbGnZSf jBmD67mGvri+HDUkvtp+MUf7pfVkvjcBvGd0o+8w8v/At7exYBP06FdD3gO9CZBKAO2LfrUviEVf 9LsBCsZjD2gb9JKt1zJLXhuvzLf0JRhMA3xLN1iPfS/bMLfrPTaPeuN5bbxvWq9cCz/6e7TZIz/q rRuwfH6eqQrQ/xNANAHbhftmb7Ie/v5ezp687+Pl2HttsI3iPfXKy7HZaLkHYW+SApbfXwnu9FHh /x/0gNlkLf5v04b5ARoXiN+NlB6AHwA4/6Kc92gfvkePwQPi0l5h7k2AvWJYi/VD7zpvBTBnPgT+ DwAAAP//AwBQSwMEFAAGAAgAAAAhAIKOfb6uAQAAQAIAABQAAABkcnMvbWVkaWEvaW1hZ2U2Lndt ZlxRQWsTQRh9M0lMmwZ2o/WgiB0FPRSNUJBes9ms1sNKMAGP6xrHdiHZpNmUNofSgDcv8Q/4T4Tm Kl71IHjwJ1TZm9D0zZCTw347733f7pvveyOwDhSUACROYVaJIQUTFgm5XC4tqotbq9yGJLC5qnwj FmKD7OE1B1WE8eSgOx1pQOH6KnsbVFgCLvmC6AdjRvmnDHPWulGTBm1KJRq4Q/RPLi65cX2ynbA5 t5sMdKZe6mP1ajiIU1wa1W/n+KX+HDX4ZZHxmJqcBzsVvkCCEDNp5jL9XcAbjbLwme8LfGXOREtn yX6qOr1Epz39SL1Ie3WUBMrFVifs7gI3Xiep1+834yzp+cN3uh3v6wy10v/t1Aqd6eDtsM+SPzwa J3psekWtGHZVcDIZxzRk7Z4TzFtPvHbuOs8jr/136y7xTcdDHuQP8nkzInId32zzIN+O9vK5zTS4 n+2x5G1HrSjIzeM5VcERheSiP4JGFchpQ0WQfwg5nbHBTF6xd2D8wMpfF2XLvti7pMj9zjSb6AFw WPrISgWfN9//NGH47+/nK3/tAbigVMH+fwUAAP//AwBQSwMEFAAGAAgAAAAhAL3/+y/rAQAAxgIA ABQAAABkcnMvbWVkaWEvaW1hZ2U3LndtZmxSPW/TUBQ97zmh1IlkJ8DAh6hBgqGCVmVhjesYikRQ RCIxWo5xi6XECXEiyEQlNhiCOvAD+AGMTEgtMysCBgYGfkBB3pAaznuJOgBPvn7nnmuf++69T2AZ MCIBSLyEWkWaFCQ0EnI2m2m0Js4uuJIk0FxZOnJXlOhdPWGhjEY4etSeDGKgieqCPQcqzACb/gHR O1qN8p9pKteyUpMKnabWBi4Q/ZYHR9y4XumT8HB2O+nFmXMvfuLc7/fCFEdK9eM+vjk/xzV+WaBd pybrwQ2TL6gaOthdaEeo/aOtP6J2o+34T0fDEDDx9a1r/F9b6ByHlC3zx3kOg2g8Hn64C4eZVAdV J0rCHQyyxi3PE/hBTlk9zpKd1GlFSZxG8TXnThqtoSiwVKi3Gu2bwKkHSep2u5thlkRe/2HcDHfi DJXi34VXjNak1+l3GfL642ESD1VXUCkcV1HFyUuWP62vu83ctm4HbvPXykXiM5aL3M+v5NPNgMi2 PLVN/Xw12Mqnmqlxf7bFkLsa1AM/V49rlQWbKSQXJyE4EoM+G24qtEKK9PMO8XmwdnaeZkq8/uKw cPZ03hVT3wSGuOZTtrGkvff6RjHB5dYkG8U97D0uvmDExJvq9p4y5X//tH88ZTXtQ30QJfAHAAD/ /wMAUEsDBBQABgAIAAAAIQALloW+6wEAAMYCAAAUAAAAZHJzL21lZGlhL2ltYWdlOC53bWZsUr9v 00AU/u6cUOpEctKCxC9RgwRDBa3EAGtcx1AkgiISidEy5losJU4aJ4JMVGKDIUz8HUxMSO2KEBuC hYGBP6AgSx2QGr67RB2Ak5/ve9+zv3fvvRNYBKxYABKvoFeRJgUJg4ScTqcGrYmzc64kCQxXlq7c FSV6V084KKMRDZ+0x30FNLE0Z8+BClOgQn+f6B2tRvkvNJ1rUatJjU5R6yYuEP2W+0fcuF6bk/Bw lXbSVZl7Xz11H/S6UYojrfpxD9/cn6MavyzQrlOT9eCGzRd0DTF259oxav9om4+o3Wi7wbPhIAJs nHnrWf/XFibHAWXL/HGWwyIajQYf7sFlJt1B3YmS8Pr9rHHb9wV+kNNWV1mynbqtOFFprK65d9N4 DUWBhUK91WjfApYfJqnX6WxEWRL7vceqGW2rDNXi34VXrda4+6jXYcjvjQaJGuiuoFo4rmIJJy85 waS+7jXzinMn9Jq/Vi4Sn3Y85EF+JZ9shEQVx9fbJMhXw818Ypga9+ebDHmrYT0Mcv14TlmwmUJy cRKCI7Hos+G2RiukSL+Iic+DtbPzNFvizVeXhbOns67Y5iYwxDWbcgULxntvbhQTXG6Ns6Hq4nCn +JIRG5+Wtw61af/7573jKetpH5iDaIE/AAAA//8DAFBLAwQUAAYACAAAACEAw+7lveAAAAALAQAA DwAAAGRycy9kb3ducmV2LnhtbEyPQUvDMBSA74L/ITzBm0u2hXbWpkMERfQwnQWvWZO1weSlNNla /fWmJz0+3sf3vlduJ2fJWQ/BeBSwXDAgGhuvDLYC6o/Hmw2QECUqaT1qAd86wLa6vChlofyI7/q8 jy1JEgyFFNDF2BeUhqbTToaF7zWm3dEPTsY0Di1VgxyT3Fm6YiyjThpMFzrZ64dON1/7kxPAV0e7 eXvKXn+e63p8+eQmZzsjxPXVdH8HJOop/sEw56d0qFLTwZ9QBWIF5MvbPKGzLAMyA4yvOZCDgDXj DGhV0v8/VL8AAAD//wMAUEsDBBQABgAIAAAAIQACNtim7wAAAL0EAAAZAAAAZHJzL19yZWxzL2Uy b0RvYy54bWwucmVsc7zUzWoDIRQF4H0h7yB3n3FmkkxCiJNNKWRb0gcQvTMjGX9Q0zZvX6EUGkjt zqWK53xc0MPxU8/kHX1Q1jBoqhoIGmGlMiODt/PLcgckRG4kn61BBjcMcOwXT4dXnHlMl8KkXCAp xQQGU4xuT2kQE2oeKuvQpJPBes1jWvqROi4ufETa1nVH/e8M6O8yyUky8CeZ+s83l5r/z7bDoAQ+ W3HVaOKDCqp06k6B3I8YGWiUin9v7qoPPQB9bFiVMaxyhm0ZwzZnaMsY2pyhKWNocoaujKHLGTZl DJsK/34X6zKG9c8c6N2n038BAAD//wMAUEsBAi0AFAAGAAgAAAAhAJPv7acVAQAASQIAABMAAAAA AAAAAAAAAAAAAAAAAFtDb250ZW50X1R5cGVzXS54bWxQSwECLQAUAAYACAAAACEAOP0h/9YAAACU AQAACwAAAAAAAAAAAAAAAABGAQAAX3JlbHMvLnJlbHNQSwECLQAUAAYACAAAACEA+X38kQoGAAD1 JgAADgAAAAAAAAAAAAAAAABFAgAAZHJzL2Uyb0RvYy54bWxQSwECLQAUAAYACAAAACEAXrN9XekB AADGAgAAFAAAAAAAAAAAAAAAAAB7CAAAZHJzL21lZGlhL2ltYWdlMS53bWZQSwECLQAUAAYACAAA ACEAmGJSrKwBAABAAgAAFAAAAAAAAAAAAAAAAACWCgAAZHJzL21lZGlhL2ltYWdlMi53bWZQSwEC LQAUAAYACAAAACEAjVmhRbABAABAAgAAFAAAAAAAAAAAAAAAAAB0DAAAZHJzL21lZGlhL2ltYWdl My53bWZQSwECLQAUAAYACAAAACEAu2Pa6a0BAABAAgAAFAAAAAAAAAAAAAAAAABWDgAAZHJzL21l ZGlhL2ltYWdlNC53bWZQSwECLQAUAAYACAAAACEAigKDauUFAABADgAAFAAAAAAAAAAAAAAAAAA1 EAAAZHJzL21lZGlhL2ltYWdlNS5lbWZQSwECLQAUAAYACAAAACEAgo59vq4BAABAAgAAFAAAAAAA AAAAAAAAAABMFgAAZHJzL21lZGlhL2ltYWdlNi53bWZQSwECLQAUAAYACAAAACEAvf/7L+sBAADG AgAAFAAAAAAAAAAAAAAAAAAsGAAAZHJzL21lZGlhL2ltYWdlNy53bWZQSwECLQAUAAYACAAAACEA C5aFvusBAADGAgAAFAAAAAAAAAAAAAAAAABJGgAAZHJzL21lZGlhL2ltYWdlOC53bWZQSwECLQAU AAYACAAAACEAw+7lveAAAAALAQAADwAAAAAAAAAAAAAAAABmHAAAZHJzL2Rvd25yZXYueG1sUEsB Ai0AFAAGAAgAAAAhAAI22KbvAAAAvQQAABkAAAAAAAAAAAAAAAAAcx0AAGRycy9fcmVscy9lMm9E b2MueG1sLnJlbHNQSwUGAAAAAA0ADQBKAwAAmR4AAAAA ">
                <v:shape id="_x0000_s1027" type="#_x0000_t75" style="position:absolute;width:20554;height:16592;visibility:visible;mso-wrap-style:square" filled="t">
                  <v:fill o:detectmouseclick="t"/>
                  <v:path o:connecttype="none"/>
                </v:shape>
                <v:group id="Group 84" o:spid="_x0000_s1028" style="position:absolute;left:359;top:359;width:20193;height:16226" coordsize="20193,162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DFGexAAAANsAAAAPAAAAZHJzL2Rvd25yZXYueG1sRI9Bi8Iw FITvwv6H8IS9adpdXaQaRcRdPIigLoi3R/Nsi81LaWJb/70RBI/DzHzDzBadKUVDtSssK4iHEQji 1OqCMwX/x9/BBITzyBpLy6TgTg4W84/eDBNtW95Tc/CZCBB2CSrIva8SKV2ak0E3tBVx8C62NuiD rDOpa2wD3JTyK4p+pMGCw0KOFa1ySq+Hm1Hw12K7/I7XzfZ6Wd3Px/HutI1Jqc9+t5yC8NT5d/jV 3mgFkxE8v4QfIOcPAAAA//8DAFBLAQItABQABgAIAAAAIQDb4fbL7gAAAIUBAAATAAAAAAAAAAAA AAAAAAAAAABbQ29udGVudF9UeXBlc10ueG1sUEsBAi0AFAAGAAgAAAAhAFr0LFu/AAAAFQEAAAsA AAAAAAAAAAAAAAAAHwEAAF9yZWxzLy5yZWxzUEsBAi0AFAAGAAgAAAAhAHoMUZ7EAAAA2wAAAA8A AAAAAAAAAAAAAAAABwIAAGRycy9kb3ducmV2LnhtbFBLBQYAAAAAAwADALcAAAD4AgAAAAA= ">
                  <v:line id="Straight Connector 85" o:spid="_x0000_s1029" style="position:absolute;visibility:visible;mso-wrap-style:square" from="7048,9286" to="20193,92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RZpKxAAAANsAAAAPAAAAZHJzL2Rvd25yZXYueG1sRI9BawIx FITvQv9DeIVepGYVVpetUaQg9FTqqpTeHpvXzdLNyzZJdfvvjSB4HGbmG2a5HmwnTuRD61jBdJKB IK6dbrlRcNhvnwsQISJr7ByTgn8KsF49jJZYanfmHZ2q2IgE4VCiAhNjX0oZakMWw8T1xMn7dt5i TNI3Uns8J7jt5CzL5tJiy2nBYE+vhuqf6s8q+P047j79IpvncZMXlRm/f808KfX0OGxeQEQa4j18 a79pBUUO1y/pB8jVBQAA//8DAFBLAQItABQABgAIAAAAIQDb4fbL7gAAAIUBAAATAAAAAAAAAAAA AAAAAAAAAABbQ29udGVudF9UeXBlc10ueG1sUEsBAi0AFAAGAAgAAAAhAFr0LFu/AAAAFQEAAAsA AAAAAAAAAAAAAAAAHwEAAF9yZWxzLy5yZWxzUEsBAi0AFAAGAAgAAAAhAK1FmkrEAAAA2wAAAA8A AAAAAAAAAAAAAAAABwIAAGRycy9kb3ducmV2LnhtbFBLBQYAAAAAAwADALcAAAD4AgAAAAA= " strokecolor="black [3213]" strokeweight="1pt">
                    <v:stroke dashstyle="longDash" startarrow="oval" startarrowwidth="narrow" startarrowlength="short" endarrow="classic" endarrowwidth="narrow" endarrowlength="long"/>
                    <o:lock v:ext="edit" shapetype="f"/>
                  </v:line>
                  <v:line id="Straight Connector 86" o:spid="_x0000_s1030" style="position:absolute;flip:y;visibility:visible;mso-wrap-style:square" from="7048,0" to="7048,92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oI/GxAAAANsAAAAPAAAAZHJzL2Rvd25yZXYueG1sRI9Ra8Iw FIXfhf2HcAd703RDO+mMMgYFhwy08wdcmrum2tyUJNb6781gsMfDOec7nNVmtJ0YyIfWsYLnWQaC uHa65UbB8bucLkGEiKyxc0wKbhRgs36YrLDQ7soHGqrYiAThUKACE2NfSBlqQxbDzPXEyftx3mJM 0jdSe7wmuO3kS5bl0mLLacFgTx+G6nN1sQp2X+VpMczz8uZed/5owr773O6Venoc399ARBrjf/iv vdUKljn8fkk/QK7vAAAA//8DAFBLAQItABQABgAIAAAAIQDb4fbL7gAAAIUBAAATAAAAAAAAAAAA AAAAAAAAAABbQ29udGVudF9UeXBlc10ueG1sUEsBAi0AFAAGAAgAAAAhAFr0LFu/AAAAFQEAAAsA AAAAAAAAAAAAAAAAHwEAAF9yZWxzLy5yZWxzUEsBAi0AFAAGAAgAAAAhAGKgj8bEAAAA2wAAAA8A AAAAAAAAAAAAAAAABwIAAGRycy9kb3ducmV2LnhtbFBLBQYAAAAAAwADALcAAAD4AgAAAAA= " strokecolor="black [3213]" strokeweight="1pt">
                    <v:stroke dashstyle="longDash" startarrow="oval" startarrowwidth="narrow" startarrowlength="short" endarrow="classic" endarrowwidth="narrow" endarrowlength="long"/>
                    <o:lock v:ext="edit" shapetype="f"/>
                  </v:line>
                  <v:line id="Straight Connector 87" o:spid="_x0000_s1031" style="position:absolute;flip:x;visibility:visible;mso-wrap-style:square" from="0,9286" to="7048,149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nnAJwwAAANsAAAAPAAAAZHJzL2Rvd25yZXYueG1sRI9Pi8Iw FMTvwn6H8Bb2pqkeVq1GEaG6sBetf86P5tkUm5fSZLV+e7MgeBxm5jfMfNnZWtyo9ZVjBcNBAoK4 cLriUsHxkPUnIHxA1lg7JgUP8rBcfPTmmGp35z3d8lCKCGGfogITQpNK6QtDFv3ANcTRu7jWYoiy LaVu8R7htpajJPmWFiuOCwYbWhsqrvmfVbA+ucMum56z8ne634xHu+1lY7ZKfX12qxmIQF14h1/t H61gMob/L/EHyMUTAAD//wMAUEsBAi0AFAAGAAgAAAAhANvh9svuAAAAhQEAABMAAAAAAAAAAAAA AAAAAAAAAFtDb250ZW50X1R5cGVzXS54bWxQSwECLQAUAAYACAAAACEAWvQsW78AAAAVAQAACwAA AAAAAAAAAAAAAAAfAQAAX3JlbHMvLnJlbHNQSwECLQAUAAYACAAAACEAl55wCcMAAADbAAAADwAA AAAAAAAAAAAAAAAHAgAAZHJzL2Rvd25yZXYueG1sUEsFBgAAAAADAAMAtwAAAPcCAAAAAA== " strokecolor="black [3213]" strokeweight="1pt">
                    <v:stroke startarrow="oval" startarrowwidth="narrow" startarrowlength="short" endarrow="classic" endarrowwidth="narrow" endarrowlength="long"/>
                    <o:lock v:ext="edit" shapetype="f"/>
                  </v:line>
                  <v:line id="Straight Connector 88" o:spid="_x0000_s1032" style="position:absolute;visibility:visible;mso-wrap-style:square" from="10655,11678" to="16049,116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q9mkvAAAANsAAAAPAAAAZHJzL2Rvd25yZXYueG1sRE+7CsIw FN0F/yFcwUU01UFKNYoIiqtPdLs017bY3JQmtvXvzSA4Hs57ue5MKRqqXWFZwXQSgSBOrS44U3A5 78YxCOeRNZaWScGHHKxX/d4SE21bPlJz8pkIIewSVJB7XyVSujQng25iK+LAPW1t0AdYZ1LX2IZw U8pZFM2lwYJDQ44VbXNKX6e3UdAc749sj49tfNjJ97S57tvP6KbUcNBtFiA8df4v/rkPWkEcxoYv 4QfI1RcAAP//AwBQSwECLQAUAAYACAAAACEA2+H2y+4AAACFAQAAEwAAAAAAAAAAAAAAAAAAAAAA W0NvbnRlbnRfVHlwZXNdLnhtbFBLAQItABQABgAIAAAAIQBa9CxbvwAAABUBAAALAAAAAAAAAAAA AAAAAB8BAABfcmVscy8ucmVsc1BLAQItABQABgAIAAAAIQChq9mkvAAAANsAAAAPAAAAAAAAAAAA AAAAAAcCAABkcnMvZG93bnJldi54bWxQSwUGAAAAAAMAAwC3AAAA8AIAAAAA " strokecolor="black [3213]" strokeweight="1pt">
                    <v:stroke startarrow="oval" startarrowwidth="narrow" startarrowlength="short" endarrow="classic" endarrowwidth="narrow" endarrowlength="long"/>
                    <o:lock v:ext="edit" shapetype="f"/>
                  </v:line>
                  <v:line id="Straight Connector 89" o:spid="_x0000_s1033" style="position:absolute;flip:y;visibility:visible;mso-wrap-style:square" from="10655,6096" to="10655,116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TUHgwwAAANsAAAAPAAAAZHJzL2Rvd25yZXYueG1sRI9Pi8Iw FMTvC36H8IS9rakeVluNIkJV2It/dj0/mmdTbF5KE7V++40geBxm5jfMbNHZWtyo9ZVjBcNBAoK4 cLriUsHvMf+agPABWWPtmBQ8yMNi3vuYYabdnfd0O4RSRAj7DBWYEJpMSl8YsugHriGO3tm1FkOU bSl1i/cIt7UcJcm3tFhxXDDY0MpQcTlcrYLVnzvu8vSUlz/pfj0e7Tbntdko9dnvllMQgbrwDr/a W61gksLzS/wBcv4PAAD//wMAUEsBAi0AFAAGAAgAAAAhANvh9svuAAAAhQEAABMAAAAAAAAAAAAA AAAAAAAAAFtDb250ZW50X1R5cGVzXS54bWxQSwECLQAUAAYACAAAACEAWvQsW78AAAAVAQAACwAA AAAAAAAAAAAAAAAfAQAAX3JlbHMvLnJlbHNQSwECLQAUAAYACAAAACEAiU1B4MMAAADbAAAADwAA AAAAAAAAAAAAAAAHAgAAZHJzL2Rvd25yZXYueG1sUEsFBgAAAAADAAMAtwAAAPcCAAAAAA== " strokecolor="black [3213]" strokeweight="1pt">
                    <v:stroke startarrow="oval" startarrowwidth="narrow" startarrowlength="short" endarrow="classic" endarrowwidth="narrow" endarrowlength="long"/>
                    <o:lock v:ext="edit" shapetype="f"/>
                  </v:line>
                  <v:line id="Straight Connector 91" o:spid="_x0000_s1034" style="position:absolute;flip:x;visibility:visible;mso-wrap-style:square" from="7762,11678" to="10655,140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4ts7wwAAANsAAAAPAAAAZHJzL2Rvd25yZXYueG1sRI9Pi8Iw FMTvC/sdwlvY25rqQW01igjVBS/+Pz+aZ1NsXkoTtfvtN4LgcZiZ3zDTeWdrcafWV44V9HsJCOLC 6YpLBcdD/jMG4QOyxtoxKfgjD/PZ58cUM+0evKP7PpQiQthnqMCE0GRS+sKQRd9zDXH0Lq61GKJs S6lbfES4reUgSYbSYsVxwWBDS0PFdX+zCpYnd9jm6TkvN+luNRps15eVWSv1/dUtJiACdeEdfrV/ tYK0D88v8QfI2T8AAAD//wMAUEsBAi0AFAAGAAgAAAAhANvh9svuAAAAhQEAABMAAAAAAAAAAAAA AAAAAAAAAFtDb250ZW50X1R5cGVzXS54bWxQSwECLQAUAAYACAAAACEAWvQsW78AAAAVAQAACwAA AAAAAAAAAAAAAAAfAQAAX3JlbHMvLnJlbHNQSwECLQAUAAYACAAAACEA8uLbO8MAAADbAAAADwAA AAAAAAAAAAAAAAAHAgAAZHJzL2Rvd25yZXYueG1sUEsFBgAAAAADAAMAtwAAAPcCAAAAAA== " strokecolor="black [3213]" strokeweight="1pt">
                    <v:stroke startarrow="oval" startarrowwidth="narrow" startarrowlength="short" endarrow="classic" endarrowwidth="narrow" endarrowlength="long"/>
                    <o:lock v:ext="edit" shapetype="f"/>
                  </v:line>
                  <v:shape id="Picture 92" o:spid="_x0000_s1035" type="#_x0000_t75" style="position:absolute;left:6429;top:14066;width:1651;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uKqixAAAANsAAAAPAAAAZHJzL2Rvd25yZXYueG1sRI9BawIx FITvhf6H8AreanYV1G6NUhTBixa1lPb22Lxutt28LEnU9d+bguBxmJlvmOm8s404kQ+1YwV5PwNB XDpdc6Xg47B6noAIEVlj45gUXCjAfPb4MMVCuzPv6LSPlUgQDgUqMDG2hZShNGQx9F1LnLwf5y3G JH0ltcdzgttGDrJsJC3WnBYMtrQwVP7tj1bBO5p8GHL6+sx4Oxl/b37zxi+V6j11b68gInXxHr61 11rBywD+v6QfIGdXAAAA//8DAFBLAQItABQABgAIAAAAIQDb4fbL7gAAAIUBAAATAAAAAAAAAAAA AAAAAAAAAABbQ29udGVudF9UeXBlc10ueG1sUEsBAi0AFAAGAAgAAAAhAFr0LFu/AAAAFQEAAAsA AAAAAAAAAAAAAAAAHwEAAF9yZWxzLy5yZWxzUEsBAi0AFAAGAAgAAAAhANC4qqLEAAAA2wAAAA8A AAAAAAAAAAAAAAAABwIAAGRycy9kb3ducmV2LnhtbFBLBQYAAAAAAwADALcAAAD4AgAAAAA= ">
                    <v:imagedata r:id="rId817" o:title=""/>
                  </v:shape>
                  <v:shape id="Picture 93" o:spid="_x0000_s1036" type="#_x0000_t75" style="position:absolute;left:5857;top:1481;width:1143;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ZHlxxQAAANsAAAAPAAAAZHJzL2Rvd25yZXYueG1sRI/dagIx FITvhb5DOIXeadaKUrdGsbWCFCz4g9eHzelmcXOy3cR19ekbQfBymJlvmMmstaVoqPaFYwX9XgKC OHO64FzBfrfsvoHwAVlj6ZgUXMjDbPrUmWCq3Zk31GxDLiKEfYoKTAhVKqXPDFn0PVcRR+/X1RZD lHUudY3nCLelfE2SkbRYcFwwWNGnoey4PVkFi/Vy0343Yfjz93E6ZAa/5vqaKPXy3M7fQQRqwyN8 b6+0gvEAbl/iD5DTfwAAAP//AwBQSwECLQAUAAYACAAAACEA2+H2y+4AAACFAQAAEwAAAAAAAAAA AAAAAAAAAAAAW0NvbnRlbnRfVHlwZXNdLnhtbFBLAQItABQABgAIAAAAIQBa9CxbvwAAABUBAAAL AAAAAAAAAAAAAAAAAB8BAABfcmVscy8ucmVsc1BLAQItABQABgAIAAAAIQDDZHlxxQAAANsAAAAP AAAAAAAAAAAAAAAAAAcCAABkcnMvZG93bnJldi54bWxQSwUGAAAAAAMAAwC3AAAA+QIAAAAA ">
                    <v:imagedata r:id="rId818" o:title=""/>
                  </v:shape>
                  <v:shape id="Picture 94" o:spid="_x0000_s1037" type="#_x0000_t75" style="position:absolute;left:17557;top:7680;width:1270;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FDBOxAAAANsAAAAPAAAAZHJzL2Rvd25yZXYueG1sRI9Ba8JA EIXvhf6HZQpeitlUpNjUTbCKUHKrFuJxyI5JaHY2ZNck/vuuIHh8vHnfm7fOJtOKgXrXWFbwFsUg iEurG64U/B738xUI55E1tpZJwZUcZOnz0xoTbUf+oeHgKxEg7BJUUHvfJVK6siaDLrIdcfDOtjfo g+wrqXscA9y0chHH79Jgw6Ghxo62NZV/h4sJb+zyYjHIuDqfNuXY5jl9Fd2rUrOXafMJwtPkH8f3 9LdW8LGE25YAAJn+AwAA//8DAFBLAQItABQABgAIAAAAIQDb4fbL7gAAAIUBAAATAAAAAAAAAAAA AAAAAAAAAABbQ29udGVudF9UeXBlc10ueG1sUEsBAi0AFAAGAAgAAAAhAFr0LFu/AAAAFQEAAAsA AAAAAAAAAAAAAAAAHwEAAF9yZWxzLy5yZWxzUEsBAi0AFAAGAAgAAAAhADEUME7EAAAA2wAAAA8A AAAAAAAAAAAAAAAABwIAAGRycy9kb3ducmV2LnhtbFBLBQYAAAAAAwADALcAAAD4AgAAAAA= ">
                    <v:imagedata r:id="rId819" o:title=""/>
                  </v:shape>
                  <v:shape id="Picture 95" o:spid="_x0000_s1038" type="#_x0000_t75" style="position:absolute;left:95;top:12445;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eC0BxQAAANsAAAAPAAAAZHJzL2Rvd25yZXYueG1sRI9Ba8JA FITvQv/D8gq9SN2YotjoKsE22KON7f2ZfSbB7NuQ3WrSX+8WhB6HmfmGWW1604gLda62rGA6iUAQ F1bXXCr4OmTPCxDOI2tsLJOCgRxs1g+jFSbaXvmTLrkvRYCwS1BB5X2bSOmKigy6iW2Jg3eynUEf ZFdK3eE1wE0j4yiaS4M1h4UKW9pWVJzzH6MgH/dN+3Lcnd/j/Vs2fP+Wx7lOlXp67NMlCE+9/w/f 2x9awesM/r6EHyDXNwAAAP//AwBQSwECLQAUAAYACAAAACEA2+H2y+4AAACFAQAAEwAAAAAAAAAA AAAAAAAAAAAAW0NvbnRlbnRfVHlwZXNdLnhtbFBLAQItABQABgAIAAAAIQBa9CxbvwAAABUBAAAL AAAAAAAAAAAAAAAAAB8BAABfcmVscy8ucmVsc1BLAQItABQABgAIAAAAIQBheC0BxQAAANsAAAAP AAAAAAAAAAAAAAAAAAcCAABkcnMvZG93bnJldi54bWxQSwUGAAAAAAMAAwC3AAAA+QIAAAAA ">
                    <v:imagedata r:id="rId820" o:title=""/>
                  </v:shape>
                  <v:shape id="Picture 96" o:spid="_x0000_s1039" type="#_x0000_t75" style="position:absolute;left:5550;top:7934;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e9cRxgAAANsAAAAPAAAAZHJzL2Rvd25yZXYueG1sRI9BawIx FITvBf9DeIK3mq2FpbsapQiCLVKq9aC3R/K6u3XzEjZR1/76plDocZiZb5jZoretuFAXGscKHsYZ CGLtTMOVgv3H6v4JRIjIBlvHpOBGARbzwd0MS+OuvKXLLlYiQTiUqKCO0ZdSBl2TxTB2njh5n66z GJPsKmk6vCa4beUky3JpseG0UKOnZU36tDtbBRufZ1/6cWMO+q04vRev/vt2fFFqNOyfpyAi9fE/ /NdeGwVFDr9f0g+Q8x8AAAD//wMAUEsBAi0AFAAGAAgAAAAhANvh9svuAAAAhQEAABMAAAAAAAAA AAAAAAAAAAAAAFtDb250ZW50X1R5cGVzXS54bWxQSwECLQAUAAYACAAAACEAWvQsW78AAAAVAQAA CwAAAAAAAAAAAAAAAAAfAQAAX3JlbHMvLnJlbHNQSwECLQAUAAYACAAAACEAeXvXEcYAAADbAAAA DwAAAAAAAAAAAAAAAAAHAgAAZHJzL2Rvd25yZXYueG1sUEsFBgAAAAADAAMAtwAAAPoCAAAAAA== ">
                    <v:imagedata r:id="rId821" o:title=""/>
                  </v:shape>
                  <v:shape id="Picture 97" o:spid="_x0000_s1040" type="#_x0000_t75" style="position:absolute;left:10576;top:11810;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w3YXxAAAANsAAAAPAAAAZHJzL2Rvd25yZXYueG1sRI9bi8Iw FITfhf0P4Szsm6a64KUaZS8Kvi1ewbdDc2yKzUlpYq3++s3Cgo/DzHzDzBatLUVDtS8cK+j3EhDE mdMF5wr2u1V3DMIHZI2lY1JwJw+L+Utnhql2N95Qsw25iBD2KSowIVSplD4zZNH3XEUcvbOrLYYo 61zqGm8Rbks5SJKhtFhwXDBY0Zeh7LK9WgXv38V6pD9PmT8OLsuHoR/cHRql3l7bjymIQG14hv/b a61gMoK/L/EHyPkvAAAA//8DAFBLAQItABQABgAIAAAAIQDb4fbL7gAAAIUBAAATAAAAAAAAAAAA AAAAAAAAAABbQ29udGVudF9UeXBlc10ueG1sUEsBAi0AFAAGAAgAAAAhAFr0LFu/AAAAFQEAAAsA AAAAAAAAAAAAAAAAHwEAAF9yZWxzLy5yZWxzUEsBAi0AFAAGAAgAAAAhAB/DdhfEAAAA2wAAAA8A AAAAAAAAAAAAAAAABwIAAGRycy9kb3ducmV2LnhtbFBLBQYAAAAAAwADALcAAAD4AgAAAAA= ">
                    <v:imagedata r:id="rId822" o:title=""/>
                  </v:shape>
                  <v:shape id="Picture 98" o:spid="_x0000_s1041" type="#_x0000_t75" style="position:absolute;left:16002;top:10648;width:152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dCMSwwAAANsAAAAPAAAAZHJzL2Rvd25yZXYueG1sRE9Na8JA EL0L/odlhN50kxYkpq5SGqslCLa2lB6H7JiEZmdDdjXpv3cPgsfH+16uB9OIC3WutqwgnkUgiAur ay4VfH+9TRMQziNrbCyTgn9ysF6NR0tMte35ky5HX4oQwi5FBZX3bSqlKyoy6Ga2JQ7cyXYGfYBd KXWHfQg3jXyMork0WHNoqLCl14qKv+PZKPjJt9Ep/2g3+99sI5+y3T45xIlSD5Ph5RmEp8HfxTf3 u1awCGPDl/AD5OoKAAD//wMAUEsBAi0AFAAGAAgAAAAhANvh9svuAAAAhQEAABMAAAAAAAAAAAAA AAAAAAAAAFtDb250ZW50X1R5cGVzXS54bWxQSwECLQAUAAYACAAAACEAWvQsW78AAAAVAQAACwAA AAAAAAAAAAAAAAAfAQAAX3JlbHMvLnJlbHNQSwECLQAUAAYACAAAACEAxHQjEsMAAADbAAAADwAA AAAAAAAAAAAAAAAHAgAAZHJzL2Rvd25yZXYueG1sUEsFBgAAAAADAAMAtwAAAPcCAAAAAA== ">
                    <v:imagedata r:id="rId823" o:title=""/>
                  </v:shape>
                  <v:shape id="Picture 99" o:spid="_x0000_s1042" type="#_x0000_t75" style="position:absolute;left:9941;top:4217;width:1524;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E9SwwAAANsAAAAPAAAAZHJzL2Rvd25yZXYueG1sRI/dasJA FITvhb7Dcgq90429CCZ1FbE/FBGKsQ9wyB6TYPZs2D3V9O27gtDLYWa+YZbr0fXqQiF2ng3MZxko 4trbjhsD38f36QJUFGSLvWcy8EsR1quHyRJL6698oEsljUoQjiUaaEWGUutYt+QwzvxAnLyTDw4l ydBoG/Ca4K7Xz1mWa4cdp4UWB9q2VJ+rH2cg7OX1TXJn5x/N+Ws7FHm1Cztjnh7HzQsooVH+w/f2 pzVQFHD7kn6AXv0BAAD//wMAUEsBAi0AFAAGAAgAAAAhANvh9svuAAAAhQEAABMAAAAAAAAAAAAA AAAAAAAAAFtDb250ZW50X1R5cGVzXS54bWxQSwECLQAUAAYACAAAACEAWvQsW78AAAAVAQAACwAA AAAAAAAAAAAAAAAfAQAAX3JlbHMvLnJlbHNQSwECLQAUAAYACAAAACEA55RPUsMAAADbAAAADwAA AAAAAAAAAAAAAAAHAgAAZHJzL2Rvd25yZXYueG1sUEsFBgAAAAADAAMAtwAAAPcCAAAAAA== ">
                    <v:imagedata r:id="rId824" o:title=""/>
                  </v:shape>
                </v:group>
                <w10:wrap type="square"/>
                <w10:anchorlock/>
              </v:group>
            </w:pict>
          </mc:Fallback>
        </mc:AlternateContent>
      </w:r>
      <w:r w:rsidRPr="00C966D2">
        <w:rPr>
          <w:rFonts w:cs="Times New Roman"/>
          <w:b/>
          <w:bCs/>
          <w:iCs/>
          <w:color w:val="C00000"/>
          <w:sz w:val="26"/>
          <w:szCs w:val="26"/>
        </w:rPr>
        <w:t>Câu 13:</w:t>
      </w:r>
      <w:r w:rsidRPr="0004416B">
        <w:rPr>
          <w:rFonts w:cs="Times New Roman"/>
          <w:b/>
          <w:bCs/>
          <w:iCs/>
          <w:sz w:val="26"/>
          <w:szCs w:val="26"/>
        </w:rPr>
        <w:t xml:space="preserve"> </w:t>
      </w:r>
      <w:r w:rsidRPr="0004416B">
        <w:rPr>
          <w:rFonts w:cs="Times New Roman"/>
          <w:iCs/>
          <w:sz w:val="26"/>
          <w:szCs w:val="26"/>
        </w:rPr>
        <w:t xml:space="preserve">Trong không gian </w:t>
      </w:r>
      <w:r w:rsidRPr="0004416B">
        <w:rPr>
          <w:rFonts w:cs="Times New Roman"/>
          <w:iCs/>
          <w:position w:val="-10"/>
          <w:sz w:val="26"/>
          <w:szCs w:val="26"/>
        </w:rPr>
        <w:object w:dxaOrig="560" w:dyaOrig="320" w14:anchorId="16D0A687">
          <v:shape id="_x0000_i1290" type="#_x0000_t75" style="width:28.5pt;height:16.5pt" o:ole="">
            <v:imagedata r:id="rId133" o:title=""/>
          </v:shape>
          <o:OLEObject Type="Embed" ProgID="Equation.DSMT4" ShapeID="_x0000_i1290" DrawAspect="Content" ObjectID="_1705820783" r:id="rId825"/>
        </w:object>
      </w:r>
      <w:r w:rsidRPr="0004416B">
        <w:rPr>
          <w:rFonts w:cs="Times New Roman"/>
          <w:iCs/>
          <w:sz w:val="26"/>
          <w:szCs w:val="26"/>
        </w:rPr>
        <w:t xml:space="preserve">, tại một điểm </w:t>
      </w:r>
      <w:r w:rsidRPr="0004416B">
        <w:rPr>
          <w:rFonts w:cs="Times New Roman"/>
          <w:iCs/>
          <w:position w:val="-4"/>
          <w:sz w:val="26"/>
          <w:szCs w:val="26"/>
        </w:rPr>
        <w:object w:dxaOrig="320" w:dyaOrig="260" w14:anchorId="5D914057">
          <v:shape id="_x0000_i1291" type="#_x0000_t75" style="width:16.5pt;height:13.5pt" o:ole="">
            <v:imagedata r:id="rId135" o:title=""/>
          </v:shape>
          <o:OLEObject Type="Embed" ProgID="Equation.DSMT4" ShapeID="_x0000_i1291" DrawAspect="Content" ObjectID="_1705820784" r:id="rId826"/>
        </w:object>
      </w:r>
      <w:r w:rsidRPr="0004416B">
        <w:rPr>
          <w:rFonts w:cs="Times New Roman"/>
          <w:iCs/>
          <w:sz w:val="26"/>
          <w:szCs w:val="26"/>
        </w:rPr>
        <w:t xml:space="preserve"> có sóng điện từ lan truyền qua như hình vẽ. Nếu vecto </w:t>
      </w:r>
      <w:r w:rsidRPr="0004416B">
        <w:rPr>
          <w:rFonts w:cs="Times New Roman"/>
          <w:iCs/>
          <w:position w:val="-12"/>
          <w:sz w:val="26"/>
          <w:szCs w:val="26"/>
        </w:rPr>
        <w:object w:dxaOrig="279" w:dyaOrig="400" w14:anchorId="285E2565">
          <v:shape id="_x0000_i1292" type="#_x0000_t75" style="width:13.5pt;height:20.25pt" o:ole="">
            <v:imagedata r:id="rId137" o:title=""/>
          </v:shape>
          <o:OLEObject Type="Embed" ProgID="Equation.DSMT4" ShapeID="_x0000_i1292" DrawAspect="Content" ObjectID="_1705820785" r:id="rId827"/>
        </w:object>
      </w:r>
      <w:r w:rsidRPr="0004416B">
        <w:rPr>
          <w:rFonts w:cs="Times New Roman"/>
          <w:iCs/>
          <w:sz w:val="26"/>
          <w:szCs w:val="26"/>
        </w:rPr>
        <w:t xml:space="preserve"> biểu diễn phương chiều của </w:t>
      </w:r>
      <w:r w:rsidRPr="0004416B">
        <w:rPr>
          <w:rFonts w:cs="Times New Roman"/>
          <w:iCs/>
          <w:position w:val="-12"/>
          <w:sz w:val="26"/>
          <w:szCs w:val="26"/>
        </w:rPr>
        <w:object w:dxaOrig="260" w:dyaOrig="400" w14:anchorId="3ECD5AB9">
          <v:shape id="_x0000_i1293" type="#_x0000_t75" style="width:13.5pt;height:20.25pt" o:ole="">
            <v:imagedata r:id="rId139" o:title=""/>
          </v:shape>
          <o:OLEObject Type="Embed" ProgID="Equation.DSMT4" ShapeID="_x0000_i1293" DrawAspect="Content" ObjectID="_1705820786" r:id="rId828"/>
        </w:object>
      </w:r>
      <w:r w:rsidRPr="0004416B">
        <w:rPr>
          <w:rFonts w:cs="Times New Roman"/>
          <w:iCs/>
          <w:sz w:val="26"/>
          <w:szCs w:val="26"/>
        </w:rPr>
        <w:t xml:space="preserve"> thì vecto </w:t>
      </w:r>
      <w:r w:rsidRPr="0004416B">
        <w:rPr>
          <w:rFonts w:cs="Times New Roman"/>
          <w:iCs/>
          <w:position w:val="-12"/>
          <w:sz w:val="26"/>
          <w:szCs w:val="26"/>
        </w:rPr>
        <w:object w:dxaOrig="260" w:dyaOrig="400" w14:anchorId="671E4C89">
          <v:shape id="_x0000_i1294" type="#_x0000_t75" style="width:13.5pt;height:20.25pt" o:ole="">
            <v:imagedata r:id="rId141" o:title=""/>
          </v:shape>
          <o:OLEObject Type="Embed" ProgID="Equation.DSMT4" ShapeID="_x0000_i1294" DrawAspect="Content" ObjectID="_1705820787" r:id="rId829"/>
        </w:object>
      </w:r>
      <w:r w:rsidRPr="0004416B">
        <w:rPr>
          <w:rFonts w:cs="Times New Roman"/>
          <w:iCs/>
          <w:sz w:val="26"/>
          <w:szCs w:val="26"/>
        </w:rPr>
        <w:t xml:space="preserve"> và </w:t>
      </w:r>
      <w:r w:rsidRPr="0004416B">
        <w:rPr>
          <w:rFonts w:cs="Times New Roman"/>
          <w:iCs/>
          <w:position w:val="-12"/>
          <w:sz w:val="26"/>
          <w:szCs w:val="26"/>
        </w:rPr>
        <w:object w:dxaOrig="260" w:dyaOrig="400" w14:anchorId="106B221A">
          <v:shape id="_x0000_i1295" type="#_x0000_t75" style="width:13.5pt;height:20.25pt" o:ole="">
            <v:imagedata r:id="rId143" o:title=""/>
          </v:shape>
          <o:OLEObject Type="Embed" ProgID="Equation.DSMT4" ShapeID="_x0000_i1295" DrawAspect="Content" ObjectID="_1705820788" r:id="rId830"/>
        </w:object>
      </w:r>
      <w:r w:rsidRPr="0004416B">
        <w:rPr>
          <w:rFonts w:cs="Times New Roman"/>
          <w:iCs/>
          <w:sz w:val="26"/>
          <w:szCs w:val="26"/>
        </w:rPr>
        <w:t xml:space="preserve"> lần lượt biểu diễn</w:t>
      </w:r>
    </w:p>
    <w:p w14:paraId="420A589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cường độ điện trường </w:t>
      </w:r>
      <w:r w:rsidRPr="0004416B">
        <w:rPr>
          <w:rFonts w:cs="Times New Roman"/>
          <w:iCs/>
          <w:position w:val="-12"/>
          <w:sz w:val="26"/>
          <w:szCs w:val="26"/>
        </w:rPr>
        <w:object w:dxaOrig="320" w:dyaOrig="400" w14:anchorId="7907FC5C">
          <v:shape id="_x0000_i1296" type="#_x0000_t75" style="width:16.5pt;height:20.25pt" o:ole="">
            <v:imagedata r:id="rId145" o:title=""/>
          </v:shape>
          <o:OLEObject Type="Embed" ProgID="Equation.DSMT4" ShapeID="_x0000_i1296" DrawAspect="Content" ObjectID="_1705820789" r:id="rId831"/>
        </w:object>
      </w:r>
      <w:r w:rsidRPr="0004416B">
        <w:rPr>
          <w:rFonts w:cs="Times New Roman"/>
          <w:iCs/>
          <w:sz w:val="26"/>
          <w:szCs w:val="26"/>
        </w:rPr>
        <w:t xml:space="preserve"> và cảm ứng từ </w:t>
      </w:r>
      <w:r w:rsidRPr="0004416B">
        <w:rPr>
          <w:rFonts w:cs="Times New Roman"/>
          <w:iCs/>
          <w:position w:val="-12"/>
          <w:sz w:val="26"/>
          <w:szCs w:val="26"/>
        </w:rPr>
        <w:object w:dxaOrig="300" w:dyaOrig="400" w14:anchorId="4269491D">
          <v:shape id="_x0000_i1297" type="#_x0000_t75" style="width:15pt;height:20.25pt" o:ole="">
            <v:imagedata r:id="rId147" o:title=""/>
          </v:shape>
          <o:OLEObject Type="Embed" ProgID="Equation.DSMT4" ShapeID="_x0000_i1297" DrawAspect="Content" ObjectID="_1705820790" r:id="rId832"/>
        </w:object>
      </w:r>
      <w:r w:rsidRPr="0004416B">
        <w:rPr>
          <w:rFonts w:cs="Times New Roman"/>
          <w:iCs/>
          <w:sz w:val="26"/>
          <w:szCs w:val="26"/>
        </w:rPr>
        <w:t>.</w:t>
      </w:r>
    </w:p>
    <w:p w14:paraId="21F54A3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cường độ điện trường </w:t>
      </w:r>
      <w:r w:rsidRPr="0004416B">
        <w:rPr>
          <w:rFonts w:cs="Times New Roman"/>
          <w:iCs/>
          <w:position w:val="-12"/>
          <w:sz w:val="26"/>
          <w:szCs w:val="26"/>
        </w:rPr>
        <w:object w:dxaOrig="320" w:dyaOrig="400" w14:anchorId="5C26A265">
          <v:shape id="_x0000_i1298" type="#_x0000_t75" style="width:16.5pt;height:20.25pt" o:ole="">
            <v:imagedata r:id="rId145" o:title=""/>
          </v:shape>
          <o:OLEObject Type="Embed" ProgID="Equation.DSMT4" ShapeID="_x0000_i1298" DrawAspect="Content" ObjectID="_1705820791" r:id="rId833"/>
        </w:object>
      </w:r>
      <w:r w:rsidRPr="0004416B">
        <w:rPr>
          <w:rFonts w:cs="Times New Roman"/>
          <w:iCs/>
          <w:sz w:val="26"/>
          <w:szCs w:val="26"/>
        </w:rPr>
        <w:t xml:space="preserve"> và cường độ điện trường </w:t>
      </w:r>
      <w:r w:rsidRPr="0004416B">
        <w:rPr>
          <w:rFonts w:cs="Times New Roman"/>
          <w:iCs/>
          <w:position w:val="-12"/>
          <w:sz w:val="26"/>
          <w:szCs w:val="26"/>
        </w:rPr>
        <w:object w:dxaOrig="320" w:dyaOrig="400" w14:anchorId="5130D3C2">
          <v:shape id="_x0000_i1299" type="#_x0000_t75" style="width:16.5pt;height:20.25pt" o:ole="">
            <v:imagedata r:id="rId145" o:title=""/>
          </v:shape>
          <o:OLEObject Type="Embed" ProgID="Equation.DSMT4" ShapeID="_x0000_i1299" DrawAspect="Content" ObjectID="_1705820792" r:id="rId834"/>
        </w:object>
      </w:r>
      <w:r w:rsidRPr="0004416B">
        <w:rPr>
          <w:rFonts w:cs="Times New Roman"/>
          <w:iCs/>
          <w:sz w:val="26"/>
          <w:szCs w:val="26"/>
        </w:rPr>
        <w:t>.</w:t>
      </w:r>
    </w:p>
    <w:p w14:paraId="5A2DAE2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Cảm ứng từ </w:t>
      </w:r>
      <w:r w:rsidRPr="0004416B">
        <w:rPr>
          <w:rFonts w:cs="Times New Roman"/>
          <w:iCs/>
          <w:position w:val="-12"/>
          <w:sz w:val="26"/>
          <w:szCs w:val="26"/>
        </w:rPr>
        <w:object w:dxaOrig="300" w:dyaOrig="400" w14:anchorId="593895DD">
          <v:shape id="_x0000_i1300" type="#_x0000_t75" style="width:15pt;height:20.25pt" o:ole="">
            <v:imagedata r:id="rId147" o:title=""/>
          </v:shape>
          <o:OLEObject Type="Embed" ProgID="Equation.DSMT4" ShapeID="_x0000_i1300" DrawAspect="Content" ObjectID="_1705820793" r:id="rId835"/>
        </w:object>
      </w:r>
      <w:r w:rsidRPr="0004416B">
        <w:rPr>
          <w:rFonts w:cs="Times New Roman"/>
          <w:iCs/>
          <w:sz w:val="26"/>
          <w:szCs w:val="26"/>
        </w:rPr>
        <w:t xml:space="preserve"> và cảm ứng từ </w:t>
      </w:r>
      <w:r w:rsidRPr="0004416B">
        <w:rPr>
          <w:rFonts w:cs="Times New Roman"/>
          <w:iCs/>
          <w:position w:val="-12"/>
          <w:sz w:val="26"/>
          <w:szCs w:val="26"/>
        </w:rPr>
        <w:object w:dxaOrig="300" w:dyaOrig="400" w14:anchorId="6ADA17B3">
          <v:shape id="_x0000_i1301" type="#_x0000_t75" style="width:15pt;height:20.25pt" o:ole="">
            <v:imagedata r:id="rId147" o:title=""/>
          </v:shape>
          <o:OLEObject Type="Embed" ProgID="Equation.DSMT4" ShapeID="_x0000_i1301" DrawAspect="Content" ObjectID="_1705820794" r:id="rId836"/>
        </w:object>
      </w:r>
      <w:r w:rsidRPr="0004416B">
        <w:rPr>
          <w:rFonts w:cs="Times New Roman"/>
          <w:iCs/>
          <w:sz w:val="26"/>
          <w:szCs w:val="26"/>
        </w:rPr>
        <w:t>.</w:t>
      </w:r>
    </w:p>
    <w:p w14:paraId="257FA7A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Cảm ứng từ </w:t>
      </w:r>
      <w:r w:rsidRPr="0004416B">
        <w:rPr>
          <w:rFonts w:cs="Times New Roman"/>
          <w:iCs/>
          <w:position w:val="-12"/>
          <w:sz w:val="26"/>
          <w:szCs w:val="26"/>
        </w:rPr>
        <w:object w:dxaOrig="300" w:dyaOrig="400" w14:anchorId="4BCC14C1">
          <v:shape id="_x0000_i1302" type="#_x0000_t75" style="width:15pt;height:20.25pt" o:ole="">
            <v:imagedata r:id="rId147" o:title=""/>
          </v:shape>
          <o:OLEObject Type="Embed" ProgID="Equation.DSMT4" ShapeID="_x0000_i1302" DrawAspect="Content" ObjectID="_1705820795" r:id="rId837"/>
        </w:object>
      </w:r>
      <w:r w:rsidRPr="0004416B">
        <w:rPr>
          <w:rFonts w:cs="Times New Roman"/>
          <w:iCs/>
          <w:sz w:val="26"/>
          <w:szCs w:val="26"/>
        </w:rPr>
        <w:t xml:space="preserve"> và cường độ điện trường </w:t>
      </w:r>
      <w:r w:rsidRPr="0004416B">
        <w:rPr>
          <w:rFonts w:cs="Times New Roman"/>
          <w:iCs/>
          <w:position w:val="-12"/>
          <w:sz w:val="26"/>
          <w:szCs w:val="26"/>
        </w:rPr>
        <w:object w:dxaOrig="320" w:dyaOrig="400" w14:anchorId="6F450B26">
          <v:shape id="_x0000_i1303" type="#_x0000_t75" style="width:16.5pt;height:20.25pt" o:ole="">
            <v:imagedata r:id="rId154" o:title=""/>
          </v:shape>
          <o:OLEObject Type="Embed" ProgID="Equation.DSMT4" ShapeID="_x0000_i1303" DrawAspect="Content" ObjectID="_1705820796" r:id="rId838"/>
        </w:object>
      </w:r>
      <w:r w:rsidRPr="0004416B">
        <w:rPr>
          <w:rFonts w:cs="Times New Roman"/>
          <w:iCs/>
          <w:sz w:val="26"/>
          <w:szCs w:val="26"/>
        </w:rPr>
        <w:t>.</w:t>
      </w:r>
    </w:p>
    <w:p w14:paraId="2D505B9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p>
    <w:p w14:paraId="7ED644C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p>
    <w:p w14:paraId="7D18BA50"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38B0885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 xml:space="preserve">Khi có sóng điện từ lan truyền qua thì các vecto </w:t>
      </w:r>
      <w:r w:rsidRPr="0004416B">
        <w:rPr>
          <w:rFonts w:cs="Times New Roman"/>
          <w:iCs/>
          <w:position w:val="-12"/>
          <w:sz w:val="26"/>
          <w:szCs w:val="26"/>
        </w:rPr>
        <w:object w:dxaOrig="920" w:dyaOrig="400" w14:anchorId="46C9A53E">
          <v:shape id="_x0000_i1304" type="#_x0000_t75" style="width:46.5pt;height:20.25pt" o:ole="">
            <v:imagedata r:id="rId839" o:title=""/>
          </v:shape>
          <o:OLEObject Type="Embed" ProgID="Equation.DSMT4" ShapeID="_x0000_i1304" DrawAspect="Content" ObjectID="_1705820797" r:id="rId840"/>
        </w:object>
      </w:r>
      <w:r w:rsidRPr="0004416B">
        <w:rPr>
          <w:rFonts w:cs="Times New Roman"/>
          <w:iCs/>
          <w:sz w:val="26"/>
          <w:szCs w:val="26"/>
        </w:rPr>
        <w:t xml:space="preserve"> theo thứ tự tạo thành một tam diện thuận.</w:t>
      </w:r>
    </w:p>
    <w:p w14:paraId="676C8159"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4:</w:t>
      </w:r>
      <w:r w:rsidRPr="0004416B">
        <w:rPr>
          <w:rFonts w:cs="Times New Roman"/>
          <w:b/>
          <w:bCs/>
          <w:iCs/>
          <w:sz w:val="26"/>
          <w:szCs w:val="26"/>
        </w:rPr>
        <w:t xml:space="preserve"> </w:t>
      </w:r>
      <w:r w:rsidRPr="0004416B">
        <w:rPr>
          <w:rFonts w:cs="Times New Roman"/>
          <w:bCs/>
          <w:iCs/>
          <w:sz w:val="26"/>
          <w:szCs w:val="26"/>
        </w:rPr>
        <w:t xml:space="preserve">Chiếu một chùm sáng trắng vào khe hẹp </w:t>
      </w:r>
      <w:r w:rsidRPr="0004416B">
        <w:rPr>
          <w:rFonts w:cs="Times New Roman"/>
          <w:bCs/>
          <w:iCs/>
          <w:position w:val="-4"/>
          <w:sz w:val="26"/>
          <w:szCs w:val="26"/>
        </w:rPr>
        <w:object w:dxaOrig="260" w:dyaOrig="260" w14:anchorId="40D51FDA">
          <v:shape id="_x0000_i1305" type="#_x0000_t75" style="width:12.75pt;height:12.75pt" o:ole="">
            <v:imagedata r:id="rId156" o:title=""/>
          </v:shape>
          <o:OLEObject Type="Embed" ProgID="Equation.DSMT4" ShapeID="_x0000_i1305" DrawAspect="Content" ObjectID="_1705820798" r:id="rId841"/>
        </w:object>
      </w:r>
      <w:r w:rsidRPr="0004416B">
        <w:rPr>
          <w:rFonts w:cs="Times New Roman"/>
          <w:bCs/>
          <w:iCs/>
          <w:sz w:val="26"/>
          <w:szCs w:val="26"/>
        </w:rPr>
        <w:t xml:space="preserve"> của một máy quang phổ lăng kính, trên kính ảnh của buồng tối ta thu được</w:t>
      </w:r>
    </w:p>
    <w:p w14:paraId="48AB0F3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một dãi sáng trắng.</w:t>
      </w:r>
    </w:p>
    <w:p w14:paraId="6572BF2A"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một dãi có màu từ đỏ đến tím nối liền nhau một cách liên tục.</w:t>
      </w:r>
    </w:p>
    <w:p w14:paraId="7E1C8B7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các vạch sáng, vạch tối xen kẽ nhau.</w:t>
      </w:r>
    </w:p>
    <w:p w14:paraId="281F52F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bảy vạch sáng từ đỏ đến tím, ngăn cách nhau bởi những khoảng tối.</w:t>
      </w:r>
    </w:p>
    <w:p w14:paraId="54BD7AA8"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0417651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thu được một dãi màu biến thiên liên tục từ đỏ đến tím.</w:t>
      </w:r>
    </w:p>
    <w:p w14:paraId="108DBF9B"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5:</w:t>
      </w:r>
      <w:r w:rsidRPr="0004416B">
        <w:rPr>
          <w:rFonts w:cs="Times New Roman"/>
          <w:b/>
          <w:bCs/>
          <w:iCs/>
          <w:sz w:val="26"/>
          <w:szCs w:val="26"/>
        </w:rPr>
        <w:t xml:space="preserve"> </w:t>
      </w:r>
      <w:r w:rsidRPr="0004416B">
        <w:rPr>
          <w:rFonts w:cs="Times New Roman"/>
          <w:bCs/>
          <w:iCs/>
          <w:sz w:val="26"/>
          <w:szCs w:val="26"/>
        </w:rPr>
        <w:t xml:space="preserve">Khi nói về tia tử ngoại, phát biểu nào sau đây </w:t>
      </w:r>
      <w:r w:rsidRPr="0004416B">
        <w:rPr>
          <w:rFonts w:cs="Times New Roman"/>
          <w:b/>
          <w:bCs/>
          <w:iCs/>
          <w:sz w:val="26"/>
          <w:szCs w:val="26"/>
        </w:rPr>
        <w:t>sai</w:t>
      </w:r>
      <w:r w:rsidRPr="0004416B">
        <w:rPr>
          <w:rFonts w:cs="Times New Roman"/>
          <w:bCs/>
          <w:iCs/>
          <w:sz w:val="26"/>
          <w:szCs w:val="26"/>
        </w:rPr>
        <w:t>?</w:t>
      </w:r>
    </w:p>
    <w:p w14:paraId="28FC6325"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Tia tử ngoại tác dụng lên phim ảnh.</w:t>
      </w:r>
    </w:p>
    <w:p w14:paraId="75744101"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Tia tử ngoại dễ dàng đi xuyên qua tấm chì dày vài xentimét.</w:t>
      </w:r>
    </w:p>
    <w:p w14:paraId="07EEB6E8"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Tia tử ngoại làm ion hóa không khí.</w:t>
      </w:r>
    </w:p>
    <w:p w14:paraId="6BEB995A"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Tia tử ngoại có tác dụng sinh học: diệt vi khuẩn, hủy diệt tế bào da.</w:t>
      </w:r>
    </w:p>
    <w:p w14:paraId="4866FEF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324F371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ia tử ngoại không có khả năng đi xuyên qua tấm chì vài cm.</w:t>
      </w:r>
    </w:p>
    <w:p w14:paraId="240181D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6:</w:t>
      </w:r>
      <w:r w:rsidRPr="0004416B">
        <w:rPr>
          <w:rFonts w:cs="Times New Roman"/>
          <w:b/>
          <w:bCs/>
          <w:iCs/>
          <w:sz w:val="26"/>
          <w:szCs w:val="26"/>
        </w:rPr>
        <w:t xml:space="preserve"> </w:t>
      </w:r>
      <w:r w:rsidRPr="0004416B">
        <w:rPr>
          <w:rFonts w:cs="Times New Roman"/>
          <w:iCs/>
          <w:sz w:val="26"/>
          <w:szCs w:val="26"/>
        </w:rPr>
        <w:t xml:space="preserve">Dùng thí nghiệm Y − âng về giao thoa ánh sáng với khoảng cách giữa hai khe hẹp là </w:t>
      </w:r>
      <w:r w:rsidRPr="0004416B">
        <w:rPr>
          <w:rFonts w:cs="Times New Roman"/>
          <w:position w:val="-6"/>
          <w:sz w:val="26"/>
          <w:szCs w:val="26"/>
        </w:rPr>
        <w:object w:dxaOrig="200" w:dyaOrig="220" w14:anchorId="4B33D05A">
          <v:shape id="_x0000_i1306" type="#_x0000_t75" style="width:9.75pt;height:10.5pt" o:ole="">
            <v:imagedata r:id="rId158" o:title=""/>
          </v:shape>
          <o:OLEObject Type="Embed" ProgID="Equation.DSMT4" ShapeID="_x0000_i1306" DrawAspect="Content" ObjectID="_1705820799" r:id="rId842"/>
        </w:object>
      </w:r>
      <w:r w:rsidRPr="0004416B">
        <w:rPr>
          <w:rFonts w:cs="Times New Roman"/>
          <w:iCs/>
          <w:sz w:val="26"/>
          <w:szCs w:val="26"/>
        </w:rPr>
        <w:t xml:space="preserve"> và khoảng cách giữa mặt phẳng chứa hai khe đến màn quan sát là </w:t>
      </w:r>
      <w:r w:rsidRPr="0004416B">
        <w:rPr>
          <w:rFonts w:cs="Times New Roman"/>
          <w:position w:val="-6"/>
          <w:sz w:val="26"/>
          <w:szCs w:val="26"/>
        </w:rPr>
        <w:object w:dxaOrig="300" w:dyaOrig="279" w14:anchorId="1DCCE497">
          <v:shape id="_x0000_i1307" type="#_x0000_t75" style="width:15pt;height:13.5pt" o:ole="">
            <v:imagedata r:id="rId160" o:title=""/>
          </v:shape>
          <o:OLEObject Type="Embed" ProgID="Equation.DSMT4" ShapeID="_x0000_i1307" DrawAspect="Content" ObjectID="_1705820800" r:id="rId843"/>
        </w:object>
      </w:r>
      <w:r w:rsidRPr="0004416B">
        <w:rPr>
          <w:rFonts w:cs="Times New Roman"/>
          <w:iCs/>
          <w:sz w:val="26"/>
          <w:szCs w:val="26"/>
        </w:rPr>
        <w:t xml:space="preserve"> Nếu bước sóng dùng trong thí nghiệm là </w:t>
      </w:r>
      <w:r w:rsidRPr="0004416B">
        <w:rPr>
          <w:rFonts w:cs="Times New Roman"/>
          <w:iCs/>
          <w:position w:val="-6"/>
          <w:sz w:val="26"/>
          <w:szCs w:val="26"/>
        </w:rPr>
        <w:object w:dxaOrig="220" w:dyaOrig="279" w14:anchorId="586A2ACD">
          <v:shape id="_x0000_i1308" type="#_x0000_t75" style="width:10.5pt;height:13.5pt" o:ole="">
            <v:imagedata r:id="rId162" o:title=""/>
          </v:shape>
          <o:OLEObject Type="Embed" ProgID="Equation.DSMT4" ShapeID="_x0000_i1308" DrawAspect="Content" ObjectID="_1705820801" r:id="rId844"/>
        </w:object>
      </w:r>
      <w:r w:rsidRPr="0004416B">
        <w:rPr>
          <w:rFonts w:cs="Times New Roman"/>
          <w:iCs/>
          <w:sz w:val="26"/>
          <w:szCs w:val="26"/>
        </w:rPr>
        <w:t>, khoảng cách giữa một vân sáng và một vân tối liên tiếp là</w:t>
      </w:r>
    </w:p>
    <w:p w14:paraId="68DFD59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4"/>
          <w:sz w:val="26"/>
          <w:szCs w:val="26"/>
        </w:rPr>
        <w:object w:dxaOrig="440" w:dyaOrig="620" w14:anchorId="7BF8F248">
          <v:shape id="_x0000_i1309" type="#_x0000_t75" style="width:21.75pt;height:31.5pt" o:ole="">
            <v:imagedata r:id="rId164" o:title=""/>
          </v:shape>
          <o:OLEObject Type="Embed" ProgID="Equation.DSMT4" ShapeID="_x0000_i1309" DrawAspect="Content" ObjectID="_1705820802" r:id="rId845"/>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4"/>
          <w:sz w:val="26"/>
          <w:szCs w:val="26"/>
        </w:rPr>
        <w:object w:dxaOrig="560" w:dyaOrig="620" w14:anchorId="18739F02">
          <v:shape id="_x0000_i1310" type="#_x0000_t75" style="width:27.75pt;height:31.5pt" o:ole="">
            <v:imagedata r:id="rId166" o:title=""/>
          </v:shape>
          <o:OLEObject Type="Embed" ProgID="Equation.DSMT4" ShapeID="_x0000_i1310" DrawAspect="Content" ObjectID="_1705820803" r:id="rId846"/>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4"/>
          <w:sz w:val="26"/>
          <w:szCs w:val="26"/>
        </w:rPr>
        <w:object w:dxaOrig="440" w:dyaOrig="620" w14:anchorId="26A7C41A">
          <v:shape id="_x0000_i1311" type="#_x0000_t75" style="width:21.75pt;height:31.5pt" o:ole="">
            <v:imagedata r:id="rId168" o:title=""/>
          </v:shape>
          <o:OLEObject Type="Embed" ProgID="Equation.DSMT4" ShapeID="_x0000_i1311" DrawAspect="Content" ObjectID="_1705820804" r:id="rId847"/>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4"/>
          <w:sz w:val="26"/>
          <w:szCs w:val="26"/>
        </w:rPr>
        <w:object w:dxaOrig="440" w:dyaOrig="620" w14:anchorId="0D1AF204">
          <v:shape id="_x0000_i1312" type="#_x0000_t75" style="width:21.75pt;height:31.5pt" o:ole="">
            <v:imagedata r:id="rId170" o:title=""/>
          </v:shape>
          <o:OLEObject Type="Embed" ProgID="Equation.DSMT4" ShapeID="_x0000_i1312" DrawAspect="Content" ObjectID="_1705820805" r:id="rId848"/>
        </w:object>
      </w:r>
      <w:r w:rsidRPr="0004416B">
        <w:rPr>
          <w:rFonts w:cs="Times New Roman"/>
          <w:sz w:val="26"/>
          <w:szCs w:val="26"/>
        </w:rPr>
        <w:t>.</w:t>
      </w:r>
    </w:p>
    <w:p w14:paraId="6E113D8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C.</w:t>
      </w:r>
    </w:p>
    <w:p w14:paraId="2671FE5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 xml:space="preserve"> Ta có:</w:t>
      </w:r>
    </w:p>
    <w:p w14:paraId="7E374683"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1480" w:dyaOrig="620" w14:anchorId="5DC32B63">
          <v:shape id="_x0000_i1313" type="#_x0000_t75" style="width:73.5pt;height:31.5pt" o:ole="">
            <v:imagedata r:id="rId849" o:title=""/>
          </v:shape>
          <o:OLEObject Type="Embed" ProgID="Equation.DSMT4" ShapeID="_x0000_i1313" DrawAspect="Content" ObjectID="_1705820806" r:id="rId850"/>
        </w:object>
      </w:r>
      <w:r w:rsidRPr="0004416B">
        <w:rPr>
          <w:rFonts w:cs="Times New Roman"/>
          <w:iCs/>
          <w:sz w:val="26"/>
          <w:szCs w:val="26"/>
        </w:rPr>
        <w:t>.</w:t>
      </w:r>
    </w:p>
    <w:p w14:paraId="299919E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7:</w:t>
      </w:r>
      <w:r w:rsidRPr="0004416B">
        <w:rPr>
          <w:rFonts w:cs="Times New Roman"/>
          <w:b/>
          <w:bCs/>
          <w:iCs/>
          <w:sz w:val="26"/>
          <w:szCs w:val="26"/>
        </w:rPr>
        <w:t xml:space="preserve"> </w:t>
      </w:r>
      <w:r w:rsidRPr="0004416B">
        <w:rPr>
          <w:rFonts w:cs="Times New Roman"/>
          <w:iCs/>
          <w:sz w:val="26"/>
          <w:szCs w:val="26"/>
        </w:rPr>
        <w:t>Hiện nay, điện năng có thể được sản xuất từ các “tấm pin năng lượng Mặt Trời”, pin này hoạt động dựa vào hiện tượng?</w:t>
      </w:r>
    </w:p>
    <w:p w14:paraId="7183BF1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Quang điện ngoài.</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Cảm ứng điện từ.</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Quang điện tro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Tự cảm.</w:t>
      </w:r>
    </w:p>
    <w:p w14:paraId="6647693D"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5C9D41D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Pin quang điện hoạt động dựa vào hiện tượng cảm ứng điện từ.</w:t>
      </w:r>
    </w:p>
    <w:p w14:paraId="17F4D36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lastRenderedPageBreak/>
        <w:t>Câu 18:</w:t>
      </w:r>
      <w:r w:rsidRPr="0004416B">
        <w:rPr>
          <w:rFonts w:cs="Times New Roman"/>
          <w:b/>
          <w:bCs/>
          <w:iCs/>
          <w:sz w:val="26"/>
          <w:szCs w:val="26"/>
        </w:rPr>
        <w:t xml:space="preserve"> </w:t>
      </w:r>
      <w:r w:rsidRPr="0004416B">
        <w:rPr>
          <w:rFonts w:cs="Times New Roman"/>
          <w:iCs/>
          <w:sz w:val="26"/>
          <w:szCs w:val="26"/>
        </w:rPr>
        <w:t xml:space="preserve">Xét một đám nguyên tử hiđrô theo mẫu nguyên tử Bo, </w:t>
      </w:r>
      <w:r w:rsidRPr="0004416B">
        <w:rPr>
          <w:rFonts w:cs="Times New Roman"/>
          <w:position w:val="-12"/>
          <w:sz w:val="26"/>
          <w:szCs w:val="26"/>
        </w:rPr>
        <w:object w:dxaOrig="220" w:dyaOrig="360" w14:anchorId="23646E0D">
          <v:shape id="_x0000_i1314" type="#_x0000_t75" style="width:10.5pt;height:18pt" o:ole="">
            <v:imagedata r:id="rId172" o:title=""/>
          </v:shape>
          <o:OLEObject Type="Embed" ProgID="Equation.DSMT4" ShapeID="_x0000_i1314" DrawAspect="Content" ObjectID="_1705820807" r:id="rId851"/>
        </w:object>
      </w:r>
      <w:r w:rsidRPr="0004416B">
        <w:rPr>
          <w:rFonts w:cs="Times New Roman"/>
          <w:iCs/>
          <w:sz w:val="26"/>
          <w:szCs w:val="26"/>
        </w:rPr>
        <w:t xml:space="preserve"> là bán kính Bo. Ban đầu electron của chúng chuyển động trên quỹ đạo dừng </w:t>
      </w:r>
      <w:r w:rsidRPr="0004416B">
        <w:rPr>
          <w:rFonts w:cs="Times New Roman"/>
          <w:sz w:val="26"/>
          <w:szCs w:val="26"/>
        </w:rPr>
        <w:t xml:space="preserve">có bán kính </w:t>
      </w:r>
      <w:r w:rsidRPr="0004416B">
        <w:rPr>
          <w:rFonts w:cs="Times New Roman"/>
          <w:position w:val="-12"/>
          <w:sz w:val="26"/>
          <w:szCs w:val="26"/>
        </w:rPr>
        <w:object w:dxaOrig="440" w:dyaOrig="360" w14:anchorId="5EDEB094">
          <v:shape id="_x0000_i1315" type="#_x0000_t75" style="width:21.75pt;height:18pt" o:ole="">
            <v:imagedata r:id="rId174" o:title=""/>
          </v:shape>
          <o:OLEObject Type="Embed" ProgID="Equation.DSMT4" ShapeID="_x0000_i1315" DrawAspect="Content" ObjectID="_1705820808" r:id="rId852"/>
        </w:object>
      </w:r>
      <w:r w:rsidRPr="0004416B">
        <w:rPr>
          <w:rFonts w:cs="Times New Roman"/>
          <w:sz w:val="26"/>
          <w:szCs w:val="26"/>
        </w:rPr>
        <w:t>, khi đám nguyên từ này trở về các trạng thái có mức năng lượng thấp hơn thì số bức xạ tối đa mà đám nguyên tử này có thể phát ra là</w:t>
      </w:r>
      <w:r w:rsidRPr="0004416B">
        <w:rPr>
          <w:rFonts w:cs="Times New Roman"/>
          <w:iCs/>
          <w:sz w:val="26"/>
          <w:szCs w:val="26"/>
        </w:rPr>
        <w:t> </w:t>
      </w:r>
    </w:p>
    <w:p w14:paraId="265E72D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2.</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4.</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5.</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6.</w:t>
      </w:r>
    </w:p>
    <w:p w14:paraId="1067FE2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C.</w:t>
      </w:r>
    </w:p>
    <w:p w14:paraId="008D7DBA"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4F1D0975"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14"/>
          <w:sz w:val="26"/>
          <w:szCs w:val="26"/>
        </w:rPr>
        <w:object w:dxaOrig="1680" w:dyaOrig="440" w14:anchorId="2028FF06">
          <v:shape id="_x0000_i1316" type="#_x0000_t75" style="width:84pt;height:21.75pt" o:ole="">
            <v:imagedata r:id="rId853" o:title=""/>
          </v:shape>
          <o:OLEObject Type="Embed" ProgID="Equation.DSMT4" ShapeID="_x0000_i1316" DrawAspect="Content" ObjectID="_1705820809" r:id="rId854"/>
        </w:object>
      </w:r>
      <w:r w:rsidRPr="0004416B">
        <w:rPr>
          <w:rFonts w:cs="Times New Roman"/>
          <w:iCs/>
          <w:sz w:val="26"/>
          <w:szCs w:val="26"/>
        </w:rPr>
        <w:t xml:space="preserve">→ </w:t>
      </w:r>
      <w:r w:rsidRPr="0004416B">
        <w:rPr>
          <w:rFonts w:cs="Times New Roman"/>
          <w:iCs/>
          <w:position w:val="-6"/>
          <w:sz w:val="26"/>
          <w:szCs w:val="26"/>
        </w:rPr>
        <w:object w:dxaOrig="560" w:dyaOrig="279" w14:anchorId="5FCC5A2D">
          <v:shape id="_x0000_i1317" type="#_x0000_t75" style="width:28.5pt;height:13.5pt" o:ole="">
            <v:imagedata r:id="rId855" o:title=""/>
          </v:shape>
          <o:OLEObject Type="Embed" ProgID="Equation.DSMT4" ShapeID="_x0000_i1317" DrawAspect="Content" ObjectID="_1705820810" r:id="rId856"/>
        </w:object>
      </w:r>
      <w:r w:rsidRPr="0004416B">
        <w:rPr>
          <w:rFonts w:cs="Times New Roman"/>
          <w:iCs/>
          <w:sz w:val="26"/>
          <w:szCs w:val="26"/>
        </w:rPr>
        <w:t>.</w:t>
      </w:r>
    </w:p>
    <w:p w14:paraId="2800B2E3"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1140" w:dyaOrig="380" w14:anchorId="3DAC57C0">
          <v:shape id="_x0000_i1318" type="#_x0000_t75" style="width:57pt;height:18.75pt" o:ole="">
            <v:imagedata r:id="rId857" o:title=""/>
          </v:shape>
          <o:OLEObject Type="Embed" ProgID="Equation.DSMT4" ShapeID="_x0000_i1318" DrawAspect="Content" ObjectID="_1705820811" r:id="rId858"/>
        </w:object>
      </w:r>
      <w:r w:rsidRPr="0004416B">
        <w:rPr>
          <w:rFonts w:cs="Times New Roman"/>
          <w:iCs/>
          <w:sz w:val="26"/>
          <w:szCs w:val="26"/>
        </w:rPr>
        <w:t>.</w:t>
      </w:r>
    </w:p>
    <w:p w14:paraId="3DDB643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9:</w:t>
      </w:r>
      <w:r w:rsidRPr="0004416B">
        <w:rPr>
          <w:rFonts w:cs="Times New Roman"/>
          <w:b/>
          <w:bCs/>
          <w:iCs/>
          <w:sz w:val="26"/>
          <w:szCs w:val="26"/>
        </w:rPr>
        <w:t xml:space="preserve"> </w:t>
      </w:r>
      <w:r w:rsidRPr="0004416B">
        <w:rPr>
          <w:rFonts w:cs="Times New Roman"/>
          <w:iCs/>
          <w:sz w:val="26"/>
          <w:szCs w:val="26"/>
        </w:rPr>
        <w:t>Tia phóng xạ nào sau đây là dòng các hạt pozitron? </w:t>
      </w:r>
    </w:p>
    <w:p w14:paraId="249F685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ia </w:t>
      </w:r>
      <w:r w:rsidRPr="0004416B">
        <w:rPr>
          <w:rFonts w:cs="Times New Roman"/>
          <w:position w:val="-6"/>
          <w:sz w:val="26"/>
          <w:szCs w:val="26"/>
        </w:rPr>
        <w:object w:dxaOrig="240" w:dyaOrig="220" w14:anchorId="17AF2DB4">
          <v:shape id="_x0000_i1319" type="#_x0000_t75" style="width:12.75pt;height:10.5pt" o:ole="">
            <v:imagedata r:id="rId176" o:title=""/>
          </v:shape>
          <o:OLEObject Type="Embed" ProgID="Equation.DSMT4" ShapeID="_x0000_i1319" DrawAspect="Content" ObjectID="_1705820812" r:id="rId859"/>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Tia </w:t>
      </w:r>
      <w:r w:rsidRPr="0004416B">
        <w:rPr>
          <w:rFonts w:cs="Times New Roman"/>
          <w:position w:val="-10"/>
          <w:sz w:val="26"/>
          <w:szCs w:val="26"/>
        </w:rPr>
        <w:object w:dxaOrig="340" w:dyaOrig="360" w14:anchorId="36791AC6">
          <v:shape id="_x0000_i1320" type="#_x0000_t75" style="width:17.25pt;height:18pt" o:ole="">
            <v:imagedata r:id="rId178" o:title=""/>
          </v:shape>
          <o:OLEObject Type="Embed" ProgID="Equation.DSMT4" ShapeID="_x0000_i1320" DrawAspect="Content" ObjectID="_1705820813" r:id="rId860"/>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Tia </w:t>
      </w:r>
      <w:r w:rsidRPr="0004416B">
        <w:rPr>
          <w:rFonts w:cs="Times New Roman"/>
          <w:position w:val="-10"/>
          <w:sz w:val="26"/>
          <w:szCs w:val="26"/>
        </w:rPr>
        <w:object w:dxaOrig="340" w:dyaOrig="360" w14:anchorId="5F04E33D">
          <v:shape id="_x0000_i1321" type="#_x0000_t75" style="width:17.25pt;height:18pt" o:ole="">
            <v:imagedata r:id="rId180" o:title=""/>
          </v:shape>
          <o:OLEObject Type="Embed" ProgID="Equation.DSMT4" ShapeID="_x0000_i1321" DrawAspect="Content" ObjectID="_1705820814" r:id="rId861"/>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Tia </w:t>
      </w:r>
      <w:r w:rsidRPr="0004416B">
        <w:rPr>
          <w:rFonts w:cs="Times New Roman"/>
          <w:position w:val="-10"/>
          <w:sz w:val="26"/>
          <w:szCs w:val="26"/>
        </w:rPr>
        <w:object w:dxaOrig="200" w:dyaOrig="260" w14:anchorId="598E75AC">
          <v:shape id="_x0000_i1322" type="#_x0000_t75" style="width:9.75pt;height:13.5pt" o:ole="">
            <v:imagedata r:id="rId182" o:title=""/>
          </v:shape>
          <o:OLEObject Type="Embed" ProgID="Equation.DSMT4" ShapeID="_x0000_i1322" DrawAspect="Content" ObjectID="_1705820815" r:id="rId862"/>
        </w:object>
      </w:r>
      <w:r w:rsidRPr="0004416B">
        <w:rPr>
          <w:rFonts w:cs="Times New Roman"/>
          <w:sz w:val="26"/>
          <w:szCs w:val="26"/>
        </w:rPr>
        <w:t>.</w:t>
      </w:r>
    </w:p>
    <w:p w14:paraId="1272C8D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V.</w:t>
      </w:r>
    </w:p>
    <w:p w14:paraId="588ED36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 xml:space="preserve">Tia </w:t>
      </w:r>
      <w:r w:rsidRPr="0004416B">
        <w:rPr>
          <w:rFonts w:cs="Times New Roman"/>
          <w:position w:val="-10"/>
          <w:sz w:val="26"/>
          <w:szCs w:val="26"/>
        </w:rPr>
        <w:object w:dxaOrig="340" w:dyaOrig="360" w14:anchorId="49453182">
          <v:shape id="_x0000_i1323" type="#_x0000_t75" style="width:16.5pt;height:18pt" o:ole="">
            <v:imagedata r:id="rId863" o:title=""/>
          </v:shape>
          <o:OLEObject Type="Embed" ProgID="Equation.DSMT4" ShapeID="_x0000_i1323" DrawAspect="Content" ObjectID="_1705820816" r:id="rId864"/>
        </w:object>
      </w:r>
      <w:r w:rsidRPr="0004416B">
        <w:rPr>
          <w:rFonts w:cs="Times New Roman"/>
          <w:sz w:val="26"/>
          <w:szCs w:val="26"/>
        </w:rPr>
        <w:t xml:space="preserve"> là dòng các </w:t>
      </w:r>
      <w:r w:rsidRPr="0004416B">
        <w:rPr>
          <w:rFonts w:cs="Times New Roman"/>
          <w:iCs/>
          <w:sz w:val="26"/>
          <w:szCs w:val="26"/>
        </w:rPr>
        <w:t>pozitron</w:t>
      </w:r>
      <w:r w:rsidRPr="0004416B">
        <w:rPr>
          <w:rFonts w:cs="Times New Roman"/>
          <w:sz w:val="26"/>
          <w:szCs w:val="26"/>
        </w:rPr>
        <w:t>.</w:t>
      </w:r>
    </w:p>
    <w:p w14:paraId="7A50788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0:</w:t>
      </w:r>
      <w:r w:rsidRPr="0004416B">
        <w:rPr>
          <w:rFonts w:cs="Times New Roman"/>
          <w:b/>
          <w:bCs/>
          <w:iCs/>
          <w:sz w:val="26"/>
          <w:szCs w:val="26"/>
        </w:rPr>
        <w:t xml:space="preserve"> </w:t>
      </w:r>
      <w:r w:rsidRPr="0004416B">
        <w:rPr>
          <w:rFonts w:cs="Times New Roman"/>
          <w:iCs/>
          <w:sz w:val="26"/>
          <w:szCs w:val="26"/>
        </w:rPr>
        <w:t xml:space="preserve">Năng lượng liên kết riêng của hạt nhân </w:t>
      </w:r>
      <w:r w:rsidRPr="0004416B">
        <w:rPr>
          <w:rFonts w:cs="Times New Roman"/>
          <w:iCs/>
          <w:position w:val="-12"/>
          <w:sz w:val="26"/>
          <w:szCs w:val="26"/>
        </w:rPr>
        <w:object w:dxaOrig="400" w:dyaOrig="380" w14:anchorId="7E8922E3">
          <v:shape id="_x0000_i1324" type="#_x0000_t75" style="width:20.25pt;height:18.75pt" o:ole="">
            <v:imagedata r:id="rId184" o:title=""/>
          </v:shape>
          <o:OLEObject Type="Embed" ProgID="Equation.DSMT4" ShapeID="_x0000_i1324" DrawAspect="Content" ObjectID="_1705820817" r:id="rId865"/>
        </w:object>
      </w:r>
      <w:r w:rsidRPr="0004416B">
        <w:rPr>
          <w:rFonts w:cs="Times New Roman"/>
          <w:iCs/>
          <w:sz w:val="26"/>
          <w:szCs w:val="26"/>
        </w:rPr>
        <w:t xml:space="preserve"> được xác định bằng biểu thức nào sau đây? Biết khối lượng của proton, notron và hạt nhân lần lượt là </w:t>
      </w:r>
      <w:r w:rsidRPr="0004416B">
        <w:rPr>
          <w:rFonts w:cs="Times New Roman"/>
          <w:iCs/>
          <w:position w:val="-14"/>
          <w:sz w:val="26"/>
          <w:szCs w:val="26"/>
        </w:rPr>
        <w:object w:dxaOrig="1100" w:dyaOrig="380" w14:anchorId="6E0C566C">
          <v:shape id="_x0000_i1325" type="#_x0000_t75" style="width:55.5pt;height:18.75pt" o:ole="">
            <v:imagedata r:id="rId186" o:title=""/>
          </v:shape>
          <o:OLEObject Type="Embed" ProgID="Equation.DSMT4" ShapeID="_x0000_i1325" DrawAspect="Content" ObjectID="_1705820818" r:id="rId866"/>
        </w:object>
      </w:r>
      <w:r w:rsidRPr="0004416B">
        <w:rPr>
          <w:rFonts w:cs="Times New Roman"/>
          <w:iCs/>
          <w:sz w:val="26"/>
          <w:szCs w:val="26"/>
        </w:rPr>
        <w:t>.</w:t>
      </w:r>
    </w:p>
    <w:p w14:paraId="7C2C744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iCs/>
          <w:position w:val="-24"/>
          <w:sz w:val="26"/>
          <w:szCs w:val="26"/>
        </w:rPr>
        <w:object w:dxaOrig="2200" w:dyaOrig="720" w14:anchorId="6A5C6617">
          <v:shape id="_x0000_i1326" type="#_x0000_t75" style="width:110.25pt;height:36pt" o:ole="">
            <v:imagedata r:id="rId188" o:title=""/>
          </v:shape>
          <o:OLEObject Type="Embed" ProgID="Equation.DSMT4" ShapeID="_x0000_i1326" DrawAspect="Content" ObjectID="_1705820819" r:id="rId867"/>
        </w:objec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4"/>
          <w:sz w:val="26"/>
          <w:szCs w:val="26"/>
        </w:rPr>
        <w:object w:dxaOrig="3120" w:dyaOrig="720" w14:anchorId="75C5801B">
          <v:shape id="_x0000_i1327" type="#_x0000_t75" style="width:156pt;height:36pt" o:ole="">
            <v:imagedata r:id="rId190" o:title=""/>
          </v:shape>
          <o:OLEObject Type="Embed" ProgID="Equation.DSMT4" ShapeID="_x0000_i1327" DrawAspect="Content" ObjectID="_1705820820" r:id="rId868"/>
        </w:object>
      </w:r>
      <w:r w:rsidRPr="0004416B">
        <w:rPr>
          <w:rFonts w:cs="Times New Roman"/>
          <w:iCs/>
          <w:sz w:val="26"/>
          <w:szCs w:val="26"/>
        </w:rPr>
        <w:t>.</w:t>
      </w:r>
    </w:p>
    <w:p w14:paraId="5076ED6A"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4"/>
          <w:sz w:val="26"/>
          <w:szCs w:val="26"/>
        </w:rPr>
        <w:object w:dxaOrig="3120" w:dyaOrig="720" w14:anchorId="34D08066">
          <v:shape id="_x0000_i1328" type="#_x0000_t75" style="width:156pt;height:36pt" o:ole="">
            <v:imagedata r:id="rId192" o:title=""/>
          </v:shape>
          <o:OLEObject Type="Embed" ProgID="Equation.DSMT4" ShapeID="_x0000_i1328" DrawAspect="Content" ObjectID="_1705820821" r:id="rId869"/>
        </w:objec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4"/>
          <w:sz w:val="26"/>
          <w:szCs w:val="26"/>
        </w:rPr>
        <w:object w:dxaOrig="3120" w:dyaOrig="720" w14:anchorId="3DDA94CF">
          <v:shape id="_x0000_i1329" type="#_x0000_t75" style="width:156pt;height:36pt" o:ole="">
            <v:imagedata r:id="rId194" o:title=""/>
          </v:shape>
          <o:OLEObject Type="Embed" ProgID="Equation.DSMT4" ShapeID="_x0000_i1329" DrawAspect="Content" ObjectID="_1705820822" r:id="rId870"/>
        </w:object>
      </w:r>
      <w:r w:rsidRPr="0004416B">
        <w:rPr>
          <w:rFonts w:cs="Times New Roman"/>
          <w:iCs/>
          <w:sz w:val="26"/>
          <w:szCs w:val="26"/>
        </w:rPr>
        <w:t>.</w:t>
      </w:r>
    </w:p>
    <w:p w14:paraId="7D7ED8F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065582C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9879FA8" w14:textId="77777777" w:rsidR="005D2D49" w:rsidRPr="0004416B" w:rsidRDefault="005D2D49" w:rsidP="005D2D49">
      <w:pPr>
        <w:pStyle w:val="ListParagraph"/>
        <w:numPr>
          <w:ilvl w:val="0"/>
          <w:numId w:val="37"/>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24"/>
          <w:sz w:val="26"/>
          <w:szCs w:val="26"/>
        </w:rPr>
        <w:object w:dxaOrig="3120" w:dyaOrig="720" w14:anchorId="058B952E">
          <v:shape id="_x0000_i1330" type="#_x0000_t75" style="width:156pt;height:36pt" o:ole="">
            <v:imagedata r:id="rId190" o:title=""/>
          </v:shape>
          <o:OLEObject Type="Embed" ProgID="Equation.DSMT4" ShapeID="_x0000_i1330" DrawAspect="Content" ObjectID="_1705820823" r:id="rId871"/>
        </w:object>
      </w:r>
      <w:r w:rsidRPr="0004416B">
        <w:rPr>
          <w:rFonts w:cs="Times New Roman"/>
          <w:sz w:val="26"/>
          <w:szCs w:val="26"/>
        </w:rPr>
        <w:t>.</w:t>
      </w:r>
    </w:p>
    <w:p w14:paraId="0304B7D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1:</w:t>
      </w:r>
      <w:r w:rsidRPr="0004416B">
        <w:rPr>
          <w:rFonts w:cs="Times New Roman"/>
          <w:b/>
          <w:bCs/>
          <w:iCs/>
          <w:sz w:val="26"/>
          <w:szCs w:val="26"/>
        </w:rPr>
        <w:t xml:space="preserve"> </w:t>
      </w:r>
      <w:r w:rsidRPr="0004416B">
        <w:rPr>
          <w:rFonts w:cs="Times New Roman"/>
          <w:iCs/>
          <w:sz w:val="26"/>
          <w:szCs w:val="26"/>
        </w:rPr>
        <w:t xml:space="preserve">Tại nơi có gia tốc trọng trường </w:t>
      </w:r>
      <w:r w:rsidRPr="0004416B">
        <w:rPr>
          <w:rFonts w:cs="Times New Roman"/>
          <w:iCs/>
          <w:position w:val="-10"/>
          <w:sz w:val="26"/>
          <w:szCs w:val="26"/>
        </w:rPr>
        <w:object w:dxaOrig="220" w:dyaOrig="260" w14:anchorId="56E6C03B">
          <v:shape id="_x0000_i1331" type="#_x0000_t75" style="width:10.5pt;height:13.5pt" o:ole="">
            <v:imagedata r:id="rId196" o:title=""/>
          </v:shape>
          <o:OLEObject Type="Embed" ProgID="Equation.DSMT4" ShapeID="_x0000_i1331" DrawAspect="Content" ObjectID="_1705820824" r:id="rId872"/>
        </w:object>
      </w:r>
      <w:r w:rsidRPr="0004416B">
        <w:rPr>
          <w:rFonts w:cs="Times New Roman"/>
          <w:iCs/>
          <w:sz w:val="26"/>
          <w:szCs w:val="26"/>
        </w:rPr>
        <w:t xml:space="preserve">, một con lắc đơn có chiều dài </w:t>
      </w:r>
      <w:r w:rsidRPr="0004416B">
        <w:rPr>
          <w:rFonts w:cs="Times New Roman"/>
          <w:iCs/>
          <w:position w:val="-6"/>
          <w:sz w:val="26"/>
          <w:szCs w:val="26"/>
        </w:rPr>
        <w:object w:dxaOrig="139" w:dyaOrig="279" w14:anchorId="6D696BF3">
          <v:shape id="_x0000_i1332" type="#_x0000_t75" style="width:6pt;height:13.5pt" o:ole="">
            <v:imagedata r:id="rId198" o:title=""/>
          </v:shape>
          <o:OLEObject Type="Embed" ProgID="Equation.DSMT4" ShapeID="_x0000_i1332" DrawAspect="Content" ObjectID="_1705820825" r:id="rId873"/>
        </w:object>
      </w:r>
      <w:r w:rsidRPr="0004416B">
        <w:rPr>
          <w:rFonts w:cs="Times New Roman"/>
          <w:iCs/>
          <w:sz w:val="26"/>
          <w:szCs w:val="26"/>
        </w:rPr>
        <w:t xml:space="preserve"> dao động điều hòa. Chu kì biến đổi của động năng bằng</w:t>
      </w:r>
    </w:p>
    <w:p w14:paraId="670C80D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30"/>
          <w:sz w:val="26"/>
          <w:szCs w:val="26"/>
        </w:rPr>
        <w:object w:dxaOrig="999" w:dyaOrig="740" w14:anchorId="005F454A">
          <v:shape id="_x0000_i1333" type="#_x0000_t75" style="width:50.25pt;height:36.75pt" o:ole="">
            <v:imagedata r:id="rId200" o:title=""/>
          </v:shape>
          <o:OLEObject Type="Embed" ProgID="Equation.DSMT4" ShapeID="_x0000_i1333" DrawAspect="Content" ObjectID="_1705820826" r:id="rId874"/>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6"/>
          <w:sz w:val="26"/>
          <w:szCs w:val="26"/>
        </w:rPr>
        <w:object w:dxaOrig="1120" w:dyaOrig="700" w14:anchorId="61F1CCAC">
          <v:shape id="_x0000_i1334" type="#_x0000_t75" style="width:55.5pt;height:35.25pt" o:ole="">
            <v:imagedata r:id="rId202" o:title=""/>
          </v:shape>
          <o:OLEObject Type="Embed" ProgID="Equation.DSMT4" ShapeID="_x0000_i1334" DrawAspect="Content" ObjectID="_1705820827" r:id="rId875"/>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6"/>
          <w:sz w:val="26"/>
          <w:szCs w:val="26"/>
        </w:rPr>
        <w:object w:dxaOrig="840" w:dyaOrig="700" w14:anchorId="1445C372">
          <v:shape id="_x0000_i1335" type="#_x0000_t75" style="width:42pt;height:35.25pt" o:ole="">
            <v:imagedata r:id="rId204" o:title=""/>
          </v:shape>
          <o:OLEObject Type="Embed" ProgID="Equation.DSMT4" ShapeID="_x0000_i1335" DrawAspect="Content" ObjectID="_1705820828" r:id="rId876"/>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30"/>
          <w:sz w:val="26"/>
          <w:szCs w:val="26"/>
        </w:rPr>
        <w:object w:dxaOrig="1120" w:dyaOrig="740" w14:anchorId="5367AFEC">
          <v:shape id="_x0000_i1336" type="#_x0000_t75" style="width:55.5pt;height:36.75pt" o:ole="">
            <v:imagedata r:id="rId206" o:title=""/>
          </v:shape>
          <o:OLEObject Type="Embed" ProgID="Equation.DSMT4" ShapeID="_x0000_i1336" DrawAspect="Content" ObjectID="_1705820829" r:id="rId877"/>
        </w:object>
      </w:r>
      <w:r w:rsidRPr="0004416B">
        <w:rPr>
          <w:rFonts w:cs="Times New Roman"/>
          <w:sz w:val="26"/>
          <w:szCs w:val="26"/>
        </w:rPr>
        <w:t>.</w:t>
      </w:r>
    </w:p>
    <w:p w14:paraId="65B80050"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5EF0FB17"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5DDD8F20"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30"/>
          <w:sz w:val="26"/>
          <w:szCs w:val="26"/>
        </w:rPr>
        <w:object w:dxaOrig="1480" w:dyaOrig="740" w14:anchorId="4BD4E3D3">
          <v:shape id="_x0000_i1337" type="#_x0000_t75" style="width:74.25pt;height:36.75pt" o:ole="">
            <v:imagedata r:id="rId878" o:title=""/>
          </v:shape>
          <o:OLEObject Type="Embed" ProgID="Equation.DSMT4" ShapeID="_x0000_i1337" DrawAspect="Content" ObjectID="_1705820830" r:id="rId879"/>
        </w:object>
      </w:r>
      <w:r w:rsidRPr="0004416B">
        <w:rPr>
          <w:rFonts w:cs="Times New Roman"/>
          <w:iCs/>
          <w:sz w:val="26"/>
          <w:szCs w:val="26"/>
        </w:rPr>
        <w:t>.</w:t>
      </w:r>
    </w:p>
    <w:p w14:paraId="17C89C7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2:</w:t>
      </w:r>
      <w:r w:rsidRPr="0004416B">
        <w:rPr>
          <w:rFonts w:cs="Times New Roman"/>
          <w:b/>
          <w:bCs/>
          <w:iCs/>
          <w:sz w:val="26"/>
          <w:szCs w:val="26"/>
        </w:rPr>
        <w:t xml:space="preserve"> </w:t>
      </w:r>
      <w:r w:rsidRPr="0004416B">
        <w:rPr>
          <w:rFonts w:cs="Times New Roman"/>
          <w:iCs/>
          <w:sz w:val="26"/>
          <w:szCs w:val="26"/>
        </w:rPr>
        <w:t xml:space="preserve">Đặt một điện áp xoay chiều vào hai đầu một đoạn mạch gồm điện trở </w:t>
      </w:r>
      <w:r w:rsidRPr="0004416B">
        <w:rPr>
          <w:rFonts w:cs="Times New Roman"/>
          <w:position w:val="-6"/>
          <w:sz w:val="26"/>
          <w:szCs w:val="26"/>
        </w:rPr>
        <w:object w:dxaOrig="720" w:dyaOrig="279" w14:anchorId="4134EF7E">
          <v:shape id="_x0000_i1338" type="#_x0000_t75" style="width:38.25pt;height:14.25pt" o:ole="">
            <v:imagedata r:id="rId208" o:title=""/>
          </v:shape>
          <o:OLEObject Type="Embed" ProgID="Equation.DSMT4" ShapeID="_x0000_i1338" DrawAspect="Content" ObjectID="_1705820831" r:id="rId880"/>
        </w:object>
      </w:r>
      <w:r w:rsidRPr="0004416B">
        <w:rPr>
          <w:rFonts w:cs="Times New Roman"/>
          <w:iCs/>
          <w:sz w:val="26"/>
          <w:szCs w:val="26"/>
        </w:rPr>
        <w:t xml:space="preserve"> mắc nối tiếp với cuộn cảm thuần có cảm kháng </w:t>
      </w:r>
      <w:r w:rsidRPr="0004416B">
        <w:rPr>
          <w:rFonts w:cs="Times New Roman"/>
          <w:position w:val="-12"/>
          <w:sz w:val="26"/>
          <w:szCs w:val="26"/>
        </w:rPr>
        <w:object w:dxaOrig="800" w:dyaOrig="360" w14:anchorId="26D48672">
          <v:shape id="_x0000_i1339" type="#_x0000_t75" style="width:39.75pt;height:18pt" o:ole="">
            <v:imagedata r:id="rId210" o:title=""/>
          </v:shape>
          <o:OLEObject Type="Embed" ProgID="Equation.DSMT4" ShapeID="_x0000_i1339" DrawAspect="Content" ObjectID="_1705820832" r:id="rId881"/>
        </w:object>
      </w:r>
      <w:r w:rsidRPr="0004416B">
        <w:rPr>
          <w:rFonts w:cs="Times New Roman"/>
          <w:iCs/>
          <w:sz w:val="26"/>
          <w:szCs w:val="26"/>
        </w:rPr>
        <w:t>Ω. Hệ số công suất của đoạn mạch là </w:t>
      </w:r>
    </w:p>
    <w:p w14:paraId="0626380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1.</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0,5.</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0,8.</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0,6.</w:t>
      </w:r>
    </w:p>
    <w:p w14:paraId="03410984"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C.</w:t>
      </w:r>
    </w:p>
    <w:p w14:paraId="7116C8A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21D3F6A"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42"/>
          <w:sz w:val="26"/>
          <w:szCs w:val="26"/>
        </w:rPr>
        <w:object w:dxaOrig="4040" w:dyaOrig="840" w14:anchorId="42369CCE">
          <v:shape id="_x0000_i1340" type="#_x0000_t75" style="width:202.5pt;height:41.25pt" o:ole="">
            <v:imagedata r:id="rId882" o:title=""/>
          </v:shape>
          <o:OLEObject Type="Embed" ProgID="Equation.DSMT4" ShapeID="_x0000_i1340" DrawAspect="Content" ObjectID="_1705820833" r:id="rId883"/>
        </w:object>
      </w:r>
      <w:r w:rsidRPr="0004416B">
        <w:rPr>
          <w:rFonts w:cs="Times New Roman"/>
          <w:iCs/>
          <w:sz w:val="26"/>
          <w:szCs w:val="26"/>
        </w:rPr>
        <w:t>.</w:t>
      </w:r>
    </w:p>
    <w:p w14:paraId="0716704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noProof/>
          <w:sz w:val="26"/>
          <w:szCs w:val="26"/>
        </w:rPr>
        <w:lastRenderedPageBreak/>
        <mc:AlternateContent>
          <mc:Choice Requires="wpc">
            <w:drawing>
              <wp:anchor distT="0" distB="0" distL="114300" distR="114300" simplePos="0" relativeHeight="251674624" behindDoc="0" locked="1" layoutInCell="1" allowOverlap="1" wp14:anchorId="0F099076" wp14:editId="7CF7A9B9">
                <wp:simplePos x="0" y="0"/>
                <wp:positionH relativeFrom="column">
                  <wp:posOffset>4416772</wp:posOffset>
                </wp:positionH>
                <wp:positionV relativeFrom="paragraph">
                  <wp:posOffset>278753</wp:posOffset>
                </wp:positionV>
                <wp:extent cx="2163600" cy="1159200"/>
                <wp:effectExtent l="0" t="0" r="8255" b="3175"/>
                <wp:wrapSquare wrapText="bothSides"/>
                <wp:docPr id="430" name="Canvas 43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0" name="Group 100"/>
                        <wpg:cNvGrpSpPr/>
                        <wpg:grpSpPr>
                          <a:xfrm>
                            <a:off x="35999" y="35999"/>
                            <a:ext cx="2128271" cy="1124226"/>
                            <a:chOff x="0" y="0"/>
                            <a:chExt cx="2128271" cy="1124226"/>
                          </a:xfrm>
                        </wpg:grpSpPr>
                        <pic:pic xmlns:pic="http://schemas.openxmlformats.org/drawingml/2006/picture">
                          <pic:nvPicPr>
                            <pic:cNvPr id="101" name="Picture 101"/>
                            <pic:cNvPicPr/>
                          </pic:nvPicPr>
                          <pic:blipFill rotWithShape="1">
                            <a:blip r:embed="rId212"/>
                            <a:srcRect l="9556" t="5914" r="7581" b="7116"/>
                            <a:stretch/>
                          </pic:blipFill>
                          <pic:spPr>
                            <a:xfrm>
                              <a:off x="0" y="0"/>
                              <a:ext cx="2128271" cy="1124226"/>
                            </a:xfrm>
                            <a:prstGeom prst="rect">
                              <a:avLst/>
                            </a:prstGeom>
                          </pic:spPr>
                        </pic:pic>
                        <wps:wsp>
                          <wps:cNvPr id="105" name="Oval 105"/>
                          <wps:cNvSpPr/>
                          <wps:spPr>
                            <a:xfrm>
                              <a:off x="606935" y="117613"/>
                              <a:ext cx="914400" cy="9144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6" name="Picture 106"/>
                            <pic:cNvPicPr/>
                          </pic:nvPicPr>
                          <pic:blipFill>
                            <a:blip r:embed="rId213"/>
                            <a:stretch>
                              <a:fill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BE9DC10" id="Canvas 430" o:spid="_x0000_s1026" editas="canvas" style="position:absolute;margin-left:347.8pt;margin-top:21.95pt;width:170.35pt;height:91.3pt;z-index:251674624" coordsize="21634,11588"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B1MIBTDAwAAwQoAAA4AAABkcnMvZTJvRG9jLnht bNRWTW/jNhC9F+h/EHTf6COxHQux95B0gwJFN9ht0TNNURZRiRRI+iP/vm9ISkmcZJNdtIcGiEyK M8OZxzdPvPp47LtkL4yVWq3S4ixPE6G4rqXartI///j04TJNrGOqZp1WYpXeC5t+XP/809VhqESp W93VwiQIomx1GFZp69xQZZnlreiZPdODUFhstOmZw9Rss9qwA6L3XVbm+Tw7aFMPRnNhLd7ehMV0 7eM3jeDuc9NY4ZJulSI355/GPzf0zNZXrNoaNrSSxzTYD2TRM6mw6RTqhjmW7Ix8FqqX3GirG3fG dZ/pppFc+BpQTZGfVHPN1J5ZXwwHOmOCGP2LcTdbytvqTtafZNfRZDDWXXcm2TOgdmilE4RT9sQq QxYV+dLvAecoYHIYttVhO0znCQ6cHOh31X9r9G7w5W8r/vv+ziSyBslyHKRiPdjkDRJ6ETeH1a0Z vg53Jr7YhhlVdWxMT78APTmu0vPZcrlMk/txBAdWiaNLOBbLorwsF0WacKwXRXlRlvPAFd6CUOSP JLAWGcTbX97wBHohAQC3BeN8kuurQfIK/xExjJ4h9nYLwMvtjEhjkP5dMXpm/t4NH8DCgTm5kZ10 976jgDclpfZ3kt+ZMHkMPkAJ4GOdtgX8BUFDTmRHXphmNH8SZNPJgRiWGO3+kq792rIBZ1hgQ1bR Yswf3XlCmhcgCJ1zo/muF8oFKTCiQyla2VYONk1MJfqNAGHMr7XPEPw1/AskgcRgOZvNvR7MlsUF jFfpYnaJ2qAKi6KIh22dEY63YzljBaFYC5a9wKsnvHiLTxMrQtPdCt0n1H1IGnl6ZNj+N+sogweT iG5IwAMNsKn7oKF2hBGzZ0B+V/f580EKFPYxAWYjAT5DH3D6Mzr9aDR1nq1egWeez5fnCOH7ajEv zkNbjUDhMC6ov6nv4jjUPnYvofMIJtGBOFa8jhSrlCbWIQqrOpUcwLhygS1o/kT1/DdHTLrnjp40 J6pHMQA/lRsK9CN334kQ/4toIFKkIGED+o49xGScg62B8bZltQgSO8vxRzjQZqOHn3UKASlygxKm 2DHAaBmCjLFDmGhPrsJ/BifnWPm3nCcPv7NWbnLupdLmpco6VBV3DvYjSAEaQmmj63tIuHHdtQ5f Y6Z4q9F53BnvTFYgcGgvUPp/pIrQklNV9BpCKvguVSSo/2MRLEOrRVF7YBWP8jIteEl5l9gVF/ki /0Y7l+XlfGznYpmD6JElr7TzD6ie/57i0uEJ569JvnPinY4uYo/n3urh5rn+BwAA//8DAFBLAwQK AAAAAAAAACEAQXJQu12DAABdgwAAFAAAAGRycy9tZWRpYS9pbWFnZTEucG5niVBORw0KGgoAAAAN SUhEUgAAB8gAAAPrCAYAAAA0s9YYAACAAElEQVR42uzdPawX1fo2YCOKggcQ5ENBUILhKxI0GBEi wSCQQzB85RiNojkFBYUFBQUFCYUFBQUFBQUFBQWFBQUFBQUFBYUFBYUFBYUFBQWFBYXF75973qz9 bjmAbPZvzMys60om4jm6TSaz9sx67rWe9dIIAAAAAAAAACrwklsAAAAAAAAAQA0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DAgf/755+i3334bXb9+fXTp0qXmunHjxuju3btuDtV49OjR6Ndffx1dvXp1dPHixdEvv/zSjIP7 9++7OVTjjz/+aMbBlStXmnGQv968eXP08OFDN4dq5Hm/detW8x7IOMh7IX+f8QG1ePDgwV/GwbVr 15r3Q76XoBb37t1r5gOZH2ccZL58586dZv4MtUhdSK2ImuV3fn7351soY+Dy5cvNOPj999/dHKpR akVqpvD/CMhhAFL0+vbbb0dvvvnm6KWXXnri9cEHH4yOHTvWFAdgiPJRl3Hwr3/966nj4MMPPxyd OnVKOMJgJ/wXLlwY/fvf/x69/vrrTx0HX3zxxejcuXOKwgxSQr8zZ840z/krr7zyxDGQ/z3jJIUx GKIsDjl58mTz3fO0d0G+l7766qumOAZDlIXjP/300+j9999/6jhYuHDh6PDhw6Pbt2+7YQxSQpAj R440z7paEbXKwpD8rn9WzTTfTCdOnGgWFsIQZUHI39WKPvvss9Hp06fVTKmKgBx6PunfuXPnRAF4 xowZoyVLlozWrVs3+uijj5przZo1zWTo5Zdfbv6ZvAhTKLCLkKHISsdPPvlk4oNu5syZo6VLlzYT nDIOVq1a9ZfgPGMiH30CQoYiC0RS3CrPeH7XL1u2bLRhw4aJcbBy5crRG2+8MfHPpGCcQN04YCgS jE8OQvJ7P39fxsHGjRtHy5cv/0tRIP+7gJChyO/zFHcnF4Dnzp3b/P7P85/nPeMh30mvvvrqXxZO ZcEtDEHCjQSCZY6cefD8+fObeXH5Jlq/fv1o0aJFzfy5jIMDBw4ICBmMPMv/+c9/JsZB/ppnfnKt KH9+vFaUsSMgZCjybZNvnPJ7Pt8+b7/99l9qRZlDz5s3b2Ic5Bsqmyp02mEoMtddu3btX2qmqRVN HgeZK0yumWacnD17Vq2IKgjIoaey+6+8vBYsWNB89H3//fej//73v0+8srM2L73XXnut+Xfefffd ZjUx9Nnx48cnJv3vvPPOaPfu3aMff/zxqePg66+/bj4C80FYghGFMPosE/eshi8TmYR/e/fufeY4 OHjwYFMIKEWAFM8UAOizLPrLgsFSAE7B99ChQ08dA7myej4T/zJ2snNKAYA+y8LZUvzK936+cb75 5punjoG8J7788suJXYUZO1k8CH2WhbPld/vs2bObRbTffffdU8fBDz/8MPr888+bhSRlYVV2WEGf 5RkutaI823nG86w/bRykjrR58+aJf0etiCFIuFcWxZZa0bPGQakVlQWE+bMjCOizzG0nLxhMrWjP nj3PHAeP14qSNVg0xdAJyKGHUrzKCy7Xtm3bnhmEPH6lQLB69eqJlZEmPvTV0aNHJ4rAmew87xjI lYLxihUrmn8/xWQhOX2UUDvtcfMcz5kzp/nzVMZBAsTFixdPtNLSRos+yllppY10dsWmuDWVcZD3 R0KU/PtZbCIkp4/SHrp0T0jXnGcFgk+6UvwqBeG0Zoc+ypmyJeDLe+FZi8eftGAkAWGZY+dMTuij PLt5hhNuZIHIVGpFCU2yyLAsFsmCE+ijbKQYR60oi0XUiuij1IqyEWI6taJ0HSnfVEJyhkxADj2c 8JQJy/79+6f0gpt8bd26daJtSorL0CdpeZXnN+0SpxqGTL7SbrSE5MJB+ibPcFkRny4hLzIGUjQr rdmzoxb6NvHP4o4ycZ9KEfjxQlgpAOT9An2S7/iyY/bTTz994XGQQlgKaPk5wkH6Jh0USovcLPh4 0blBuvDMmjWrGQc5sxb6JIF2wvEseMouwRcdB9lxnp+TMXXnzh03ll7JhqLSaVOtiFqNu1aUbysY KgE59HDin1WQU1399aRr06ZNXnT0duKfs5SzInK646B0VMifoS/KYqlM/F90wjN54pN2W8JB+jrx z47ZFw0FJ7dVLC12hSL0SRY35blNIXe630RZfJt2pLky74A+yGKpHCmQcZBF4NMdBxlTmWssWbLE QnJ6oyyWyrOb4zOmOw7SUUE4SF9rRdlQpFZE7bWit956S60InoOAHHqktNKdzqr4x6/SjvHSpUtu MJ2X1rcpgGV3SHZ4jGMM5IOv7By8efOmm0znpUiVyU4WS/3dOctTOX4j4WAKCtrI0Qc5IqYsEplu OD555+DMmTObYrBW6/RBzpktZwqOa26wY8eO5jtr586dbjC9UHYLpjX0uMZBCQdzdif0QTl+LG3V xzUOys7BjDHog3SUUitCrai9WtHdu3fdZAZHQA49kZWQ4y6AlbaiKQbnbB3FYLqurIQcZwEs1759 +5qJVFr1QteVIwbGWQDLld0misH0xYEDB5rndRwddSZf5Tzz8+fPu8l0Xha6plg1nRaiz1pAmzOd octSCH7zzTdHs2fPntKZ489zLVy4sBkHuinQdQks8i5IKDKuRYOlVpR27fm5Dx8+dKPptCtXrqgV oVbUcq0oO9JhaATk0BOljWhavo3zJZdrzZo1imD0Qron5FkdR7usx69ly5YpgtELCS5SrBp3IThX iswpsGmlSJely0Ge05ypNu4xkKBREYw+KItns8Nv3OMgO68UweiDsng2HabGPQ62b9/e/OwTJ064 0XRaCURydvi4x4GFg6gVqRWhVqRWxJAJyKEnsmo3Zy6Pc0VwuXbv3t187B07dsyNprOyaj1tgtLi atxjIFfOLMw4OHv2rJtNZ925c6d5TleuXNnKOMgZtvn5WYEPXXXu3LnmOd2yZUsr4yDnzs6YMcPZ s3Ta8ePHm3Gwa9euVsZBzu/M/EOHKbosQUjGwcGDB8c+BlJczrsg4Tt0WXYK5llNG9xxj4M9e/Y0 Yyyde6DrtaLFixerFaFWpFYEUyIghx7IKsW8hFatWtXKS+6HH34w+afz0uEg4yAfZW2Mg1JgM/mn y7J7I89pJultjIN0KbFgiq7LrtY8p+M6V+3xK99DJv90XbocpNtBvuPbGAfl7Nnbt2+72XTW22+/ 3Swib2MM5MrPzzjQXpquyk6+7OjL4r42a0XZOQhqRWpFqBWpFTE0AnLogevXr7dyhsjjZ6ylAABd deHChWYcpHVWW+Ng1qxZ2urSaSdPnmzl3OXJu6W01aXr0kI0u0Ta6Koz+Yw17UTpsnfffXc0f/78 1r6JNm/e7AgmOi3dDfKMLl++vLVxUNpLa6tLV+X88TbOXX68VpT/xqNHj9xw1IpArcjNZlAE5NAD ly5dau1MqcdXx0NX/fzzz80zmlWLbY2DtBPNmT3QVUeOHGntbLVyleICdFV2tub3dVtjoKyOz5me 0FXZMZjv97bGQeYdGQc54xm66Pfff2+e0bwT2hoHpaPIjRs33HA66ebNm80zmme17VrRvXv33HDU ikCtyM1mUKRh0AOXL1/+RwLyFNqgq06fPv2PTHpSZIOuOnr06D8y6dm5c6ebTWetXbt2NGfOnNYD 8hTboKtef/31fyQgz0Jd6KL79+//YwF5Qkjoolu3bv1jAXkWpYBaEagVwZAIyKEH/olVwfPmzWta NUJXtd1JIa16X3311ebnQ1e1vTr+m2++aX7+4cOH3Ww6K5PyLOpr6+zl7du3N+Mg7Rqhq9rupLBp 06ZmHOSoJ+iqtjsprFmzphkHaWMNXfRPdFJIrSj/jRxrAGpFoFYEQyIghx5NepYtW9bKS+67774b vfzyyz726LSyUCSFqjbGwf79+33s0ZvJf4KLNs9ezvlV0FWlfdzevXtbPXNWMEiXZaFIntMUq9oY B2kjKhik6xIKJrRIeNHW2csJ4Z29TFcltE5HkYTYbdaKbKZArUitCLUitSKGSEAOPZF2opn8Z4Iy 7pfctm3bnLVJ56Uw9dZbbzW7pdoogn388cfO2qTzsmBqxowZoyVLlrQy6Vm9erWzNum8cvTMxo0b WxkHc+fOHb3xxhujhw8futl0VmknunXr1rGPge+//340c+bM0apVq+wYpNNKO9Hdu3ePfRykRWmC QWdt0nXlaJhDhw6NfRzs2LGj+dn5M3S9VpQjmNSKUCtSK4KpEJBDTxw/fry1Ilg5U+r27dtuNJ2W QlUbRbBMohKIZIdIzjOELvvkk09aKYJlAdZrr73WFBcEInRZguvslmqjCFaKzAcOHHCj6bQ7d+40 z2obRbBy/vixY8fcaDrt6tWrzbOaxRxtnT9+9uxZN5pOO3fuXGsLB0ut6MqVK240akVqRagVqRUx OAJy6Inffvut+SDLh9k4z9wsheDPPvvMTabz0u62jWJwKQR/++23bjKdl3OR2ygGl0JwdiVC1yW4 a2Ph4NKlS5ufm9AFuq58v4yzGDy5EJwQHrosRdq0Wc9O74MHD469EJzOVQ8ePHCj6bQ8o2+++Wbz zGY+O+5aUY6eccwAXffrr7+2sntWrQi1ov9fKzpx4oSbzOAIyKFHyi7y9evXj619Ygpg+Zm3bt1y g+mFsjL4008/Hcs4yNmd2YmYgkJaEkEflJXBOQdqHONg3759TRiSgsIff/zhBtN52cGRNug5fibv hXGMgy1btjTj6quvvnKD6YWyizzdFMZ1DNOGDRuan/nTTz+5wfRC2UWe88LH1VUkheX8zDNnzrjB 9ELZRb5ixYqx1YoWLFjQ/MxffvnFDUatSK0ItSK1IgZJQA49khdRVsjnRZci7nR3hyxfvlwBjN7J xCRtfbJTZLoffCkmL168WAGM3skK+UzUc+3du3da4+Drr78ezZs3TwGM3inF4Pnz5097x1R24CZs T+ierj3QF2UBbbofJNCYzjjYtm1b8321bNkyu2bplRKKJNiebki+adOm5melwGzXLH2RbgrpCphn NwudxrVIJIsGtdOl1lrRokWL1IqovlZUNtapFTFUAnLo4Ysurd7yctq8efMLrwYu4XgmUSb+9E12 iuRjL6sYd+zY8cKrgbPTpJw1a+JP35w/f74ZA9OZ+ORsquw8zDg4deqUm0rv5DnO85tiWH6vv8g4 SAEtYymXiT99k++X0v4zIfmL7iTPcQUpKGenlM5S9E0Wkq9du3YiJH/RI8lKC9G0q7ZYir5JOFjO DE9I/iKLRTJ2sgs9PyPjwWIp+ibH8qkVUbtx1YpK/pDjzWCoBOTQQ7dv324KwXlJrVy5slnRNZVz pMrqr4Tj2qPQV1euXGk+9sqxA1MpCGeiNHv27Obfzd+b8NBX2UGbiU9CjY8//vi5dw+mYJZOJDNn zhSO03tHjx5tnuNZs2aNtm/f/twF4bw38v7I+Mk4unz5sptJL+U7Jrv8Srv1qZxJniJw2SmYDgo3 btxwQ+mlhw8fTnRbS2vojImpFIGzwCT/bjoo3L171w2ll/LslpA8z3Se7am00S1dpVIrEo7TVwnJ y7M8nVpRupOoFdFXFy9enFatKN3VSjhuHDBkAnLo8cTniy++aF5WeeGlGJBi2JNWy+djMC0Ty0Sp tFW3c5y+S0eFslskYXkmPymGPSkcyeQmZ1GVlcDZIZVWWT706Ltr1641xdw815nMZ8dIClxPGgcp kqV1aFkolcJBOjLAEAoACffKbvK0xn3a2eT79+9v3hdlkdV7771nxyy9l++ZLHYqz3XOCUxx60kL afN+yG6SNWvWTBS/slPQjln6Lou/S2eREnZn4dSTjuFIoTgdRLLgPMXj0k76/v37biS9lmc4GyPy TOfZzjO+a9euJ4YjqRVljGTXeBkHakUMQWqm5SzmfButW7dutGfPnifWTLNYMN9MpVaUGuvPP/+s VkTvZbHI+++/P1Er+vDDD59aM82cYXKtKHPrzLFh6ATk0HN5Wb377rsTRYBMarJiPmF4roQfZaJT VgInVIShyKTl9OnTE61/cqXYm/OiyjiY/P+VNll2hjAkKQjnHNos/CjPeXaHJyAp46CEh2XSn123 acUIQ5Hn+ciRI83zXZ71jIkyDvLX0jUhV94NJ0+e1E2HQblz585EMFKu/P4v74J8H82YMWPi/0sx OG0YFYEZkps3bzZF4MnjIPPiMg4yX548DrLgNl1EjAOGJMfGlGCk1Irmz58/MQ7y58nfTKkVZezA UOR3ejquleA7V3735+/LOChhYLnyDaVWxJBkrps577NqppNrRbmysFCtiFoIyGEgH33ZQZiwIysk S2CeyU7+nIlOdpQIxhn6R192wmblYwpiZRKUD70UBnbu3NnsGLc7iiFLK8QUeDOhSbE3Z2iWonA6 jWS18IULF7RMZNAymc9znsVQee5LMSA7yzMuMj4uXbrUtOOFocr3ThYQptCbcVAWUGUc5Dsp30t5 X1ggwpClO0iKwp9//nkzHyhhYHaWZ96ctqHZXSUYZ8hydEYW0qYupFZEjSbXTNMxp3TXzLdRxkG6 c6ZWlEWGMFSZ+5Za0dNqpllQcu/ePTeLq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AAAAAAACAKgjIAQAAAAAAAKiCgBwAAAAAAACAKgjIAQAAAAAAAKiCgBwA AAAAAACAKgjIAQAAAAAAAKiCgBwAAAAAAACAKgjIAQAAAAAAAKiCgBwAAAAAAACAKgjIAQAAAAAA AKiCgBwAAAAAAACAKgjIAQAAAAAAAKiCgBwAAAAAAACAKgjIAQAAAAAAAKiCgBwAAAAAAACAKgjI AQAAAAAAAKiCgBwAAAAAAACAKgjIAQAAAAAAAKiCgBwAAAAAAACAKgjIAQAAAAAAAKiCgBwAAAAA AACAKgjIAQAAAAAAAKiCgBwAAAAAAACAKgjIAQAAAAAAAKiCgBwAAAAAAACAKgjIAQAAAAAAAKiC gBwAAAAAAACAKgjIAQAAAAAAAKiCgBwAAAAAAACAKgjIAQAAAAAAAKiCgBwAAAAAAACAKgjIAQAA AAAAAKiCgBwAAAAAAACAKgjIAQAAAAAAAKiCgBwAAAAAAACAKgjIAQAAAAAAAKiCgBwAAAAAAACA KgjIAQAAAAAAAKiCgBwG5P79+6Nr166NLly4MPr555+b6+LFi6Pr16+P/vjjDzeIKty7d2/0yy+/ jM6dOzc6derU6MyZM804uHXr1ujRo0duEFW4e/duMw7Onj3bjIP89dKlS6Pbt2+7OVTjzp07o8uX LzfvgYyDvBfy97/99pubQxXy3fPrr7/+ZRycP3++eT/kewlqkHnwjRs3mvlA5scZB5kvX716tZk/ Qw0ePnzY1IXUiqhZfufnd3++hTIGTp8+3YyDmzdvqhVRjVIrelLNFGokIIee+/PPP5tJzmeffTZ6 5ZVXRi+99NITrzfeeGN04MCBJkCHIU74M8HJOJgxY8ZTx8G8efNGhw8fFhIy2An/iRMnRmvWrHnq GMj13nvvjY4dOyYcYbAT/p9++mm0atWqZ46DjJMUBB48eOCmMTgpcOV7Z8mSJc8cBx999FFTFBOO MEQp/n711VfN9//TxkDmz59//nmziDDzahiSPNMJPXbu3Dl67bXX1IqoUoLvLBbP7/pn1Uzzrvj2 22+FhAxS5ryZ+/5drShzhyNHjjQLzaEWAnLosaz2/eCDDyZeZIsWLRpt3Lhx9MUXX4z+/e9/N9f2 7dtHH3744Wju3LkT/1wKBYIRhiKT/mXLljXP9ssvvzxavnz56OOPPx59+eWXE+Ng69atzVh5/fXX J8bB0aNHm2Ad+i7FrwQcpQCcRSIrVqwYbdq0abRr166JcbBly5YmNHz11Vebfy6FspMnT1otzyDk OU4wXsZBft/n9/7mzZsnxsHu3btHn3zySTM+8r7IP/fWW281q+cFIwxBil8p7pYCcEKP1atXN7// 8/xnHGQ85Dtp6dKlE+MgC6cSJsIQpEtIAsHyzT9//vzRunXrmnlx+SbasWPHaMOGDaOFCxdO/HOZ MwtGGIo8y/nmmVwryjM/uVaUP+e5n7yIJGMniw1hCPJtM3nR7Ntvv90sDpxcK0pwntAw30zln/vv f/9rES2Dkblu+T2fb//UT1MrmjwOMlfI3HnmzJkTCwizqcIiWmogIIeeyosqL6y83DLh/89//tN8 xD3ryksvH4SlYKYQRp/lQy3PfZ7nBH6Z6KQo/Kwx8OOPPzYfgaUYlvGgEEafZdd4ilslEEwh7Lvv vnvmOPjhhx+aQkBZOJXOCxZN0WcJQ1LgLUFIxkSe82eNg7wv8t4oO6qyeFAhjD5LC+nyfZPdHwnE 893zrHHw9ddfN2OnLJzKjhGFMPosndVKyJFFs3v37v3bcXDw4MGmKFwWjKQrFfRZdgmWhVJ5tvOM /12taN++faP3339frYhByMLXLJzNwvEXrRXlWyrfVtBX2RA03VrR2rVr7SZn8ATk0EMpXuVF9eab bzYTmb+b7Dx+ZWVYVoVl0qSNFn2d8GTBR8bB4sWLR4cOHZrSGMjkJ5OkFMKykjLnc0IfJzx5jksR OEHHVMZBJj+lxVZWETuHkz7KLqfsAs9znC46fxeMPykgLIsHU0AQDtJH6SqVxR75rvn000//NhB8 /Nq/f3+zuCTjIK3ZdVSgj9JVKvPbhCHZLT7VOfKePXtGc+bMacZBOuxAHyUczzM8e/bsZqHUVMdB gpGyaOry5ctuKL2UIwPGUSvKYhG1IvootaLSRWS6taLMlXUWYcgE5NAzx48fb15QCxYs+NsVkM+6 MllKASHFNDto6Zs8+xkHaQ861TDk8QJAJj5ZbOKDjz5JeJGd3xkHaRs31TBk8pVWu/k52TViBy19 8vvvv0+E2zlK40XHQN4jKRzk56SgBn2Swm12heS7PjufXnQcZEdJ2TWVTlXQJ1evXp2Y26YjyIuO g3SnKrumcmYt9Ena6JYd4M/TYfBZnQfLe8VOcvomC/3GWSvKhgq1IvqkjVpRjmNSK2KoBOTQIwmy M0nJB9p0wvFypYiWD760TLFjir7ISvayGng6E57JHRXKeWt2TNEXp0+fngi1pzPhKVfOJCznrUFf lE4i2TE73TGQ90kJ27MLEfog3y1ld0jOVJ7uOEhInkWD+XnaitIX2SWV76HMa7MLfLrjILussvs2 AWGO8IA+SID3r3/9q1kk8jwt1f/u2rVrVzOm0qVHlynUitSKUCtSK2KoBOTQIymAZZKSs9Sm+4Ir 1/r165sXXV6g0HVZyJGVi2n7No6Jf7lWrFihjRy9kV2z2RmSItg4FkuVVnJl56AzpuiDHBFTWsaN Y+JfQpEUllMMtnCQPsgO14yDdevWje2bKLtvM9/I2eSKwfRBOh5kHGSuPK5xkAUn+ZlZiAV9UFpK 57iYcY2DHF2Tn5kuhtB1+WZRK0KtqN1akQ60DJGAHHoira3yMvrggw/G9qFXdoooBtMXZ86cacZB zoQa5zjIuVSKwfTFTz/91IyDtH0b5zgou3G1mKYP0jYuv7eneq7g3115v1g4SB88evSoKVblOz7f 8+McB5lvKAbTB9nZmp3e6bA2rsVS5SpdRRSD6boctZFn9Z133hl7rWjmzJlN2JLQBbrs/PnzakWo FbVcK7JwkCESkENP5AypvIymc6ba3+0iVwSj60ob0XGthHzSymBFMLouC5oSiIy7EJxrwYIFzTjQ SpEuS5eDsnt83GMg75dy/Ax0Wc5cHvfu8XLt27dPEYxeKGcuj3P3+OO7yI8ePepG02nZ4T3u3eMW DqJWpFaEWpFaETUQkEMPZIdIVsbPnTu3lZdcQvfyIQldde/evdGMGTNGS5cuHfsYyJWCQsbBiRMn 3Gw6K2fC5jldvXp1K+OgFBayAh+66tSpU81zum3btlbGQYL3/Hxnz9JleVbznI7jzOUnXfPnzx+9 8sorOkzRaeX7PUdkjHsMZN6d3bPZSQ5dlnNm01Z6HGcuP23BVDr3QJdrRflmUStCrUitCKZKQA49 UHZKjbu9+uTJfyZUaRkEXVV2So27ZVa5vvnmm4kuDdBVZafUuFtmlWvv3r3Nz09rLuiq0lUnf21j HGzatKn5+TneBroqRaosHGwjEMm1Zs2aZhykdS90VXZK5ZzNNsZArmXLljXj4MGDB242nfTw4cMm GMxCjjZrRRlnoFakVoRakVoRQyMghx64du1a8xLavHlza5P/RYsWNecYQleVM6W+/PLL1sbB7Nmz m4IzdFVWrWcc7N+/v5UxkKClBI/QVdnFNGvWrNbeBbt27WrGQYoM0FUJQ/Lt3tY42LJlSzMOUnSG LkqXtTyj2T3b1jjYsGFD89/IgnXoonS7yTOazQ5t1ory39BRBLUitSLUitSKGBoBOfTApUuXWl0F litFtvw3oKt+/vnnifMw2xoHWRmfIht01ZEjR1rdOVta9qaNHHRVOuq0uWMw75mMg7Ryh65qc8dg rsw7Mg4uXrzoZtNJv//+e6td1iafv5y2pdBFN2/ebHXn7ORaUdpYg1oRqBXBkEjDoAfS4jMvoa1b t7Y66ck559BVZ86cacbB7t27WxsHc+bMGa1du9bNprPSzirj4NChQ61OelJcgK7KLqk33nij9YD8 9OnTbjadlTGwZMmS1gPyy5cvu9l0Utqe5xldtWpV6wH5rVu33HA6Kcdg5BnduHFj6wH5/fv33XDU ikCtyM1mUATk0ANlVXCbk56shnz33XfdbDqrdFJoa6FI2gVlN1YKwtBVZXV8W5P/crbz4cOH3Ww6 a+fOnaOXX365tbOXSzB44cIFN5vOyq7ZNheKlGDw+vXrbjadlW/3NheKZJxlHNy9e9fNppNKJ4U2 F4qkVpT/xp9//umGo1YEakVuNoMiIIceKKvj22qj+M033zQ/PwVn6KqyOr6tNop79+5tfn7aEkFX lY4ibbVR3L59e/PzM7mCriqr49tqo7hmzZrm52eBInTVV1991WobxWXLljU/P+ELdFU6isyYMaO1 BVPz5s1ruqwJBumyBNhtHT1TakWZg4NakVoRakVqRQyNgBx6Ii+4TP4zQRn3S27Lli3NSy5tiaCr UpjKDpHZs2e3UgTbsGFDMw7yUQldlQVTWb2+YMGCViY9K1eubMZBigzQVVeuXGme0/Xr1499DPz4 44/NrtyEIo8ePXKz6ayzZ8824+DTTz8d+zj49ttvR6+++moTPkKXHTt2rBkHO3bsGPs42L9/f9Ot JItRoMsOHDjQjIN9+/a1FohkcSJ0uVaUDUVqRagVqRXBVAnIoSdOnTrVvIg++eSTsb/kFi5c2Pzs 3377zY2m08qZN1988cXYW2Zl1X12iOSjErosz3/GQQq2494hMnPmzOa4DTul6LI//vijCbBTBPv+ ++/HOg6+/PLLZnwlIIQuS8vnUgTLwo5xjoPNmzc34+DEiRNuNJ1248aN5lldvnz52OfIWSCSn33+ /Hk3mk67ePFi86yuW7eutVrRtWvX3GjUitSKUCtSK2JwBOTQE2lvmB1NKQZ/9913Y3vJZbV9aVMK XZeViikGz58/f6zF4Oy+yjg4evSom0znldZZaX87zklPduM6d5m+KAsHN23aNNbd44sWLWp+bkIX 6LrSZj07/MY1DrLoJHOOFIKdu0wfpNNaxkFa4I5rHHz99ddNF4XsSHz48KGbTKdl4WCe1cyTx3ns Rlk0mHOXBSJ0XVk4qFaEWlF7taLTp0+7yQyOgBx6JOd85IW0atWqsa0AS+Cej0i7x+mLnPuUcbBx 48axjIODBw82BbDsRlQAoy927tzZjIOtW7eOZRzs3r27aSOa94sCGH2Q39dvvfVW89ymDe44xkEJ WfJn6IN79+413/EJs8d1DFPO78w4yCIU6IObN282z+zcuXPH1lUkheX8zOzMhT64dOlS88zmSLJx 1YoypiwaRK1IrQi1IrUihkxADj2SF1FarI/jgy+70Eu7rATv0BeZmKStzzg++LLCvkz8FcDok6yQ z0Q9wUh2d0xnHOS8wlmzZjU/SwGMPikr5LPbdbo7prI7KhP/FJbTtQf64syZM804SKv1HA0wnXHw 8ccfNz8rraWzIxH6Iucj59ldunTptM+fXbNmzUSHNYVg+qR0FUmIMZ0dtBlDGUv5WQkcoS/UimD8 taIsxFUrYsgE5NDDF13aZ5Xi1YtMfLIauLQQzUefiT99c+vWreaDL89wWl696GrgMuE5duyYm0rv XLlyZfTaa681od6LnrWWdqQJx7VWp69Kd52cDfiiO8m3bNnSjKME7Sb+9FG+5zMO0lb0RReLZPFt fkbmGTpL0TeZz2ahU3mGX2SxSObVq1evbn5GOilYLEXfJBwsXUBWrlz5Qh0VMnZKrSi7EC2Wom9u 377ddJlSK6Jm46oVJRzPOMiCXBgqATn0UNopZlVwXlKLFy9uVgo/76Q/hYPygjtw4IBwnN5KO8Uy 8Vm+fPno0KFDz70iPhOlmTNnNv/uyZMn3Ux6KztoE+rlWU5RN2dmPm8XkQ0bNjQTpqwGtiqePstZ aDNmzGie55xJ/rwF4bw3VqxYMbELXThOn+VszDzLaQWaXVPPu4g2O0PK4tv89c6dO24mvfTo0aOJ kDzHiKUg/LzjILvFs8CkLEJ/8OCBG0ov3b9/v3mG8yxnQXme7amcOT65VpQxBX2UkPy999574VpR vqWE4/TdtWvXpl0ryr979uxZN5NBE5BDT2V18OHDh5uXVSlopRj2+IdfigLZUZWWiWUFZFaRZfWX cJy+y86OFL/yXOfjLUFH/v7xczgz0UlxYP369c0uw3I+W8JF6LuEGeXs5ITd2TGyY8eO/9k9ldAw 50eldWjeA6UF46+//uom0nsJt0vIl2Bk3bp1ze/9x8PyjIsUgPO+KJP+zz77rOnQA32XxU6lw86c OXOa4taePXv+p+V0CmTbt29vzlku4yALbhOsQJ9lfnvq1Knme6h0VcjCqTzfj4flmTdv3rx5Yrds rrRqt2OWvkuwXRZNlU0V6ZaTXbGPj4P8bxkjOaajzCXUihiC1EzLsQP51klQvm3btv/ptJNvpOyU zTdTqRXlW+rSpUtuIr2XrlDlqNb8fn///fefWDPNnDlzhsm1oswTrl+/7iYyeAJy6LkUhFPYLZOf EoDnwy5XWflYXoYpDGsXx9Bcvnx5op1cuRKQZAykQFyKZKUNb1YCZ8IEQ5Ei1rlz5ybOXJv8vD9p HCxcuLDZdasIzJDkeU7L9TzfTxoHuUoYmCsFggSKisAMSULuBCNlF2ApDOc9kDGQ76PJ4yM7DbPD BIYki55KMFKuzIvLu6AUf8uVVtI5wgmGJItgy2Ly560VpVshDMnVq1cnFpOXK0eMlTny5HGQb6d8 Q6kVMSSZ6+Y4vcx9n7dmeuLECbUiqiEgh4HIqrCEHVkNmdZyefElMMyfM9FJAVgwztCllVZ2jaQg llWSGQcp/KYwcOTIkWbHuJaJDH3ykwJvJjTZPZtiQMZB/prib3ZGZRWwlokMWZ7vPOfHjx9vnvu8 BzIO8l7IuMj4yDEdgnGGLMXdLCBMoTfjYO3atRPjIN9J+V7K+8I4YMiyYCRF4XRey3wg8+OMg8yR M29O21AdRBi6hN5ZSJu6kFoRtSo10xwfkE1GGQf5Nso4yA7a1Ip00mHIJteKnlYzzYISC0SojY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AEAAAAAAACogoAcAAAAAAAA gCoIyAEAAAAAAACogoAcAAAAAAAAgCoIyAEAAAAAAACogoAcAAAAAAAAgCoIyAEAAAAAAACogoAc AAAAAAAAgCoIyAEAAAAAAACogoAcAAAAAAAAgCoIyAEAAAAAAACogoAcAAAAAAAAgCoIyAEAAAAA AACogoAcAAAAAAAAgCoIyAEAAAAAAACogoAcAAAAAAAAgCoIyAEAAAAAAACogoAcAAAAAAAAgCoI yAEAAAAAAACogoAcAAAAAAAAgCoIyAEAAAAAAACogoAcAAAAAAAAgCoIyAEAAAAAAACogoAcAAAA AAAAgCoIyAEAAAAAAACogoAcAAAAAAAAgCoIyAEAAAAAAACogoAcAAAAAAAAgCoIyAEAAAAAAACo goAcAAAAAAAAgCoIyAEAAAAAAACogoAcAAAAAAAAgCoIyAEAAAAAAACogoAcAAAAAAAAgCoIyAEA AAAAAACogoAcAAAAAAAAgCoIyAEAAAAAAACogoAcAAAAAAAAgCoIyIH/Y+/uYb2o8v+BbxZBQRFB WfEJJRhlCQQNhqdIMPKwSyQ8GIxEdLMFBQWFBQUFCQUFBYUFBQUFBQUFBQUFBQUFhQWFBQUFhQUF BYWFhYXF/H/v+efc3DUrXO79zmZmzuuVTNBdvSaTOXfmfN7nfA4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AAAAAAAAABUQUAOAAAAAAAA QBUE5AAAAAAAAABUQUAOAAAAAAAAQBUE5AAAAAAAAABUQUAOAAAAAAAAQBUE5AAAAAAAAABUQUAO AAAAAAAAQBUE5AAAAAAAAABUQUAOAAAAAAAAQBUE5AAAAAAAAABUQUAOAAAAAAAAQBUE5AAAAAAA AABUQUAOAAAAAAAAQBUE5AAAAAAAAABUQUAOAAAAAAAAQBUE5AAAAAAAAABUQUAOAAAAAAAAQBUE 5AAAAAAAAABUQUAOAAAAAAAAQBUE5AAAAAAAAABUQUAOAAAAAAAAQBUE5AAAAAAAAABUQUAOAAAA AAAAQBUE5AAAAAAAAABUQUAOAAAAAAAAQBUE5AAAAAAAAABUQUAOAAAAAAAAQBUE5AAAAAAAAABU QUAOAAAAAAAAQBUE5AAAAAAAAABUQUAOAAAAAAAAQBUE5AAAAAAAAABUQUAOAAAAAAAAQBUE5AAA AAAAAABUQUAOAAAAAAAAQBUE5AAAAAAAAABUQUAOAAAAAAAAQBUE5DAid+/ebS5evNicPn26OXbs WHudOXOmuXTpUvPw4UM3iCrcuXOnOX/+fHPy5Mnm3//+d3PixIl2HFy9erV5/PixG8To/f77782t W7facfD999+34yB/nj17trl+/Xrz22+/uUmM3q+//trcuHGjOXfuXPseyDjIeyF/f/PmzXacwNjl +//atWv/MQ5OnTrVvh/yvQQ1ePDgQXP58uV2PpD5ccZB5ssXLlxofvrpJzeIKty7d6+tC6kVUbPU TPO7P99CGQPHjx9vx8GVK1fUiqjC9FrRf6uZZg4NtRGQw8D98ssv7SRnxYoVzV/+8pcnXh999FEb oCsKMzYpfGWC8/rrrz91HHz66adtaAJjkyLvkSNHmhdffPGJY+D5559vDh482BYIYGxu377d7Nu3 76njIP9/CgJ5f8DYJBT/7LPP2t/3TxoHr7zySlsUe/TokZvGqGS+m+LvunXrmnnz5j1xHLz99tvt IkJFYcYmz3RCj/fff1+tiGrlGyeLxd96662njoMtW7a031AwNvfv32/nvk+bIz/33HPNrl272hAd aiEghwHLSvglS5a0L7H58+c3q1atarZt29YWhg8fPtxeX3zxRbN58+bmzTffbP76179OTX4EI4xB JvCZ9JePvBdeeKH5+9//3mzfvr05cODA1DjYs2dP+9wvW7Zsahz885//bH7++Wc3kcFL8SsBRyYz Jfhbu3Zts2PHjubQoUNT42D37t3Nhg0bmpdffnlqAvTtt9+2C61g6FL8yvdPCUKWLl3a/t7fuXPn 1Dj48ssv29Aw4yPvi7JgJKvndVZgDFL8SnG3/I5fvnx58/HHH7e///P8ZxxkPOQ76YMPPpgK0DOf SJgoGGEMUtT98MMP22c73/0JRT755JN2Xly+ifbv399s3bq1ee+996a+n7LQVjDCWGQnYAkE84yn VpRnfnqtKH+dWlH+uTIO1qxZ0/z4449uIKOQb5tSM803TxaLZMPE9FpR6kIbN25sv5lKrSjzaIto GYPMcTPXLb/jFy1a1H4j5RmfPg4yV8jcuYyXXNlUYREtNRCQw0BfcHlRlY+8TPiPHj3argZ70pXC WD4I89GXl+MPP/zgZjJY+VArReAEgpno/Otf/3rqOEhBbOXKle2/99JLL9lNzqAlDEkhqwQcCf9m Mg5SCCgdF1avXq3FKIOWXePleU6RNwXfp42BjJO8N/IeyL+XbymLphiytActCz/yez3f/U8bB999 910bjqRYVhYPajHKkGXhbOa5me9m0exXX3311HHwzTfftEXhBQsWtOMgXaksFmGo8uzmuc6znEWD ebbzjD9tHHz99ddtxwW1IsYgC8AzHyg1n9nUilJjykITGKrMbUutKF2jZlMryp+Za8OYCchhYLJT MC+1vKjSVn0mk/4/XlkZVgpoJj4MUcLxTPbzDGfnR9pKP+s4yCQpk/8sMjHxYYgSjuf5zzhIEXgm C6X+eGW1fAphCdd1FmGIslMw3zT5fZ4uOjOZ9E+/Mm6yq6rsmhKSM0Q5T7N803z++efP/C5IMFKO a8r3kc4iDFHOlC2hxt69e595HGRRSbpN5WdkN5WQnKHJM5vuUKWTTnYHPus4SDBSakU5yg+GJt8w Wfg6iVpRLrUihmiStaJ8V2m5zpgJyGFgymrgtEyfzQuuXJkslYmPHbQMbeKfM3HKDqlnDUOmX2m9 nuMJMvERDjIkWSxVVgOvX79+1mMgV1rtZuKTVcUPHz50cxmMe/futbtC8vymlfpcxkFpx5vOJEIR huTmzZtT4XhaSM92DOR76p133pkKB2FILl26NBWOz6R7wpN2k6fNbn5WWpLCkCTQLuH4bELBcuUo jnIkUxZgwVCoFUE3taJsqFArYqwE5DAgORMtL7jXXnutbYk4l5dcrhTR8rH36quv2inCYOQcqYyD FHHnMuEpV3Za5YMvH5BCEYYiZ46X1cBzHQO5Nm3a1P68FBRgCPL7unQSSWedSYyDssr+7NmzbjCD kAJYjhXId8xcwvHpLddLOJiW7TAE6fyRwm2CjAR7cx0HCclLOHjnzh03mEHIueGp7WSRyFzC8XKl PXVatOdn6q6DWpFaEWpFakWMlYAcBiLnjuf88ExQJjHxn94yJS+677//3k2m99JaPQWwdD+YzfEC T9s56MgBhiDnheddkLEwl04if7wSsmQcaJ/FEFy+fLl9XvNtNKkxkFAkZzGnuKwYzBBkh2vGQRaL TGocZPdtgsa8EyygZQjS8aAcDzCpcZAW7QlF0qZXKMIQlJbSaZE+qXGwefPm9membTv0Xb5Z1IpQ K+q2VnT9+nU3mdERkMNApLXVJFeATd8pkkJwXqCPHz92o+m1UghOAWCS4yBnb6YYnO4MWYwCfVYK wZPaNVuu/fv3TxWDoc8SVmS3d75dJlkAm14MtnCQvst3e4rAWdQxyQJYrnXr1ikGMwg5aiPvgpwd Pondgv+tq4hiMH2XI/PKrtkuakX52Rlr0GenTp1SK0KtqONaURblwtgIyGEgshI4L7lJ7h4vV2lR mt1Y0GdZvZtWb9nlN+lxkF2IGQe3b992o+mtBIMpVOWadCE414oVK9pxYPcsfZY2onlOV61aNfEx kKAxRbB3333XrkF67erVqxM5W/DPdpGnCLZjxw43ml47d+5cOw62bt068XFQ5t/5a+iz48ePt8/q 7t27Jz4OSmvdM2fOuNH0WtqgqxWhVqRWBM9KQA4DkPMFy8r4Sb/gciV0z0su50xBX92/f799Tleu XNnJOEhBIT8/5/VAX928ebN9TteuXdvJOEiBOT8/57dBX5UdIjkXsItxkOA9P//u3btuNr2VM2bz nGZHRxfjoJxFrsMUfbZly5b2Oe0iEMm1cOHC5pVXXrFgil5LaJGOIl0EIqVWlM4ioFakVoRakVoR YyMghwEoO6Um3V59+pUJVVZFQl+VnVKTbpk1/ezZ7JbatWuXm01vlZ1Sk26ZVa4DBw60P//YsWNu Nr1VdvUlIOxiHJQ261euXHGz6a3slFqwYEEngcj0Nut37txxs+mtzGGXLl3a2Ry5tFl/+PChm00v PXr0qJP26n+sFWXDBqgVqRWhVqRWxNgIyGEAcu5ZXkLbtm3rbNKTVcdLlixxs+mtnIOZcbBnz57O xsHixYudqUOv5VzkjIO0v+1qHOTnHzx40M2mt/J7+qWXXupsDJQA3vnL9Fl2tb7++uudjYNPP/3U +cv02i+//NI+o6tXr+5sHJSjyH766Sc3nF7Ks5lndMOGDZ3WivLfyJgDtSJQK4IxEZDDAORs8LyE UqjqetIDfZVzz/KMJrjoahwkcMlOEeirMik5fPhwp5OerDqGvsrv6f9FQO68TXo9kf+/ZzTf710H 5JmHQB/lDMw8o+mC1nVA7txZ+irPZp7RPKtd14qcO4takVoRakVqRYxuXu0WQP/ZQQ5WBUNYFQx2 kEPYQU7t7CAHO8hBrQjUimAuBOQwAP+LM8gXLVrkDHJ6retzpY4ePepcKXqv63OlDh065Fwpeq/r M8i3bt3qDHJ6r+szyNevX+8Mcnqv6zPIV61a5Qxyeu1/cQb5woULnUGOWpFaEWpFakWMkoAcBiAr dTMhee211zp5yWV1WV5y+/btc7PprXv37rXPadpadTEOsto4P//EiRNuNr1148aN9jldt25dJ+Mg nUry88+fP+9m01snT55sn9OdO3d2Mg6yGzE//+7du242vZX2iXlODxw40Mk4yO70/PzHjx+72fRW wpCEFt98800n4+DFF19suzX8/vvvbja9lTpRQuwuFkyVWlHmHqBWpFaEWpFaEWMjIIeBKG0OuzhL ZOPGje3PvnDhghtNr7377rvN/Pnzm++++27i4+DDDz9sx0E+KqGvfv311+b5559vXn755U4mPW+9 9VY7DlJkgL66detW+5x+8MEHEx8Deb9kV27CQYEIfXbp0qV2HHz88ccTHwdfffVVGzomfIQ+O336 dDsOtm/fPvFx8MUXX0zNv6HPvv322/ZZ3bt3b2dddbI4Efos4bhaEWpFakXwrATkMBDlTJ2ceTPJ F1xWGeflmR3qWsfRd+VMnSwYmeQ4yK6TfEhm9X0+KqHPcuZTxkHaTE96h0gCkbxnBIP02W+//da8 /fbb7e/tSe8aLAsSjx8/7kbTa2mrm/bSS5YsmfiuwXLuclo1Qp/l/OXMY994442JF4Jz/FjGQVr3 Qp9dv369fVbzzHZRK8rPzrF/0Gelw5RaEWpF3dWKsjtdrYixEZDDQKQYvGLFivbD7Ouvv574imBn iDAEWcSRVoeLFy9uz4Ga9DmbZ8+edZPpvbR9TjH4b3/7WyfnbFoZzxCU3bP5/T3J3eNppZvx9eDB AzeZ3isLB/M9P6lxkHlG5huvvvqq9uoMQikG7969e2LjIEcXpBC8Zs0ahWAGIQub8sxO8tiN6V0M oe9yNGUWDaoVoVbUXa3oypUrbjKjIyCHAbl8+XL7QsquqUnsFMkKsLQRzUfkzz//7AYzCGfOnJlo a920T0wxIWfOWhHMUOTZnWRr3R07dkytuFcIZgiycDDBxSRXyJf2iadOnXKDGYQE2DkOIN/zhw4d mmj7xIsXL7rBDML9+/fbBbSLFi2ayELyzLOzUzDj4ObNm24wg5DjZxKKLFu2bCLhYGpF6VKSn5nA BdSK1IpQK1IrYowE5DAwu3btmmqfNZeQPGcLvvTSS1aAMTj5IEtbnzy7GzZsmNOH3v79+9uJf35W igowFFkhn64ik9g5uGfPnrb4lbGQIjMMRdp95tnNbtd9+/bNaRykgJDxlNA94TsMRdo/59nNjqkE GnMZByko52dlvqEAxpDkOIA8uwkHjxw5MqdOIu+8844OawxSjofJs/vmm2/O6RzmLDQpi0TsmmVI 1Iqgm1pR5ttqRYyVgBwG+KL75JNP2hddWpzMZnVwPvSyazw/4/Tp024qg5NW61nFm2d47dq1s1os kg+9hQsXtj8jrXphaHLuZlrg5hnOe2G2q4Ez4cl1+/ZtN5XBuXbt2tSkPb/XZ7NTsLROzM5ZrdUZ ogQYeYaz+HU2i0UynyjfVWnTq7U6Q5RAO8/w0qVLZ7VYJMF66aCQRSIWSzE0eWbzDsgz/MYbb8yq o0K6kZRzx0+cOGGxFIPz6NGjqa5QakXUatK1IsfwMWYCchighORbtmxpX3QJuj/77LMZffR98803 bdErL7f8uzm30ISHocrqxXRSyLOcFe4zbbGbQkEmSmmVlbGghShDdufOnanVwdktMtNgJIXjco5U 3iNaiDJk2UGb9rp5nlMQS5ecmYyDvDfKDqkcX5NCAgxVdtDmuybfN9k1le/+mYyDnTt3Ti2cza4r xy4xVJnXJuTOszx//vy2IDyTxeSZR6dtaFq0C8cZurSBLl0H80zn2Z5JrSg7zjdv3qxWxChkQ0XZ WLR8+fJZ14rOnz/vZjJYmdvOtVaULgqZa8OYCchhwAWA7P4uE5is8k0xLCsdpxfE8oGXwldaJmZ3 Vf7ZnFWYHVcwhgJAnvN58+ZNtVXMRChnRU1vK3f48OG2OLBy5cr2nM5SBE57Xhi6rJIvu0VKEWDT pk3t/za9IJaJzrZt29rdUZn0l3OkhCGMQRZNZRFgnut8G6VFbp7vAwcOTI2D/JkuOikA531Rxkze EXbMMgbpBPLee+9NBYQpbm3fvv0/dtPm+2jv3r3Nxo0bp4LxfEdlp6DzNRmDy5cvTz3bKexm4VQW lE/fTZv5cubNmQ+UBVaZKycMEQoyBlk0Veo/ecbTLWf37t3/cQRB/jr/W8ZIWSCSsaNWxBjkd3m+ bcr3frqL5EilhOXTF09lYW12yuabqdSK0lVHdzXGIHPcgwcPTo2DLA7/bzXTzBUyZ5heK8o/d+/e PTeR0ROQw8ClFWgmNiUof9KV9iqnTp1S/GJ0sos2ha+njYFcKRz/8MMPil+MTtpelZXyT7sSJGYl sHHA2CQYyTniMxkHCdAVvxib7HxNMFJ2jDztSqFY8YuxSce1BCM5duBpYyAhetqzWzDI2GQXbYKP co7yTGpFGTswJvnGSUA4k5ppOkrlG8ocmbG5detWO/edydwgnTrTadM4oBYCchiJhN4JO06ePNl8 ++23bViY1lr560x0UgDWKo6xy4Q+4UgKYtkRmHFQ2gjlfM67d+8aB4xedpRnQnP8+PG2GJBxkD9T /M3OKGcsU4M85xcuXGif+7wHMg7yXsi4yPhI0RjGLp1yUujNOEgQXsZBvpPyvZT3BYxZirspCqfz WuYDmR9nHGSOnHnz9evXLR5n9DL/zULa1IXUiqhVqZnm+IBsMso4yLdRxsGZM2fUiqhCqRX9Wc00 C0oE49RG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MBK//vpr c+3atebUqVPNt99+2+zatau9/v3vfzenT59u7ty50/z+++9uFKP2yy+/NFeuXGlOnDjRHD58uPns s8+affv2tePg3Llzzd27d40DRu/Ro0fNpUuX2nFw8ODBdhzkz2PHjjU//PBD8/PPP7tJjF6e8wsX LjTHjx9v3wMZB3kv5O8vXrzYjhMYu3z3nD9//j/GwZEjR9r3Q76X8t0EY5bv/tu3bzdnzpxp5wOZ H2ccZL588uTJ5vr16+08Gsbst99+a27cuNHWhdSKqFWpmeZ3f76FMgb++c9/tuPg7NmzakVUYXqt 6L/VTO/fv+8mUR0BOQzcgwcP2knOc8891/zlL3954vXaa6+1AboiAGOTSX0mODMZB++9914bmpj8 MDYpfG3ZsuWpYyDXRx991BYIYGwS+q1bt25G4yAFgQQnMCYJQhKK53tnJuMgRbF79+65cYxKFn+k +PvKK688dQy88MIL7SLChw8funGMSp7phB4vvvjijGtFFk4xNvnGyWLx559//qnj4O23326/odSK GJtbt261c9+ZzA3ef//9NkQ3DqiFgBwGKi+qrIQvgeDLL7/crF+/vtmzZ0+7GjIToVxff/11s3Pn zuaDDz6Y+iB8/fXX29XyMHRZ7JHnfN68ee2zvWzZsuaTTz5p9u7d2xw9enRqHHz55ZfNp59+2qxc ubJZsGBB+88mQPnxxx/dRAYvq4ATcJQJzfLly5tNmzY1X3zxRfPdd99NjYNDhw4127Zta958883m r3/9a/vPZlzYUc4YZLV7Fn7kuc630TvvvNM+3wcOHJgaB//617/asZLxkfdFGTNZPf/48WM3kcHL go8SjM+fP79ZtWpVs3379vb3f57/jIOMh3wnffzxx82SJUumxkzCRItoGYPLly83r7766lT4/eGH H7ZF4cyLyzfRN9980+zevbudD5TwMHNlwQhjkZ2A5dnOn6kV5ZmfXivKX6dWlDGyaNGi9p/Ne8Ei WsYgv8vzbVNqpkuXLm3nCtk1Pr1WlHnAjh072m+mUitavXp1uwkDhi5z3Dzj0xdDbdy4sa0VTR8H mStk7vzWW29N1YpSW7WIlhoIyGGAsqq37BLMBCYT/lL0etKVQkA+CMsH4vfff+9mMlgJQ7KysXzk lfZYT7tSHFu7dm370ZexkFa7MFSZuGfRU8ZBgu/SHutpVxaNpAhQ3iM3b950Mxmsq1evThWBU+T9 6quvZjQO8t7I+yP/XooBP/30k5vJYCUMyXdNvm82bNjQfvfPZBwkHClBecJCi6YYqoQheabLApEU dqcXf//syjw6ReESEKYrVToxwBBloVOe4TzLeabzbM+kVpTFU5s3b/6PWpHFIgxVuifkHVAWj8+2 VpRFUzBUmdvOtVaUxYOZa8OYCchhYLJTsLQOzQtrJpP+P1779+9vd5wLyRmqhOPvvvtu+wxnAjN9 l+xMr3RbyK6S/IycywxDk3C87JBKAWAmxa8/Xlktn8l/LiE5Q5Sdgnl+M3nP7/VnHQMZN+W7asWK FVbJM0g5T7PsEpxp8Wv6lflEdkvlZ6xZs6adb8DQ5Nixskswxd1nHQfZTZvFUvkZWYyuowJDk4Ud JRzPN830rgkzvbKLsNSKMqaE5AxNFvqVbxq1Imo16VqRkJwxE5DDwGTlYzkTZDYvuHJld9VLL73U /qwUl2FIE//SRjc7pGY7BspikTLxyZk8MBQJL8pq4K1bt85pHKQAkElPxkIWn8BQpJ10CcdnEwpO v9JuuoSDQhGGJN/xeXYXL148q1Bw+pUjmfKz0p0KhiRHj5Xjlqa3kH7WK0FKjujIz8rfw5CUDgrZ KTibUHD6LtrSYSdjC4ZCrQj+f60oi6QmWSvKfFutiLESkMOApBV0aQM6l3B8etuUtJ/LbpO0IIIh OHXqVDsOUsSd6xjIlbN30kIr40oowlCk+JtxkFBvEuMgq4PL6mI7RRiCFMBKJ5GZtk182pX27Lrr MCQ5VzDt0fM9n11/kxgHZQetHVMMRTp/pHCbdtIzPWLjaZ1FErRnHFy/ft0NZhDSCap0UJhNl8H/ Visq4aAjaFArUitCrUitiLESkMNA5NzxfJRl8j+bVll/dmU1WWmfBX334MGDdkFHuh/M9GzNmVzr 169vx8Hp06fdZHovu2bnzZvXnqc2icVS5SrnTF27ds1NpvcuXLjQPq/5/T2pMZDdVnm/ZJW8VusM wbFjxyayO+SPOwcz30jwngAe+q60lN69e/fExsGBAwfaUCRd25xHTt8lsEgHnDyzeXYnNQ5yfnnG Vrr0QN9l16xaEWpF3daKLl265CYzOgJyGIhz5861L6O0C5rUC66skC9nTOWsHuiz48ePt89qJuuT HAeZQKUYnMlUFqNAn5WjNia1a3b6TpEU1lJgszKYPktYkbZx+b09yQLY9GKw1rr0Xbo/ZTFHguxJ FsBylfakWuvSdz/++GP7rL7xxhsTHQO5Eo47jowhyNmw5Ri+rmpFOc8W+uzEiRNqRagVdVwryntG rYixEZDDQOQjLy+jSbSN++O1cePG9gWa3VjQZ2mnm8nJXM5Ue1pr3Rs3brjR9FZau5WdfZMeA9Nb 69o9S5/lHMA8p/m9PekxkPfLggULmtdff93kn17LDo6Mg3zHT3ocZL6ReUdaKUKfZUdfxkHaf056 HKS1bn724cOH3Wh6Ld0A86zmmZ30OCgdB0+ePOlG02vvvfeeWhFqRWpF8MwE5DAAWaWYHSIp1nbx ksukv6wwg77KR1ie09WrV3cyDspKy+xSh77KpDzP6YYNGzoZB2X3bLqWQF+lSJvndM+ePZ2Mg7Jr MDsToa/K93t2dHQxDtKlIT8/LUuhr7KII4s5ughEcmXHYC4LpuizV199tW0t3WWtKB2mQK1IrQi1 IrUixkZADgOQdlZ5Ca1du7aTl1yuhQsXtisuoa+uXLnSjoNNmzZ1MgaOHj3aFtg+++wzN5veOnv2 bDsOPv/8807GwaFDh7SXpvfKebOTbq/+x91S2urSZ1nI8cILL0y8vfofz9zMWYbQV1lEvmzZss7m yOXMTUeR0Vc5biPP6MqVKzutFeW/AWpFakWoFakVMTa+cGAArl271r6Etm3b1tmkJ7tEsuoY+ur8 +fOd7hjMtXjx4mbdunVuNr1Vzlbrasdgrvz8ffv2udn0Vn5PZ0dfV2Og7BLJewf6KmOgq+5S03eJ ZB4CffT48eNOdwzm+uijj9r/xt27d91weinPZpc7Bqd3FMmYA7UiUCuCMRGQwwBkB1NeQilUdT3p gb46c+bM1FEAXY2DFJt1UqDPyqQk7Q67nPRYHU+f5ff0/yIgz3sHejuR/79nNN/vXQfkOinQV9nV nWc03RS6Dsh1UqCv8mzmGc2z2nWtSCcF1IrUilArUitidPNqtwD6r5wjkpafXb3ksgMlZ1dBX124 cKEdB7t37+500pOzDKGvytnLaW/VxRhIq94yqYK+yu/pRYsWdfYuyO6TjIO8d6CvXnvttWb58uWd jYN0rso4yDwE+ujXX39tn9G0Qe9qHGRXbv4bOd8W+qicvZxjMbqsFeW/kTEHakWgVgRjIiCHASht sz788MPOPvZyhuGaNWvcbHqrHDWwcePGTsZAzrLNuVJZdQx9VdrH7dixo5NxcODAgfbnHz9+3M2m t9LWLc/p119/3ck42Lx5c/vzr1696mbTW2nzOX/+/M7OIM/Pzzj48ccf3Wx6K4HFkiVLOpsjZ7dg xsGjR4/cbHqpHDXw1ltvdVorygVqRWpFqBWpFTE2AnIYgN9++615/vnnm6VLl3b6kjty5IibTW+l pdu8efOad955p5NxsHPnznYcnDp1ys2mt0obxb///e+dBoMXL150s+mt0kYx7d26DETu37/vZtNb 088B7GIcZIf6c889Z8cgvZb3QJnHdhUMpr009Fm+WxYsWNDJgqlSK9qyZYsbjVqRWhFqRWpFjI6A HAYiLUzyIsoEpavWcXZK0XdZEZyVu1nBO+lxsHr1ajulGIQch5H20l0UwUoLRTul6LPSTjQF4UmP gaNHj7YFtnTtgT4rRzBlp/ekx8GXX37Zfm/94x//cKPptdJWN0Xbro7bsFOKvittdRPiTXocpKV0 fva5c+fcaHotz6paEWpFakXwrATkMBBXrlzpZCXYd99917amy/XLL7+40fTa2bNn23GQyc8kx0Ha 9GbVfcKW33//3Y2m144dO9bJ7tn9+/e3RYX8XOi7hILZ3frVV191sjL+9OnTbjK9lp3dr7zySlsE y8KOLtqrX7p0yY2m17JrMO+CZcuWTbwYXLqJ3Lp1y42m1+7cudM+q5PePZta0YsvvtiOMV116Lss 4lArQq2o21rRp59+6iYzOgJyGIh8iJVi8KFDhyb2ksuOXIVghiKLOLIiMu0OJ3n2bHYKKgQzFA8e PGiP3UgwMslQJGcXWhnPUFy/fr19Xt9///2Jni+4ePHi9jzbhw8fusn0Xlk4+NFHH01093gKwRlb 2qszBKUYnKLtpMbB3r17pxYNCkQYgl27drXjIGckT3rRoC4KDEGOpswOV7Ui1Iq6qxVZNMgYCchh QG7evNm+kJYvX96u5p3rC+6LL75oA/e86OweZyhy3k1ZIT+JnSKff/55WwDLSmMFMIYi559NsqvI pk2b2p938OBBN5fByHmYk1whX3YL/vDDD24ug5BicILsfMfku34SuwX/9re/teMgi1BgCNLqMwto 58+f3y7wmMRiqRSWM0++e/euG8wg/PTTT20oks6AR44cmfM42LdvXzsGsoM8gQuoFakVoVYEYyQg h4Ep50u9+eabc1oNlrPMs7Iykx67BRmafJhlHOQsqLlMfHK2YIppmfhrG8eQZIJewsH169fPacKz ffv2duL/7rvvNo8fP3ZzGYzs8k4okud3rudult0hKQgrgDEkCfASiuSaS0ie76kUlDMOTpw44cYy KDdu3Gif3XzTzyUkTziexej5WefPn3djGZQLFy60z+7SpUvnFJKnY+HLL7/c/qxr1665sQyKWhG1 66JWlI11akWMlYAcBviiS/E2L7o33nhjVmdv7t69u1m4cKE2QQxWWn5mFW+e4ez4SzHrWcdB2jBm gUgKyunOAEOTcLDseM3q4Nl0FskxG5nwpKW0iT9DlEV+5XzMbdu2PXMhLIsNV61aNdWm2sSfIbpy 5cpUSJ7dTrM5X3PFihVT7XmzMx2Gphw5kB20aZE+m+MFcpZ5fkb+3mIphijPbp7hPMvZFPGs4yDv gGyk0FGHoco3TGo9akXULLWidJmaVK1IRx3GTEAOA3X48OH2RZcPtgSFM9lNnkl/acOYjz3hOEOW YwHKqsiEI5nEzCQY2b9/f7Ny5cqpAtrt27fdTAY98VmzZk37PGfiklbTMxkHKX7ljLayul7rRIYs bUVLuJfV7VlIOJPdsnlv5D2Qfy/vE+E4Q5aW6CXUyO/1meyiTbEsZ8wuWrRoqoOCc8cZsnPnzrXz 3Mx3UxCeyWLyhCdZILVgwYJ2HHz//ffCcQYtZ4bnWZ43b177bM8kIMxCqXXr1qkVMQr5HV52kudb fza1otSY0p0Ehio10xKS5+iY2dSKMscWjjN2AnIYsExaEojkpZXWPymGZfdUPuoSoOdKq8UUvtKS PZOdskNKW3XGMvE5c+ZMO3nJs53CcIphO3bsaFvDlXGQD7w891lJX8ZB/reff/7ZTWTwEmakHW6K WWUyv3bt2nYClICkjIO0iduwYcPUeyNX2i9m4gRDlzNoS4ed0l40v/fTer2Mg/yZ3bUpAJcgMQsN c3yNHbOMQTqBlMWDudIq+uOPP25//5d3Qb6P0i4xxwrk+S8LrNJOWijIGNy6daudF+fZLm1Bs6A8 8+IyDjJfzrw5uwvL91OKwdpJMxZXr16dCjjyjKdbztatW9tvpTIO8tf53zJGyjjIwlu1IsYi3zal VpRvng8++KANy9NdoYyDdBzJTtl8M5VaUepJuqsxBpnjZuFf+R2fRbH/rWaauULmDNNrRVlkkjk2 jJ2AHAYuwUg++srOqSddKQhnoqT4xdjkoy0r5ad/zP3ZlQnRnTt33DRGJ7vAE3iXIsCfXSkOZBJk 0s8YZTd5FkCV4O/ProyTrJBPFwYYmwSECcqze/BJ4yDfTSmaWSjF2GS+m8XkpcvOk6633367bSWt ewJjk2Akz3Y5kkmtiBrlG+f06dNTC0aedGUxlZbqjFHmvMeOHXtqrShB+q5duyyUoioCchiRvMAu XLjQfvyl6JuXX/764sWLdspSjbRMz6KR7AjMOMjO2uwyz/mc2udSgxS2MrFPm9EEHxkH+TNnc2Zn lAIwNchznraIee7zHsg4yHsh4yLjw45xapBiWAKPjIMsJCzjIN9J+V4ShFCDLCBMWJ75QObHGQeZ I2fenEVVUIN79+61dSG1ImqWmmkWjZw6daodB/k2yji4fPmyWhFVKLWiP6uZWjRLj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AAAABAFQTkAAAAAAAAAFRBQA4AAAAAAABAFQTkAAAAAAAAAFRBQA4AAAAAAABAFQTk AAAAAAAAAFRBQA4AAAAAAABAFQTkAAAAAAAAAFRBQA4AAAAAAABAFQTkAAAAAAAAAFRBQA4AAAAA AABAFQTkAAAAAAAAAFRBQA4AAAAAAABAFQTkAAAAAAAAAFRBQA4AAAAAAABAFQTkAAAAAAAAAFRB QA4AAAAAAABAFQTkAAAAAAAAAFRBQA4AAAAAAABAFQTkAAAAAAAAAFRBQA4AAAAAAABAFQTkAAAA AAAAAFRBQA4AAAAAAABAFQTkAAAAAAAAAFRBQA4AAAAAAABAFQTkAAAAAAAAAFRBQA4AAAAAAABA FQTkAAAAAAAAAFRBQA4AAAAAAABAFQTkAAAAAAAAAFRBQA4AAAAAAABAFQTkAAAAAAAAAFRBQA4A AAAAAABAFQTkAAAAAAAAAFRBQA4AAAAAAABAFQTkAAAAAAAAAFRBQA4AAAAAAABAFQTkAAAAAAAA AFRBQA4AAADA/2vv/mG9qPI2gG9UUHHFP8i6wLKr0QC6EtZgBMwSDIKRYASNBqNotqCwsKCwsDCh oKDYgoKCgoKCgmILCgoKCgoLCgoKCgsLCguLLSwoLCzmzXOSc9+fCguX+5tkZs7nk0zWVbkmkzl3 5nyfc74H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AcAAAAAAACgCQJyAAAAAAAAAJogIAcA AAAAAACgCQJyAAAAAAAAAJogIAcAAAAAAACgCQJyAAAAAAAAAJogIAcAAAAAAACgCQJyAAAAAAAA AJogIAcAAAAAAACgCQJyAAAAAAAAAJogIAcAAAAAAACgCQJyAAAAAAAAAJogIAcAAAAAAACgCQJy AAAAAAAAAJogIAcAAAAAAACgCQJyAAAAAAAAAJogIAcAAAAAAACgCQJyAAAAAAAAAJogIAcAAAAA AACgCQJyAAAAAAAAAJogIAcAAAAAAACgCQJyAAAAAAAAAJogIAcAAAAAAACgCQJyAAAAAAAAAJog IAcAAAAAAACgCQJyAAAAAAAAAJogIAcAAAAAAACgCQJyAAAAAAAAAJogIAcAAAAAAACgCQJyAAAA AAAAAJogIAcAAAAAAACgCQJyAAAAAAAAAJogIAcAAAAAAACgCQJyAAAAAAAAAJogIAcAAAAAAACg CQJyAAAAAAAAAJogIAcAAAAAAACgCQJyAAAAAAAAAJogIIcJ+OWXX7pLly51X375Zbd9+/buL3/5 S/fQQw+V67nnnuv++c9/dsePH++uX7/uZjFZt27d6i5evNgdOXKke+WVV7pnnnmm+8Mf/tD98Y9/ LOPgnXfe6f79739333//vZvFZP33v//tzp8/3x0+fLiMgyeffLKMg/zviy++2B08eLA7e/Zs+fdg qn744YfynH/88cfdpk2bynsg4yDvhfz//P2Mk7w3YKq+++678t3z7rvv/moc/PnPfy7vh3wvXbhw ofv555/dLCbr2rVr3bFjx7o333yzzAcyP844yHz5tdde644ePdpdvny5zKdhqr799tvuq6++KnUh tSJalN/x+V2fmml+9+dbKGPgkUceKeNgz5495Zsp304wVT/99NOvakW3q5mePn26zKWhJQJyGLlz 586VD7y81Or18MMPd48//nh5yS1btuxX/ywvvBQKYEqTnVOnTpVJzuyz/uijj5YxkLHwwAMPLPz9 TIS++OILQTmTkqAvBeAaiNdrxYoVtx0HKQZ888033Y8//ujmMRmZzKcAnOf7duOgBoT1yng5efKk oJxJuXHjRvevf/1rIQjMld//jz32WBkDGQ+z4yBhSRaUCAiZkgSCCf5mn/Xly5cvzJEzX579Z5lP Z8GIccCUZPH4P/7xj0XVijJ2YCryOz3fOAn/7lQrmv1eypXwUK2IKclc98SJE4uqmWYxiaCcVgjI YaTywZZVjvUFtn79+u6NN97oPvjgg+7zzz8vhbFc+esDBw50r7/+erdy5cqFfz+r5e0YYeyy2CO7 omrx94UXXig7RD766KOFMZDrs88+KxP+V199dSEgSYCSVcIKYYxdOogk4KiTmY0bN3a7d+/uDh06 9Ktx8Omnn3Zvv/12t3nz5oXCcALCFM9g7FL8qr/fEwBu2bKl/N7Pcz87DrJ7/K233iodFWohIEWz q1evuomMWr5nslCqLhB54oknuq1bt3b79u373TjId9KuXbvKs1/HQUIUO6cYuxSBZxeIPP300922 bdtKJ4XZOXKu999/v4ToswXj/HsWDzJ2eYbzDVSf6zVr1pRnPc/8b8dBakU7duxY2EmYK8GIWhFj l5pp3UxUa0U7d+7sPvzww9/Vivbv31++mepcIu+QBIpqRYxdOidk3luf6w0bNpQ5wO1qRXlvzNaK Mh4yx4apE5DDCKV4VSfyCUUykZ99sd3pymQoE6PsIKkrhO2aYswferUInMlOFofcyzjIBCiFsqyW rItFTHwYq3QRqUXgl1566XeLQ+50ffLJJyUMqX82u2hhrL7++uuFhU8phP02DLzTlfdG3h/1z1os wljlOyaLP/IsZxdIvvd/G4Lc6XrvvffKQtu6aMpiEcYqrUNrGJJnOYtm73UcZF78pz/9qfzZLL69 efOmG8ooZcdf3S2bZzrP9r2MgVxZQJh3SP5sNmM4komxyrfMqlWrllwryt9TK2Ks0hlnHrWidB6E KROQw8hkFWRd3ZsX1r1O+mevrBSrAXvCdR98jHHCkzAjH2xZ8b7YMVB3jTz11FNlHKTlOozNf/7z nzIGssI3ReD7GQdZLV9Xyue8KRib7JjN85siWHZB3c84SAeeeg7hlStX3FRG5+DBg2UcPPvss7/b GXWvV7rsZIdVgkU7yRmbzGdrS/W//vWvZcHIYsdA5tUpINdF6HaSMzZZJFK7q6Wj1L0uGPxtMLJ2 7dryMzK/sKGCsbl+/XrpoqNWRMvmXStKRwWYKgE5jGziv3379vJySvuf+3nBzRYAVq9eXX7W8ePH 3VxGNfGvLYLSGmgp4yAFgLpKPjtxYSyyWKpO/BezM+ROu2izSj4/y7mDjHHin4n7va6Iv9OVwkHC wQSMQhHGJMfF1FbS9xOGzF45kik/65VXXhGKMCppCV2PHbufBeSz18svv7zQbc1CcsYkmx9qOL6U MZBr3bp15WcdOXLEjWU01Ipg/rWiujlJrYipEpDDiKStST7OcmbIUic89YMv7dbzorNThLE4fPhw GQfZ6TSPcZCdVsuWLStjQRs5xqLukso5avMYB1kdnHAwxTBnDjIG+X1dJ/732jbxbldtzZudhzAG +X7PzpAVK1bc147Z2111B22OLoAxyLFLDz74YNntl/a48xgH9dgB3XUYizNnzix0P1jqIpFaK8p3 Vn7mpUuX3GDUitSKUCtSK2KSBOQwEjlLKhOUXPOa+Od6++23F1bIw9Bdu3athCHZ4TePif9se13t sxiL7Jqt56nNawzk2rJlS/m5KbDB0NXW6vn9Pc9xUI+gsUKeMai7BfM9P68xkHnGypUry24R5zAz Bjl2LIXbtMSd1zjIgpMsPsk7ITsSYcjS8SPPap7ZeS2WypUaUd4xCVtg6LJrVq0ItaJ+a0VarTNF AnIYib4KwbnWrFlTfrZd5Axdntd5F4LrkQNZfJJisJXBDF1aQWcczGvX7OxOkRTWsvNES1GGLIXg /M5O28N5FsBmi8F2kTN0s4Xgec8N6s4Tu8gZuitXrvRSCM6V4N0ucsbg7Nmz5VlNgDHvcVAXDtpF jlqRWhFqRWpFTJGAHEYiE/S0jpvniuDfFsFyhiEMVT7CUgROe6t5ByKzRbCsuIShyqQ8gcjq1avn PgZy1TPb0q0BhurChQvlOd28eXMv4yBnmqcQpoUcQ3by5MkyDnbs2DH3MZCzzFMEy1nkMGRHjx4t 42Dv3r1zHwcpLmdnejo1wJAdPHiwjIN5dlGo1+7du8vP/vLLL91oBl0rymIOtSLUitSKYLEE5DCS l1xeQmvXru3lJXfo0KEy+d+zZ4+bzWDlIyzjYMOGDb2Mg9qm9MiRI242g1VbZs3rXLXfXnXF8fHj x91sBitF2jyn+/bt62Uc1DOYtVlnyOp3y0cffdTLOKhnMOeYJxiqLOLI+bDzPIJs9sq55tk1aLcU Q5aFfTkao89aUYIRUCtSK0KtSK2IqRGQwwikQNtXy6x6ZUKVVikwVOfOnevtmIHaOiurLZ2xxpBl MtJH67h6JWjJzz98+LCbzWBlQV+KtX0FIjt37izj4MyZM242g5WwIjul+pobpLiWcXD58mU3m8Hq 65iBeiVsyTjIkQYwRFnE1NcxA7O1ovw3LBRBrUitCLUitSKmRkAOI1BXgfX1sVfPlsrqeBiqHAHQ 58derpxnu2nTJjebwao7Z+d9ptTslZ+fc5hhqLJjsM9gsJ5DfuLECTebwcoY6DMYrEcwnT9/3s1m kGqXtT6DwdpW9+rVq244g1R3zva5maKeQ/7jjz+64agVgVqRm82kCMhhBOpqyBSq+p70wFDV1ZD5 GOtrHKQ93XPPPedmM1hp65Zx8OGHH/Y66Un7LBiq7JzN7+u+A/Jjx4652QxWdjLl+73vgPzs2bNu NoNUd87mndB3QH7lyhU3nEGq3QbzrPZdK7p586YbjloRqBW52UyKNAxG4NKlS+UltG3btt5ecqtX r+6eeeYZN5vBOn36dBkHb731Vm/jYMWKFd1rr73mZjNYX3/9dRkHBw4c6GUMpGV1nVTBUG3fvr17 9NFHe3sX7N27t4yDU6dOudkMVgKLfLv3NQ527NhRxsHFixfdbAbp559/Ls9oAou+xsHmzZvLf+PG jRtuOIP03XfflWc03XX6rBXlv3Hr1i03HLUiUCtys5kUATmMQCbkfa6Oz3k6Dz74YJlUwVClQNvn 6vh6ns67777rZjNYCez67Ciyb9++8vPTnguGKpPyPlfH17OXc8QNDFWKtPl+T7Gqz7OX074XhmrV qlW9dhRZu3ZtGQdp5w5D9NNPP/XaUaTWijLOQK1IrQi1IrUipkZADiPwyy+/dE888US3cuXKMkGZ 90tu//795SWXdiwwVDnzrM/J/65du8o4SHsuGKp6zmBfC6a2bt1afn6O9oChqucM9jX5X7dunVai DF49Z7CvdqKZe+Sc8+zShaFKWNHXgqksPlm+fHn55oIhy0aHZcuWdZ9++uncx0EdY3v27HGjGXyt aM2aNWpFqBWpFcGiCMhhJD7++OPeimAbN260U4pRSFvdvopgNRCxU4qhe/bZZ3srgiUQsVOKoavt RPtYMJUdIg888ICuOgxePYKpjyJYXTxrpxRDV9vq9rFrsAYidkoxdLWtbh8LB/M9lJ+dxYmgVqRW hFqRWhFTIyCHkbhw4UJ5Ea1fv36uL7hDhw6Vl2fOMLRDhKE7efJkGQcvvfTSXMfBe++9txCIpGMD DNnRo0fLOEh73XmOg5zZ5kwpxiJF4BrgKQTTonyv5Ps9O6aysGOe4yBnOls8yxikSPvII4+Us2Hn XQzO+BKIMAbXr18vz+rTTz89146DtVaU9uo//PCDG82gnTlzRq0ItaKea0UWzzJFAnIYkVoM3rt3 79xeci+88EL5mVl9D0OXRRx/+9vfygQlE5V5jYPsQsw4yG4sGLq0kMvq3YcffrgUruYxBlJUzs/M GYPff/+9m8zgXblypfzeXr169dyKwQcOHCiF4LxncqYnDF3dPfv888/P7Zso84x8Z2UnlkIwY1B3 z27evHlu4+CNN94oPzNd3GAMasfBHTt2zG0cJGjMzzx27JgbzODlmyX1TbUi1Ir6qxXduHHDTWZy BOQwIlkZnF0iWSH/wQcfzG3in5Z0do8zFhcvXizPbT7QUghY6jjYsmWLlZCMzqlTpxZaTM9jx1Rd LKWNKGOSbgd5brOjY6lj4JNPPumeeuqp8vPOnz/v5jIa2SGS53bbtm1zOWIg84zMN65evermMgq3 bt1a6Hqwe/fuuSyWSmH5scce627evOkGMwrZ4V0DjHl019m5c2cZU2nXa9EgY6sVPfnkk2pFNF8r WrNmjVoR3AMBOYxMWn7mxfT4448vKSTPhCcrKzPxz1meMCb5MKtt5JYy8Xn11VcXQkZt4xibTNTz /K5du7b77LPP7nscbNiwYWGxVIrMMBYp2NZQJAWspYTjtZXukSNH3FhGJV0/Ughe6s7BhONpo5uf c/z4cTeWUcmCjizsyJU2oEtppZuW7RkHZ8+edWMZlRyLkWc3CzyWEpLv2rWrjKWMhXTsgTGpLabV imjZvGtFWZCuVsRUCchhhGobuezwWGy79bQhTfu5hOMmPIxV2mfVNnIrV65cdAEgqyhffPHF8ufT SlebIMYoE5Q333yzPMcJ9xa7aCott9atW7cQjuccTxibFKxqSJ7V7Qm7FzMO8v6oO8ezI93EnzFK OLhq1aryHL/88suLLoRlPpF5Rf58CstaqzNGFy5cKKFe5rlbt25d9PEbWUCeYDHj4OTJk24oo5Rn N89wjozJEX2LDUMyJ6i1ouzGhTHKgtfadXAptaKE42pFjFHmtO+8885cakWbNm3SUYdJE5DDiCc+ dXX7+vXry4vvbh95mSAlTMyfyYtO60TGLMXbr776qrSRyyQ+k5i7nTWVUD0tSOsOqRQAnLfM2Cc+ hw8fLs9zisI5K/D999+/6y7BPPu1CJxQUOtExixnre3Zs2dh8WBaTuc5v9suwbw38v6oLeMcN8OY pYCbAlYtCOcopbvtnNq/f39ZYJJxkHdIdo4LxxmznBGbltB192B2wv6v9qIJ0bNApJ4xmznCuXPn 3EhGLd0P0imwBnx5xv/XgpEsqsrxBLWbjloRU5Dum5nv1lrR3YLyWiuqYyc7ZnXbZMwyt82zPVsr yjEyi6kVZUNG5towZQJyGLF8rNXdg7nyIZfdU6+//noJw3Nl9XwKX8uXL194KaYIbKcgU5EuCPmA q+MgOwE3btxY2ozWcZB/nuJAwvRa/Dpx4oQiMJORlop1F20tCmcClICkjoO0oE7RuAaC+evTp08b B0xGCmF1F22e8/zeT3GrjoP8b3bX1gJwrrwv7JBiKvL7PJ2m6iLafPektWJ+/9d3Qb6P0i4xIXod B9u3bxeGMBmZ56bIm3lvnu+Mhywoz7y4joPMlzNvrkFIriw4t0OKqcizXFvs1lrR888/XxYR1nGQ v87fq++MjJnsvFUrYirybZNvnDoOsmEoYXmC8DoO0ko9i0LSdaG+M44dO6arFJORuW7tinCnmmnm Cpkz1FpR5gnZmKdWRAsE5DABWSmf1Y51V+ztrhQAEoxrD8QU5aMtK+UPHjy4MMG/3fX3v/+9FI6d IcUUZYXwqVOnSoG3FoVvd2UClMmO4hdTlG4IWQCV5/xOYyDjIzvOz5w5o3sCk5TvnG+++WZhR/nt roQleV+cP39e8YtJunbtWvfFF18stAi93ZVFVenE8+2337phTFIWk2fBSF1AqFZEi3IER2qms4ui blcrSodCHQaZonzrZ+57t1pRFhNmgYiaKS0RkMPEXniZ1Fy+fLmEhWkPl7/OTnOFL1qRkDAFsayS zDjIztoUBnzg0ZKseM+K+RQDMg7yvyn+CsVpScLvPPd5D2Qc5L2QcWFHCC1JW8SMgwThdRzkO8k4 oCUJPDIfyPw44yBz5MybzZFpSepCakW0LM/69evXyyajjIN8G2Uc6B5CSzIHUDOF/ycgBwAAAAAA AKAJAnIAAAAAAAAAmiAgBwAAAAAAAKAJAnIAAAAAAAAAmiAgBwAAAAAAAKAJAnIAAAAAAAAAmiAg BwAAAAAAAKAJAnIAAAAAAAAAmiAgBwAAAAAAAKAJAnIAAAAAAAAAmiAgBwAAAAAAAKAJAnIAAAAA AAAAmiAgBwAAAAAAAKAJAnIAAAAAAAAAmiAgBwAAAAAAAKAJAnIAAAAAAAAAmiAgBwAAAAAAAKAJ AnIAAAAAAAAAmiAgBwAAAAAAAKAJArUIACsAAAMYSURBVH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iAgBwAAAAAAAKAJAnIAAAAAAAAAmiAgBwAAAAAAAKAJAnIA AAAAAAAAmiAgBwAAAAAAAKAJAnIAAAAAAAAAmiAgBwAAAAAAAKAJAnIAAAAAAAAAmiAgBwAAAAAA AKAJAnIAAAAAAAAAmiAgBwAAAAAAAKAJAnIAAAAAAAAAmiAgBwAAAAAAAKAJAnIAAAAAAAAAmiAg BwAAAAAAAKAJAnIAAAAAAAAAmiAgBwAAAAAAAKAJAnIAAAAAAAAAmiAgBwAAAAAAAKAJAnIAAAAA AAAAmiAgBwAAAAAAAKAJAnIAAAAAAAAAmiAgBwAAAAAAAKAJAnIAAAAAAAAAmiAgBwAAAAAAAKAJ AnIAAAAAAAAAmiAgBwAAAAAAAKAJAnIAAAAAAAAAmiAgBwAAAAAAAKAJAnIAAAAAAAAAmiAgBwAA AAAAAKAJAnIAAAAAAAAAmiAgBwAAAAAAAKAJAnIAAAAAAAAAmiAgBwAAAAAAAKAJAnIAAAAAAAAA miAgBwAAAAAAAKAJAnIAAAAAAAAAmvB/CdVFoIseMnAAAAAASUVORK5CYIJQSwMEFAAGAAgAAAAh APB7mL/WAQAAsAIAABQAAABkcnMvbWVkaWEvaW1hZ2UyLndtZoxSv0/bQBR+d04KhEh2oAyg/nAr tQIEVOoAG7Jx3NIhVdRYajfLTa9gKXHSOAgygcLGEhYmBv4KNgb+gi5dOjDwJ9DKUyuRfu+UdmiX nv3ufe/d3ffuvjtBE0TGO0EkqU/c8jApkNBIyOFwqNGKmB3lJiWAzhXltXDkJKKnd0wqUiXqbge9 tiKq0tQoO0dgGBJZiC+BzjkCwwlKcK0JZpOM7kpHrNI9oJ/y8hYO7Zg3wpuzgripUvu12rXftJpR QrfgcT6vG1f2tx0HU3KwZcwuwD/njovQ/EIgDv6wn/3Drun/m13oKjdYBNVGVZjBowPZh2cVfpDb bqeVF54n6AtybGWVxluJXavHKqmrJftVUl+hvKCxXLlWCdaIpt/GidtobERpXPdaH1Q12lIplfJ/ H7pk1HrN960GhrzWTidWHVaESrlKYPt73U4E2ccfmf6g/MytZpb5MnSr3x8+AJ4xXcr87Ek22AiB LNNjN/CzxXAzG+iMA7+/iSF3MSyHfsa/axYF4ZNoEFTgYRiIIXZBIO7Pozv0GC3gnCw7a1DQd661 HSlu0RjGiC74Upjuca2XdlWTTj/lj5Ap0P2pj6dsHNtf143f98n+Rpfllb8AAAD//wMAUEsDBBQA BgAIAAAAIQCbNW+V4QAAAAsBAAAPAAAAZHJzL2Rvd25yZXYueG1sTI+xTsMwEEB3JP7BOiQ2apO0 pg1xKoQEQjAAbaSubuwmFvY5it0m8PW4E4yne3r3rlxPzpKTHoLxKOB2xoBobLwy2Aqot083SyAh SlTSetQCvnWAdXV5UcpC+RE/9WkTW5IkGAopoIuxLygNTaedDDPfa0y7gx+cjGkcWqoGOSa5szRj jFMnDaYLnez1Y6ebr83RCZhnB7v8eOZvPy91Pb7u5uaOvRshrq+mh3sgUU/xD4ZzfkqHKjXt/RFV IFYAXy14QpMsXwE5AyznOZC9gCzjC6BVSf//UP0CAAD//wMAUEsDBBQABgAIAAAAIQATjYm+yAAA AKUBAAAZAAAAZHJzL19yZWxzL2Uyb0RvYy54bWwucmVsc7yQwYoCMQyG7wv7DiX3nc7MQZbFjhcR vIo+QGgzneI0LW131be34mUFwZvHJPzf/5Hl6uxn8Ucpu8AKuqYFQayDcWwVHPabr28QuSAbnAOT ggtlWA2fH8sdzVhqKE8uZlEpnBVMpcQfKbOeyGNuQiSulzEkj6WOycqI+oiWZN+2C5n+M2B4YIqt UZC2pgexv8Ta/JodxtFpWgf964nLkwrpfO2uQEyWigJPxuF92TcnP4J87tC9x6FrItubg3x47nAF AAD//wMAUEsBAi0AFAAGAAgAAAAhAEYFsAQYAQAARwIAABMAAAAAAAAAAAAAAAAAAAAAAFtDb250 ZW50X1R5cGVzXS54bWxQSwECLQAUAAYACAAAACEAOP0h/9YAAACUAQAACwAAAAAAAAAAAAAAAABJ AQAAX3JlbHMvLnJlbHNQSwECLQAUAAYACAAAACEAHUwgFMMDAADBCgAADgAAAAAAAAAAAAAAAABI AgAAZHJzL2Uyb0RvYy54bWxQSwECLQAKAAAAAAAAACEAQXJQu12DAABdgwAAFAAAAAAAAAAAAAAA AAA3BgAAZHJzL21lZGlhL2ltYWdlMS5wbmdQSwECLQAUAAYACAAAACEA8HuYv9YBAACwAgAAFAAA AAAAAAAAAAAAAADGiQAAZHJzL21lZGlhL2ltYWdlMi53bWZQSwECLQAUAAYACAAAACEAmzVvleEA AAALAQAADwAAAAAAAAAAAAAAAADOiwAAZHJzL2Rvd25yZXYueG1sUEsBAi0AFAAGAAgAAAAhABON ib7IAAAApQEAABkAAAAAAAAAAAAAAAAA3IwAAGRycy9fcmVscy9lMm9Eb2MueG1sLnJlbHNQSwUG AAAAAAcABwC+AQAA240AAAAA ">
                <v:shape id="_x0000_s1027" type="#_x0000_t75" style="position:absolute;width:21634;height:11588;visibility:visible;mso-wrap-style:square" filled="t">
                  <v:fill o:detectmouseclick="t"/>
                  <v:path o:connecttype="none"/>
                </v:shape>
                <v:group id="Group 100" o:spid="_x0000_s1028" style="position:absolute;left:359;top:359;width:21283;height:11243" coordsize="21282,1124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xJpcxgAAANwAAAAPAAAAZHJzL2Rvd25yZXYueG1sRI9Pa8JA EMXvQr/DMoXedBNLS0ndiEiVHqRQLYi3ITv5g9nZkF2T+O07h0JvM7w37/1mtZ5cqwbqQ+PZQLpI QBEX3jZcGfg57eZvoEJEtth6JgN3CrDOH2YrzKwf+ZuGY6yUhHDI0EAdY5dpHYqaHIaF74hFK33v MMraV9r2OEq4a/UySV61w4alocaOtjUV1+PNGdiPOG6e04/hcC2398vp5et8SMmYp8dp8w4q0hT/ zX/Xn1bwE8GXZ2QCnf8CAAD//wMAUEsBAi0AFAAGAAgAAAAhANvh9svuAAAAhQEAABMAAAAAAAAA AAAAAAAAAAAAAFtDb250ZW50X1R5cGVzXS54bWxQSwECLQAUAAYACAAAACEAWvQsW78AAAAVAQAA CwAAAAAAAAAAAAAAAAAfAQAAX3JlbHMvLnJlbHNQSwECLQAUAAYACAAAACEAS8SaXMYAAADcAAAA DwAAAAAAAAAAAAAAAAAHAgAAZHJzL2Rvd25yZXYueG1sUEsFBgAAAAADAAMAtwAAAPoCAAAAAA== ">
                  <v:shape id="Picture 101" o:spid="_x0000_s1029" type="#_x0000_t75" style="position:absolute;width:21282;height:1124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bbewQAAANwAAAAPAAAAZHJzL2Rvd25yZXYueG1sRE/bisIw EH1f8B/CCL6taUVcqUZR0aJPi5cPGJuxrTaT0kStf2+EhX2bw7nOdN6aSjyocaVlBXE/AkGcWV1y ruB03HyPQTiPrLGyTApe5GA+63xNMdH2yXt6HHwuQgi7BBUU3teJlC4ryKDr25o4cBfbGPQBNrnU DT5DuKnkIIpG0mDJoaHAmlYFZbfD3SjIytftXP8s0+vC8Wj4u0vj8zpVqtdtFxMQnlr/L/5zb3WY H8XweSZcIGdvAAAA//8DAFBLAQItABQABgAIAAAAIQDb4fbL7gAAAIUBAAATAAAAAAAAAAAAAAAA AAAAAABbQ29udGVudF9UeXBlc10ueG1sUEsBAi0AFAAGAAgAAAAhAFr0LFu/AAAAFQEAAAsAAAAA AAAAAAAAAAAAHwEAAF9yZWxzLy5yZWxzUEsBAi0AFAAGAAgAAAAhAOOBtt7BAAAA3AAAAA8AAAAA AAAAAAAAAAAABwIAAGRycy9kb3ducmV2LnhtbFBLBQYAAAAAAwADALcAAAD1AgAAAAA= ">
                    <v:imagedata r:id="rId884" o:title="" croptop="3876f" cropbottom="4664f" cropleft="6263f" cropright="4968f"/>
                  </v:shape>
                  <v:oval id="Oval 105" o:spid="_x0000_s1030" style="position:absolute;left:6069;top:1176;width:9144;height:9144;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kGhXwQAAANwAAAAPAAAAZHJzL2Rvd25yZXYueG1sRE9LasMw EN0HegcxhWxCLdUlxThRQim0cZdxe4DBmtgm1shYqj+3jwKF7ubxvrM/zrYTIw2+dazhOVEgiCtn Wq41/Hx/PGUgfEA22DkmDQt5OB4eVnvMjZv4TGMZahFD2OeooQmhz6X0VUMWfeJ64shd3GAxRDjU 0gw4xXDbyVSpV2mx5djQYE/vDVXX8tdqGD/TgjYLLlOd9Ys6b05fV/Wi9fpxftuBCDSHf/GfuzBx vtrC/Zl4gTzcAAAA//8DAFBLAQItABQABgAIAAAAIQDb4fbL7gAAAIUBAAATAAAAAAAAAAAAAAAA AAAAAABbQ29udGVudF9UeXBlc10ueG1sUEsBAi0AFAAGAAgAAAAhAFr0LFu/AAAAFQEAAAsAAAAA AAAAAAAAAAAAHwEAAF9yZWxzLy5yZWxzUEsBAi0AFAAGAAgAAAAhADCQaFfBAAAA3AAAAA8AAAAA AAAAAAAAAAAABwIAAGRycy9kb3ducmV2LnhtbFBLBQYAAAAAAwADALcAAAD1AgAAAAA= " filled="f" strokecolor="black [3213]" strokeweight="1pt"/>
                  <v:shape id="Picture 106" o:spid="_x0000_s1031" type="#_x0000_t75" style="position:absolute;left:14070;top:1176;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9JFkwgAAANwAAAAPAAAAZHJzL2Rvd25yZXYueG1sRE9Na8JA EL0L/odlCr3pphakpK4hqG31ZrXodciO2WB2NmRXk/rrXaHQ2zze58yy3tbiSq2vHCt4GScgiAun Ky4V/Ow/Rm8gfEDWWDsmBb/kIZsPBzNMtev4m667UIoYwj5FBSaEJpXSF4Ys+rFriCN3cq3FEGFb St1iF8NtLSdJMpUWK44NBhtaGCrOu4tVcDIumG71uTnvL8fbV759LZaHo1LPT33+DiJQH/7Ff+61 jvOTKTyeiRfI+R0AAP//AwBQSwECLQAUAAYACAAAACEA2+H2y+4AAACFAQAAEwAAAAAAAAAAAAAA AAAAAAAAW0NvbnRlbnRfVHlwZXNdLnhtbFBLAQItABQABgAIAAAAIQBa9CxbvwAAABUBAAALAAAA AAAAAAAAAAAAAB8BAABfcmVscy8ucmVsc1BLAQItABQABgAIAAAAIQAc9JFkwgAAANwAAAAPAAAA AAAAAAAAAAAAAAcCAABkcnMvZG93bnJldi54bWxQSwUGAAAAAAMAAwC3AAAA9gIAAAAA ">
                    <v:imagedata r:id="rId885" o:title=""/>
                  </v:shape>
                </v:group>
                <w10:wrap type="square"/>
                <w10:anchorlock/>
              </v:group>
            </w:pict>
          </mc:Fallback>
        </mc:AlternateContent>
      </w:r>
      <w:r w:rsidRPr="00C966D2">
        <w:rPr>
          <w:rFonts w:cs="Times New Roman"/>
          <w:b/>
          <w:bCs/>
          <w:iCs/>
          <w:color w:val="C00000"/>
          <w:sz w:val="26"/>
          <w:szCs w:val="26"/>
        </w:rPr>
        <w:t>Câu 23:</w:t>
      </w:r>
      <w:r w:rsidRPr="0004416B">
        <w:rPr>
          <w:rFonts w:cs="Times New Roman"/>
          <w:b/>
          <w:bCs/>
          <w:iCs/>
          <w:sz w:val="26"/>
          <w:szCs w:val="26"/>
        </w:rPr>
        <w:t xml:space="preserve"> </w:t>
      </w:r>
      <w:r w:rsidRPr="0004416B">
        <w:rPr>
          <w:rFonts w:cs="Times New Roman"/>
          <w:iCs/>
          <w:sz w:val="26"/>
          <w:szCs w:val="26"/>
        </w:rPr>
        <w:t xml:space="preserve">Một mạch kín </w:t>
      </w:r>
      <w:r w:rsidRPr="0004416B">
        <w:rPr>
          <w:rFonts w:cs="Times New Roman"/>
          <w:iCs/>
          <w:position w:val="-10"/>
          <w:sz w:val="26"/>
          <w:szCs w:val="26"/>
        </w:rPr>
        <w:object w:dxaOrig="400" w:dyaOrig="320" w14:anchorId="442A5910">
          <v:shape id="_x0000_i1341" type="#_x0000_t75" style="width:20.25pt;height:16.5pt" o:ole="">
            <v:imagedata r:id="rId216" o:title=""/>
          </v:shape>
          <o:OLEObject Type="Embed" ProgID="Equation.DSMT4" ShapeID="_x0000_i1341" DrawAspect="Content" ObjectID="_1705820834" r:id="rId886"/>
        </w:object>
      </w:r>
      <w:r w:rsidRPr="0004416B">
        <w:rPr>
          <w:rFonts w:cs="Times New Roman"/>
          <w:iCs/>
          <w:sz w:val="26"/>
          <w:szCs w:val="26"/>
        </w:rPr>
        <w:t xml:space="preserve"> đặt trong một từ trường đều có phương vuông góc với mặt phẳng chứa </w:t>
      </w:r>
      <w:r w:rsidRPr="0004416B">
        <w:rPr>
          <w:rFonts w:cs="Times New Roman"/>
          <w:iCs/>
          <w:position w:val="-10"/>
          <w:sz w:val="26"/>
          <w:szCs w:val="26"/>
        </w:rPr>
        <w:object w:dxaOrig="400" w:dyaOrig="320" w14:anchorId="27A78691">
          <v:shape id="_x0000_i1342" type="#_x0000_t75" style="width:20.25pt;height:16.5pt" o:ole="">
            <v:imagedata r:id="rId216" o:title=""/>
          </v:shape>
          <o:OLEObject Type="Embed" ProgID="Equation.DSMT4" ShapeID="_x0000_i1342" DrawAspect="Content" ObjectID="_1705820835" r:id="rId887"/>
        </w:object>
      </w:r>
      <w:r w:rsidRPr="0004416B">
        <w:rPr>
          <w:rFonts w:cs="Times New Roman"/>
          <w:iCs/>
          <w:sz w:val="26"/>
          <w:szCs w:val="26"/>
        </w:rPr>
        <w:t xml:space="preserve">, chiều hướng ra ngoài như hình vẽ. Trong khoảng thời gian </w:t>
      </w:r>
      <w:r w:rsidRPr="0004416B">
        <w:rPr>
          <w:rFonts w:cs="Times New Roman"/>
          <w:sz w:val="26"/>
          <w:szCs w:val="26"/>
        </w:rPr>
        <w:t>0,1 s</w:t>
      </w:r>
      <w:r w:rsidRPr="0004416B">
        <w:rPr>
          <w:rFonts w:cs="Times New Roman"/>
          <w:iCs/>
          <w:sz w:val="26"/>
          <w:szCs w:val="26"/>
        </w:rPr>
        <w:t xml:space="preserve"> cảm ứng từ giảm đều theo thời gian làm từ thông biến thiên một lượng là </w:t>
      </w:r>
      <w:r w:rsidRPr="0004416B">
        <w:rPr>
          <w:rFonts w:cs="Times New Roman"/>
          <w:sz w:val="26"/>
          <w:szCs w:val="26"/>
        </w:rPr>
        <w:t>0,5 Wb.</w:t>
      </w:r>
      <w:r w:rsidRPr="0004416B">
        <w:rPr>
          <w:rFonts w:cs="Times New Roman"/>
          <w:iCs/>
          <w:sz w:val="26"/>
          <w:szCs w:val="26"/>
        </w:rPr>
        <w:t xml:space="preserve"> Suất điện động cảm ứng trong mạch</w:t>
      </w:r>
    </w:p>
    <w:p w14:paraId="02DEBC3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1 V, cùng chiều kim đồng hồ.</w:t>
      </w:r>
    </w:p>
    <w:p w14:paraId="35E79B6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2,5 V, ngược chiều kim đồng hồ.</w:t>
      </w:r>
    </w:p>
    <w:p w14:paraId="1142210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5 V, ngược chiều kim đồng hồ.</w:t>
      </w:r>
    </w:p>
    <w:p w14:paraId="30F8F8A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25 V, ngược chiều kim đồng hồ.</w:t>
      </w:r>
    </w:p>
    <w:p w14:paraId="5A672D73"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4347835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 xml:space="preserve">Chọn chiều dương trên mạch kín </w:t>
      </w:r>
      <w:r w:rsidRPr="0004416B">
        <w:rPr>
          <w:rFonts w:cs="Times New Roman"/>
          <w:iCs/>
          <w:position w:val="-10"/>
          <w:sz w:val="26"/>
          <w:szCs w:val="26"/>
        </w:rPr>
        <w:object w:dxaOrig="400" w:dyaOrig="320" w14:anchorId="60E234A7">
          <v:shape id="_x0000_i1343" type="#_x0000_t75" style="width:20.25pt;height:16.5pt" o:ole="">
            <v:imagedata r:id="rId888" o:title=""/>
          </v:shape>
          <o:OLEObject Type="Embed" ProgID="Equation.DSMT4" ShapeID="_x0000_i1343" DrawAspect="Content" ObjectID="_1705820836" r:id="rId889"/>
        </w:object>
      </w:r>
      <w:r w:rsidRPr="0004416B">
        <w:rPr>
          <w:rFonts w:cs="Times New Roman"/>
          <w:iCs/>
          <w:sz w:val="26"/>
          <w:szCs w:val="26"/>
        </w:rPr>
        <w:t xml:space="preserve"> là ngược chiều kim đồng hồ.</w:t>
      </w:r>
    </w:p>
    <w:p w14:paraId="2987B14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55A7A0A4"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2500" w:dyaOrig="740" w14:anchorId="610ACB8C">
          <v:shape id="_x0000_i1344" type="#_x0000_t75" style="width:125.25pt;height:36.75pt" o:ole="">
            <v:imagedata r:id="rId890" o:title=""/>
          </v:shape>
          <o:OLEObject Type="Embed" ProgID="Equation.DSMT4" ShapeID="_x0000_i1344" DrawAspect="Content" ObjectID="_1705820837" r:id="rId891"/>
        </w:object>
      </w:r>
      <w:r w:rsidRPr="0004416B">
        <w:rPr>
          <w:rFonts w:cs="Times New Roman"/>
          <w:iCs/>
          <w:sz w:val="26"/>
          <w:szCs w:val="26"/>
        </w:rPr>
        <w:t>V.</w:t>
      </w:r>
    </w:p>
    <w:p w14:paraId="1ACA9CDB"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sz w:val="26"/>
          <w:szCs w:val="26"/>
        </w:rPr>
        <w:t>suất điện động cảm ứng cùng chiều với chiều dương → ngược chiều kim đồng hồ.</w:t>
      </w:r>
    </w:p>
    <w:p w14:paraId="69F038E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4:</w:t>
      </w:r>
      <w:r w:rsidRPr="0004416B">
        <w:rPr>
          <w:rFonts w:cs="Times New Roman"/>
          <w:b/>
          <w:bCs/>
          <w:iCs/>
          <w:sz w:val="26"/>
          <w:szCs w:val="26"/>
        </w:rPr>
        <w:t xml:space="preserve"> </w:t>
      </w:r>
      <w:r w:rsidRPr="0004416B">
        <w:rPr>
          <w:rFonts w:cs="Times New Roman"/>
          <w:iCs/>
          <w:sz w:val="26"/>
          <w:szCs w:val="26"/>
        </w:rPr>
        <w:t xml:space="preserve">Một con lắc đơn dao động theo phương trình </w:t>
      </w:r>
      <w:r w:rsidRPr="0004416B">
        <w:rPr>
          <w:rFonts w:cs="Times New Roman"/>
          <w:position w:val="-14"/>
          <w:sz w:val="26"/>
          <w:szCs w:val="26"/>
        </w:rPr>
        <w:object w:dxaOrig="1500" w:dyaOrig="400" w14:anchorId="762FB4BD">
          <v:shape id="_x0000_i1345" type="#_x0000_t75" style="width:74.25pt;height:20.25pt" o:ole="">
            <v:imagedata r:id="rId219" o:title=""/>
          </v:shape>
          <o:OLEObject Type="Embed" ProgID="Equation.DSMT4" ShapeID="_x0000_i1345" DrawAspect="Content" ObjectID="_1705820838" r:id="rId892"/>
        </w:object>
      </w:r>
      <w:r w:rsidRPr="0004416B">
        <w:rPr>
          <w:rFonts w:cs="Times New Roman"/>
          <w:sz w:val="26"/>
          <w:szCs w:val="26"/>
        </w:rPr>
        <w:t>cm</w:t>
      </w:r>
      <w:r w:rsidRPr="0004416B">
        <w:rPr>
          <w:rFonts w:cs="Times New Roman"/>
          <w:iCs/>
          <w:sz w:val="26"/>
          <w:szCs w:val="26"/>
        </w:rPr>
        <w:t xml:space="preserve"> (</w:t>
      </w:r>
      <w:r w:rsidRPr="0004416B">
        <w:rPr>
          <w:rFonts w:cs="Times New Roman"/>
          <w:position w:val="-6"/>
          <w:sz w:val="26"/>
          <w:szCs w:val="26"/>
        </w:rPr>
        <w:object w:dxaOrig="139" w:dyaOrig="240" w14:anchorId="1F35B2AB">
          <v:shape id="_x0000_i1346" type="#_x0000_t75" style="width:6pt;height:12.75pt" o:ole="">
            <v:imagedata r:id="rId221" o:title=""/>
          </v:shape>
          <o:OLEObject Type="Embed" ProgID="Equation.DSMT4" ShapeID="_x0000_i1346" DrawAspect="Content" ObjectID="_1705820839" r:id="rId893"/>
        </w:object>
      </w:r>
      <w:r w:rsidRPr="0004416B">
        <w:rPr>
          <w:rFonts w:cs="Times New Roman"/>
          <w:iCs/>
          <w:sz w:val="26"/>
          <w:szCs w:val="26"/>
        </w:rPr>
        <w:t xml:space="preserve"> tính bằng giây). Quãng đường mà con lắc này đi được trong khoản thời gian </w:t>
      </w:r>
      <w:r w:rsidRPr="0004416B">
        <w:rPr>
          <w:rFonts w:cs="Times New Roman"/>
          <w:iCs/>
          <w:position w:val="-24"/>
          <w:sz w:val="26"/>
          <w:szCs w:val="26"/>
        </w:rPr>
        <w:object w:dxaOrig="700" w:dyaOrig="620" w14:anchorId="6A141546">
          <v:shape id="_x0000_i1347" type="#_x0000_t75" style="width:35.25pt;height:31.5pt" o:ole="">
            <v:imagedata r:id="rId223" o:title=""/>
          </v:shape>
          <o:OLEObject Type="Embed" ProgID="Equation.DSMT4" ShapeID="_x0000_i1347" DrawAspect="Content" ObjectID="_1705820840" r:id="rId894"/>
        </w:object>
      </w:r>
      <w:r w:rsidRPr="0004416B">
        <w:rPr>
          <w:rFonts w:cs="Times New Roman"/>
          <w:iCs/>
          <w:sz w:val="26"/>
          <w:szCs w:val="26"/>
        </w:rPr>
        <w:t>s là</w:t>
      </w:r>
    </w:p>
    <w:p w14:paraId="3FC3CA5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1 cm.</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8 cm.</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20 cm.</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14 cm</w:t>
      </w:r>
      <w:r w:rsidRPr="0004416B">
        <w:rPr>
          <w:rFonts w:cs="Times New Roman"/>
          <w:iCs/>
          <w:sz w:val="26"/>
          <w:szCs w:val="26"/>
        </w:rPr>
        <w:t>.</w:t>
      </w:r>
    </w:p>
    <w:p w14:paraId="5537207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3EE51E1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inline distT="0" distB="0" distL="0" distR="0" wp14:anchorId="44371A83" wp14:editId="1100FA9F">
                <wp:extent cx="6555105" cy="2042599"/>
                <wp:effectExtent l="0" t="0" r="0" b="34290"/>
                <wp:docPr id="431" name="Canvas 4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7" name="Group 107"/>
                        <wpg:cNvGrpSpPr/>
                        <wpg:grpSpPr>
                          <a:xfrm>
                            <a:off x="1955361" y="35999"/>
                            <a:ext cx="2667000" cy="2006600"/>
                            <a:chOff x="0" y="0"/>
                            <a:chExt cx="2667000" cy="2006600"/>
                          </a:xfrm>
                        </wpg:grpSpPr>
                        <wps:wsp>
                          <wps:cNvPr id="108" name="Arc 108"/>
                          <wps:cNvSpPr/>
                          <wps:spPr>
                            <a:xfrm>
                              <a:off x="1060451" y="762001"/>
                              <a:ext cx="482597" cy="482597"/>
                            </a:xfrm>
                            <a:prstGeom prst="arc">
                              <a:avLst>
                                <a:gd name="adj1" fmla="val 7286693"/>
                                <a:gd name="adj2" fmla="val 0"/>
                              </a:avLst>
                            </a:prstGeom>
                            <a:solidFill>
                              <a:schemeClr val="bg1">
                                <a:lumMod val="65000"/>
                              </a:schemeClr>
                            </a:solidFill>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rtlCol="0" anchor="ctr"/>
                        </wps:wsp>
                        <wps:wsp>
                          <wps:cNvPr id="109" name="Oval 109"/>
                          <wps:cNvSpPr/>
                          <wps:spPr>
                            <a:xfrm>
                              <a:off x="401750" y="120650"/>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 name="Straight Connector 110"/>
                          <wps:cNvCnPr/>
                          <wps:spPr>
                            <a:xfrm>
                              <a:off x="0" y="1003300"/>
                              <a:ext cx="2667000"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1308100" y="0"/>
                              <a:ext cx="0" cy="2006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819150" y="996950"/>
                              <a:ext cx="0" cy="781200"/>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flipV="1">
                              <a:off x="825500" y="1003300"/>
                              <a:ext cx="482600" cy="78105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4" name="Picture 114"/>
                            <pic:cNvPicPr/>
                          </pic:nvPicPr>
                          <pic:blipFill>
                            <a:blip r:embed="rId895"/>
                            <a:stretch>
                              <a:fillRect/>
                            </a:stretch>
                          </pic:blipFill>
                          <pic:spPr>
                            <a:xfrm>
                              <a:off x="958851" y="485776"/>
                              <a:ext cx="203200" cy="215900"/>
                            </a:xfrm>
                            <a:prstGeom prst="rect">
                              <a:avLst/>
                            </a:prstGeom>
                          </pic:spPr>
                        </pic:pic>
                        <pic:pic xmlns:pic="http://schemas.openxmlformats.org/drawingml/2006/picture">
                          <pic:nvPicPr>
                            <pic:cNvPr id="115" name="Picture 115"/>
                            <pic:cNvPicPr/>
                          </pic:nvPicPr>
                          <pic:blipFill>
                            <a:blip r:embed="rId896"/>
                            <a:stretch>
                              <a:fillRect/>
                            </a:stretch>
                          </pic:blipFill>
                          <pic:spPr>
                            <a:xfrm>
                              <a:off x="92925" y="804864"/>
                              <a:ext cx="228600" cy="190500"/>
                            </a:xfrm>
                            <a:prstGeom prst="rect">
                              <a:avLst/>
                            </a:prstGeom>
                          </pic:spPr>
                        </pic:pic>
                        <pic:pic xmlns:pic="http://schemas.openxmlformats.org/drawingml/2006/picture">
                          <pic:nvPicPr>
                            <pic:cNvPr id="116" name="Picture 116"/>
                            <pic:cNvPicPr/>
                          </pic:nvPicPr>
                          <pic:blipFill>
                            <a:blip r:embed="rId897"/>
                            <a:stretch>
                              <a:fillRect/>
                            </a:stretch>
                          </pic:blipFill>
                          <pic:spPr>
                            <a:xfrm>
                              <a:off x="2246201" y="800101"/>
                              <a:ext cx="228600" cy="190500"/>
                            </a:xfrm>
                            <a:prstGeom prst="rect">
                              <a:avLst/>
                            </a:prstGeom>
                          </pic:spPr>
                        </pic:pic>
                        <pic:pic xmlns:pic="http://schemas.openxmlformats.org/drawingml/2006/picture">
                          <pic:nvPicPr>
                            <pic:cNvPr id="117" name="Picture 117"/>
                            <pic:cNvPicPr/>
                          </pic:nvPicPr>
                          <pic:blipFill>
                            <a:blip r:embed="rId898"/>
                            <a:stretch>
                              <a:fillRect/>
                            </a:stretch>
                          </pic:blipFill>
                          <pic:spPr>
                            <a:xfrm>
                              <a:off x="2311231" y="1019063"/>
                              <a:ext cx="100013" cy="128587"/>
                            </a:xfrm>
                            <a:prstGeom prst="rect">
                              <a:avLst/>
                            </a:prstGeom>
                          </pic:spPr>
                        </pic:pic>
                        <wps:wsp>
                          <wps:cNvPr id="118" name="Straight Connector 118"/>
                          <wps:cNvCnPr/>
                          <wps:spPr>
                            <a:xfrm>
                              <a:off x="486625" y="915876"/>
                              <a:ext cx="1620000" cy="0"/>
                            </a:xfrm>
                            <a:prstGeom prst="line">
                              <a:avLst/>
                            </a:prstGeom>
                            <a:ln>
                              <a:solidFill>
                                <a:srgbClr val="FF0000"/>
                              </a:solidFill>
                              <a:headEnd type="stealth" w="sm" len="lg"/>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a:cxnSpLocks/>
                          </wps:cNvCnPr>
                          <wps:spPr>
                            <a:xfrm flipH="1">
                              <a:off x="473925" y="1083356"/>
                              <a:ext cx="319826" cy="0"/>
                            </a:xfrm>
                            <a:prstGeom prst="line">
                              <a:avLst/>
                            </a:prstGeom>
                            <a:ln>
                              <a:solidFill>
                                <a:srgbClr val="FF0000"/>
                              </a:solidFill>
                              <a:headEnd type="stealth" w="sm" len="lg"/>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B062446" id="Canvas 431" o:spid="_x0000_s1026" editas="canvas" style="width:516.15pt;height:160.85pt;mso-position-horizontal-relative:char;mso-position-vertical-relative:line" coordsize="65551,20421"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FNC+gNsBgAA5yIAAA4AAABkcnMvZTJvRG9jLnhtbOxa XXOjNhR970z/A8P7rgHbGJhNdjrJZtuZbTfTtH2XQQa6gBihxMm/77mSwB9x7GSTSbLTPMQRIKSr q3PP/RAfPl7XlXPFZVeK5sj133uuw5tUZGWTH7l//3X2LnKdTrEmY5Vo+JF7wzv34/HPP31YtgkP RCGqjEsHgzRdsmyP3EKpNhmNurTgNevei5Y3eLgQsmYKlzIfZZItMXpdjQLPC0dLIbNWipR3He6e mofusR5/seCp+rpYdFw51ZEL2ZT+lfp3Tr+j4w8sySVrizK1YrDvkKJmZYNJh6FOmWLOpSxvDVWX qRSdWKj3qahHYrEoU67XgNX43tZqTlhzxTq9mBTa6QVE6wnHneckdyeqMjsrq4ouWtmpk0o6Vwxa Wxal4qSn0UavEaRI6F36v8Q+cnRZtnmyzNthP4GBrQ190Po/S3HZ6uXnSfrH1bl0ygwg82au07Aa aNIdHLphJ0evz7K9aM+lvZGbK1rV9ULW9B9Kd64xTDydjkPfdW6O3PE0jmODBX6tnBSPgzCceR4g k+I5IS3EBQZlSVoAUjQCHuLZcPfTgTehPyMCVJcDc1pM0hmQ36101j1OZxcFa7nWWbehM9ih0dkv MoXGIqMx3WdQV5d00NwuXXmhN5kaXc1CaMPfVNYkCqYxdoV0ZdtQ1bBgg6jPXNQOQevIZTKFiCxh V186RY08s9Kx7F9Ms6grWCHg58yCKAzjsZluvVew3kvvAaaz46FF89CENPgGtjWz8AHd89zXklSX 9e8iM4gPp7TxZgFD9238s6RqDg2urrWeIM6GCAVn2acmc9RNCwx3irNKFa6zRLt2nYqDSNEw89Mk wEu/M7qlbipOU1fNn3wBkyAw60UMwpp1sDTljepF0L3ptQWsfHjRO/yi7U+vcs2oD3l5eEPPLBo1 vFyXjZC7Zl9pbWH69xow6yYVzEV2AzaQqjoRhthZkxYCvJ4qqTVnrerZzCvuzesrodb3NJuQEGCk w/Y18fzZ1NCJH3jAn8F7z0V+BED2XNRf7DUwXlVl2xEPWKMwvdetohFE97hPQCLw+QEIz2zIujPY AtVqd9YwDYTfE6jBrh3vgUqydAXLuMEvmeFuO9yN5XsYwXNjuRrM78fBsg8gGldxoSQr80I5J6Jp EEoJ6fh4CsxYZJ801tH2/NS7uMHLWlB73nhs9hIksstP9vvcO+keqdZhVGWzF8yPRjBLFCurA6xc 5W+sDP+xn5WJaZ6ZfX2EDHsQqz3gvRHrj73IJ7JdxXY9YnFzKxoE8b0UYu/Puffgxd2E+iMHBy8B Q8Ske2AYPIg4Iz/2bUgQx2G8HRJYKM4ixAuP5k7tdx/q802Mfcq6wnjrKqe2CVw2I1yBkGhXeLvN uXf1e0O6DpvvCoNfAunjvUjX6dp+wnUWCFD/6RMXm5Iji0TMp5kXDHw7YkBqSVm4JmEg3zNG8YIc zJI3pLt99E44XEsRiVRsqGBy1McnfBtIb8s0wZ+tNaF1q25yuHiIt9Sl5K4dpL7XGDWT3y7bd6jf tUyV87Iq1Y2uRSK1IaGaq/MypTIKXayVrfxJbzR4TtMimJ4QX/b96C1aIl1vDDKHrVCyRiqlthUX 6e5WdW3Hik2J8VSklzWKAaZmKnkFyUXTFUgSXUcmvJ5zVNbkb5kt7HRKcpUWeg91uSBVZnuHB1rK lWAk8x3Fo3gaRbZ2NImms1lofEQfVAXemFyYiaz8aXzInUkkIjqJ1MUeI1WfLVjlGUG0hJDLKBiN Hwgq09tQmb42qOh4Bgn7U0IliAMsHZF35E2iUFvHWsKIWmCPFD8G+x8IfP4XSAlvI0UbGBkkkc9r IBVbvn1KpATBBHVoU5FGdczfrkgHb1hZORZ7buIP5yZAhXVA+uTkNWHF2vyTYmXs+8HYYAVAib3Q ArJ3QQg2PR8hLSX3fhBNI62Vu+PK7yAWWxGxLghXt3z3g07G7jjl8YdTnotdpbv1Q5/DpTsQcGjZ GKlotO23fToH6un4ABMfLt/dTkFlPh9Oac7O9FQ2BFnPVDfj751nKW9VO4rLX2HVbjgz2QnW9RMU AishJL1uLtovIv3WERTWMkxTkV4PQHWC+etWgjmZjfsAA0eg4/F0KxYd+zFSTEMEb5DWR9zaMOlr jNWZ6WbC99xHKqsDqIdAWp+549MEDRv9MQVaG59rrF/rXqvvU47/AwAA//8DAFBLAwQUAAYACAAA ACEAgz4CDhcCAABmAwAAFAAAAGRycy9tZWRpYS9pbWFnZTEud21mpFIxb9NQEP7es00bJ5JtCgMI gUGCoYKCaCW2Km4SWoagiER0dEMwxVLihDileIIBoYol/AV+AyuDK3ZmBiYGJoaCPIHUcPdsKlGJ iZPvve/u/O7ufe8ESoD2TgA6XoPFIJWCHAoJOZvNFFoSZwpfWRJQvop0JWSZrCsnLFTQ7E4ed5JR AGzhZOE9C8owA2yyU0JvSVNKv086T76flI1jJFKn5Rr5uYdT0hZVhRYIfVCoxJVlHv2GTZwj85dc p+wsb7hpisPuhIMgdu8Gu+694aAb4ZBqVj+uap/d7ztV+iWvI/juuGnSAj66grHIc++L+/+ZW6oa B8Tj3zWWj2psia9FjfSQO+D+qQvB/beTwYNhHylg4kbyVPtX/3yPAyGP1RglLyS/Jb9JSXijUdy8 XasJfCEfaz2Iw+3IbffCIOoFV907UW8JhsCcXm83O7eAhc0w8vr9tW4c9mrDh0Grux3EcIzjtDpa 0ahj1IY74zAYM+dw9GbHbTybjLs0BPMXrca0ft1rZba17nutHxfOEz5tecga2eVsuuYTsq0ab9NG tuhvZFPlqdL+fINC3qJf9xsZf55VEcSQkCTEkyDCNLKJBpNRWfAnsbeS87i3TLc1pf4y1UaMSJkT U01kPix/JpBCSvLJkMXL2JhT3vc8d1z2UjuJJ8EAeGIwwyZ2nUevWNl2P61q+Xnt6PU1df43AAAA //8DAFBLAwQUAAYACAAAACEAdIrpkgMCAAAgAwAAFAAAAGRycy9tZWRpYS9pbWFnZTIud21mjFLP i9NAFP5m0lg3LSRd14M/0Ligh8WuxYsHYUk2jbseKsUUvBlijWukTWvTVQuCgiDqpYJ495/wtB72 L/DswcP+CavkIsLW96YB0UXwkcm8983M9958bwQWAO2tACReg02nIQUByhNyNpspb1WcKLCKJEdh VbknHFmh6MIRE1W0ovH9zmQYA20sFuhJEMMMsCjeJe8jR8TwnlJwrgVmk+wtyXfigzhN3k+5QSfY uDIyCauT9OPMvhE/tm8O+lGKA+JxPq9pX+1v2w5tKdGo0266Dy4b9AMfbWAk5tyO+IE59+4BrzK3 Iv9vbqFy7B/KEeB5Ub8jrh7KQYkE1x9M+ncGPdwGDDSePtL+VT/fY58q+/MedcrB/WGdy8IdDrPW Nc8T2COMRzPOkq3UDrpJnHbji/b1tLsKXaBcagatzhXg2K0kdXu99ShLut7gbtyOtuIMNf1vWWta UWhN9wbboyQeseaolVod238yHkXU2KPnTH/avOS2c8vcCN3297NnyD9uusj9/Hw+XQ/Js0yPp6mf r4Sb+VQhDs3PNmnJXQmboZ/z55pVQQoJSUY6Cbq6RjHJYJBupZeLy3WJFwGBp4AKS/mqQZKq1nGb WRFDvTEFFfpbKNMa8Em9VSJfDibZOO5j56H+hnADD5bu7fDg2P6yps3fz+8ea+r8LwAAAP//AwBQ SwMEFAAGAAgAAAAhADwRFY//AQAAIAMAABQAAABkcnMvbWVkaWEvaW1hZ2UzLndtZoxSz4vTQBT+ ZtJaNw2kcfXgDzQKetjqWrx4EJZkk7jroVJMwWOodVwD/WXTVQuCgiDqpYL4J/gnePOwf4FnDx72 T1glN6H1vWlAdBF8ZDLvfTPzvTffG4EVwHgnAIk3YCvTkIIA7Qm5WCy0ty5OFlhVkqMxS+4LT1Yp unTEhoVmZ/KwPR0poIVjBXoKxLAAahTvkfeJI2L4QCk41wqzSfaOy/fiozhD3k+5RSfYuDIyiVo7 7avMva2euHeG/c4Ac+LxvmwY39zvux5tKdG4QrvpPrhm0g98tIGxWHJ7Yo4l996cV5lbk/83t9A5 Dg7liPGiqN8TNw7loESC64+n/XvDHkLAROPZY+Nf9fM9DqiyP+9RpxzcH9a5IvzRKGveDAKBfcJ4 hCpLdwZu3E3VoKsuu7cG3XWUBSqlMG62rwOrd9OB3+ttdrK0Gwzvq1ZnR2Vwyn/L6hhFoU45GO6O UzVmzeGUmm03ejoZd6ixR8/b0Sy86rfymr2V+K0f586Sf8L2kUf5xXy2mZBXswOeZlG+lmznM414 ND/fpiV/LQmTKOfPty1BCglJRjoJurpBMclgkm6lV3XUJV7GBJ4Gqizl6wZJqlvHbWZFTP3GNFTo X0OF1oDP+q0S+YV4mk1UH9aj8lvCTTirDyweHLtfN4zl+/ndY0Of/wUAAP//AwBQSwMEFAAGAAgA AAAhAG1+frLhBQAAQA4AABQAAABkcnMvbWVkaWEvaW1hZ2U0LmVtZsRXXWxUVRCee3eXbkthb6Fo gdrukpZgqViRhAQVzu62gIE2TVuFB5O6lIWu9k92y9JkjWskGMVYnoyxLw1PxETFhBCDaJpAFIlo 4osk+kCiD0QwAbLhQWLr95279+5tw0+DMU76debMmTNzzsyc21NDRAYAh6IQuoG/Z2ZmiGWGyMtA uK19q4gharHIRsz7nQVFfn2pyIXlIpcxfhT2Xnpph0/6436BA2kGwgDcrTWUIbWQLcC0pn4Bk92m Ddq+hyB5gLYtytR2dtz8llXKL5VcAGpSIg3gNRxIfotmc+T1SgwnVmn+cEzkRGw+6xuVvU87vki9 8rnx61S5K0dUmSt7/Z40mzc5cb3yWvh1zlGnFrhyRAVc2et/Pj69ewgq8T2LwC0Ac+zsH0ObMue3 aYE8+JctkxvGm08jZ87eGu6Z78ObHVf79h1x5aAyAhnUsh9gXDAhUEb5+dI3HxXXoAVGtBjZxe4q F/GF0T2mvK61Afw2DbYTJcNEQ2ppnYFW09JCOtVSpYl2MhZitHpBCLlrT2T6e8ZGkjz7kqJ2hcDD jF3JKXY39FPACwjBCOX0ZlKqNq+I0t15x5yahgJ0TO8Em7N6UoPJdLgjmQ13DQ8mhmQavtQPm32/ hm+OKlgyy0/AJ84j6yvwC2cTSUve5Lm4vxsSHRlJt2+Nxw35DjqiNZlO7R8Kd/elkkN9yebw80N9 6yRgSJm/tbu9Z6PI0l2poejAQCyRTvXFh/cmOxP7k2mpCszdTpWve2xwz/AApuLDowdSyQPcq1T5 23vCbYcyBxJISDASahtvfTLaWbBC23qjnbfq6yAvC0Wl0FZoLIzHeiFZoTjZeFuhqXd7YVxrFPgb 2zEVbept7W0r8CcaqkTuUSAQ8mMgUT6MkYYKA+O30jgd08CTV+gaMB9SzK8lZXp0VtcSTlZ1j6Uz yUGR1wLvYqZCLi3dd5rgOHx5s8/Orw4gN+DKp9cHlRlsgMTvAHuOMewZPa1/rVSG2gBpDaCLXZqC lI+LTMbdNXqTyohgJgjsAXgfqL6frg7z3INDMQg9QC1AP1UA/VBmVizAIXaMxQGCKIB2ekwdiP1t AY5PZx+N0NEWmcw7Mob5R4p6ML0n2pCWA5R5HaqL8iLwLmAEcfGj49iVwQBk1wcxWCEZQz9nJCko 00NRTg7VvZhglFtfLoq9siQyceHPZdXYT33NZzndI52f5ORa5I+DlZ/mZPJqS/qnO9GneNM+hH76 1ZZ0zY85yWCOfqCe+QL6Z/pn671bK2D+yO8t6d2nclDnhHGc9V47r8w80H8N4nS9/XWWaxmX67mW 8iT05Dc+z0mDx8bxf+2r5xJ2TPvLcOX84uzeg7r84tSKcZYArAllb32cGlL3oH5h39EHaSVgAQq4 Aji1NSFPIZFgLh1DUMYt49dNUqhqEvUNSwd4FrxLhqFLyJC74sHC/9UnIv+uT3C7J9iPikdEUpjH /uPv1HIcmTDkOi7FKfTSQOPNUQs62hI0vg793Noy37z/RBVAigIdANzLuXNHt3SUv+++W6jbCXiJ /U3qhDItN0fzcOrUk98rC/jv7iqcu/RwuQlj/Ur5WCaRn8NHb9fyDtcnzmQfg55zNl3U95655r1g 3phvkgVsD07LXnDmmuOrlRX71be/1Y7A36ks7uYHt2tFLgp5APNcLzJdRLVeS00n1pygAFohJ4Tr uYa+uP577I04velMljZz68l8rwF4zxjDucPI/6xvb0vRJuTRL4a8A3oLIHGfji/6dXxBdH3R7yoo GI894Njge5131jJLXhuvzLf0WRicBPiWblb3fS/nYZ5vmmVz9zee18b7pvXKDfDDfZPWqpJ8r7du UPn8PBMKof+Gg5EsIG/DfrNvUHd/f89nT9738XzsvTbYhntPvfJ8bFYr+yB+HIQUVH5/Dbjuo+L/ P+gBa4Mq/W+zE/PseYeiELqdAXgM6AEex90q0d33WJqfLc3tFebeAtgrpirVDL2r3wpger4a/B8A AAD//wMAUEsDBBQABgAIAAAAIQBVHZS43gAAAAYBAAAPAAAAZHJzL2Rvd25yZXYueG1sTI9RS8Mw FIXfBf9DuIJvLlk7tlGbDhEU0QfnLPiaNXdtMLkpTbZWf72ZL/py4XAO53y33EzOshMOwXiSMJ8J YEiN14ZaCfX7w80aWIiKtLKeUMIXBthUlxelKrQf6Q1Pu9iyVEKhUBK6GPuC89B06FSY+R4peQc/ OBWTHFquBzWmcmd5JsSSO2UoLXSqx/sOm8/d0UlYZAe73j4uX76f6np8/liYlXg1Ul5fTXe3wCJO 8S8MZ/yEDlVi2vsj6cCshPRI/L1nT+RZDmwvIc/mK+BVyf/jVz8AAAD//wMAUEsDBBQABgAIAAAA IQCn5JVI1QAAAK0CAAAZAAAAZHJzL19yZWxzL2Uyb0RvYy54bWwucmVsc7ySTYvCMBCG74L/Iczd ph+yLNLUiwhexf0BQzJtg80HSdy1/34DXlYQ99bjzDDP+8BMu7+biX1TiNpZAVVRAiMrndJ2EPB1 OW4+gcWEVuHkLAmYKcK+W6/aM02Y8lIctY8sU2wUMKbkd5xHOZLBWDhPNk96FwymXIaBe5RXHIjX ZfnBw18GdE9MdlICwkk1wC6zz8n/s13fa0kHJ2+GbHoRwbXJ2RmIYaAkwJDS+Gg2xY/pgb92qJdx qN85VMs4VO8ctss4bAt63II/PVn3CwAA//8DAFBLAQItABQABgAIAAAAIQCT7+2nFQEAAEkCAAAT AAAAAAAAAAAAAAAAAAAAAABbQ29udGVudF9UeXBlc10ueG1sUEsBAi0AFAAGAAgAAAAhADj9If/W AAAAlAEAAAsAAAAAAAAAAAAAAAAARgEAAF9yZWxzLy5yZWxzUEsBAi0AFAAGAAgAAAAhAFNC+gNs BgAA5yIAAA4AAAAAAAAAAAAAAAAARQIAAGRycy9lMm9Eb2MueG1sUEsBAi0AFAAGAAgAAAAhAIM+ Ag4XAgAAZgMAABQAAAAAAAAAAAAAAAAA3QgAAGRycy9tZWRpYS9pbWFnZTEud21mUEsBAi0AFAAG AAgAAAAhAHSK6ZIDAgAAIAMAABQAAAAAAAAAAAAAAAAAJgsAAGRycy9tZWRpYS9pbWFnZTIud21m UEsBAi0AFAAGAAgAAAAhADwRFY//AQAAIAMAABQAAAAAAAAAAAAAAAAAWw0AAGRycy9tZWRpYS9p bWFnZTMud21mUEsBAi0AFAAGAAgAAAAhAG1+frLhBQAAQA4AABQAAAAAAAAAAAAAAAAAjA8AAGRy cy9tZWRpYS9pbWFnZTQuZW1mUEsBAi0AFAAGAAgAAAAhAFUdlLjeAAAABgEAAA8AAAAAAAAAAAAA AAAAnxUAAGRycy9kb3ducmV2LnhtbFBLAQItABQABgAIAAAAIQCn5JVI1QAAAK0CAAAZAAAAAAAA AAAAAAAAAKoWAABkcnMvX3JlbHMvZTJvRG9jLnhtbC5yZWxzUEsFBgAAAAAJAAkAQgIAALYXAAAA AA== ">
                <v:shape id="_x0000_s1027" type="#_x0000_t75" style="position:absolute;width:65551;height:20421;visibility:visible;mso-wrap-style:square" filled="t">
                  <v:fill o:detectmouseclick="t"/>
                  <v:path o:connecttype="none"/>
                </v:shape>
                <v:group id="Group 107" o:spid="_x0000_s1028" style="position:absolute;left:19553;top:359;width:26670;height:20066" coordsize="26670,200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LQIoxAAAANwAAAAPAAAAZHJzL2Rvd25yZXYueG1sRE9La8JA EL4X/A/LCL3VTZS2El0lhFp6CIWqIN6G7JgEs7Mhu83j33cLhd7m43vOdj+aRvTUudqygngRgSAu rK65VHA+HZ7WIJxH1thYJgUTOdjvZg9bTLQd+Iv6oy9FCGGXoILK+zaR0hUVGXQL2xIH7mY7gz7A rpS6wyGEm0Yuo+hFGqw5NFTYUlZRcT9+GwXvAw7pKn7r8/stm66n589LHpNSj/Mx3YDwNPp/8Z/7 Q4f50Sv8PhMukLsfAAAA//8DAFBLAQItABQABgAIAAAAIQDb4fbL7gAAAIUBAAATAAAAAAAAAAAA AAAAAAAAAABbQ29udGVudF9UeXBlc10ueG1sUEsBAi0AFAAGAAgAAAAhAFr0LFu/AAAAFQEAAAsA AAAAAAAAAAAAAAAAHwEAAF9yZWxzLy5yZWxzUEsBAi0AFAAGAAgAAAAhAMQtAijEAAAA3AAAAA8A AAAAAAAAAAAAAAAABwIAAGRycy9kb3ducmV2LnhtbFBLBQYAAAAAAwADALcAAAD4AgAAAAA= ">
                  <v:shape id="Arc 108" o:spid="_x0000_s1029" style="position:absolute;left:10604;top:7620;width:4826;height:4825;visibility:visible;mso-wrap-style:square;v-text-anchor:middle" coordsize="482597,4825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ioIaxgAAANwAAAAPAAAAZHJzL2Rvd25yZXYueG1sRI9Ba8JA EIXvBf/DMkJvdWOpoUZXSQuFCkVI6sXbkB2TYHY2ZldN/33nUOhthvfmvW/W29F16kZDaD0bmM8S UMSVty3XBg7fH0+voEJEtth5JgM/FGC7mTysMbP+zgXdylgrCeGQoYEmxj7TOlQNOQwz3xOLdvKD wyjrUGs74F3CXaefkyTVDluWhgZ7em+oOpdXZyDfp+nuJd/7cvm18FVxOV7fDkdjHqdjvgIVaYz/ 5r/rTyv4idDKMzKB3vwCAAD//wMAUEsBAi0AFAAGAAgAAAAhANvh9svuAAAAhQEAABMAAAAAAAAA AAAAAAAAAAAAAFtDb250ZW50X1R5cGVzXS54bWxQSwECLQAUAAYACAAAACEAWvQsW78AAAAVAQAA CwAAAAAAAAAAAAAAAAAfAQAAX3JlbHMvLnJlbHNQSwECLQAUAAYACAAAACEA+IqCGsYAAADcAAAA DwAAAAAAAAAAAAAAAAAHAgAAZHJzL2Rvd25yZXYueG1sUEsFBgAAAAADAAMAtwAAAPoCAAAAAA== " path="m115418,447160nsc16167,386470,-25650,263604,15971,154968,57592,46332,170801,-17139,285196,4025,399590,25189,482598,124962,482598,241298r-241299,1l115418,447160xem115418,447160nfc16167,386470,-25650,263604,15971,154968,57592,46332,170801,-17139,285196,4025,399590,25189,482598,124962,482598,241298e" fillcolor="#a5a5a5 [2092]" strokecolor="black [3213]">
                    <v:stroke startarrow="classic" startarrowwidth="narrow" startarrowlength="short"/>
                    <v:path arrowok="t" o:connecttype="custom" o:connectlocs="115418,447160;15971,154968;285196,4025;482598,241298" o:connectangles="0,0,0,0"/>
                  </v:shape>
                  <v:oval id="Oval 109" o:spid="_x0000_s1030" style="position:absolute;left:4017;top:1206;width:18000;height:1800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3WJSwQAAANwAAAAPAAAAZHJzL2Rvd25yZXYueG1sRE9LasMw EN0HegcxhWxCLdWF4DpRQim0cZdxe4DBmtgm1shYqj+3jwKF7ubxvrM/zrYTIw2+dazhOVEgiCtn Wq41/Hx/PGUgfEA22DkmDQt5OB4eVnvMjZv4TGMZahFD2OeooQmhz6X0VUMWfeJ64shd3GAxRDjU 0gw4xXDbyVSprbTYcmxosKf3hqpr+Ws1jJ9pQZsFl6nO+kWdN6evq3rRev04v+1ABJrDv/jPXZg4 X73C/Zl4gTzcAAAA//8DAFBLAQItABQABgAIAAAAIQDb4fbL7gAAAIUBAAATAAAAAAAAAAAAAAAA AAAAAABbQ29udGVudF9UeXBlc10ueG1sUEsBAi0AFAAGAAgAAAAhAFr0LFu/AAAAFQEAAAsAAAAA AAAAAAAAAAAAHwEAAF9yZWxzLy5yZWxzUEsBAi0AFAAGAAgAAAAhALHdYlLBAAAA3AAAAA8AAAAA AAAAAAAAAAAABwIAAGRycy9kb3ducmV2LnhtbFBLBQYAAAAAAwADALcAAAD1AgAAAAA= " filled="f" strokecolor="black [3213]" strokeweight="1pt"/>
                  <v:line id="Straight Connector 110" o:spid="_x0000_s1031" style="position:absolute;visibility:visible;mso-wrap-style:square" from="0,10033" to="26670,100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76EDxgAAANwAAAAPAAAAZHJzL2Rvd25yZXYueG1sRI9Pa8JA EMXvhX6HZQre6sY/FUldpRVFoSCY9uJtzE6TYHY2ZNeYfvvOQfA2w3vz3m8Wq97VqqM2VJ4NjIYJ KOLc24oLAz/f29c5qBCRLdaeycAfBVgtn58WmFp/4yN1WSyUhHBI0UAZY5NqHfKSHIahb4hF+/Wt wyhrW2jb4k3CXa3HSTLTDiuWhhIbWpeUX7KrM5B1+PV2KPrzbvq5OejLPLtOTpUxg5f+4x1UpD4+ zPfrvRX8keDLMzKBXv4DAAD//wMAUEsBAi0AFAAGAAgAAAAhANvh9svuAAAAhQEAABMAAAAAAAAA AAAAAAAAAAAAAFtDb250ZW50X1R5cGVzXS54bWxQSwECLQAUAAYACAAAACEAWvQsW78AAAAVAQAA CwAAAAAAAAAAAAAAAAAfAQAAX3JlbHMvLnJlbHNQSwECLQAUAAYACAAAACEAR++hA8YAAADcAAAA DwAAAAAAAAAAAAAAAAAHAgAAZHJzL2Rvd25yZXYueG1sUEsFBgAAAAADAAMAtwAAAPoCAAAAAA== " strokecolor="black [3213]" strokeweight="1pt">
                    <v:stroke endarrow="classic" endarrowwidth="narrow" endarrowlength="long"/>
                  </v:line>
                  <v:line id="Straight Connector 111" o:spid="_x0000_s1032" style="position:absolute;visibility:visible;mso-wrap-style:square" from="13081,0" to="13081,200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FHf3xAAAANwAAAAPAAAAZHJzL2Rvd25yZXYueG1sRE9La8JA EL4L/Q/LFLwUs4nFV5pVSkXoRaSpB70N2TEJzc6G7GrSf98VCt7m43tOthlMI27UudqygiSKQRAX VtdcKjh+7yZLEM4ja2wsk4JfcrBZP40yTLXt+YtuuS9FCGGXooLK+zaV0hUVGXSRbYkDd7GdQR9g V0rdYR/CTSOncTyXBmsODRW29FFR8ZNfjYLtcd7nq3K2eEle98OKD9PTeW+UGj8P728gPA3+If53 f+owP0ng/ky4QK7/AAAA//8DAFBLAQItABQABgAIAAAAIQDb4fbL7gAAAIUBAAATAAAAAAAAAAAA AAAAAAAAAABbQ29udGVudF9UeXBlc10ueG1sUEsBAi0AFAAGAAgAAAAhAFr0LFu/AAAAFQEAAAsA AAAAAAAAAAAAAAAAHwEAAF9yZWxzLy5yZWxzUEsBAi0AFAAGAAgAAAAhAGUUd/fEAAAA3AAAAA8A AAAAAAAAAAAAAAAABwIAAGRycy9kb3ducmV2LnhtbFBLBQYAAAAAAwADALcAAAD4AgAAAAA= " strokecolor="black [3213]" strokeweight="1pt"/>
                  <v:line id="Straight Connector 112" o:spid="_x0000_s1033" style="position:absolute;visibility:visible;mso-wrap-style:square" from="8191,9969" to="8191,177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mbNNwgAAANwAAAAPAAAAZHJzL2Rvd25yZXYueG1sRE9Li8Iw EL4L/ocwwl4WTfUgUhtFBB+LJ90V9zg0Y1u2mZQkavXXG2HB23x8z8nmranFlZyvLCsYDhIQxLnV FRcKfr5X/QkIH5A11pZJwZ08zGfdToaptjfe0/UQChFD2KeooAyhSaX0eUkG/cA2xJE7W2cwROgK qR3eYrip5ShJxtJgxbGhxIaWJeV/h4tRwNYsH5/n9eR4d7vVKV/8Xr42W6U+eu1iCiJQG97if/dW x/nDEbyeiRfI2RMAAP//AwBQSwECLQAUAAYACAAAACEA2+H2y+4AAACFAQAAEwAAAAAAAAAAAAAA AAAAAAAAW0NvbnRlbnRfVHlwZXNdLnhtbFBLAQItABQABgAIAAAAIQBa9CxbvwAAABUBAAALAAAA AAAAAAAAAAAAAB8BAABfcmVscy8ucmVsc1BLAQItABQABgAIAAAAIQCGmbNNwgAAANwAAAAPAAAA AAAAAAAAAAAAAAcCAABkcnMvZG93bnJldi54bWxQSwUGAAAAAAMAAwC3AAAA9gIAAAAA " strokecolor="black [3213]">
                    <v:stroke dashstyle="longDash" startarrow="oval" startarrowwidth="narrow" startarrowlength="short" endarrow="oval" endarrowwidth="narrow" endarrowlength="short"/>
                  </v:line>
                  <v:line id="Straight Connector 113" o:spid="_x0000_s1034" style="position:absolute;flip:y;visibility:visible;mso-wrap-style:square" from="8255,10033" to="13081,178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hcswwAAANwAAAAPAAAAZHJzL2Rvd25yZXYueG1sRI9Ba8JA EIXvBf/DMkJvdRO1ItFVJEVoj0ZBvA3ZMQlmZ5fs1sR/3xWE3mZ4b973Zr0dTCvu1PnGsoJ0koAg Lq1uuFJwOu4/liB8QNbYWiYFD/Kw3Yze1php2/OB7kWoRAxhn6GCOgSXSenLmgz6iXXEUbvazmCI a1dJ3WEfw00rp0mykAYbjoQaHeU1lbfi10SuyXdnZ/RXnp7nF3frL8XP41Op9/GwW4EINIR/8+v6 W8f66Qyez8QJ5OYPAAD//wMAUEsBAi0AFAAGAAgAAAAhANvh9svuAAAAhQEAABMAAAAAAAAAAAAA AAAAAAAAAFtDb250ZW50X1R5cGVzXS54bWxQSwECLQAUAAYACAAAACEAWvQsW78AAAAVAQAACwAA AAAAAAAAAAAAAAAfAQAAX3JlbHMvLnJlbHNQSwECLQAUAAYACAAAACEAvgYXLMMAAADcAAAADwAA AAAAAAAAAAAAAAAHAgAAZHJzL2Rvd25yZXYueG1sUEsFBgAAAAADAAMAtwAAAPcCAAAAAA== " strokecolor="black [3213]" strokeweight="1pt">
                    <v:stroke startarrow="oval" startarrowwidth="narrow" startarrowlength="short" endarrow="oval" endarrowwidth="narrow" endarrowlength="short"/>
                  </v:line>
                  <v:shape id="Picture 114" o:spid="_x0000_s1035" type="#_x0000_t75" style="position:absolute;left:9588;top:4857;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VVs9wwAAANwAAAAPAAAAZHJzL2Rvd25yZXYueG1sRE/NasJA EL4XfIdlhF5EN2mraHQVKW3pRVCTBxiyYzaYnY3ZrUnfvlso9DYf3+9sdoNtxJ06XztWkM4SEMSl 0zVXCor8fboE4QOyxsYxKfgmD7vt6GGDmXY9n+h+DpWIIewzVGBCaDMpfWnIop+5ljhyF9dZDBF2 ldQd9jHcNvIpSRbSYs2xwWBLr4bK6/nLKvgwc9u/+aGYTNKlf14d8XbIF0o9jof9GkSgIfyL/9yf Os5PX+D3mXiB3P4AAAD//wMAUEsBAi0AFAAGAAgAAAAhANvh9svuAAAAhQEAABMAAAAAAAAAAAAA AAAAAAAAAFtDb250ZW50X1R5cGVzXS54bWxQSwECLQAUAAYACAAAACEAWvQsW78AAAAVAQAACwAA AAAAAAAAAAAAAAAfAQAAX3JlbHMvLnJlbHNQSwECLQAUAAYACAAAACEAplVbPcMAAADcAAAADwAA AAAAAAAAAAAAAAAHAgAAZHJzL2Rvd25yZXYueG1sUEsFBgAAAAADAAMAtwAAAPcCAAAAAA== ">
                    <v:imagedata r:id="rId899" o:title=""/>
                  </v:shape>
                  <v:shape id="Picture 115" o:spid="_x0000_s1036" type="#_x0000_t75" style="position:absolute;left:929;top:8048;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Vx0awgAAANwAAAAPAAAAZHJzL2Rvd25yZXYueG1sRE/fa8Iw EH4f+D+EE3ybaQXHqMYyHYOBvsyp+Hg0ZxvXXEqS1frfL4PB3u7j+3nLcrCt6MkH41hBPs1AEFdO G64VHD7fHp9BhIissXVMCu4UoFyNHpZYaHfjD+r3sRYphEOBCpoYu0LKUDVkMUxdR5y4i/MWY4K+ ltrjLYXbVs6y7ElaNJwaGuxo01D1tf+2Crzs1+bodzN7Ppz03GTb7vrqlZqMh5cFiEhD/Bf/ud91 mp/P4feZdIFc/QAAAP//AwBQSwECLQAUAAYACAAAACEA2+H2y+4AAACFAQAAEwAAAAAAAAAAAAAA AAAAAAAAW0NvbnRlbnRfVHlwZXNdLnhtbFBLAQItABQABgAIAAAAIQBa9CxbvwAAABUBAAALAAAA AAAAAAAAAAAAAB8BAABfcmVscy8ucmVsc1BLAQItABQABgAIAAAAIQCnVx0awgAAANwAAAAPAAAA AAAAAAAAAAAAAAcCAABkcnMvZG93bnJldi54bWxQSwUGAAAAAAMAAwC3AAAA9gIAAAAA ">
                    <v:imagedata r:id="rId900" o:title=""/>
                  </v:shape>
                  <v:shape id="Picture 116" o:spid="_x0000_s1037" type="#_x0000_t75" style="position:absolute;left:22462;top:8001;width:228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PoEuwAAAANwAAAAPAAAAZHJzL2Rvd25yZXYueG1sRE9Ni8Iw EL0L/ocwwt401VVZu0YRwUU8afWwx6GZbYvNpDTRZv+9EQRv83ifs1wHU4s7ta6yrGA8SkAQ51ZX XCi4nHfDLxDOI2usLZOCf3KwXvV7S0y17fhE98wXIoawS1FB6X2TSunykgy6kW2II/dnW4M+wraQ usUuhptaTpJkLg1WHBtKbGhbUn7NbkZBoJ9w7H4XWXCHz0Wus2nSzPZKfQzC5huEp+Df4pd7r+P8 8Ryez8QL5OoBAAD//wMAUEsBAi0AFAAGAAgAAAAhANvh9svuAAAAhQEAABMAAAAAAAAAAAAAAAAA AAAAAFtDb250ZW50X1R5cGVzXS54bWxQSwECLQAUAAYACAAAACEAWvQsW78AAAAVAQAACwAAAAAA AAAAAAAAAAAfAQAAX3JlbHMvLnJlbHNQSwECLQAUAAYACAAAACEAAD6BLsAAAADcAAAADwAAAAAA AAAAAAAAAAAHAgAAZHJzL2Rvd25yZXYueG1sUEsFBgAAAAADAAMAtwAAAPQCAAAAAA== ">
                    <v:imagedata r:id="rId901" o:title=""/>
                  </v:shape>
                  <v:shape id="Picture 117" o:spid="_x0000_s1038" type="#_x0000_t75" style="position:absolute;left:23112;top:10190;width:1000;height:128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2eetwgAAANwAAAAPAAAAZHJzL2Rvd25yZXYueG1sRE/NasJA EL4X+g7LFLwU3cRCG6OraEHorWh9gCE7JtHsbNydanz7bqHQ23x8v7NYDa5TVwqx9Wwgn2SgiCtv W64NHL624wJUFGSLnWcycKcIq+XjwwJL62+8o+teapVCOJZooBHpS61j1ZDDOPE9ceKOPjiUBEOt bcBbCnednmbZq3bYcmposKf3hqrz/tsZuITTtC1mn+vinqPsNgd5yZ+tMaOnYT0HJTTIv/jP/WHT /PwNfp9JF+jlDwAAAP//AwBQSwECLQAUAAYACAAAACEA2+H2y+4AAACFAQAAEwAAAAAAAAAAAAAA AAAAAAAAW0NvbnRlbnRfVHlwZXNdLnhtbFBLAQItABQABgAIAAAAIQBa9CxbvwAAABUBAAALAAAA AAAAAAAAAAAAAB8BAABfcmVscy8ucmVsc1BLAQItABQABgAIAAAAIQAE2eetwgAAANwAAAAPAAAA AAAAAAAAAAAAAAcCAABkcnMvZG93bnJldi54bWxQSwUGAAAAAAMAAwC3AAAA9gIAAAAA ">
                    <v:imagedata r:id="rId902" o:title=""/>
                  </v:shape>
                  <v:line id="Straight Connector 118" o:spid="_x0000_s1039" style="position:absolute;visibility:visible;mso-wrap-style:square" from="4866,9158" to="21066,91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bl7kxQAAANwAAAAPAAAAZHJzL2Rvd25yZXYueG1sRI9Pb8Iw DMXvk/YdIiPtNlLYH02FgKZJmzZOo9uFm9WYJqJxSpOV7tvjAxI3W+/5vZ+X6zG0aqA++cgGZtMC FHEdrefGwO/P+/0LqJSRLbaRycA/JVivbm+WWNp44i0NVW6UhHAq0YDLuSu1TrWjgGkaO2LR9rEP mGXtG217PEl4aPW8KJ51QM/S4LCjN0f1ofoLBr46+v6YP4WHnT8OjveD3zweK2PuJuPrAlSmMV/N l+tPK/gzoZVnZAK9OgMAAP//AwBQSwECLQAUAAYACAAAACEA2+H2y+4AAACFAQAAEwAAAAAAAAAA AAAAAAAAAAAAW0NvbnRlbnRfVHlwZXNdLnhtbFBLAQItABQABgAIAAAAIQBa9CxbvwAAABUBAAAL AAAAAAAAAAAAAAAAAB8BAABfcmVscy8ucmVsc1BLAQItABQABgAIAAAAIQBVbl7kxQAAANwAAAAP AAAAAAAAAAAAAAAAAAcCAABkcnMvZG93bnJldi54bWxQSwUGAAAAAAMAAwC3AAAA+QIAAAAA " strokecolor="red">
                    <v:stroke startarrow="classic" startarrowwidth="narrow" startarrowlength="long"/>
                  </v:line>
                  <v:line id="Straight Connector 119" o:spid="_x0000_s1040" style="position:absolute;flip:x;visibility:visible;mso-wrap-style:square" from="4739,10833" to="7937,108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8CeCxAAAANwAAAAPAAAAZHJzL2Rvd25yZXYueG1sRE9Na8JA EL0X/A/LCL2IblKw1OgqrVDx0B4aBa9DdsxGs7Mxu03Sf98tCL3N433OajPYWnTU+sqxgnSWgCAu nK64VHA8vE9fQPiArLF2TAp+yMNmPXpYYaZdz1/U5aEUMYR9hgpMCE0mpS8MWfQz1xBH7uxaiyHC tpS6xT6G21o+JcmztFhxbDDY0NZQcc2/rYJ+d7ykuf14+7yd5pOdMfO97xqlHsfD6xJEoCH8i+/u vY7z0wX8PRMvkOtfAAAA//8DAFBLAQItABQABgAIAAAAIQDb4fbL7gAAAIUBAAATAAAAAAAAAAAA AAAAAAAAAABbQ29udGVudF9UeXBlc10ueG1sUEsBAi0AFAAGAAgAAAAhAFr0LFu/AAAAFQEAAAsA AAAAAAAAAAAAAAAAHwEAAF9yZWxzLy5yZWxzUEsBAi0AFAAGAAgAAAAhANDwJ4LEAAAA3AAAAA8A AAAAAAAAAAAAAAAABwIAAGRycy9kb3ducmV2LnhtbFBLBQYAAAAAAwADALcAAAD4AgAAAAA= " strokecolor="red">
                    <v:stroke startarrow="classic" startarrowwidth="narrow" startarrowlength="long"/>
                    <o:lock v:ext="edit" shapetype="f"/>
                  </v:line>
                </v:group>
                <w10:anchorlock/>
              </v:group>
            </w:pict>
          </mc:Fallback>
        </mc:AlternateContent>
      </w:r>
    </w:p>
    <w:p w14:paraId="76BF4BC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23CB6784"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6"/>
          <w:sz w:val="26"/>
          <w:szCs w:val="26"/>
        </w:rPr>
        <w:object w:dxaOrig="499" w:dyaOrig="279" w14:anchorId="1F80FF64">
          <v:shape id="_x0000_i1348" type="#_x0000_t75" style="width:24.75pt;height:13.5pt" o:ole="">
            <v:imagedata r:id="rId903" o:title=""/>
          </v:shape>
          <o:OLEObject Type="Embed" ProgID="Equation.DSMT4" ShapeID="_x0000_i1348" DrawAspect="Content" ObjectID="_1705820841" r:id="rId904"/>
        </w:object>
      </w:r>
      <w:r w:rsidRPr="0004416B">
        <w:rPr>
          <w:rFonts w:cs="Times New Roman"/>
          <w:iCs/>
          <w:sz w:val="26"/>
          <w:szCs w:val="26"/>
        </w:rPr>
        <w:t xml:space="preserve"> thì vật đang ở vị trí biên dương.</w:t>
      </w:r>
    </w:p>
    <w:p w14:paraId="4D4EF26B"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700" w:dyaOrig="620" w14:anchorId="32D25474">
          <v:shape id="_x0000_i1349" type="#_x0000_t75" style="width:35.25pt;height:31.5pt" o:ole="">
            <v:imagedata r:id="rId905" o:title=""/>
          </v:shape>
          <o:OLEObject Type="Embed" ProgID="Equation.DSMT4" ShapeID="_x0000_i1349" DrawAspect="Content" ObjectID="_1705820842" r:id="rId906"/>
        </w:object>
      </w:r>
      <w:r w:rsidRPr="0004416B">
        <w:rPr>
          <w:rFonts w:cs="Times New Roman"/>
          <w:iCs/>
          <w:sz w:val="26"/>
          <w:szCs w:val="26"/>
        </w:rPr>
        <w:t xml:space="preserve">s → </w:t>
      </w:r>
      <w:r w:rsidRPr="0004416B">
        <w:rPr>
          <w:rFonts w:cs="Times New Roman"/>
          <w:iCs/>
          <w:position w:val="-28"/>
          <w:sz w:val="26"/>
          <w:szCs w:val="26"/>
        </w:rPr>
        <w:object w:dxaOrig="2920" w:dyaOrig="680" w14:anchorId="49FEB7AA">
          <v:shape id="_x0000_i1350" type="#_x0000_t75" style="width:145.5pt;height:33.75pt" o:ole="">
            <v:imagedata r:id="rId907" o:title=""/>
          </v:shape>
          <o:OLEObject Type="Embed" ProgID="Equation.DSMT4" ShapeID="_x0000_i1350" DrawAspect="Content" ObjectID="_1705820843" r:id="rId908"/>
        </w:object>
      </w:r>
      <w:r w:rsidRPr="0004416B">
        <w:rPr>
          <w:rFonts w:cs="Times New Roman"/>
          <w:iCs/>
          <w:sz w:val="26"/>
          <w:szCs w:val="26"/>
        </w:rPr>
        <w:t>.</w:t>
      </w:r>
    </w:p>
    <w:p w14:paraId="68B6C6F0"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4"/>
          <w:sz w:val="26"/>
          <w:szCs w:val="26"/>
        </w:rPr>
        <w:object w:dxaOrig="2400" w:dyaOrig="400" w14:anchorId="4BD8C036">
          <v:shape id="_x0000_i1351" type="#_x0000_t75" style="width:120pt;height:20.25pt" o:ole="">
            <v:imagedata r:id="rId909" o:title=""/>
          </v:shape>
          <o:OLEObject Type="Embed" ProgID="Equation.DSMT4" ShapeID="_x0000_i1351" DrawAspect="Content" ObjectID="_1705820844" r:id="rId910"/>
        </w:object>
      </w:r>
      <w:r w:rsidRPr="0004416B">
        <w:rPr>
          <w:rFonts w:cs="Times New Roman"/>
          <w:iCs/>
          <w:sz w:val="26"/>
          <w:szCs w:val="26"/>
        </w:rPr>
        <w:t>cm.</w:t>
      </w:r>
    </w:p>
    <w:p w14:paraId="46FADDB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5:</w:t>
      </w:r>
      <w:r w:rsidRPr="0004416B">
        <w:rPr>
          <w:rFonts w:cs="Times New Roman"/>
          <w:b/>
          <w:bCs/>
          <w:iCs/>
          <w:sz w:val="26"/>
          <w:szCs w:val="26"/>
        </w:rPr>
        <w:t xml:space="preserve"> </w:t>
      </w:r>
      <w:r w:rsidRPr="0004416B">
        <w:rPr>
          <w:rFonts w:cs="Times New Roman"/>
          <w:iCs/>
          <w:sz w:val="26"/>
          <w:szCs w:val="26"/>
        </w:rPr>
        <w:t xml:space="preserve">Một sợi dây đang có sóng dừng ổn định. Sóng truyền trên dây có chu kì </w:t>
      </w:r>
      <w:r w:rsidRPr="0004416B">
        <w:rPr>
          <w:rFonts w:cs="Times New Roman"/>
          <w:iCs/>
          <w:position w:val="-10"/>
          <w:sz w:val="26"/>
          <w:szCs w:val="26"/>
        </w:rPr>
        <w:object w:dxaOrig="900" w:dyaOrig="320" w14:anchorId="5552AE15">
          <v:shape id="_x0000_i1352" type="#_x0000_t75" style="width:45pt;height:16.5pt" o:ole="">
            <v:imagedata r:id="rId225" o:title=""/>
          </v:shape>
          <o:OLEObject Type="Embed" ProgID="Equation.DSMT4" ShapeID="_x0000_i1352" DrawAspect="Content" ObjectID="_1705820845" r:id="rId911"/>
        </w:object>
      </w:r>
      <w:r w:rsidRPr="0004416B">
        <w:rPr>
          <w:rFonts w:cs="Times New Roman"/>
          <w:iCs/>
          <w:sz w:val="26"/>
          <w:szCs w:val="26"/>
        </w:rPr>
        <w:t>s, biên độ của bụng là 4 cm. Với hai bụng liên tiếp trên dây, vận tốc tương đối giữa chúng có độ lớn cực đại bằng </w:t>
      </w:r>
    </w:p>
    <w:p w14:paraId="2119CC3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60 cm/s.</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0 cm/s.</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40 cm/s.</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60 cm/s.</w:t>
      </w:r>
    </w:p>
    <w:p w14:paraId="75BB4B8A"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2D4DE1D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FDF01DA"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sz w:val="26"/>
          <w:szCs w:val="26"/>
        </w:rPr>
        <w:t>hai bụng sóng liên tiếp thì dao động ngược pha nhau.</w:t>
      </w:r>
    </w:p>
    <w:p w14:paraId="4956D9DE"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8"/>
          <w:sz w:val="26"/>
          <w:szCs w:val="26"/>
        </w:rPr>
        <w:object w:dxaOrig="3400" w:dyaOrig="460" w14:anchorId="5FED4CFE">
          <v:shape id="_x0000_i1353" type="#_x0000_t75" style="width:169.5pt;height:23.25pt" o:ole="">
            <v:imagedata r:id="rId912" o:title=""/>
          </v:shape>
          <o:OLEObject Type="Embed" ProgID="Equation.DSMT4" ShapeID="_x0000_i1353" DrawAspect="Content" ObjectID="_1705820846" r:id="rId913"/>
        </w:object>
      </w:r>
      <w:r w:rsidRPr="0004416B">
        <w:rPr>
          <w:rFonts w:cs="Times New Roman"/>
          <w:iCs/>
          <w:sz w:val="26"/>
          <w:szCs w:val="26"/>
        </w:rPr>
        <w:t>cm/s.</w:t>
      </w:r>
    </w:p>
    <w:p w14:paraId="23F0F30A"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lang w:val="vi-VN"/>
        </w:rPr>
      </w:pPr>
      <w:r w:rsidRPr="00C966D2">
        <w:rPr>
          <w:rFonts w:cs="Times New Roman"/>
          <w:b/>
          <w:color w:val="C00000"/>
          <w:sz w:val="26"/>
          <w:szCs w:val="26"/>
          <w:lang w:val="pt-BR"/>
        </w:rPr>
        <w:t>Câu 26</w:t>
      </w:r>
      <w:r w:rsidRPr="00C966D2">
        <w:rPr>
          <w:rFonts w:cs="Times New Roman"/>
          <w:b/>
          <w:color w:val="C00000"/>
          <w:sz w:val="26"/>
          <w:szCs w:val="26"/>
          <w:lang w:val="it-IT"/>
        </w:rPr>
        <w:t>:</w:t>
      </w:r>
      <w:r w:rsidRPr="0004416B">
        <w:rPr>
          <w:rFonts w:cs="Times New Roman"/>
          <w:sz w:val="26"/>
          <w:szCs w:val="26"/>
          <w:lang w:val="pt-BR"/>
        </w:rPr>
        <w:t xml:space="preserve"> Điện năng được truyền từ trạm phát đến nơi tiêu thụ bằng đường dây tải điện một pha. Nếu tăng điện áp truyền đi từ</w:t>
      </w:r>
      <w:r w:rsidRPr="0004416B">
        <w:rPr>
          <w:rFonts w:cs="Times New Roman"/>
          <w:sz w:val="26"/>
          <w:szCs w:val="26"/>
          <w:lang w:val="vi-VN"/>
        </w:rPr>
        <w:t xml:space="preserve"> </w:t>
      </w:r>
      <w:r w:rsidRPr="0004416B">
        <w:rPr>
          <w:rFonts w:cs="Times New Roman"/>
          <w:position w:val="-6"/>
          <w:sz w:val="26"/>
          <w:szCs w:val="26"/>
        </w:rPr>
        <w:object w:dxaOrig="260" w:dyaOrig="279" w14:anchorId="2DAFA5A9">
          <v:shape id="_x0000_i1354" type="#_x0000_t75" style="width:13.5pt;height:14.25pt" o:ole="">
            <v:imagedata r:id="rId227" o:title=""/>
          </v:shape>
          <o:OLEObject Type="Embed" ProgID="Equation.DSMT4" ShapeID="_x0000_i1354" DrawAspect="Content" ObjectID="_1705820847" r:id="rId914"/>
        </w:object>
      </w:r>
      <w:r w:rsidRPr="0004416B">
        <w:rPr>
          <w:rFonts w:cs="Times New Roman"/>
          <w:sz w:val="26"/>
          <w:szCs w:val="26"/>
          <w:lang w:val="vi-VN"/>
        </w:rPr>
        <w:t xml:space="preserve"> </w:t>
      </w:r>
      <w:r w:rsidRPr="0004416B">
        <w:rPr>
          <w:rFonts w:cs="Times New Roman"/>
          <w:sz w:val="26"/>
          <w:szCs w:val="26"/>
          <w:lang w:val="pt-BR"/>
        </w:rPr>
        <w:t xml:space="preserve">lên </w:t>
      </w:r>
      <w:r w:rsidRPr="0004416B">
        <w:rPr>
          <w:rFonts w:cs="Times New Roman"/>
          <w:position w:val="-6"/>
          <w:sz w:val="26"/>
          <w:szCs w:val="26"/>
        </w:rPr>
        <w:object w:dxaOrig="800" w:dyaOrig="279" w14:anchorId="467301C3">
          <v:shape id="_x0000_i1355" type="#_x0000_t75" style="width:39.75pt;height:14.25pt" o:ole="">
            <v:imagedata r:id="rId229" o:title=""/>
          </v:shape>
          <o:OLEObject Type="Embed" ProgID="Equation.DSMT4" ShapeID="_x0000_i1355" DrawAspect="Content" ObjectID="_1705820848" r:id="rId915"/>
        </w:object>
      </w:r>
      <w:r w:rsidRPr="0004416B">
        <w:rPr>
          <w:rFonts w:cs="Times New Roman"/>
          <w:sz w:val="26"/>
          <w:szCs w:val="26"/>
          <w:lang w:val="pt-BR"/>
        </w:rPr>
        <w:t>kV thì hao phí trên đường dây giảm 4 lần. Coi công suất điện truyền đi là không đổi và hệ số công suất luôn bằng 1.</w:t>
      </w:r>
      <w:r w:rsidRPr="0004416B">
        <w:rPr>
          <w:rFonts w:cs="Times New Roman"/>
          <w:sz w:val="26"/>
          <w:szCs w:val="26"/>
          <w:lang w:val="vi-VN"/>
        </w:rPr>
        <w:t xml:space="preserve"> Nếu tăng điện áp truyền đi từ </w:t>
      </w:r>
      <w:r w:rsidRPr="0004416B">
        <w:rPr>
          <w:rFonts w:cs="Times New Roman"/>
          <w:position w:val="-6"/>
          <w:sz w:val="26"/>
          <w:szCs w:val="26"/>
        </w:rPr>
        <w:object w:dxaOrig="260" w:dyaOrig="279" w14:anchorId="4517669D">
          <v:shape id="_x0000_i1356" type="#_x0000_t75" style="width:13.5pt;height:14.25pt" o:ole="">
            <v:imagedata r:id="rId231" o:title=""/>
          </v:shape>
          <o:OLEObject Type="Embed" ProgID="Equation.DSMT4" ShapeID="_x0000_i1356" DrawAspect="Content" ObjectID="_1705820849" r:id="rId916"/>
        </w:object>
      </w:r>
      <w:r w:rsidRPr="0004416B">
        <w:rPr>
          <w:rFonts w:cs="Times New Roman"/>
          <w:sz w:val="26"/>
          <w:szCs w:val="26"/>
          <w:lang w:val="vi-VN"/>
        </w:rPr>
        <w:t xml:space="preserve"> lên </w:t>
      </w:r>
      <w:r w:rsidRPr="0004416B">
        <w:rPr>
          <w:rFonts w:cs="Times New Roman"/>
          <w:position w:val="-6"/>
          <w:sz w:val="26"/>
          <w:szCs w:val="26"/>
        </w:rPr>
        <w:object w:dxaOrig="840" w:dyaOrig="279" w14:anchorId="2DC86788">
          <v:shape id="_x0000_i1357" type="#_x0000_t75" style="width:42pt;height:14.25pt" o:ole="">
            <v:imagedata r:id="rId233" o:title=""/>
          </v:shape>
          <o:OLEObject Type="Embed" ProgID="Equation.DSMT4" ShapeID="_x0000_i1357" DrawAspect="Content" ObjectID="_1705820850" r:id="rId917"/>
        </w:object>
      </w:r>
      <w:r w:rsidRPr="0004416B">
        <w:rPr>
          <w:rFonts w:cs="Times New Roman"/>
          <w:sz w:val="26"/>
          <w:szCs w:val="26"/>
          <w:lang w:val="vi-VN"/>
        </w:rPr>
        <w:t xml:space="preserve"> kV thì điện năng hao phí trên đường dây giảm</w:t>
      </w:r>
    </w:p>
    <w:p w14:paraId="6DA894DB"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lang w:val="vi-VN"/>
        </w:rPr>
      </w:pPr>
      <w:r w:rsidRPr="0004416B">
        <w:rPr>
          <w:rFonts w:cs="Times New Roman"/>
          <w:b/>
          <w:sz w:val="26"/>
          <w:szCs w:val="26"/>
          <w:lang w:val="vi-VN"/>
        </w:rPr>
        <w:tab/>
      </w:r>
      <w:r w:rsidRPr="00C966D2">
        <w:rPr>
          <w:rFonts w:cs="Times New Roman"/>
          <w:b/>
          <w:color w:val="0000FF"/>
          <w:sz w:val="26"/>
          <w:szCs w:val="26"/>
          <w:lang w:val="vi-VN"/>
        </w:rPr>
        <w:t>A.</w:t>
      </w:r>
      <w:r w:rsidRPr="0004416B">
        <w:rPr>
          <w:rFonts w:cs="Times New Roman"/>
          <w:b/>
          <w:sz w:val="26"/>
          <w:szCs w:val="26"/>
          <w:lang w:val="vi-VN"/>
        </w:rPr>
        <w:t xml:space="preserve"> </w:t>
      </w:r>
      <w:r w:rsidRPr="0004416B">
        <w:rPr>
          <w:rFonts w:cs="Times New Roman"/>
          <w:sz w:val="26"/>
          <w:szCs w:val="26"/>
          <w:lang w:val="vi-VN"/>
        </w:rPr>
        <w:t>giảm 9 lần.</w:t>
      </w:r>
      <w:r w:rsidRPr="0004416B">
        <w:rPr>
          <w:rFonts w:cs="Times New Roman"/>
          <w:sz w:val="26"/>
          <w:szCs w:val="26"/>
          <w:lang w:val="vi-VN"/>
        </w:rPr>
        <w:tab/>
      </w:r>
      <w:r w:rsidRPr="00C966D2">
        <w:rPr>
          <w:rFonts w:cs="Times New Roman"/>
          <w:b/>
          <w:color w:val="0000FF"/>
          <w:sz w:val="26"/>
          <w:szCs w:val="26"/>
          <w:lang w:val="vi-VN"/>
        </w:rPr>
        <w:t>B.</w:t>
      </w:r>
      <w:r w:rsidRPr="0004416B">
        <w:rPr>
          <w:rFonts w:cs="Times New Roman"/>
          <w:b/>
          <w:sz w:val="26"/>
          <w:szCs w:val="26"/>
          <w:lang w:val="vi-VN"/>
        </w:rPr>
        <w:t xml:space="preserve"> </w:t>
      </w:r>
      <w:r w:rsidRPr="0004416B">
        <w:rPr>
          <w:rFonts w:cs="Times New Roman"/>
          <w:sz w:val="26"/>
          <w:szCs w:val="26"/>
          <w:lang w:val="vi-VN"/>
        </w:rPr>
        <w:t>giảm 16 lần.</w:t>
      </w:r>
      <w:r w:rsidRPr="0004416B">
        <w:rPr>
          <w:rFonts w:cs="Times New Roman"/>
          <w:sz w:val="26"/>
          <w:szCs w:val="26"/>
          <w:lang w:val="vi-VN"/>
        </w:rPr>
        <w:tab/>
      </w:r>
      <w:r w:rsidRPr="00C966D2">
        <w:rPr>
          <w:rFonts w:cs="Times New Roman"/>
          <w:b/>
          <w:color w:val="0000FF"/>
          <w:sz w:val="26"/>
          <w:szCs w:val="26"/>
          <w:lang w:val="vi-VN"/>
        </w:rPr>
        <w:t>C.</w:t>
      </w:r>
      <w:r w:rsidRPr="0004416B">
        <w:rPr>
          <w:rFonts w:cs="Times New Roman"/>
          <w:b/>
          <w:sz w:val="26"/>
          <w:szCs w:val="26"/>
          <w:lang w:val="vi-VN"/>
        </w:rPr>
        <w:t xml:space="preserve"> </w:t>
      </w:r>
      <w:r w:rsidRPr="0004416B">
        <w:rPr>
          <w:rFonts w:cs="Times New Roman"/>
          <w:sz w:val="26"/>
          <w:szCs w:val="26"/>
          <w:lang w:val="vi-VN"/>
        </w:rPr>
        <w:t>giảm 12 lần.</w:t>
      </w:r>
      <w:r w:rsidRPr="0004416B">
        <w:rPr>
          <w:rFonts w:cs="Times New Roman"/>
          <w:sz w:val="26"/>
          <w:szCs w:val="26"/>
          <w:lang w:val="vi-VN"/>
        </w:rPr>
        <w:tab/>
      </w:r>
      <w:r w:rsidRPr="00C966D2">
        <w:rPr>
          <w:rFonts w:cs="Times New Roman"/>
          <w:b/>
          <w:color w:val="0000FF"/>
          <w:sz w:val="26"/>
          <w:szCs w:val="26"/>
          <w:lang w:val="vi-VN"/>
        </w:rPr>
        <w:t>D.</w:t>
      </w:r>
      <w:r w:rsidRPr="0004416B">
        <w:rPr>
          <w:rFonts w:cs="Times New Roman"/>
          <w:b/>
          <w:sz w:val="26"/>
          <w:szCs w:val="26"/>
          <w:lang w:val="vi-VN"/>
        </w:rPr>
        <w:t xml:space="preserve"> </w:t>
      </w:r>
      <w:r w:rsidRPr="0004416B">
        <w:rPr>
          <w:rFonts w:cs="Times New Roman"/>
          <w:sz w:val="26"/>
          <w:szCs w:val="26"/>
          <w:lang w:val="vi-VN"/>
        </w:rPr>
        <w:t>giảm 8 lần.</w:t>
      </w:r>
    </w:p>
    <w:p w14:paraId="776387AC"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bCs/>
          <w:sz w:val="26"/>
          <w:szCs w:val="26"/>
          <w:lang w:val="vi-VN"/>
        </w:rPr>
      </w:pPr>
      <w:r w:rsidRPr="0004416B">
        <w:rPr>
          <w:rFonts w:cs="Times New Roman"/>
          <w:b/>
          <w:bCs/>
          <w:sz w:val="26"/>
          <w:szCs w:val="26"/>
          <w:lang w:val="vi-VN"/>
        </w:rPr>
        <w:sym w:font="Wingdings" w:char="F040"/>
      </w:r>
      <w:r w:rsidRPr="0004416B">
        <w:rPr>
          <w:rFonts w:cs="Times New Roman"/>
          <w:b/>
          <w:bCs/>
          <w:sz w:val="26"/>
          <w:szCs w:val="26"/>
          <w:lang w:val="pl-PL"/>
        </w:rPr>
        <w:t xml:space="preserve"> Hướng dẫn</w:t>
      </w:r>
      <w:r w:rsidRPr="0004416B">
        <w:rPr>
          <w:rFonts w:cs="Times New Roman"/>
          <w:b/>
          <w:bCs/>
          <w:sz w:val="26"/>
          <w:szCs w:val="26"/>
          <w:lang w:val="it-IT"/>
        </w:rPr>
        <w:t xml:space="preserve">: </w:t>
      </w:r>
      <w:r w:rsidRPr="0004416B">
        <w:rPr>
          <w:rFonts w:cs="Times New Roman"/>
          <w:b/>
          <w:bCs/>
          <w:sz w:val="26"/>
          <w:szCs w:val="26"/>
          <w:lang w:val="vi-VN"/>
        </w:rPr>
        <w:t xml:space="preserve">Chọn </w:t>
      </w:r>
      <w:r w:rsidRPr="00C966D2">
        <w:rPr>
          <w:rFonts w:cs="Times New Roman"/>
          <w:b/>
          <w:bCs/>
          <w:color w:val="0000FF"/>
          <w:sz w:val="26"/>
          <w:szCs w:val="26"/>
          <w:lang w:val="vi-VN"/>
        </w:rPr>
        <w:t>A.</w:t>
      </w:r>
    </w:p>
    <w:p w14:paraId="4058C3E6"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lang w:val="fr-FR"/>
        </w:rPr>
      </w:pPr>
      <w:r w:rsidRPr="0004416B">
        <w:rPr>
          <w:rFonts w:cs="Times New Roman"/>
          <w:bCs/>
          <w:sz w:val="26"/>
          <w:szCs w:val="26"/>
          <w:lang w:val="fr-FR"/>
        </w:rPr>
        <w:t>Ta có :</w:t>
      </w:r>
    </w:p>
    <w:p w14:paraId="2860367B" w14:textId="77777777" w:rsidR="005D2D49" w:rsidRPr="0004416B" w:rsidRDefault="005D2D49" w:rsidP="005D2D49">
      <w:pPr>
        <w:pStyle w:val="ListParagraph"/>
        <w:numPr>
          <w:ilvl w:val="0"/>
          <w:numId w:val="38"/>
        </w:numPr>
        <w:tabs>
          <w:tab w:val="left" w:pos="284"/>
          <w:tab w:val="left" w:pos="2835"/>
          <w:tab w:val="left" w:pos="5387"/>
          <w:tab w:val="left" w:pos="7938"/>
        </w:tabs>
        <w:spacing w:line="276" w:lineRule="auto"/>
        <w:jc w:val="both"/>
        <w:rPr>
          <w:rFonts w:cs="Times New Roman"/>
          <w:bCs/>
          <w:sz w:val="26"/>
          <w:szCs w:val="26"/>
          <w:lang w:val="fr-FR"/>
        </w:rPr>
      </w:pPr>
      <w:r w:rsidRPr="0004416B">
        <w:rPr>
          <w:rFonts w:cs="Times New Roman"/>
          <w:position w:val="-24"/>
          <w:sz w:val="26"/>
          <w:szCs w:val="26"/>
        </w:rPr>
        <w:object w:dxaOrig="940" w:dyaOrig="620" w14:anchorId="7C38A5B8">
          <v:shape id="_x0000_i1358" type="#_x0000_t75" style="width:47.25pt;height:31.5pt" o:ole="">
            <v:imagedata r:id="rId918" o:title=""/>
          </v:shape>
          <o:OLEObject Type="Embed" ProgID="Equation.DSMT4" ShapeID="_x0000_i1358" DrawAspect="Content" ObjectID="_1705820851" r:id="rId919"/>
        </w:object>
      </w:r>
      <w:r w:rsidRPr="0004416B">
        <w:rPr>
          <w:rFonts w:cs="Times New Roman"/>
          <w:bCs/>
          <w:sz w:val="26"/>
          <w:szCs w:val="26"/>
          <w:lang w:val="fr-FR"/>
        </w:rPr>
        <w:t xml:space="preserve"> → </w:t>
      </w:r>
      <w:r w:rsidRPr="0004416B">
        <w:rPr>
          <w:rFonts w:cs="Times New Roman"/>
          <w:position w:val="-28"/>
          <w:sz w:val="26"/>
          <w:szCs w:val="26"/>
        </w:rPr>
        <w:object w:dxaOrig="1540" w:dyaOrig="740" w14:anchorId="243A7177">
          <v:shape id="_x0000_i1359" type="#_x0000_t75" style="width:78pt;height:36.75pt" o:ole="">
            <v:imagedata r:id="rId920" o:title=""/>
          </v:shape>
          <o:OLEObject Type="Embed" ProgID="Equation.DSMT4" ShapeID="_x0000_i1359" DrawAspect="Content" ObjectID="_1705820852" r:id="rId921"/>
        </w:object>
      </w:r>
      <w:r w:rsidRPr="0004416B">
        <w:rPr>
          <w:rFonts w:cs="Times New Roman"/>
          <w:bCs/>
          <w:sz w:val="26"/>
          <w:szCs w:val="26"/>
          <w:lang w:val="fr-FR"/>
        </w:rPr>
        <w:t xml:space="preserve">→ </w:t>
      </w:r>
      <w:r w:rsidRPr="0004416B">
        <w:rPr>
          <w:rFonts w:cs="Times New Roman"/>
          <w:position w:val="-6"/>
          <w:sz w:val="26"/>
          <w:szCs w:val="26"/>
        </w:rPr>
        <w:object w:dxaOrig="840" w:dyaOrig="279" w14:anchorId="711FB22D">
          <v:shape id="_x0000_i1360" type="#_x0000_t75" style="width:42pt;height:14.25pt" o:ole="">
            <v:imagedata r:id="rId922" o:title=""/>
          </v:shape>
          <o:OLEObject Type="Embed" ProgID="Equation.DSMT4" ShapeID="_x0000_i1360" DrawAspect="Content" ObjectID="_1705820853" r:id="rId923"/>
        </w:object>
      </w:r>
      <w:r w:rsidRPr="0004416B">
        <w:rPr>
          <w:rFonts w:cs="Times New Roman"/>
          <w:bCs/>
          <w:sz w:val="26"/>
          <w:szCs w:val="26"/>
          <w:lang w:val="fr-FR"/>
        </w:rPr>
        <w:t>kV.</w:t>
      </w:r>
    </w:p>
    <w:p w14:paraId="0E16E40E" w14:textId="77777777" w:rsidR="005D2D49" w:rsidRPr="0004416B" w:rsidRDefault="005D2D49" w:rsidP="005D2D49">
      <w:pPr>
        <w:pStyle w:val="ListParagraph"/>
        <w:numPr>
          <w:ilvl w:val="0"/>
          <w:numId w:val="38"/>
        </w:numPr>
        <w:tabs>
          <w:tab w:val="left" w:pos="284"/>
          <w:tab w:val="left" w:pos="2835"/>
          <w:tab w:val="left" w:pos="5387"/>
          <w:tab w:val="left" w:pos="7938"/>
        </w:tabs>
        <w:spacing w:line="276" w:lineRule="auto"/>
        <w:jc w:val="both"/>
        <w:rPr>
          <w:rFonts w:cs="Times New Roman"/>
          <w:bCs/>
          <w:sz w:val="26"/>
          <w:szCs w:val="26"/>
          <w:lang w:val="fr-FR"/>
        </w:rPr>
      </w:pPr>
      <w:r w:rsidRPr="0004416B">
        <w:rPr>
          <w:rFonts w:cs="Times New Roman"/>
          <w:position w:val="-6"/>
          <w:sz w:val="26"/>
          <w:szCs w:val="26"/>
        </w:rPr>
        <w:object w:dxaOrig="1300" w:dyaOrig="279" w14:anchorId="68036148">
          <v:shape id="_x0000_i1361" type="#_x0000_t75" style="width:65.25pt;height:14.25pt" o:ole="">
            <v:imagedata r:id="rId924" o:title=""/>
          </v:shape>
          <o:OLEObject Type="Embed" ProgID="Equation.DSMT4" ShapeID="_x0000_i1361" DrawAspect="Content" ObjectID="_1705820854" r:id="rId925"/>
        </w:object>
      </w:r>
      <w:r w:rsidRPr="0004416B">
        <w:rPr>
          <w:rFonts w:cs="Times New Roman"/>
          <w:bCs/>
          <w:sz w:val="26"/>
          <w:szCs w:val="26"/>
          <w:lang w:val="fr-FR"/>
        </w:rPr>
        <w:t xml:space="preserve">kV → </w:t>
      </w:r>
      <w:r w:rsidRPr="0004416B">
        <w:rPr>
          <w:rFonts w:cs="Times New Roman"/>
          <w:position w:val="-28"/>
          <w:sz w:val="26"/>
          <w:szCs w:val="26"/>
        </w:rPr>
        <w:object w:dxaOrig="3720" w:dyaOrig="740" w14:anchorId="64B7E796">
          <v:shape id="_x0000_i1362" type="#_x0000_t75" style="width:186pt;height:36.75pt" o:ole="">
            <v:imagedata r:id="rId926" o:title=""/>
          </v:shape>
          <o:OLEObject Type="Embed" ProgID="Equation.DSMT4" ShapeID="_x0000_i1362" DrawAspect="Content" ObjectID="_1705820855" r:id="rId927"/>
        </w:object>
      </w:r>
      <w:r w:rsidRPr="0004416B">
        <w:rPr>
          <w:rFonts w:cs="Times New Roman"/>
          <w:bCs/>
          <w:sz w:val="26"/>
          <w:szCs w:val="26"/>
          <w:lang w:val="vi-VN"/>
        </w:rPr>
        <w:t>.</w:t>
      </w:r>
    </w:p>
    <w:p w14:paraId="1F37989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7:</w:t>
      </w:r>
      <w:r w:rsidRPr="0004416B">
        <w:rPr>
          <w:rFonts w:cs="Times New Roman"/>
          <w:b/>
          <w:bCs/>
          <w:iCs/>
          <w:sz w:val="26"/>
          <w:szCs w:val="26"/>
        </w:rPr>
        <w:t xml:space="preserve"> </w:t>
      </w:r>
      <w:r w:rsidRPr="0004416B">
        <w:rPr>
          <w:rFonts w:cs="Times New Roman"/>
          <w:iCs/>
          <w:sz w:val="26"/>
          <w:szCs w:val="26"/>
        </w:rPr>
        <w:t xml:space="preserve">Sóng điện từ của kênh VOV5 hệ phát thanh đối ngoại có tần số 105,5 MHz, lan truyền trong không khí với tốc độ </w:t>
      </w:r>
      <w:r w:rsidRPr="0004416B">
        <w:rPr>
          <w:rFonts w:cs="Times New Roman"/>
          <w:position w:val="-6"/>
          <w:sz w:val="26"/>
          <w:szCs w:val="26"/>
        </w:rPr>
        <w:object w:dxaOrig="560" w:dyaOrig="320" w14:anchorId="7E3C5CED">
          <v:shape id="_x0000_i1363" type="#_x0000_t75" style="width:28.5pt;height:15.75pt" o:ole="">
            <v:imagedata r:id="rId235" o:title=""/>
          </v:shape>
          <o:OLEObject Type="Embed" ProgID="Equation.DSMT4" ShapeID="_x0000_i1363" DrawAspect="Content" ObjectID="_1705820856" r:id="rId928"/>
        </w:object>
      </w:r>
      <w:r w:rsidRPr="0004416B">
        <w:rPr>
          <w:rFonts w:cs="Times New Roman"/>
          <w:sz w:val="26"/>
          <w:szCs w:val="26"/>
        </w:rPr>
        <w:t>m/s.</w:t>
      </w:r>
      <w:r w:rsidRPr="0004416B">
        <w:rPr>
          <w:rFonts w:cs="Times New Roman"/>
          <w:iCs/>
          <w:sz w:val="26"/>
          <w:szCs w:val="26"/>
        </w:rPr>
        <w:t xml:space="preserve"> Chu kì của sóng này là </w:t>
      </w:r>
    </w:p>
    <w:p w14:paraId="32E6D3B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iCs/>
          <w:position w:val="-6"/>
          <w:sz w:val="26"/>
          <w:szCs w:val="26"/>
        </w:rPr>
        <w:object w:dxaOrig="760" w:dyaOrig="320" w14:anchorId="6CC5DE77">
          <v:shape id="_x0000_i1364" type="#_x0000_t75" style="width:38.25pt;height:16.5pt" o:ole="">
            <v:imagedata r:id="rId237" o:title=""/>
          </v:shape>
          <o:OLEObject Type="Embed" ProgID="Equation.DSMT4" ShapeID="_x0000_i1364" DrawAspect="Content" ObjectID="_1705820857" r:id="rId929"/>
        </w:object>
      </w:r>
      <w:r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iCs/>
          <w:position w:val="-10"/>
          <w:sz w:val="26"/>
          <w:szCs w:val="26"/>
        </w:rPr>
        <w:object w:dxaOrig="840" w:dyaOrig="360" w14:anchorId="7DF46A7F">
          <v:shape id="_x0000_i1365" type="#_x0000_t75" style="width:42pt;height:18pt" o:ole="">
            <v:imagedata r:id="rId239" o:title=""/>
          </v:shape>
          <o:OLEObject Type="Embed" ProgID="Equation.DSMT4" ShapeID="_x0000_i1365" DrawAspect="Content" ObjectID="_1705820858" r:id="rId930"/>
        </w:object>
      </w:r>
      <w:r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iCs/>
          <w:position w:val="-10"/>
          <w:sz w:val="26"/>
          <w:szCs w:val="26"/>
        </w:rPr>
        <w:object w:dxaOrig="840" w:dyaOrig="360" w14:anchorId="24A6804D">
          <v:shape id="_x0000_i1366" type="#_x0000_t75" style="width:42pt;height:18pt" o:ole="">
            <v:imagedata r:id="rId241" o:title=""/>
          </v:shape>
          <o:OLEObject Type="Embed" ProgID="Equation.DSMT4" ShapeID="_x0000_i1366" DrawAspect="Content" ObjectID="_1705820859" r:id="rId931"/>
        </w:object>
      </w:r>
      <w:r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iCs/>
          <w:position w:val="-10"/>
          <w:sz w:val="26"/>
          <w:szCs w:val="26"/>
        </w:rPr>
        <w:object w:dxaOrig="820" w:dyaOrig="360" w14:anchorId="2294CEAF">
          <v:shape id="_x0000_i1367" type="#_x0000_t75" style="width:40.5pt;height:18pt" o:ole="">
            <v:imagedata r:id="rId243" o:title=""/>
          </v:shape>
          <o:OLEObject Type="Embed" ProgID="Equation.DSMT4" ShapeID="_x0000_i1367" DrawAspect="Content" ObjectID="_1705820860" r:id="rId932"/>
        </w:object>
      </w:r>
      <w:r w:rsidRPr="0004416B">
        <w:rPr>
          <w:rFonts w:cs="Times New Roman"/>
          <w:iCs/>
          <w:sz w:val="26"/>
          <w:szCs w:val="26"/>
        </w:rPr>
        <w:t xml:space="preserve"> s.</w:t>
      </w:r>
    </w:p>
    <w:p w14:paraId="5C541586"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20CAA8E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9BF2726"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6"/>
          <w:sz w:val="26"/>
          <w:szCs w:val="26"/>
        </w:rPr>
        <w:object w:dxaOrig="3040" w:dyaOrig="740" w14:anchorId="41C9D8B4">
          <v:shape id="_x0000_i1368" type="#_x0000_t75" style="width:151.5pt;height:36.75pt" o:ole="">
            <v:imagedata r:id="rId933" o:title=""/>
          </v:shape>
          <o:OLEObject Type="Embed" ProgID="Equation.DSMT4" ShapeID="_x0000_i1368" DrawAspect="Content" ObjectID="_1705820861" r:id="rId934"/>
        </w:object>
      </w:r>
      <w:r w:rsidRPr="0004416B">
        <w:rPr>
          <w:rFonts w:cs="Times New Roman"/>
          <w:iCs/>
          <w:sz w:val="26"/>
          <w:szCs w:val="26"/>
        </w:rPr>
        <w:t>s.</w:t>
      </w:r>
    </w:p>
    <w:p w14:paraId="554DA63C"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Câu 28:</w:t>
      </w:r>
      <w:r w:rsidRPr="0004416B">
        <w:rPr>
          <w:rFonts w:cs="Times New Roman"/>
          <w:b/>
          <w:bCs/>
          <w:sz w:val="26"/>
          <w:szCs w:val="26"/>
        </w:rPr>
        <w:t xml:space="preserve"> </w:t>
      </w:r>
      <w:r w:rsidRPr="0004416B">
        <w:rPr>
          <w:rFonts w:cs="Times New Roman"/>
          <w:bCs/>
          <w:sz w:val="26"/>
          <w:szCs w:val="26"/>
        </w:rPr>
        <w:t xml:space="preserve">Khi nói về sóng ánh sáng, phát biểu nào sau đây là </w:t>
      </w:r>
      <w:r w:rsidRPr="0004416B">
        <w:rPr>
          <w:rFonts w:cs="Times New Roman"/>
          <w:b/>
          <w:bCs/>
          <w:sz w:val="26"/>
          <w:szCs w:val="26"/>
        </w:rPr>
        <w:t>đúng</w:t>
      </w:r>
      <w:r w:rsidRPr="0004416B">
        <w:rPr>
          <w:rFonts w:cs="Times New Roman"/>
          <w:bCs/>
          <w:sz w:val="26"/>
          <w:szCs w:val="26"/>
        </w:rPr>
        <w:t>?</w:t>
      </w:r>
    </w:p>
    <w:p w14:paraId="1EEF25F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
          <w:bCs/>
          <w:sz w:val="26"/>
          <w:szCs w:val="26"/>
        </w:rPr>
        <w:tab/>
      </w:r>
      <w:r w:rsidRPr="00C966D2">
        <w:rPr>
          <w:rFonts w:cs="Times New Roman"/>
          <w:b/>
          <w:bCs/>
          <w:color w:val="0000FF"/>
          <w:sz w:val="26"/>
          <w:szCs w:val="26"/>
        </w:rPr>
        <w:t>A.</w:t>
      </w:r>
      <w:r w:rsidRPr="0004416B">
        <w:rPr>
          <w:rFonts w:cs="Times New Roman"/>
          <w:bCs/>
          <w:sz w:val="26"/>
          <w:szCs w:val="26"/>
        </w:rPr>
        <w:t xml:space="preserve"> Ánh sáng trắng không bị tán sắc khi đi qua lăng kính.</w:t>
      </w:r>
    </w:p>
    <w:p w14:paraId="578F2F5E"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B.</w:t>
      </w:r>
      <w:r w:rsidRPr="0004416B">
        <w:rPr>
          <w:rFonts w:cs="Times New Roman"/>
          <w:b/>
          <w:bCs/>
          <w:sz w:val="26"/>
          <w:szCs w:val="26"/>
        </w:rPr>
        <w:t xml:space="preserve"> </w:t>
      </w:r>
      <w:r w:rsidRPr="0004416B">
        <w:rPr>
          <w:rFonts w:cs="Times New Roman"/>
          <w:bCs/>
          <w:sz w:val="26"/>
          <w:szCs w:val="26"/>
        </w:rPr>
        <w:t>Ánh sáng đơn sắc không bị tán sắc khi đi qua lăng kính.</w:t>
      </w:r>
    </w:p>
    <w:p w14:paraId="2B19186B"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Tia </w:t>
      </w:r>
      <w:r w:rsidRPr="0004416B">
        <w:rPr>
          <w:rFonts w:cs="Times New Roman"/>
          <w:bCs/>
          <w:position w:val="-4"/>
          <w:sz w:val="26"/>
          <w:szCs w:val="26"/>
        </w:rPr>
        <w:object w:dxaOrig="279" w:dyaOrig="260" w14:anchorId="778B5604">
          <v:shape id="_x0000_i1369" type="#_x0000_t75" style="width:13.5pt;height:12.75pt" o:ole="">
            <v:imagedata r:id="rId245" o:title=""/>
          </v:shape>
          <o:OLEObject Type="Embed" ProgID="Equation.DSMT4" ShapeID="_x0000_i1369" DrawAspect="Content" ObjectID="_1705820862" r:id="rId935"/>
        </w:object>
      </w:r>
      <w:r w:rsidRPr="0004416B">
        <w:rPr>
          <w:rFonts w:cs="Times New Roman"/>
          <w:bCs/>
          <w:sz w:val="26"/>
          <w:szCs w:val="26"/>
        </w:rPr>
        <w:t xml:space="preserve"> có tần số nhỏ hơn tần số của ánh sáng nhìn thấy.</w:t>
      </w:r>
    </w:p>
    <w:p w14:paraId="7CCA909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Tia tử ngoại có tần số nhỏ hơn tần số của ánh sáng nhìn thấy.</w:t>
      </w:r>
    </w:p>
    <w:p w14:paraId="0219FB4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39C88C9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Ánh sáng đơn sắc không bị tán sắc khi đi qua lăng kính.</w:t>
      </w:r>
    </w:p>
    <w:p w14:paraId="5DC705A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Câu 29:</w:t>
      </w:r>
      <w:r w:rsidRPr="0004416B">
        <w:rPr>
          <w:rFonts w:cs="Times New Roman"/>
          <w:b/>
          <w:bCs/>
          <w:sz w:val="26"/>
          <w:szCs w:val="26"/>
        </w:rPr>
        <w:t xml:space="preserve"> </w:t>
      </w:r>
      <w:r w:rsidRPr="0004416B">
        <w:rPr>
          <w:rFonts w:cs="Times New Roman"/>
          <w:bCs/>
          <w:sz w:val="26"/>
          <w:szCs w:val="26"/>
        </w:rPr>
        <w:t xml:space="preserve">Chiếu đồng thời hai bức xạ có bước sóng 0,452 µm và 0,243 µm vào catôt của một tế bào quang điện. Kim loại làm catôt có giới hạn quang điện là 0,5 µm. Lấy </w:t>
      </w:r>
      <w:r w:rsidRPr="0004416B">
        <w:rPr>
          <w:rFonts w:cs="Times New Roman"/>
          <w:position w:val="-10"/>
          <w:sz w:val="26"/>
          <w:szCs w:val="26"/>
        </w:rPr>
        <w:object w:dxaOrig="1520" w:dyaOrig="360" w14:anchorId="376FD57C">
          <v:shape id="_x0000_i1370" type="#_x0000_t75" style="width:76.5pt;height:18pt" o:ole="">
            <v:imagedata r:id="rId247" o:title=""/>
          </v:shape>
          <o:OLEObject Type="Embed" ProgID="Equation.DSMT4" ShapeID="_x0000_i1370" DrawAspect="Content" ObjectID="_1705820863" r:id="rId936"/>
        </w:object>
      </w:r>
      <w:r w:rsidRPr="0004416B">
        <w:rPr>
          <w:rFonts w:cs="Times New Roman"/>
          <w:bCs/>
          <w:sz w:val="26"/>
          <w:szCs w:val="26"/>
        </w:rPr>
        <w:t xml:space="preserve">J.s, </w:t>
      </w:r>
      <w:r w:rsidRPr="0004416B">
        <w:rPr>
          <w:rFonts w:cs="Times New Roman"/>
          <w:position w:val="-6"/>
          <w:sz w:val="26"/>
          <w:szCs w:val="26"/>
        </w:rPr>
        <w:object w:dxaOrig="900" w:dyaOrig="320" w14:anchorId="585DBD9A">
          <v:shape id="_x0000_i1371" type="#_x0000_t75" style="width:45pt;height:15.75pt" o:ole="">
            <v:imagedata r:id="rId249" o:title=""/>
          </v:shape>
          <o:OLEObject Type="Embed" ProgID="Equation.DSMT4" ShapeID="_x0000_i1371" DrawAspect="Content" ObjectID="_1705820864" r:id="rId937"/>
        </w:object>
      </w:r>
      <w:r w:rsidRPr="0004416B">
        <w:rPr>
          <w:rFonts w:cs="Times New Roman"/>
          <w:bCs/>
          <w:sz w:val="26"/>
          <w:szCs w:val="26"/>
        </w:rPr>
        <w:t xml:space="preserve">m/s và </w:t>
      </w:r>
      <w:r w:rsidRPr="0004416B">
        <w:rPr>
          <w:rFonts w:cs="Times New Roman"/>
          <w:position w:val="-12"/>
          <w:sz w:val="26"/>
          <w:szCs w:val="26"/>
        </w:rPr>
        <w:object w:dxaOrig="1380" w:dyaOrig="380" w14:anchorId="1F3FA8B2">
          <v:shape id="_x0000_i1372" type="#_x0000_t75" style="width:69.75pt;height:18.75pt" o:ole="">
            <v:imagedata r:id="rId251" o:title=""/>
          </v:shape>
          <o:OLEObject Type="Embed" ProgID="Equation.DSMT4" ShapeID="_x0000_i1372" DrawAspect="Content" ObjectID="_1705820865" r:id="rId938"/>
        </w:object>
      </w:r>
      <w:r w:rsidRPr="0004416B">
        <w:rPr>
          <w:rFonts w:cs="Times New Roman"/>
          <w:bCs/>
          <w:sz w:val="26"/>
          <w:szCs w:val="26"/>
        </w:rPr>
        <w:t xml:space="preserve"> kg. Vận tốc ban đầu cực đại của các êlectron quang điện bằng</w:t>
      </w:r>
    </w:p>
    <w:p w14:paraId="3730C55D"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w:t>
      </w:r>
      <w:r w:rsidRPr="0004416B">
        <w:rPr>
          <w:rFonts w:cs="Times New Roman"/>
          <w:bCs/>
          <w:position w:val="-10"/>
          <w:sz w:val="26"/>
          <w:szCs w:val="26"/>
        </w:rPr>
        <w:object w:dxaOrig="900" w:dyaOrig="360" w14:anchorId="68376FC8">
          <v:shape id="_x0000_i1373" type="#_x0000_t75" style="width:45pt;height:18pt" o:ole="">
            <v:imagedata r:id="rId253" o:title=""/>
          </v:shape>
          <o:OLEObject Type="Embed" ProgID="Equation.DSMT4" ShapeID="_x0000_i1373" DrawAspect="Content" ObjectID="_1705820866" r:id="rId939"/>
        </w:object>
      </w:r>
      <w:r w:rsidRPr="0004416B">
        <w:rPr>
          <w:rFonts w:cs="Times New Roman"/>
          <w:bCs/>
          <w:sz w:val="26"/>
          <w:szCs w:val="26"/>
        </w:rPr>
        <w:t>m/s.</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w:t>
      </w:r>
      <w:r w:rsidRPr="0004416B">
        <w:rPr>
          <w:rFonts w:cs="Times New Roman"/>
          <w:bCs/>
          <w:position w:val="-10"/>
          <w:sz w:val="26"/>
          <w:szCs w:val="26"/>
        </w:rPr>
        <w:object w:dxaOrig="880" w:dyaOrig="360" w14:anchorId="31C8318F">
          <v:shape id="_x0000_i1374" type="#_x0000_t75" style="width:44.25pt;height:18pt" o:ole="">
            <v:imagedata r:id="rId255" o:title=""/>
          </v:shape>
          <o:OLEObject Type="Embed" ProgID="Equation.DSMT4" ShapeID="_x0000_i1374" DrawAspect="Content" ObjectID="_1705820867" r:id="rId940"/>
        </w:object>
      </w:r>
      <w:r w:rsidRPr="0004416B">
        <w:rPr>
          <w:rFonts w:cs="Times New Roman"/>
          <w:bCs/>
          <w:sz w:val="26"/>
          <w:szCs w:val="26"/>
        </w:rPr>
        <w:t xml:space="preserve"> m/s.</w:t>
      </w: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w:t>
      </w:r>
      <w:r w:rsidRPr="0004416B">
        <w:rPr>
          <w:rFonts w:cs="Times New Roman"/>
          <w:bCs/>
          <w:position w:val="-10"/>
          <w:sz w:val="26"/>
          <w:szCs w:val="26"/>
        </w:rPr>
        <w:object w:dxaOrig="880" w:dyaOrig="360" w14:anchorId="682215FC">
          <v:shape id="_x0000_i1375" type="#_x0000_t75" style="width:44.25pt;height:18pt" o:ole="">
            <v:imagedata r:id="rId257" o:title=""/>
          </v:shape>
          <o:OLEObject Type="Embed" ProgID="Equation.DSMT4" ShapeID="_x0000_i1375" DrawAspect="Content" ObjectID="_1705820868" r:id="rId941"/>
        </w:object>
      </w:r>
      <w:r w:rsidRPr="0004416B">
        <w:rPr>
          <w:rFonts w:cs="Times New Roman"/>
          <w:bCs/>
          <w:sz w:val="26"/>
          <w:szCs w:val="26"/>
        </w:rPr>
        <w:t xml:space="preserve">m/s.   </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w:t>
      </w:r>
      <w:r w:rsidRPr="0004416B">
        <w:rPr>
          <w:rFonts w:cs="Times New Roman"/>
          <w:bCs/>
          <w:position w:val="-10"/>
          <w:sz w:val="26"/>
          <w:szCs w:val="26"/>
        </w:rPr>
        <w:object w:dxaOrig="840" w:dyaOrig="360" w14:anchorId="7EB258FB">
          <v:shape id="_x0000_i1376" type="#_x0000_t75" style="width:42pt;height:18pt" o:ole="">
            <v:imagedata r:id="rId259" o:title=""/>
          </v:shape>
          <o:OLEObject Type="Embed" ProgID="Equation.DSMT4" ShapeID="_x0000_i1376" DrawAspect="Content" ObjectID="_1705820869" r:id="rId942"/>
        </w:object>
      </w:r>
      <w:r w:rsidRPr="0004416B">
        <w:rPr>
          <w:rFonts w:cs="Times New Roman"/>
          <w:bCs/>
          <w:sz w:val="26"/>
          <w:szCs w:val="26"/>
        </w:rPr>
        <w:t>m/s.</w:t>
      </w:r>
    </w:p>
    <w:p w14:paraId="651057A0"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sz w:val="26"/>
          <w:szCs w:val="26"/>
        </w:rPr>
      </w:pPr>
      <w:r w:rsidRPr="0004416B">
        <w:rPr>
          <w:rFonts w:cs="Times New Roman"/>
          <w:b/>
          <w:sz w:val="26"/>
          <w:szCs w:val="26"/>
        </w:rPr>
        <w:sym w:font="Wingdings" w:char="F040"/>
      </w:r>
      <w:r w:rsidRPr="0004416B">
        <w:rPr>
          <w:rFonts w:cs="Times New Roman"/>
          <w:b/>
          <w:sz w:val="26"/>
          <w:szCs w:val="26"/>
        </w:rPr>
        <w:t xml:space="preserve"> Hướng dẫn: Chọn </w:t>
      </w:r>
      <w:r w:rsidRPr="00C966D2">
        <w:rPr>
          <w:rFonts w:cs="Times New Roman"/>
          <w:b/>
          <w:color w:val="0000FF"/>
          <w:sz w:val="26"/>
          <w:szCs w:val="26"/>
        </w:rPr>
        <w:t>C.</w:t>
      </w:r>
    </w:p>
    <w:p w14:paraId="3EFE82F8"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Ta có:</w:t>
      </w:r>
    </w:p>
    <w:p w14:paraId="44F348DF" w14:textId="77777777" w:rsidR="005D2D49" w:rsidRPr="0004416B" w:rsidRDefault="005D2D49" w:rsidP="005D2D49">
      <w:pPr>
        <w:pStyle w:val="ListParagraph"/>
        <w:numPr>
          <w:ilvl w:val="0"/>
          <w:numId w:val="39"/>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position w:val="-12"/>
          <w:sz w:val="26"/>
          <w:szCs w:val="26"/>
        </w:rPr>
        <w:object w:dxaOrig="760" w:dyaOrig="360" w14:anchorId="1B0C9FBB">
          <v:shape id="_x0000_i1377" type="#_x0000_t75" style="width:37.5pt;height:18pt" o:ole="">
            <v:imagedata r:id="rId943" o:title=""/>
          </v:shape>
          <o:OLEObject Type="Embed" ProgID="Equation.DSMT4" ShapeID="_x0000_i1377" DrawAspect="Content" ObjectID="_1705820870" r:id="rId944"/>
        </w:object>
      </w:r>
      <w:r w:rsidRPr="0004416B">
        <w:rPr>
          <w:rFonts w:cs="Times New Roman"/>
          <w:bCs/>
          <w:sz w:val="26"/>
          <w:szCs w:val="26"/>
        </w:rPr>
        <w:t xml:space="preserve"> → </w:t>
      </w:r>
      <w:r w:rsidRPr="0004416B">
        <w:rPr>
          <w:rFonts w:cs="Times New Roman"/>
          <w:bCs/>
          <w:position w:val="-12"/>
          <w:sz w:val="26"/>
          <w:szCs w:val="26"/>
        </w:rPr>
        <w:object w:dxaOrig="800" w:dyaOrig="360" w14:anchorId="4E5876DD">
          <v:shape id="_x0000_i1378" type="#_x0000_t75" style="width:40.5pt;height:18pt" o:ole="">
            <v:imagedata r:id="rId945" o:title=""/>
          </v:shape>
          <o:OLEObject Type="Embed" ProgID="Equation.DSMT4" ShapeID="_x0000_i1378" DrawAspect="Content" ObjectID="_1705820871" r:id="rId946"/>
        </w:object>
      </w:r>
      <w:r w:rsidRPr="0004416B">
        <w:rPr>
          <w:rFonts w:cs="Times New Roman"/>
          <w:bCs/>
          <w:sz w:val="26"/>
          <w:szCs w:val="26"/>
        </w:rPr>
        <w:t xml:space="preserve"> tương ứng </w:t>
      </w:r>
      <w:r w:rsidRPr="0004416B">
        <w:rPr>
          <w:rFonts w:cs="Times New Roman"/>
          <w:bCs/>
          <w:position w:val="-10"/>
          <w:sz w:val="26"/>
          <w:szCs w:val="26"/>
        </w:rPr>
        <w:object w:dxaOrig="1020" w:dyaOrig="320" w14:anchorId="32D4E363">
          <v:shape id="_x0000_i1379" type="#_x0000_t75" style="width:51pt;height:15.75pt" o:ole="">
            <v:imagedata r:id="rId947" o:title=""/>
          </v:shape>
          <o:OLEObject Type="Embed" ProgID="Equation.DSMT4" ShapeID="_x0000_i1379" DrawAspect="Content" ObjectID="_1705820872" r:id="rId948"/>
        </w:object>
      </w:r>
      <w:r w:rsidRPr="0004416B">
        <w:rPr>
          <w:rFonts w:cs="Times New Roman"/>
          <w:bCs/>
          <w:sz w:val="26"/>
          <w:szCs w:val="26"/>
        </w:rPr>
        <w:t>μm.</w:t>
      </w:r>
    </w:p>
    <w:p w14:paraId="443F789D" w14:textId="77777777" w:rsidR="005D2D49" w:rsidRPr="0004416B" w:rsidRDefault="005D2D49" w:rsidP="005D2D49">
      <w:pPr>
        <w:pStyle w:val="ListParagraph"/>
        <w:numPr>
          <w:ilvl w:val="0"/>
          <w:numId w:val="39"/>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position w:val="-30"/>
          <w:sz w:val="26"/>
          <w:szCs w:val="26"/>
        </w:rPr>
        <w:object w:dxaOrig="1780" w:dyaOrig="680" w14:anchorId="2C242468">
          <v:shape id="_x0000_i1380" type="#_x0000_t75" style="width:88.5pt;height:34.5pt" o:ole="">
            <v:imagedata r:id="rId949" o:title=""/>
          </v:shape>
          <o:OLEObject Type="Embed" ProgID="Equation.DSMT4" ShapeID="_x0000_i1380" DrawAspect="Content" ObjectID="_1705820873" r:id="rId950"/>
        </w:object>
      </w:r>
      <w:r w:rsidRPr="0004416B">
        <w:rPr>
          <w:rFonts w:cs="Times New Roman"/>
          <w:bCs/>
          <w:sz w:val="26"/>
          <w:szCs w:val="26"/>
        </w:rPr>
        <w:t xml:space="preserve"> → </w:t>
      </w:r>
      <w:r w:rsidRPr="0004416B">
        <w:rPr>
          <w:rFonts w:cs="Times New Roman"/>
          <w:bCs/>
          <w:position w:val="-34"/>
          <w:sz w:val="26"/>
          <w:szCs w:val="26"/>
        </w:rPr>
        <w:object w:dxaOrig="2160" w:dyaOrig="840" w14:anchorId="019582A6">
          <v:shape id="_x0000_i1381" type="#_x0000_t75" style="width:108pt;height:42pt" o:ole="">
            <v:imagedata r:id="rId951" o:title=""/>
          </v:shape>
          <o:OLEObject Type="Embed" ProgID="Equation.DSMT4" ShapeID="_x0000_i1381" DrawAspect="Content" ObjectID="_1705820874" r:id="rId952"/>
        </w:object>
      </w:r>
      <w:r w:rsidRPr="0004416B">
        <w:rPr>
          <w:rFonts w:cs="Times New Roman"/>
          <w:bCs/>
          <w:sz w:val="26"/>
          <w:szCs w:val="26"/>
        </w:rPr>
        <w:t>.</w:t>
      </w:r>
    </w:p>
    <w:p w14:paraId="52030490" w14:textId="77777777" w:rsidR="005D2D49" w:rsidRPr="0004416B" w:rsidRDefault="005D2D49" w:rsidP="005D2D49">
      <w:pPr>
        <w:pStyle w:val="ListParagraph"/>
        <w:tabs>
          <w:tab w:val="left" w:pos="284"/>
          <w:tab w:val="left" w:pos="2835"/>
          <w:tab w:val="left" w:pos="5387"/>
          <w:tab w:val="left" w:pos="7938"/>
        </w:tabs>
        <w:spacing w:line="276" w:lineRule="auto"/>
        <w:ind w:left="862"/>
        <w:rPr>
          <w:rFonts w:cs="Times New Roman"/>
          <w:bCs/>
          <w:sz w:val="26"/>
          <w:szCs w:val="26"/>
        </w:rPr>
      </w:pPr>
      <w:r w:rsidRPr="0004416B">
        <w:rPr>
          <w:rFonts w:cs="Times New Roman"/>
          <w:bCs/>
          <w:sz w:val="26"/>
          <w:szCs w:val="26"/>
        </w:rPr>
        <w:t xml:space="preserve">thay số </w:t>
      </w:r>
      <w:r w:rsidRPr="0004416B">
        <w:rPr>
          <w:rFonts w:cs="Times New Roman"/>
          <w:bCs/>
          <w:position w:val="-38"/>
          <w:sz w:val="26"/>
          <w:szCs w:val="26"/>
        </w:rPr>
        <w:object w:dxaOrig="6560" w:dyaOrig="920" w14:anchorId="5FC1DE1D">
          <v:shape id="_x0000_i1382" type="#_x0000_t75" style="width:328.5pt;height:46.5pt" o:ole="">
            <v:imagedata r:id="rId953" o:title=""/>
          </v:shape>
          <o:OLEObject Type="Embed" ProgID="Equation.DSMT4" ShapeID="_x0000_i1382" DrawAspect="Content" ObjectID="_1705820875" r:id="rId954"/>
        </w:object>
      </w:r>
      <w:r w:rsidRPr="0004416B">
        <w:rPr>
          <w:rFonts w:cs="Times New Roman"/>
          <w:bCs/>
          <w:sz w:val="26"/>
          <w:szCs w:val="26"/>
        </w:rPr>
        <w:t>m/s.</w:t>
      </w:r>
    </w:p>
    <w:p w14:paraId="58D2E6DF"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C966D2">
        <w:rPr>
          <w:rFonts w:cs="Times New Roman"/>
          <w:b/>
          <w:color w:val="C00000"/>
          <w:sz w:val="26"/>
          <w:szCs w:val="26"/>
        </w:rPr>
        <w:lastRenderedPageBreak/>
        <w:t>Câu 30:</w:t>
      </w:r>
      <w:r w:rsidRPr="0004416B">
        <w:rPr>
          <w:rFonts w:cs="Times New Roman"/>
          <w:b/>
          <w:sz w:val="26"/>
          <w:szCs w:val="26"/>
        </w:rPr>
        <w:t xml:space="preserve"> </w:t>
      </w:r>
      <w:r w:rsidRPr="0004416B">
        <w:rPr>
          <w:rFonts w:cs="Times New Roman"/>
          <w:sz w:val="26"/>
          <w:szCs w:val="26"/>
        </w:rPr>
        <w:t xml:space="preserve">Bắn một proton vào hạt nhân </w:t>
      </w:r>
      <w:r w:rsidRPr="0004416B">
        <w:rPr>
          <w:rFonts w:cs="Times New Roman"/>
          <w:position w:val="-12"/>
          <w:sz w:val="26"/>
          <w:szCs w:val="26"/>
        </w:rPr>
        <w:object w:dxaOrig="380" w:dyaOrig="380" w14:anchorId="2B72E723">
          <v:shape id="_x0000_i1383" type="#_x0000_t75" style="width:18.75pt;height:18.75pt" o:ole="">
            <v:imagedata r:id="rId261" o:title=""/>
          </v:shape>
          <o:OLEObject Type="Embed" ProgID="Equation.DSMT4" ShapeID="_x0000_i1383" DrawAspect="Content" ObjectID="_1705820876" r:id="rId955"/>
        </w:object>
      </w:r>
      <w:r w:rsidRPr="0004416B">
        <w:rPr>
          <w:rFonts w:cs="Times New Roman"/>
          <w:sz w:val="26"/>
          <w:szCs w:val="26"/>
        </w:rPr>
        <w:t xml:space="preserve"> đứng yên. Phản ứng tạo ra hai hạt nhân </w:t>
      </w:r>
      <w:r w:rsidRPr="0004416B">
        <w:rPr>
          <w:rFonts w:cs="Times New Roman"/>
          <w:position w:val="-4"/>
          <w:sz w:val="26"/>
          <w:szCs w:val="26"/>
        </w:rPr>
        <w:object w:dxaOrig="279" w:dyaOrig="260" w14:anchorId="7219FE88">
          <v:shape id="_x0000_i1384" type="#_x0000_t75" style="width:13.5pt;height:13.5pt" o:ole="">
            <v:imagedata r:id="rId263" o:title=""/>
          </v:shape>
          <o:OLEObject Type="Embed" ProgID="Equation.DSMT4" ShapeID="_x0000_i1384" DrawAspect="Content" ObjectID="_1705820877" r:id="rId956"/>
        </w:object>
      </w:r>
      <w:r w:rsidRPr="0004416B">
        <w:rPr>
          <w:rFonts w:cs="Times New Roman"/>
          <w:sz w:val="26"/>
          <w:szCs w:val="26"/>
        </w:rPr>
        <w:t xml:space="preserve"> giống nhau bay ra với cùng tốc độ và theo các phương hợp với phương tới của proton các góc bằng nhau là </w:t>
      </w:r>
      <w:r w:rsidRPr="0004416B">
        <w:rPr>
          <w:rFonts w:cs="Times New Roman"/>
          <w:position w:val="-6"/>
          <w:sz w:val="26"/>
          <w:szCs w:val="26"/>
        </w:rPr>
        <w:object w:dxaOrig="380" w:dyaOrig="320" w14:anchorId="6A4698EC">
          <v:shape id="_x0000_i1385" type="#_x0000_t75" style="width:18.75pt;height:16.5pt" o:ole="">
            <v:imagedata r:id="rId265" o:title=""/>
          </v:shape>
          <o:OLEObject Type="Embed" ProgID="Equation.DSMT4" ShapeID="_x0000_i1385" DrawAspect="Content" ObjectID="_1705820878" r:id="rId957"/>
        </w:object>
      </w:r>
      <w:r w:rsidRPr="0004416B">
        <w:rPr>
          <w:rFonts w:cs="Times New Roman"/>
          <w:sz w:val="26"/>
          <w:szCs w:val="26"/>
        </w:rPr>
        <w:t xml:space="preserve">. Lấy khối lượng của mỗi hạt nhân tính theo đơn vị </w:t>
      </w:r>
      <w:r w:rsidRPr="0004416B">
        <w:rPr>
          <w:rFonts w:cs="Times New Roman"/>
          <w:position w:val="-6"/>
          <w:sz w:val="26"/>
          <w:szCs w:val="26"/>
        </w:rPr>
        <w:object w:dxaOrig="200" w:dyaOrig="220" w14:anchorId="316576C5">
          <v:shape id="_x0000_i1386" type="#_x0000_t75" style="width:9.75pt;height:10.5pt" o:ole="">
            <v:imagedata r:id="rId267" o:title=""/>
          </v:shape>
          <o:OLEObject Type="Embed" ProgID="Equation.DSMT4" ShapeID="_x0000_i1386" DrawAspect="Content" ObjectID="_1705820879" r:id="rId958"/>
        </w:object>
      </w:r>
      <w:r w:rsidRPr="0004416B">
        <w:rPr>
          <w:rFonts w:cs="Times New Roman"/>
          <w:sz w:val="26"/>
          <w:szCs w:val="26"/>
        </w:rPr>
        <w:t xml:space="preserve"> bằng số khối của nó. Tỉ số giữa tốc độ của proton và tốc độ của hạt nhân </w:t>
      </w:r>
      <w:r w:rsidRPr="0004416B">
        <w:rPr>
          <w:rFonts w:cs="Times New Roman"/>
          <w:position w:val="-4"/>
          <w:sz w:val="26"/>
          <w:szCs w:val="26"/>
        </w:rPr>
        <w:object w:dxaOrig="279" w:dyaOrig="260" w14:anchorId="1C8A1FA9">
          <v:shape id="_x0000_i1387" type="#_x0000_t75" style="width:13.5pt;height:13.5pt" o:ole="">
            <v:imagedata r:id="rId269" o:title=""/>
          </v:shape>
          <o:OLEObject Type="Embed" ProgID="Equation.DSMT4" ShapeID="_x0000_i1387" DrawAspect="Content" ObjectID="_1705820880" r:id="rId959"/>
        </w:object>
      </w:r>
      <w:r w:rsidRPr="0004416B">
        <w:rPr>
          <w:rFonts w:cs="Times New Roman"/>
          <w:sz w:val="26"/>
          <w:szCs w:val="26"/>
        </w:rPr>
        <w:t xml:space="preserve"> là</w:t>
      </w:r>
    </w:p>
    <w:p w14:paraId="2DEFDBB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sz w:val="26"/>
          <w:szCs w:val="26"/>
        </w:rPr>
        <w:tab/>
      </w:r>
      <w:r w:rsidRPr="00C966D2">
        <w:rPr>
          <w:rFonts w:cs="Times New Roman"/>
          <w:b/>
          <w:color w:val="0000FF"/>
          <w:sz w:val="26"/>
          <w:szCs w:val="26"/>
        </w:rPr>
        <w:t>A.</w:t>
      </w:r>
      <w:r w:rsidRPr="0004416B">
        <w:rPr>
          <w:rFonts w:cs="Times New Roman"/>
          <w:sz w:val="26"/>
          <w:szCs w:val="26"/>
        </w:rPr>
        <w:t xml:space="preserve"> 4.</w:t>
      </w:r>
      <w:r w:rsidRPr="0004416B">
        <w:rPr>
          <w:rFonts w:cs="Times New Roman"/>
          <w:sz w:val="26"/>
          <w:szCs w:val="26"/>
        </w:rPr>
        <w:tab/>
      </w:r>
      <w:r w:rsidRPr="00C966D2">
        <w:rPr>
          <w:rFonts w:cs="Times New Roman"/>
          <w:b/>
          <w:color w:val="0000FF"/>
          <w:sz w:val="26"/>
          <w:szCs w:val="26"/>
        </w:rPr>
        <w:t>B.</w:t>
      </w:r>
      <w:r w:rsidRPr="0004416B">
        <w:rPr>
          <w:rFonts w:cs="Times New Roman"/>
          <w:sz w:val="26"/>
          <w:szCs w:val="26"/>
        </w:rPr>
        <w:t xml:space="preserve"> 0,25.</w:t>
      </w:r>
      <w:r w:rsidRPr="0004416B">
        <w:rPr>
          <w:rFonts w:cs="Times New Roman"/>
          <w:sz w:val="26"/>
          <w:szCs w:val="26"/>
        </w:rPr>
        <w:tab/>
      </w:r>
      <w:r w:rsidRPr="00C966D2">
        <w:rPr>
          <w:rFonts w:cs="Times New Roman"/>
          <w:b/>
          <w:color w:val="0000FF"/>
          <w:sz w:val="26"/>
          <w:szCs w:val="26"/>
        </w:rPr>
        <w:t>C.</w:t>
      </w:r>
      <w:r w:rsidRPr="0004416B">
        <w:rPr>
          <w:rFonts w:cs="Times New Roman"/>
          <w:sz w:val="26"/>
          <w:szCs w:val="26"/>
        </w:rPr>
        <w:t xml:space="preserve"> 2.</w:t>
      </w:r>
      <w:r w:rsidRPr="0004416B">
        <w:rPr>
          <w:rFonts w:cs="Times New Roman"/>
          <w:sz w:val="26"/>
          <w:szCs w:val="26"/>
        </w:rPr>
        <w:tab/>
      </w:r>
      <w:r w:rsidRPr="00C966D2">
        <w:rPr>
          <w:rFonts w:cs="Times New Roman"/>
          <w:b/>
          <w:color w:val="0000FF"/>
          <w:sz w:val="26"/>
          <w:szCs w:val="26"/>
        </w:rPr>
        <w:t>D.</w:t>
      </w:r>
      <w:r w:rsidRPr="0004416B">
        <w:rPr>
          <w:rFonts w:cs="Times New Roman"/>
          <w:sz w:val="26"/>
          <w:szCs w:val="26"/>
        </w:rPr>
        <w:t xml:space="preserve"> 0,5.</w:t>
      </w:r>
    </w:p>
    <w:p w14:paraId="65CBF79B"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5CE6DB2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noProof/>
          <w:sz w:val="26"/>
          <w:szCs w:val="26"/>
        </w:rPr>
        <mc:AlternateContent>
          <mc:Choice Requires="wpc">
            <w:drawing>
              <wp:inline distT="0" distB="0" distL="0" distR="0" wp14:anchorId="6D9B4FDE" wp14:editId="7A53FAFF">
                <wp:extent cx="6454140" cy="1840675"/>
                <wp:effectExtent l="0" t="0" r="3810" b="7620"/>
                <wp:docPr id="432" name="Canvas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0" name="Group 120"/>
                        <wpg:cNvGrpSpPr/>
                        <wpg:grpSpPr>
                          <a:xfrm>
                            <a:off x="2341309" y="1871"/>
                            <a:ext cx="1781175" cy="1804199"/>
                            <a:chOff x="0" y="0"/>
                            <a:chExt cx="1781175" cy="1804199"/>
                          </a:xfrm>
                        </wpg:grpSpPr>
                        <wps:wsp>
                          <wps:cNvPr id="121" name="Straight Connector 121"/>
                          <wps:cNvCnPr>
                            <a:cxnSpLocks/>
                          </wps:cNvCnPr>
                          <wps:spPr>
                            <a:xfrm>
                              <a:off x="212725" y="902498"/>
                              <a:ext cx="137795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flipV="1">
                              <a:off x="214313" y="226223"/>
                              <a:ext cx="690562" cy="6762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a:cxnSpLocks/>
                          </wps:cNvCnPr>
                          <wps:spPr>
                            <a:xfrm>
                              <a:off x="214313" y="902498"/>
                              <a:ext cx="690562" cy="6762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a:cxnSpLocks/>
                          </wps:cNvCnPr>
                          <wps:spPr>
                            <a:xfrm>
                              <a:off x="901700" y="226222"/>
                              <a:ext cx="690562" cy="676275"/>
                            </a:xfrm>
                            <a:prstGeom prst="line">
                              <a:avLst/>
                            </a:prstGeom>
                            <a:ln w="6350">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a:cxnSpLocks/>
                          </wps:cNvCnPr>
                          <wps:spPr>
                            <a:xfrm flipV="1">
                              <a:off x="901700" y="902497"/>
                              <a:ext cx="690562" cy="676275"/>
                            </a:xfrm>
                            <a:prstGeom prst="line">
                              <a:avLst/>
                            </a:prstGeom>
                            <a:ln w="6350">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6" name="Picture 126"/>
                            <pic:cNvPicPr/>
                          </pic:nvPicPr>
                          <pic:blipFill>
                            <a:blip r:embed="rId960"/>
                            <a:stretch>
                              <a:fillRect/>
                            </a:stretch>
                          </pic:blipFill>
                          <pic:spPr>
                            <a:xfrm>
                              <a:off x="1590675" y="807246"/>
                              <a:ext cx="190500" cy="228600"/>
                            </a:xfrm>
                            <a:prstGeom prst="rect">
                              <a:avLst/>
                            </a:prstGeom>
                          </pic:spPr>
                        </pic:pic>
                        <pic:pic xmlns:pic="http://schemas.openxmlformats.org/drawingml/2006/picture">
                          <pic:nvPicPr>
                            <pic:cNvPr id="127" name="Picture 127"/>
                            <pic:cNvPicPr/>
                          </pic:nvPicPr>
                          <pic:blipFill>
                            <a:blip r:embed="rId961"/>
                            <a:stretch>
                              <a:fillRect/>
                            </a:stretch>
                          </pic:blipFill>
                          <pic:spPr>
                            <a:xfrm>
                              <a:off x="660400" y="1562899"/>
                              <a:ext cx="241300" cy="241300"/>
                            </a:xfrm>
                            <a:prstGeom prst="rect">
                              <a:avLst/>
                            </a:prstGeom>
                          </pic:spPr>
                        </pic:pic>
                        <pic:pic xmlns:pic="http://schemas.openxmlformats.org/drawingml/2006/picture">
                          <pic:nvPicPr>
                            <pic:cNvPr id="128" name="Picture 128"/>
                            <pic:cNvPicPr/>
                          </pic:nvPicPr>
                          <pic:blipFill>
                            <a:blip r:embed="rId962"/>
                            <a:stretch>
                              <a:fillRect/>
                            </a:stretch>
                          </pic:blipFill>
                          <pic:spPr>
                            <a:xfrm>
                              <a:off x="674684" y="0"/>
                              <a:ext cx="228600" cy="241300"/>
                            </a:xfrm>
                            <a:prstGeom prst="rect">
                              <a:avLst/>
                            </a:prstGeom>
                          </pic:spPr>
                        </pic:pic>
                        <wps:wsp>
                          <wps:cNvPr id="129" name="Arc 129"/>
                          <wps:cNvSpPr/>
                          <wps:spPr>
                            <a:xfrm>
                              <a:off x="0" y="680247"/>
                              <a:ext cx="425450" cy="425450"/>
                            </a:xfrm>
                            <a:prstGeom prst="arc">
                              <a:avLst>
                                <a:gd name="adj1" fmla="val 190473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30" name="Picture 130"/>
                            <pic:cNvPicPr/>
                          </pic:nvPicPr>
                          <pic:blipFill>
                            <a:blip r:embed="rId963"/>
                            <a:stretch>
                              <a:fillRect/>
                            </a:stretch>
                          </pic:blipFill>
                          <pic:spPr>
                            <a:xfrm>
                              <a:off x="425450" y="705648"/>
                              <a:ext cx="215900" cy="1778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DAC07E6" id="Canvas 432" o:spid="_x0000_s1026" editas="canvas" style="width:508.2pt;height:144.95pt;mso-position-horizontal-relative:char;mso-position-vertical-relative:line" coordsize="64541,18402"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FlkBt92BQAAzx0AAA4AAABkcnMvZTJvRG9jLnhtbOxZ 227jNhB9L9B/EPS+sSTLkm3EWRTJ7qLAohs0bd9pirp0JVIgGV/+vjMkJV/ieLNuEiSAH+JQ0pAa jg4PZw4vP66a2lswqSrBZ354Efge41RkFS9m/t9/ff4w9j2lCc9ILTib+Wum/I9Xv/5yuWynLBKl qDMmPRiEq+mynfml1u10MFC0ZA1RF6JlHB7mQjZEw6UsBpkkSxi9qQdRECSDpZBZKwVlSsHdG/vQ vzLj5zmj+lueK6a9euaDb9r8SvM7x9/B1SWZFpK0ZUWdG+QELxpScXhpP9QN0cS7l9WDoZqKSqFE ri+oaAYizyvKzBxgNmGwN5trwhdEmclQiE7nILSecdx5gX4rUVfZ56qu8aKVSl/X0lsQiNqyrDTD OA12rAbgxRT74v8lfEcGJsu2mC6Ltv+egIG9D/pT8/8ixX1rpl9M6R+LW+lVGYAsgg/JSQNoMgYe 3nAvB6svsr1rb6W7UdgrnNUqlw3+h6B7q5kfDeNwGEx8bw1DjtPQQoGttEfhaZiOwzAd+R41j4M4 nEysBS0BUTgAeAHPHIRo+ekHPSF81gOIXAGQM15iyAD4ahMy9f9CdleSlpmQqZ2QhV3I7rQkVVFq 71pwDstDSIifmTx6AvG75rcSw0RX/K79Kuh3hd9+5yFeKIjxoaiGURpB2CAykyCKJ+O9sA7TdDKC yGFYTej6sFjYfWGi8RB/M7+uOM6ETMniq9LoxMYEb9fcWyIa0iAwZjsQNgTCehDrlZniLoTJtGQk +8QzT69bQJMAvPs4pmp8r2bAZ9CA95KpJlW9sVOakVqXu6Z1gabwgpq7cNkImVjpdc2sy3+yHECM ALM+I89t3CSUMq47V2sO1tgth3XZd3STPdbR2WNXZjjwZzr3PcybBdd956biQh5yexPd3Np3EbDz xhDMRbY2i9IgCQD/asiPjiI/wq+2BW53tY1uL6+r9p/ui3XsEcbDcGhwHkVJFA13cZ5MglECb0aY J2kSAZNYdHQkhBB/XayfMYzL7n1iGIBmN7yD7G2wt4VhXLinsneP6kPsfUZ1z/FnZn56GvtYThIf RXW8x8yno3oShJgjYE5iuNpwPmyNLmF7GVQnQ0hz0OcT0hLcHG6IKm0CXhfYtvvLbsLCoaQyWUjD MpexYAt2mv2U5XHLc8ZiMpy3lLFA+nyE7U0mcTrbH8xmtlaI4f3UYui8QjAO5xXy9BXSVnQKf04A gNaDavbHig700vcSiM2qQs2TxmiI/H7ffgBRpSW6mld1pddGIAIORqf44raiWLHixbaWkHSLDZ7j a6EaTvCrd3bYC0GA1zuDzKEq6AQTbDt3QVvakzwOzNjqPjeC3jdQ71khS7IaPBdclVWrfE9OWTNn IHfI3zOnTSgtmaYlsrut8KirivsHxsuNY+jzdiWDPV39Eo4mQYL6BmyK4yCNYjPpzaYYQgGDeyYW MFE0TqBtl8IjBYwEKcFsdweLdeOX9cQ0wTEbYWi8I6ykD7FimBLjjJh6C1hxyU0PiWfASpIEscuf Qqhqx50S1m0PEQppHVZs+4wV0L3tJg6ocLxitLC3hBUnWjwrVtI4GUNiD7ThlNEeJZZFLKO8DEow K3oFLRU0Y/tpf5MUtgujC7uE7K5Tnh8VSG0dkoxBHN3LsuJoFHfSqGsfXUZE0g3jIrUXmfOLZP+C 3ps3NRxlgKbpAZnH6XBkMsddM5CoNmYdxRsKN3lPp1Lh6KhrnlDNnLOno9mTJ3V9LezhFOG0FJA/ UC3NZuvg/A53yiGgfI/94Bag+S2xnxEYANHPmFV1SxjYLwUBON47/Ygw63IbZZim4xdIqszhEhzB mXrWHBqahexOOPFYcvvaWG3OYa/+AwAA//8DAFBLAwQUAAYACAAAACEAwjlkVwICAAAuAwAAFAAA AGRycy9tZWRpYS9pbWFnZTEud21mlFJNaxNRFD3vJbE2icyk6qIqdhS0UtoKbrISMk1i4yISTMBl TKdjHcgXM0k0K4PdKRJXuhL8EeJKof/BhVvBlQuhyOBGMJ47GRT8WPiYyzv3vDf349ynsAgknitA 4wlkpWhakYiQ0rPZLEKbajnmMpog4rK6oD+oDL2LRwxkUW0N7jbGfRe4jaWYPQVGmAEm/QOi17SX DP+VJrkWJZoWdEK/U8vqDNE3vc0/ZD2NKmFxZsPruIF1w71n3ex1Wl1UPgbI5/dHhRePR3IzSdtg TPaDK2lhpIc+fDWPPVEO5rEPvsvp/8dWUY7Dv+SYxPU7KPyRg4mU1F9tWOX7A7+Fqw9HBZL/ql/6 OGTXWe7zPhJEw6EPHzuYaJmSqG0qu98PqteKRYVP5MRKbuDtda2647ldx123rnedTaQUFpKlerWR B47f8rp2u73VCjyn2Nt1a609N0Au9bu4uUR93NnptXlU7A19z/VFeeSSP7tYwtFzRnlaumzXQtPY btq1LytniU8aNsJyeCGcbjWJTKMo27QcrjUr4TRiCtwfVHhkrzVLzXIon21kFXVSmotqKQqQoE8x 0oJWSJHe7xOfBjKxw3u8oPHsvcXuZeiiTDp6cTJ9xNMwsRB5b6KXyyTn6+Ng4Haw+gqP+DzSeHvs zqqY+Jc+B/Fr+jVxmQHwAwAA//8DAFBLAwQUAAYACAAAACEA1hKOXCoCAACmAwAAFAAAAGRycy9t ZWRpYS9pbWFnZTIud21mlFM9b9NgEH5eJ6E0CbLTAhIfoqYSCFVQpCyZkOImoWEIikgkuoVg3GIp H5adBMJCRRcEQxgQG/8iYmLof+jAD2BGqpC3SoTnHKsIygCvffFz9753995zF4VFIHGgAA0fICtF 0RQNEVLabDaL0Lq6ENsyGkFky2qP+GSoXT+lI4tae/C0OfYcwMNSbL0IRpgBBvV9ok8UkxHOUyTX okTTBJ3VEtp7dZnoSHtBD1nv5CJyOaPpdp3AvO88Mx/0u+0eql8DFAp7o+LHtyM5kqTc4mnWg3xa LOKaR1bNYx8oI469eRw7Cv7PsVWU4/BEji34cY5dZWN+//0fcgO5///lmNdxSK/f6/CwG3Nko3gi BxMp4ajWNCvPB34bd16NijT+naNfdZzhmTlXwt5wOPR9+NhmLpkF6emqsjwvqN0tlRSOaBMpO4G7 0zMbtuv0bOemea9nryOlsJAsN2rNArD80O1Znc5GO3DtUv+JU2/vOAFyqT9bmEs0xt3H/Q63Sv2h 7zq+9Be55HEdSzh9Va9Myretemjomy2r/n3lCvE53UJYCa+Fk40WkaGX5DOphGutajiJLEV+X1a5 Za21yq1KKK+lZxWZUhoX+VKkOUGdxacFrdBE855HfAnIRMrWXKGjhtd5Es2GZuQnzX/MF5N8yLAJ V+lo0qN+xx0ysMA94LPMuKRdbYyDgdPFdIo3HMs03OXtqYjoN74Fx1Ms/ZApSIgjfgIAAP//AwBQ SwMEFAAGAAgAAAAhALTCyEYzCAAAfBUAABQAAABkcnMvbWVkaWEvaW1hZ2UzLmVtZsRYb0xcVRY/ 780AU6DLo1SK0tCBlEYpWlpZu2tWuTjQYloa0sGUDyYU6LQl8meY4U8xu9ln3TbKrlsSU6PG+slY /1SLWWNq9AMfNo3RNem2220T7Qc/rOsHmxDF9gMq+/vdN3fmQakOq5s9cOace+655557fue+gWeJ SB/Y0HEoJ8Dfzc/Pk8dtkefA4ebWbSKW/PYWESgSNAtS8ssSkQ9uFbmM8Rpr4eTDOwJyMBLU62ox FQYj3EZLWbIWugO2nelPIKQDe5G5x2yOyBdg+tYpW/t5+7oNVSoohVwAqlEi6yHLOBC3QYtF+hYl ltkrM18aEamIZLO+Wnl5mnOvU4H0/hVqRVqvVHlp3R93yq691+zr1zcirjlHhcpN65UqJ63742cT 059DSEngN9i4Dswam/wx9Oj+zhatQM5XP6J1LS3rsbtRM5Pb+pvU+6GHjtxvQo2vzOghZeV8GhA5 B+a+gFTIL2N86eOzz3trlL3Xjmu1cQ+7a4VI4AK6x5ZntBXgi22xnahZNhpSa3dZaDWtFTCo1goR S9kFGG3ILULtWruGD7aPx2MicVmVst4miDDvITkN7R2OEKEUzB1WMJpNbbUdsI/qjpmzH8UK0iQT YXJOe29/LBneFRsL7x7s7xqQMx8lZevWx0fViT+O0oVVvhPeOI9syaeFSzeXFFpe7AuWk4q9PR1b B886tqX3mLlhjw5JpPZwrR59u+bs6e+ZAfNf3h7eOWawauE54uNuqkY9om7YAxtZrFFre7j50HCi S+47PKpgXLpGmXOshI9XK1ZvZGQkkZCE7BLXZi8Q0yqrMR5Ptm6LRCyZg43cFEv2HhgIR3t6YwM9 sdrwgwM9d0mOJXnBpmhr+1aRkj29A419fQ90JXt7IoP7Ym1dB2JJKc5ZDGFxIDre3z3Yh6nI4Eii N5YgvlIcTJ9jlYQqi5qPNW1qbJt1irZ3NrZ9ta4C+i1FjTLbPFs9e+yBTmhOUYTiWPNsTWfL7DFt UZC/b8FUY01nU2fzLH8biwotVMqyQaiXhTIHMMbh86mtgwnmx+PQy0UK9KDDG2ChLU9sRqEBaAE/ 8nFjLoVRDzYba5WvO13jnULIkTzMibzPHue2VdHx5HCsX9a8LRNoy3y5VrJ/DZnjZy8m011MPNgF uLqaQsoOrYdWBubd5i5mTjvgo1xZqh7ydrC+VGZCS6cJq5vMGqUz2mtXYi4E7gbzucO4P2SrwDxz MMQ+eRG8Fsw4xWDGoc66OGBD7GgHzL33gunHsSE+RxywiWnyqIaNvqila3QM3dKUHULnRB8Sn1PU +aBZndLZ6bvBcRwQv3ofDxsMQB5C2IMYybgkZVhi0u9N/hefF1/OP61ORSXxu4nu70oqZ6jL5JR9 5uOodJw+uwe5zVff/eArVTlPM13muu7yG1HdQQ585+YeG/kbZPxfE90rRyY//B4OHRg/2TfRzRj1 8DVxDsH+0cGMXeTsHn/Kb2N+/2cT3WV/iQrXch+z3u/n11kjxr+MtYk/T4wtXss407BTTk1Fpcnn s29Uwy8GK8ZaBSYm1P34GAxp+7F+Yd8ZjHE9NYZHETCAXjLYQpVHUSuINE1yU1Aen/TSC1RjwDeM 51xMxiB3yyBsXTLguWX1+f/qE3TKT+oTHo79SGbt2txXS1lLSo4rZyxpXwHsgXt7weFRx+dP9BZj y3q3p3g/JPk4+CkwwkntnU81fPDCnxqgaqJtZ0o3AnBpaoNhs1xpwKOWj1+NrwP9Atjgy+fXdnhD pGkS8/j9mfDN3A0mxbtF+ik1C2N9ndwrbYj1j6/fK2+B/OVbR8ZWwc45j4b0faFODM7hMnz7elR2 bPQwqAutlX2Yu1pyj67LNzWHR8/3T4y1XHsPpRoST66FR+7YDNYw3zOvfV5quV4tia+DIjF2fUH2 +LLet4N57/xYRzDeBSbWfwCz/svFukOubEpgocG6BzFcjA3W3G8aDz6INE1innv9PHfZqx/rSvri 70fXmD/WT+ZeCR769bny0D/PlV+GnTV2sPEpYPLOp0fGvBXe59WS/Hvox8zCMNXhP6PFWP8Kds55 NCTmr1auPf5vd/Svb0aB+dERBw4Ga8bkmHUg1qHrHtaeXIj1S6cWYs1aEuswvviWc5cN1sTd3Oti 6LeBiTUPjjIsG+u4fF7q4iAGa4UYzNFgzf2Wwhpmi1i3IpuwNMshfC8n8KxePnn182N9JehFOZk7 rbFu8WHN3JbC+npJfh39MljX3YB1FdaGvdD4zGDNtTfDmjEdeLMOxPqJ1L325EKsJ99ciLXCGmJd WJQ91tzHYM3+ItasTTGYRKxbwBZ48b1m2XaC/aQf4PhgnJEZ/iRmEtDJfE4Q+92QcQSE+j/++8ur H89D4r2eZtKgk7nnNdavnM/cawX7Uljjbm6ln8F6yt6gsV7d8m76GV6AtWGwRxmsudaPdRkczL1m TI5ZB2ItO9/FHkMoKiWxHtJ9wJTpY87R9vCZ8iqMSadtaMiDaxTsXDOM7xXyUt/RBmviXg0uBOcB FqNj6Nal7GijtP0X0HfA7oBJOWATi7n51xudcZkn92BfGDseRa5Zy77y+/j1bZh7Hw5TYL6HqlU/ +K7Jhbtb4/O52fsRv4//fZBfX484zJu0UWX0m70nCqlAkGciavy/DILkgF2Pvfdd9Wrpd1fZ5OR/ t5SNv98HaTQgjxRl9Gx8NijvIOxDUkgFg2WQrI85K/rJqVeZ94I7MWf6Fap+jpygkqJnIF8E3yGv GRNkJq+Fus/Fpy7uFdbeAbNXbJXBDL2r//+D0POrIf8DAAD//wMAUEsDBBQABgAIAAAAIQDPB5Xc 3AEAALwCAAAUAAAAZHJzL21lZGlhL2ltYWdlNC53bWaUUkFrE0EUfm+StDYJ7KYqqIiugh6KtqmH 5NrtZm09RIIJeHNd07EuJJuQTdAgokfxYLz0KPhDFHL0WPwDevEoBNmbYPzebL14c9i387335n0z 871hWiPKPWAiRa9JRgGmGAGDWC2XS4M2+fxJrKQATKys5uyoErzrKxaVqRmOn3SmQ01UpfWT6AUC w5LIhj8H+gT7BvoXMNlrTdiUoDPqmJ7zRaBfag8VMt7JQeRwdifq68S5q5869wb9MKbF5yNVr3+f 7Lz/MZEledhNrMZ96FZRIlJapRFn3A+5Rhn3/Ldk/5+bzR4L0Ap9toccvlb9QK+UqCcqrLA7HCbN 257H9BUxsYZOosPYaXcjHXf1DedO3N2kAtNqvtFudupEp+9Hsdvr7YZJ1PUGB7oVHuqEKoV/L13J taf9R4MeUt5gMor0SBShSr7Zcfxn41EI2U9dsfxZY8ttpba1F7itn5cvAZ+1XEr99Fo62w2AbMuT aeanG8F+OjORHcwv95FyN4JG4KfyuVaZISQrDHSB8TBy8CF2keXJ1ORXRQzSliRrXFzZaCR6FE3/ szZm+tu0Kgvoo3lHoL7aniZj3aftt4U3pvKc9XhbTPzjL0fqb29lXpgjSP0fAAAA//8DAFBLAwQU AAYACAAAACEAKOaKTN4AAAAGAQAADwAAAGRycy9kb3ducmV2LnhtbEyPUUvDMBSF3wX/Q7iCby5Z KbWrTYcIirgHdRZ8zdq7NpjclCZbq79+mS/6cuFwDud8t1zP1rAjjl47krBcCGBIjWs1dRLqj8eb HJgPilplHKGEb/Swri4vSlW0bqJ3PG5Dx2IJ+UJJ6EMYCs5906NVfuEGpOjt3WhViHLseDuqKZZb wxMhMm6VprjQqwEfemy+tgcrIU32Jn97yjY/z3U9vXym+la8aimvr+b7O2AB5/AXhjN+RIcqMu3c gVrPjIT4SPi9Z08ssxTYTkKSr1bAq5L/x69OAAAA//8DAFBLAwQUAAYACAAAACEAhC3QFdYAAACt AgAAGQAAAGRycy9fcmVscy9lMm9Eb2MueG1sLnJlbHO8kstqwzAQRfeF/IOYfSw/Qiklsjel4G1J P2CQxrao9UBSk/rvIwiFBJJ25+XMcM89i9l3P2ZmRwpROyugKkpgZKVT2o4CPg/v2xdgMaFVODtL AhaK0LWbp/0HzZhyKE7aR5YpNgqYUvKvnEc5kcFYOE82XwYXDKY8hpF7lF84Eq/L8pmHawa0N0zW KwGhVw2ww+Jz8/9sNwxa0puT34ZsulPBtcndGYhhpCTAkNJ4WTYFmQH4fYd6HYe6OD12qNZxqP5y 2K3jsPt14DdP1p4BAAD//wMAUEsBAi0AFAAGAAgAAAAhAJPv7acVAQAASQIAABMAAAAAAAAAAAAA AAAAAAAAAFtDb250ZW50X1R5cGVzXS54bWxQSwECLQAUAAYACAAAACEAOP0h/9YAAACUAQAACwAA AAAAAAAAAAAAAABGAQAAX3JlbHMvLnJlbHNQSwECLQAUAAYACAAAACEAWWQG33YFAADPHQAADgAA AAAAAAAAAAAAAABFAgAAZHJzL2Uyb0RvYy54bWxQSwECLQAUAAYACAAAACEAwjlkVwICAAAuAwAA FAAAAAAAAAAAAAAAAADnBwAAZHJzL21lZGlhL2ltYWdlMS53bWZQSwECLQAUAAYACAAAACEA1hKO XCoCAACmAwAAFAAAAAAAAAAAAAAAAAAbCgAAZHJzL21lZGlhL2ltYWdlMi53bWZQSwECLQAUAAYA CAAAACEAtMLIRjMIAAB8FQAAFAAAAAAAAAAAAAAAAAB3DAAAZHJzL21lZGlhL2ltYWdlMy5lbWZQ SwECLQAUAAYACAAAACEAzweV3NwBAAC8AgAAFAAAAAAAAAAAAAAAAADcFAAAZHJzL21lZGlhL2lt YWdlNC53bWZQSwECLQAUAAYACAAAACEAKOaKTN4AAAAGAQAADwAAAAAAAAAAAAAAAADqFgAAZHJz L2Rvd25yZXYueG1sUEsBAi0AFAAGAAgAAAAhAIQt0BXWAAAArQIAABkAAAAAAAAAAAAAAAAA9RcA AGRycy9fcmVscy9lMm9Eb2MueG1sLnJlbHNQSwUGAAAAAAkACQBCAgAAAhkAAAAA ">
                <v:shape id="_x0000_s1027" type="#_x0000_t75" style="position:absolute;width:64541;height:18402;visibility:visible;mso-wrap-style:square" filled="t">
                  <v:fill o:detectmouseclick="t"/>
                  <v:path o:connecttype="none"/>
                </v:shape>
                <v:group id="Group 120" o:spid="_x0000_s1028" style="position:absolute;left:23413;top:18;width:17811;height:18042" coordsize="17811,180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ccY8xQAAANwAAAAPAAAAZHJzL2Rvd25yZXYueG1sRI9Ba8JA EIXvgv9hGaE33cSiSOoqIm3pQQS1UHobsmMSzM6G7DaJ/75zELzN8N689816O7haddSGyrOBdJaA Is69rbgw8H35mK5AhYhssfZMBu4UYLsZj9aYWd/zibpzLJSEcMjQQBljk2kd8pIchplviEW7+tZh lLUttG2xl3BX63mSLLXDiqWhxIb2JeW3858z8Nljv3tN37vD7bq//14Wx59DSsa8TIbdG6hIQ3ya H9dfVvDngi/PyAR68w8AAP//AwBQSwECLQAUAAYACAAAACEA2+H2y+4AAACFAQAAEwAAAAAAAAAA AAAAAAAAAAAAW0NvbnRlbnRfVHlwZXNdLnhtbFBLAQItABQABgAIAAAAIQBa9CxbvwAAABUBAAAL AAAAAAAAAAAAAAAAAB8BAABfcmVscy8ucmVsc1BLAQItABQABgAIAAAAIQAAccY8xQAAANwAAAAP AAAAAAAAAAAAAAAAAAcCAABkcnMvZG93bnJldi54bWxQSwUGAAAAAAMAAwC3AAAA+QIAAAAA ">
                  <v:line id="Straight Connector 121" o:spid="_x0000_s1029" style="position:absolute;visibility:visible;mso-wrap-style:square" from="2127,9024" to="15906,90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B+IswQAAANwAAAAPAAAAZHJzL2Rvd25yZXYueG1sRE9Li8Iw EL4v+B/CCF4WTethKdUoIii9tvtgvQ3N2BabSWliW//9ZkHwNh/fc7b7ybRioN41lhXEqwgEcWl1 w5WCr8/TMgHhPLLG1jIpeJCD/W72tsVU25FzGgpfiRDCLkUFtfddKqUrazLoVrYjDtzV9gZ9gH0l dY9jCDetXEfRhzTYcGiosaNjTeWtuBsFQ/57qc54OSbZSd7j4fs8Pt5/lFrMp8MGhKfJv8RPd6bD /HUM/8+EC+TuDwAA//8DAFBLAQItABQABgAIAAAAIQDb4fbL7gAAAIUBAAATAAAAAAAAAAAAAAAA AAAAAABbQ29udGVudF9UeXBlc10ueG1sUEsBAi0AFAAGAAgAAAAhAFr0LFu/AAAAFQEAAAsAAAAA AAAAAAAAAAAAHwEAAF9yZWxzLy5yZWxzUEsBAi0AFAAGAAgAAAAhAG8H4izBAAAA3AAAAA8AAAAA AAAAAAAAAAAABwIAAGRycy9kb3ducmV2LnhtbFBLBQYAAAAAAwADALcAAAD1AgAAAAA= " strokecolor="black [3213]" strokeweight="1pt">
                    <v:stroke startarrow="oval" startarrowwidth="narrow" startarrowlength="short" endarrow="classic" endarrowwidth="narrow" endarrowlength="long"/>
                    <o:lock v:ext="edit" shapetype="f"/>
                  </v:line>
                  <v:line id="Straight Connector 122" o:spid="_x0000_s1030" style="position:absolute;flip:y;visibility:visible;mso-wrap-style:square" from="2143,2262" to="9048,90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TotwwAAANwAAAAPAAAAZHJzL2Rvd25yZXYueG1sRE9LawIx EL4X/A9hhN5qdiOUshpFxYLSQvFx8TZuxs3iZrJsUt3++6ZQ8DYf33Om89414kZdqD1ryEcZCOLS m5orDcfD+8sbiBCRDTaeScMPBZjPBk9TLIy/845u+1iJFMKhQA02xraQMpSWHIaRb4kTd/Gdw5hg V0nT4T2Fu0aqLHuVDmtODRZbWlkqr/tvp+Gcf57U+kvmym2Xy934o9/K0mr9POwXExCR+vgQ/7s3 Js1XCv6eSRfI2S8AAAD//wMAUEsBAi0AFAAGAAgAAAAhANvh9svuAAAAhQEAABMAAAAAAAAAAAAA AAAAAAAAAFtDb250ZW50X1R5cGVzXS54bWxQSwECLQAUAAYACAAAACEAWvQsW78AAAAVAQAACwAA AAAAAAAAAAAAAAAfAQAAX3JlbHMvLnJlbHNQSwECLQAUAAYACAAAACEAXAU6LcMAAADcAAAADwAA AAAAAAAAAAAAAAAHAgAAZHJzL2Rvd25yZXYueG1sUEsFBgAAAAADAAMAtwAAAPcCAAAAAA== " strokecolor="black [3213]" strokeweight="1pt">
                    <v:stroke endarrow="classic" endarrowwidth="narrow" endarrowlength="long"/>
                  </v:line>
                  <v:line id="Straight Connector 123" o:spid="_x0000_s1031" style="position:absolute;visibility:visible;mso-wrap-style:square" from="2143,9024" to="9048,157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UfXJwgAAANwAAAAPAAAAZHJzL2Rvd25yZXYueG1sRE9Li8Iw EL4L/ocwC3vTdH0hXaOorLggCFYv3sZmti02k9LEWv/9RhC8zcf3nNmiNaVoqHaFZQVf/QgEcWp1 wZmC03HTm4JwHlljaZkUPMjBYt7tzDDW9s4HahKfiRDCLkYFufdVLKVLczLo+rYiDtyfrQ36AOtM 6hrvIdyUchBFE2mw4NCQY0XrnNJrcjMKkgZ3433WXraj1c9eXqfJbXgulPr8aJffIDy1/i1+uX91 mD8YwvOZcIGc/wMAAP//AwBQSwECLQAUAAYACAAAACEA2+H2y+4AAACFAQAAEwAAAAAAAAAAAAAA AAAAAAAAW0NvbnRlbnRfVHlwZXNdLnhtbFBLAQItABQABgAIAAAAIQBa9CxbvwAAABUBAAALAAAA AAAAAAAAAAAAAB8BAABfcmVscy8ucmVsc1BLAQItABQABgAIAAAAIQB5UfXJwgAAANwAAAAPAAAA AAAAAAAAAAAAAAcCAABkcnMvZG93bnJldi54bWxQSwUGAAAAAAMAAwC3AAAA9gIAAAAA " strokecolor="black [3213]" strokeweight="1pt">
                    <v:stroke endarrow="classic" endarrowwidth="narrow" endarrowlength="long"/>
                    <o:lock v:ext="edit" shapetype="f"/>
                  </v:line>
                  <v:line id="Straight Connector 124" o:spid="_x0000_s1032" style="position:absolute;visibility:visible;mso-wrap-style:square" from="9017,2262" to="15922,90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OLBqwwAAANwAAAAPAAAAZHJzL2Rvd25yZXYueG1sRE/basJA EH0v+A/LCL7pxmCLpm6CCIK9gKgt9HHIjkkwOxt2tyb9+25B6NscznXWxWBacSPnG8sK5rMEBHFp dcOVgo/zbroE4QOyxtYyKfghD0U+elhjpm3PR7qdQiViCPsMFdQhdJmUvqzJoJ/ZjjhyF+sMhghd JbXDPoabVqZJ8iQNNhwbauxoW1N5PX0bBavXl69me6DHt7TfL97dcvepea7UZDxsnkEEGsK/+O7e 6zg/XcDfM/ECmf8CAAD//wMAUEsBAi0AFAAGAAgAAAAhANvh9svuAAAAhQEAABMAAAAAAAAAAAAA AAAAAAAAAFtDb250ZW50X1R5cGVzXS54bWxQSwECLQAUAAYACAAAACEAWvQsW78AAAAVAQAACwAA AAAAAAAAAAAAAAAfAQAAX3JlbHMvLnJlbHNQSwECLQAUAAYACAAAACEA8jiwasMAAADcAAAADwAA AAAAAAAAAAAAAAAHAgAAZHJzL2Rvd25yZXYueG1sUEsFBgAAAAADAAMAtwAAAPcCAAAAAA== " strokecolor="black [3213]" strokeweight=".5pt">
                    <v:stroke dashstyle="longDash"/>
                    <o:lock v:ext="edit" shapetype="f"/>
                  </v:line>
                  <v:line id="Straight Connector 125" o:spid="_x0000_s1033" style="position:absolute;flip:y;visibility:visible;mso-wrap-style:square" from="9017,9024" to="15922,157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5ziUwQAAANwAAAAPAAAAZHJzL2Rvd25yZXYueG1sRE9NawIx EL0X+h/CFLzVbBdrdTVKEQShJ60Hj8NmTJZuJkuSavTXN4VCb/N4n7NcZ9eLC4XYeVbwMq5AELde d2wUHD+3zzMQMSFr7D2TghtFWK8eH5bYaH/lPV0OyYgSwrFBBTaloZEytpYcxrEfiAt39sFhKjAY qQNeS7jrZV1VU+mw49JgcaCNpfbr8O0UzI2xwy7s8zH7+/TUfpzeYj1RavSU3xcgEuX0L/5z73SZ X7/C7zPlArn6AQAA//8DAFBLAQItABQABgAIAAAAIQDb4fbL7gAAAIUBAAATAAAAAAAAAAAAAAAA AAAAAABbQ29udGVudF9UeXBlc10ueG1sUEsBAi0AFAAGAAgAAAAhAFr0LFu/AAAAFQEAAAsAAAAA AAAAAAAAAAAAHwEAAF9yZWxzLy5yZWxzUEsBAi0AFAAGAAgAAAAhABvnOJTBAAAA3AAAAA8AAAAA AAAAAAAAAAAABwIAAGRycy9kb3ducmV2LnhtbFBLBQYAAAAAAwADALcAAAD1AgAAAAA= " strokecolor="black [3213]" strokeweight=".5pt">
                    <v:stroke dashstyle="longDash"/>
                    <o:lock v:ext="edit" shapetype="f"/>
                  </v:line>
                  <v:shape id="Picture 126" o:spid="_x0000_s1034" type="#_x0000_t75" style="position:absolute;left:15906;top:8072;width:1905;height:228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KXdXwgAAANwAAAAPAAAAZHJzL2Rvd25yZXYueG1sRE/bisIw EH0X9h/CLPim6VYQtxplEbw8Kbp+wNiMbXebSW1irX69EQTf5nCuM5m1phQN1a6wrOCrH4EgTq0u OFNw+F30RiCcR9ZYWiYFN3Iwm350Jphoe+UdNXufiRDCLkEFufdVIqVLczLo+rYiDtzJ1gZ9gHUm dY3XEG5KGUfRUBosODTkWNE8p/R/fzEKvufn1d/Gl9XuflseB6tmGw/sVqnuZ/szBuGp9W/xy73W YX48hOcz4QI5fQAAAP//AwBQSwECLQAUAAYACAAAACEA2+H2y+4AAACFAQAAEwAAAAAAAAAAAAAA AAAAAAAAW0NvbnRlbnRfVHlwZXNdLnhtbFBLAQItABQABgAIAAAAIQBa9CxbvwAAABUBAAALAAAA AAAAAAAAAAAAAB8BAABfcmVscy8ucmVsc1BLAQItABQABgAIAAAAIQDvKXdXwgAAANwAAAAPAAAA AAAAAAAAAAAAAAcCAABkcnMvZG93bnJldi54bWxQSwUGAAAAAAMAAwC3AAAA9gIAAAAA ">
                    <v:imagedata r:id="rId964" o:title=""/>
                  </v:shape>
                  <v:shape id="Picture 127" o:spid="_x0000_s1035" type="#_x0000_t75" style="position:absolute;left:6604;top:15628;width:2413;height:241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OV6swwAAANwAAAAPAAAAZHJzL2Rvd25yZXYueG1sRE9Na8Mw DL0P+h+MCr2tTnPIRlq3tIVBITBINga9iVhNQmM52F6S7dfPg8FuerxP7Q6z6cVIzneWFWzWCQji 2uqOGwXvby+PzyB8QNbYWyYFX+ThsF887DDXduKSxio0Ioawz1FBG8KQS+nrlgz6tR2II3ezzmCI 0DVSO5xiuOllmiSZNNhxbGhxoHNL9b36NAqSb0rdrdBDyR+vxTRyk52uR6VWy/m4BRFoDv/iP/dF x/npE/w+Ey+Q+x8AAAD//wMAUEsBAi0AFAAGAAgAAAAhANvh9svuAAAAhQEAABMAAAAAAAAAAAAA AAAAAAAAAFtDb250ZW50X1R5cGVzXS54bWxQSwECLQAUAAYACAAAACEAWvQsW78AAAAVAQAACwAA AAAAAAAAAAAAAAAfAQAAX3JlbHMvLnJlbHNQSwECLQAUAAYACAAAACEA7TlerMMAAADcAAAADwAA AAAAAAAAAAAAAAAHAgAAZHJzL2Rvd25yZXYueG1sUEsFBgAAAAADAAMAtwAAAPcCAAAAAA== ">
                    <v:imagedata r:id="rId965" o:title=""/>
                  </v:shape>
                  <v:shape id="Picture 128" o:spid="_x0000_s1036" type="#_x0000_t75" style="position:absolute;left:6746;width:2286;height:241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q5vKxQAAANwAAAAPAAAAZHJzL2Rvd25yZXYueG1sRI9Ba8JA EIXvhf6HZQq91Y05qE1dRYRCb6IGeh2z0ySYnY3Z1ST99c5B8DbDe/PeN8v14Bp1oy7Ung1MJwko 4sLbmksD+fH7YwEqRGSLjWcyMFKA9er1ZYmZ9T3v6XaIpZIQDhkaqGJsM61DUZHDMPEtsWh/vnMY Ze1KbTvsJdw1Ok2SmXZYszRU2NK2ouJ8uDoD/2n8LE75dbPLL6d9P7+Mv9txNOb9bdh8gYo0xKf5 cf1jBT8VWnlGJtCrOwAAAP//AwBQSwECLQAUAAYACAAAACEA2+H2y+4AAACFAQAAEwAAAAAAAAAA AAAAAAAAAAAAW0NvbnRlbnRfVHlwZXNdLnhtbFBLAQItABQABgAIAAAAIQBa9CxbvwAAABUBAAAL AAAAAAAAAAAAAAAAAB8BAABfcmVscy8ucmVsc1BLAQItABQABgAIAAAAIQCJq5vKxQAAANwAAAAP AAAAAAAAAAAAAAAAAAcCAABkcnMvZG93bnJldi54bWxQSwUGAAAAAAMAAwC3AAAA+QIAAAAA ">
                    <v:imagedata r:id="rId966" o:title=""/>
                  </v:shape>
                  <v:shape id="Arc 129" o:spid="_x0000_s1037" style="position:absolute;top:6802;width:4254;height:4254;visibility:visible;mso-wrap-style:square;v-text-anchor:middle" coordsize="425450,4254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p/a+wQAAANwAAAAPAAAAZHJzL2Rvd25yZXYueG1sRE9Li8Iw EL4v+B/CCN7W1Mou2jWKCoJ7rA9kb7PNbFtsJiWJWv+9ERa8zcf3nNmiM424kvO1ZQWjYQKCuLC6 5lLBYb95n4DwAVljY5kU3MnDYt57m2Gm7Y1zuu5CKWII+wwVVCG0mZS+qMigH9qWOHJ/1hkMEbpS aoe3GG4amSbJpzRYc2yosKV1RcV5dzEKVpejMx/3nw3ux2k+yX/Zf+NJqUG/W36BCNSFl/jfvdVx fjqF5zPxAjl/AAAA//8DAFBLAQItABQABgAIAAAAIQDb4fbL7gAAAIUBAAATAAAAAAAAAAAAAAAA AAAAAABbQ29udGVudF9UeXBlc10ueG1sUEsBAi0AFAAGAAgAAAAhAFr0LFu/AAAAFQEAAAsAAAAA AAAAAAAAAAAAHwEAAF9yZWxzLy5yZWxzUEsBAi0AFAAGAAgAAAAhAKmn9r7BAAAA3AAAAA8AAAAA AAAAAAAAAAAABwIAAGRycy9kb3ducmV2LnhtbFBLBQYAAAAAAwADALcAAAD1AgAAAAA= " path="m369452,68889nsc405468,108132,425450,159459,425450,212725r-212725,l369452,68889xem369452,68889nfc405468,108132,425450,159459,425450,212725e" filled="f" strokecolor="black [3213]">
                    <v:path arrowok="t" o:connecttype="custom" o:connectlocs="369452,68889;425450,212725" o:connectangles="0,0"/>
                  </v:shape>
                  <v:shape id="Picture 130" o:spid="_x0000_s1038" type="#_x0000_t75" style="position:absolute;left:4254;top:7056;width:2159;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VJynxQAAANwAAAAPAAAAZHJzL2Rvd25yZXYueG1sRI9Bb8Iw DIXvSPyHyEi7QQpDE+oIaEICdkKC7cDRNF5TrXFKE0rHr58Pk3az9Z7f+7xc975WHbWxCmxgOslA ERfBVlwa+PzYjhegYkK2WAcmAz8UYb0aDpaY23DnI3WnVCoJ4ZijAZdSk2sdC0ce4yQ0xKJ9hdZj krUttW3xLuG+1rMse9EeK5YGhw1tHBXfp5s3cLx00ysdznr+qPHhzvP9Yaf3xjyN+rdXUIn69G/+ u363gv8s+PKMTKBXvwAAAP//AwBQSwECLQAUAAYACAAAACEA2+H2y+4AAACFAQAAEwAAAAAAAAAA AAAAAAAAAAAAW0NvbnRlbnRfVHlwZXNdLnhtbFBLAQItABQABgAIAAAAIQBa9CxbvwAAABUBAAAL AAAAAAAAAAAAAAAAAB8BAABfcmVscy8ucmVsc1BLAQItABQABgAIAAAAIQC0VJynxQAAANwAAAAP AAAAAAAAAAAAAAAAAAcCAABkcnMvZG93bnJldi54bWxQSwUGAAAAAAMAAwC3AAAA+QIAAAAA ">
                    <v:imagedata r:id="rId967" o:title=""/>
                  </v:shape>
                </v:group>
                <w10:anchorlock/>
              </v:group>
            </w:pict>
          </mc:Fallback>
        </mc:AlternateContent>
      </w:r>
    </w:p>
    <w:p w14:paraId="1F71A1C9"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sz w:val="26"/>
          <w:szCs w:val="26"/>
        </w:rPr>
        <w:t>Ta có:</w:t>
      </w:r>
    </w:p>
    <w:p w14:paraId="65586E37" w14:textId="77777777" w:rsidR="005D2D49" w:rsidRPr="0004416B" w:rsidRDefault="005D2D49" w:rsidP="005D2D49">
      <w:pPr>
        <w:pStyle w:val="ListParagraph"/>
        <w:numPr>
          <w:ilvl w:val="0"/>
          <w:numId w:val="40"/>
        </w:numPr>
        <w:tabs>
          <w:tab w:val="left" w:pos="284"/>
          <w:tab w:val="left" w:pos="2835"/>
          <w:tab w:val="left" w:pos="5387"/>
          <w:tab w:val="left" w:pos="7938"/>
        </w:tabs>
        <w:spacing w:line="276" w:lineRule="auto"/>
        <w:jc w:val="both"/>
        <w:rPr>
          <w:rFonts w:cs="Times New Roman"/>
          <w:sz w:val="26"/>
          <w:szCs w:val="26"/>
        </w:rPr>
      </w:pPr>
      <w:r w:rsidRPr="0004416B">
        <w:rPr>
          <w:rFonts w:cs="Times New Roman"/>
          <w:position w:val="-12"/>
          <w:sz w:val="26"/>
          <w:szCs w:val="26"/>
        </w:rPr>
        <w:object w:dxaOrig="1640" w:dyaOrig="380" w14:anchorId="79ED63CB">
          <v:shape id="_x0000_i1388" type="#_x0000_t75" style="width:81.75pt;height:18.75pt" o:ole="">
            <v:imagedata r:id="rId968" o:title=""/>
          </v:shape>
          <o:OLEObject Type="Embed" ProgID="Equation.DSMT4" ShapeID="_x0000_i1388" DrawAspect="Content" ObjectID="_1705820881" r:id="rId969"/>
        </w:object>
      </w:r>
      <w:r w:rsidRPr="0004416B">
        <w:rPr>
          <w:rFonts w:cs="Times New Roman"/>
          <w:sz w:val="26"/>
          <w:szCs w:val="26"/>
        </w:rPr>
        <w:t>.</w:t>
      </w:r>
    </w:p>
    <w:p w14:paraId="0C8917CA" w14:textId="77777777" w:rsidR="005D2D49" w:rsidRPr="0004416B" w:rsidRDefault="005D2D49" w:rsidP="005D2D49">
      <w:pPr>
        <w:pStyle w:val="ListParagraph"/>
        <w:numPr>
          <w:ilvl w:val="0"/>
          <w:numId w:val="40"/>
        </w:numPr>
        <w:tabs>
          <w:tab w:val="left" w:pos="284"/>
          <w:tab w:val="left" w:pos="2835"/>
          <w:tab w:val="left" w:pos="5387"/>
          <w:tab w:val="left" w:pos="7938"/>
        </w:tabs>
        <w:spacing w:line="276" w:lineRule="auto"/>
        <w:jc w:val="both"/>
        <w:rPr>
          <w:rFonts w:cs="Times New Roman"/>
          <w:sz w:val="26"/>
          <w:szCs w:val="26"/>
        </w:rPr>
      </w:pPr>
      <w:r w:rsidRPr="0004416B">
        <w:rPr>
          <w:rFonts w:cs="Times New Roman"/>
          <w:position w:val="-14"/>
          <w:sz w:val="26"/>
          <w:szCs w:val="26"/>
        </w:rPr>
        <w:object w:dxaOrig="1520" w:dyaOrig="380" w14:anchorId="231A54F0">
          <v:shape id="_x0000_i1389" type="#_x0000_t75" style="width:76.5pt;height:18.75pt" o:ole="">
            <v:imagedata r:id="rId970" o:title=""/>
          </v:shape>
          <o:OLEObject Type="Embed" ProgID="Equation.DSMT4" ShapeID="_x0000_i1389" DrawAspect="Content" ObjectID="_1705820882" r:id="rId971"/>
        </w:object>
      </w:r>
      <w:r w:rsidRPr="0004416B">
        <w:rPr>
          <w:rFonts w:cs="Times New Roman"/>
          <w:sz w:val="26"/>
          <w:szCs w:val="26"/>
        </w:rPr>
        <w:t xml:space="preserve"> → </w:t>
      </w:r>
      <w:r w:rsidRPr="0004416B">
        <w:rPr>
          <w:rFonts w:cs="Times New Roman"/>
          <w:position w:val="-32"/>
          <w:sz w:val="26"/>
          <w:szCs w:val="26"/>
        </w:rPr>
        <w:object w:dxaOrig="3620" w:dyaOrig="740" w14:anchorId="44394E22">
          <v:shape id="_x0000_i1390" type="#_x0000_t75" style="width:180.75pt;height:36.75pt" o:ole="">
            <v:imagedata r:id="rId972" o:title=""/>
          </v:shape>
          <o:OLEObject Type="Embed" ProgID="Equation.DSMT4" ShapeID="_x0000_i1390" DrawAspect="Content" ObjectID="_1705820883" r:id="rId973"/>
        </w:object>
      </w:r>
      <w:r w:rsidRPr="0004416B">
        <w:rPr>
          <w:rFonts w:cs="Times New Roman"/>
          <w:sz w:val="26"/>
          <w:szCs w:val="26"/>
        </w:rPr>
        <w:t>.</w:t>
      </w:r>
    </w:p>
    <w:p w14:paraId="026251C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72576" behindDoc="0" locked="1" layoutInCell="1" allowOverlap="1" wp14:anchorId="02D0F284" wp14:editId="24F45865">
                <wp:simplePos x="0" y="0"/>
                <wp:positionH relativeFrom="column">
                  <wp:posOffset>3713062</wp:posOffset>
                </wp:positionH>
                <wp:positionV relativeFrom="paragraph">
                  <wp:posOffset>272913</wp:posOffset>
                </wp:positionV>
                <wp:extent cx="2858400" cy="1666800"/>
                <wp:effectExtent l="0" t="38100" r="37465" b="0"/>
                <wp:wrapSquare wrapText="bothSides"/>
                <wp:docPr id="433" name="Canvas 4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1" name="Group 131"/>
                        <wpg:cNvGrpSpPr/>
                        <wpg:grpSpPr>
                          <a:xfrm>
                            <a:off x="33254" y="0"/>
                            <a:ext cx="2821942" cy="1605916"/>
                            <a:chOff x="0" y="0"/>
                            <a:chExt cx="2821942" cy="1605916"/>
                          </a:xfrm>
                        </wpg:grpSpPr>
                        <wpg:grpSp>
                          <wpg:cNvPr id="132" name="Group 132"/>
                          <wpg:cNvGrpSpPr/>
                          <wpg:grpSpPr>
                            <a:xfrm>
                              <a:off x="0" y="0"/>
                              <a:ext cx="2821942" cy="1605916"/>
                              <a:chOff x="0" y="0"/>
                              <a:chExt cx="2822354" cy="1606269"/>
                            </a:xfrm>
                          </wpg:grpSpPr>
                          <pic:pic xmlns:pic="http://schemas.openxmlformats.org/drawingml/2006/picture">
                            <pic:nvPicPr>
                              <pic:cNvPr id="133" name="Picture 133"/>
                              <pic:cNvPicPr>
                                <a:picLocks noChangeAspect="1"/>
                              </pic:cNvPicPr>
                            </pic:nvPicPr>
                            <pic:blipFill>
                              <a:blip r:embed="rId271"/>
                              <a:stretch>
                                <a:fillRect/>
                              </a:stretch>
                            </pic:blipFill>
                            <pic:spPr>
                              <a:xfrm>
                                <a:off x="383954" y="351190"/>
                                <a:ext cx="2073497" cy="1058228"/>
                              </a:xfrm>
                              <a:prstGeom prst="rect">
                                <a:avLst/>
                              </a:prstGeom>
                            </pic:spPr>
                          </pic:pic>
                          <wps:wsp>
                            <wps:cNvPr id="134" name="Straight Connector 134"/>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6" name="Picture 136"/>
                              <pic:cNvPicPr/>
                            </pic:nvPicPr>
                            <pic:blipFill>
                              <a:blip r:embed="rId272"/>
                              <a:stretch>
                                <a:fillRect/>
                              </a:stretch>
                            </pic:blipFill>
                            <pic:spPr>
                              <a:xfrm>
                                <a:off x="0" y="141639"/>
                                <a:ext cx="381000" cy="203200"/>
                              </a:xfrm>
                              <a:prstGeom prst="rect">
                                <a:avLst/>
                              </a:prstGeom>
                            </pic:spPr>
                          </pic:pic>
                          <pic:pic xmlns:pic="http://schemas.openxmlformats.org/drawingml/2006/picture">
                            <pic:nvPicPr>
                              <pic:cNvPr id="137" name="Picture 137"/>
                              <pic:cNvPicPr/>
                            </pic:nvPicPr>
                            <pic:blipFill>
                              <a:blip r:embed="rId273"/>
                              <a:stretch>
                                <a:fillRect/>
                              </a:stretch>
                            </pic:blipFill>
                            <pic:spPr>
                              <a:xfrm>
                                <a:off x="234728" y="1430054"/>
                                <a:ext cx="139700" cy="152400"/>
                              </a:xfrm>
                              <a:prstGeom prst="rect">
                                <a:avLst/>
                              </a:prstGeom>
                            </pic:spPr>
                          </pic:pic>
                          <pic:pic xmlns:pic="http://schemas.openxmlformats.org/drawingml/2006/picture">
                            <pic:nvPicPr>
                              <pic:cNvPr id="138" name="Picture 138"/>
                              <pic:cNvPicPr/>
                            </pic:nvPicPr>
                            <pic:blipFill>
                              <a:blip r:embed="rId274"/>
                              <a:stretch>
                                <a:fillRect/>
                              </a:stretch>
                            </pic:blipFill>
                            <pic:spPr>
                              <a:xfrm>
                                <a:off x="2457451" y="1415769"/>
                                <a:ext cx="266700" cy="190500"/>
                              </a:xfrm>
                              <a:prstGeom prst="rect">
                                <a:avLst/>
                              </a:prstGeom>
                            </pic:spPr>
                          </pic:pic>
                        </wpg:grpSp>
                        <pic:pic xmlns:pic="http://schemas.openxmlformats.org/drawingml/2006/picture">
                          <pic:nvPicPr>
                            <pic:cNvPr id="139" name="Picture 139"/>
                            <pic:cNvPicPr/>
                          </pic:nvPicPr>
                          <pic:blipFill>
                            <a:blip r:embed="rId275"/>
                            <a:stretch>
                              <a:fillRect/>
                            </a:stretch>
                          </pic:blipFill>
                          <pic:spPr>
                            <a:xfrm>
                              <a:off x="1199831" y="1412246"/>
                              <a:ext cx="215900" cy="165100"/>
                            </a:xfrm>
                            <a:prstGeom prst="rect">
                              <a:avLst/>
                            </a:prstGeom>
                          </pic:spPr>
                        </pic:pic>
                        <pic:pic xmlns:pic="http://schemas.openxmlformats.org/drawingml/2006/picture">
                          <pic:nvPicPr>
                            <pic:cNvPr id="140" name="Picture 140"/>
                            <pic:cNvPicPr/>
                          </pic:nvPicPr>
                          <pic:blipFill>
                            <a:blip r:embed="rId276"/>
                            <a:stretch>
                              <a:fill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DDBDF56" id="Canvas 433" o:spid="_x0000_s1026" editas="canvas" style="position:absolute;margin-left:292.35pt;margin-top:21.5pt;width:225.05pt;height:131.25pt;z-index:251672576" coordsize="28581,16662"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D/4zd76BAAAdBcAAA4AAABkcnMvZTJvRG9jLnht bOxYW2/bNhR+H7D/IOi9sa62JcQphqQNBhSb0Wx7p2nqgkqkQDK28+93DklJvqRtmrlbgvXBtmgd kud8/M7HQ16+3bWNt2FS1YIv/PAi8D3GqVjXvFz4f/7x/s3c95QmfE0awdnCf2DKf3v180+X2y5n kahEs2bSg0G4yrfdwq+07vLJRNGKtURdiI5xeFkI2RINTVlO1pJsYfS2mURBMJ1shVx3UlCmFPx7 Y1/6V2b8omBU/14UimmvWfjgmzbf0nyv8HtydUnyUpKuqqlzgzzDi5bUHCYdhrohmnj3sj4Zqq2p FEoU+oKKdiKKoqbMxADRhMFRNNeEb4gywVBAp3cQns447qpEv5Vo6vX7ummw0UmlrxvpbQigtq1q zRCnyYHVBLzIsS/+bmEdGZhsuzLflt2wnsCBowX9pvhvpbjvTPhlTn/bLKVXr4Fkceh7nLTAJmPg 4R9ucrC6ld1dt5Tuj9K2MKpdIVv8BdC93cKP4yhNfO9hYAHbaY/Ci2gehVkS+R6Fd+E0SLNwanlC KyAT9gUmjf1o9e4rPQE5OzmAVgLbjIMWLdOwj/sRwuyHEUbPiPDAy7NEF8UImcNlGk0z9Ooz0XU1 zeHjuABPJ1z4enJDL30vme8GaZ80Rkvkp/vuDeRXR3S9qptaPxitACahU3yzrOlS2sY+6HEPOrzH aYFYMQaIndDO9oL0qOkHQT8pj4vrivCS/aI6EBogi4Hj0HyCzYMpV03d9ZmGzy44EKWjXHkEHysY N4Let4xrq4CSNRCn4KqqO+V7MmftikGeyF/XxiFIWy2ZphWSv4AU/wjO2nUbXhgvR8fQZwVJ9Fja zOPM5U2chmHmJHSgVzCLk2zmSBKk8yiaH5DEqsstE62HMgNugjewMiQnmw/K+YVv0ATINbpiHqGJ 2QKbheqBg9YJdN8kM3cV6Ri4gMPu8wGobpPwTktSl5X2rgXn4K6QQI0Ew3JdrrkTHPUE2MIkyJLQ oELyAbcknicBZCwml8F0SKsTxJqao7ufQYzkDfe2QMZoBuOh2YG2m52VDequd5a0R1YVI+t3fO3p hw5kVsBG4OOYqvW9hsFGDw8QPck1qZvRTmlGGl0dmjalW/+Gw3IiYJZZ5kk/NAzHafhHVoC6g7aG 1mcsAEY3CaXA995VY43dLJtdRxfslzo6e+zKTHEwzPqEzkMPM7Pgeujc1lzIx9we0S2sfY+AjRsh WIn1gyGPgQZY/a/RO/0ivdMjemPQdMfvOiN9KB973Lc+7yuGV4Cy/dWvZr/lonbAtD3FR/o74u+l xg/6/1/pj4oPn1dUOEz7TFoOhYOpGDGSvnDAjMH2f1UKmALyvKWArS/DJJzGphAc0zmeh0G/mUVB DAc1twf0NXi/wT+/BkAs4fOKWAJFkS0nlgNLZggLRvJSWGLq3fOyJIqTGdSAKPphEgcBFI+mdOgr nzDOsFCxp4o0wiIIc6U/Mp1UP8+oF18fVwCvY66YgvElccWt43CG6Muxf3C4iJJ0lqRwvDdkCdOZ PWGOwhJNpyNZsiD9DmQZz+g2NQHyVyQy2SlxjDa/JOKY0vK8IgMH0WyO90KWOFGUuCubXmWiMM0G lZmmsD39UJkEVPdIZeCvF7YjuXU8p8pkMRYsSJV5Gqb2jmdPYmbZcBAPvw9TjMTAPak5RJmbXbPh uWtovDvebxur8bL86m8AAAD//wMAUEsDBAoAAAAAAAAAIQA+CFGISqkAAEqpAAAUAAAAZHJzL21l ZGlhL2ltYWdlMS5wbmeJUE5HDQoaCgAAAA1JSERSAAAHuwAAA/IIBgAAAA0Uu9AAAIAASURBVHja 7N1fbJbnffh/P9gGExwwjdO4xKxu6ybQ0QaWP6URLbAEJVlRG0XQEo1FrsgypgQpa4nkKlmYxJQu IhsaDKUaUqymi4LEFLYgC0VFIpKlRjJbLJQhC4GEJZCw5AMf+MAHz8Hn+7u9mR9J8weML/u5L79e 0n3gVskFlx/4+L7eeZ67bs+ePVFcFy9eDAAos76+vli/fv3Vq/gaAMquuFebvG9z7waA+QYA5hvl c/bs2Vi1alXU1dUluVasWBHHjx+ParU65/a2bnITTp065ZUGQKnt37//YwO++BoAyq64V7t2vrl3 A8B8AwDzjXL48MMP4/77749KpZIkcre1tUVPT8+cjNyTxG4AsiF2A5AjhyUAmG8AYL5RLsPDw/Gj H/0oWeRubW2Nffv2xfj4+Jzfa7EbgGyI3QDkyGEJAOYbAJhvlMPIyEj8+Mc/jnnz5iWJ3M3NzfH8 88/H2NiYzf4/YjcA2RC7AciRwxIAzDcAMN+obcU7rHfs2BH19fVJIndTU1O89NJLMTo6arM/QewG IBtiNwA5clgCgPkGAOYbtau7uzsaGxuTRO6GhoZ4+umn48qVKzb6M4jdAGRD7AYgRw5LADDfAMB8 o/YcOHAgFi1alCRyF9eXv/zl6O/vt9FfQOwGIBtiNwA5clgCgPkGAOYbteONN96I22+/PVnkXrx4 sbPtGyB2A5ANsRuAHDksAcB8AwDzjdk3MDAQXV1dUalUkkTuhQsXxi9+8YuJ539z/cRuALIhdgOQ I4clAJhvAGC+MXsuXrw4EbmL52eniNxNTU0i900QuwHIhtgNQI4clgBgvgGA+cbMGx0dje7u7mhu bk4SuYt4vmPHDpH7JondAGRD7AYgRw5LADDfAMB8Y+YU8flXv/pVtLS0JIncxcegr1+/PoaHh232 NBC7AciG2A1AjhyWAGC+AYD5RnrVajXefvvt6OjoSBK5i+s73/lOnDlzxmZPI7EbgGyI3QDkyGEJ AOYbAJhvpHX8+PFYvXp10sjd399voxMQuwHIhtgNQI4clgBgvgGA+UYar732Wnz3u99NFrk7Ozuj r6/PRickdgOQDbEbgBw5LAHAfAMA843pdfjw4fjSl76ULHLfeeed8d5779noGSB2A5ANsRuAHDks AcB8AwDzjenx5ptvJo3cixcvjkOHDtnoGVS3YcOGKK6BgQG7AUCpHTlyJFpaWq5exdcAUHbFvdrk fZt7NwDMNwAw37hxxfOyv/a1ryWL3E1NTdHd3R3VatVmz7A6WwAAAAAAAADkZmhoaOKZ3JVKJdkz uXt6ekTuWSR2AwAAAAAAANm4cOFCrF27Nlnkbmtrm3iMpsg9+8RuAAAAAAAAoPRGR0dj06ZNySJ3 a2tr7Nu3L8bGxmx2jRC7AQAAAAAAgNIqIvfWrVujvr4+SeRuaGiIrq6uGBkZsdk1RuwGAAAAAAAA Sqf4GPHnn38+Ghsbk0Tu4tqyZUucP3/eZtcosRsAAAAAAAAolVdeeSUWLlyY7J3cReQ+ffq0ja5x YjcAAAAAAABQCkeOHInbbrst2Tu5i+dy/9d//ZeNLgmxGwAAAAAAAKhp7733XixbtixZ5L711lvj 0KFDNrpkxG4AAAAAAACgJhXPy962bVuyyH3LLbfEnj17Jp7/TfmI3QAAAAAAAEBNGR0djZdeeima mpqSRO758+fH888/L3KXnNgNAAAAAAAA1ITx8fHYt29ftLS0JInc9fX18cQTT8TY2JjNzoDYDQAA AAAAAMyq4h3WPT090d7eniRyVyqV2LhxYwwPD9vsjIjdAAAAAAAAwKyYjNwdHR3JIvf3v//9GBoa stkZqiseuF5cFy9etBsAlFpfX1+sX7/+6lV8DQBlV9yrTd63uXcDwHwDAPMtJ8ePH48VK1YkidzF tWrVqjh79qyNzljd5Df71KlTdgOAUtu/f//HfpApvgaAsivu1a6db+7dADDfAMB8K7t/+Zd/ifvu uy9Z5P7KV74S7777ro2eA8RuALIhdgOQI4clAJhvAGC+5eLAgQOxePHiZJF76dKlcfToURs9h4jd AGRD7AYgRw5LADDfAMB8K7t33nknbr/99mSRe9GiRbF3714bPQeJ3QBkQ+wGIEcOSwAw3wDAfCur 999/P+66665kkbuxsTGeeeaZGB8f9wKco8RuALIhdgOQI4clAJhvAGC+lc25c+dizZo1ySL3ihUr Jj6ufGxszAtvjhO7AciG2A1AjhyWAGC+AYD5VhZnz56N73//+1GpVJJE7vb29ujp6YlqteoFxwSx G4BsiN0A5MhhCQDmGwCYb7VuaGgoHnzwwWSRu6WlJX71q195Jzd/QOwGIBtiNwA5EgMAMN8AwHyr VcWzsrdu3Rrz5s1LErmbmppi9+7dMTo66gXGpxK7AciG2A1AjsQAAMw3ADDfatHPf/7zmD9/frLn cnd1dcWlS5e8sPhcYjcA2RC7AciRGACA+QYA5lst2bt3byxatChZ5N6yZUsMDAx4QXFdxG4AsiF2 A5AjMQAA8w0AzLda8Jvf/CaWLl2aLHIvW7Ys+vr6vJC4IWI3ANkQuwHIkRgAgPkGAObbbCoCdEdH R7LI/aUvfSleeeWVqFarXkTcMLEbgGyI3QDkSAwAwHwDAPNtNly5ciWeeOKJZJG7qakpdu3aJXJz U8RuALIhdgOQIzEAAPMNAMy3mTQ6Ohrd3d0TMTpF5G5oaIidO3fG+Pi4Fw03TewGIBtiNwA5EgMA MN8AwHybCUXk3rt3b7S3tyeL3M8880yMjY15sTBtxG4AsiF2A5AjMQAA8w0AzLeUindYHzx4MFpb W5NE7vr6+nj88cfj8uXLXiRMu7oNGzZEcQ0MDNgNAErtyJEj0dLScvUqvgaAsivu1Sbv29y7AWC+ AYD5Np2OHz8eHR0dyZ7LvXHjxhgeHvbiIJk6WwAAAAAAAABzR/Gu8/vuuy9Z5C7+3f/93/9to0lO 7AYAAAAAAIA54D/+4z8m3nWeKnLfcccdcfLkSRvNjBG7AQAAAAAAIGOHDx+eePRjqsi9dOnS+PWv f22jmXFiNwAAAAAAAGSo+Ljyr33ta8kid3Nzc/zt3/5tVKtVm82sELsBAAAAAAAgI8XzsleuXJks cjc2Norc1ASxGwAAAAAAADIwPDwcDz74YLLI3dbWFn//938fIyMjNpuaIHYDAAAAAABAiY2OjsbW rVujvr4+SeQunve9d+/eGBsbs9nUFLEbAAAAAAAApslMBuHiY8R37tw58bHiKSJ3U1NTvPTSSxMx HWqR2A0AAAAAAADT4PTp0xMf9X3ixInka3V3d8ctt9ySJHI3NDREV1dXnD9/3jeVmiZ2AwAAAAAA wE0qQndzc/PVWHz8+PEk67z66quxePHiZM/l3rZtm8hNaYjdAAAAAAAAcBN+97vfTTzX+pMfAT6d 7/B+7bXXYsmSJcki9+bNmyeCPZSJ2A0AAAAAAABTVATtImx/1jOvbzZ4Hz16NO64445kkfvrX/+6 yE1pid0AAAAAAAAwBR988MEfvKP704L3VD7S/L333otvfOMbySL3ggUL4oUXXohqteobSWnV7dmz J4rr4sWLdgOAUuvr64v169dfvYqvAaDsinu1yfs2924AmG8AUDuKjy7/rHd030zwvnLlSjz22GPJ IndjY2M888wzMT4+7ptI6dVNvrBPnTplNwAotf3793/sh7biawAou+Je7dr55t4NAPMNAGbfjYTu 6w3eY2NjsXfv3mhtbU0SuefNmxePP/54jI6O+gaSDbEbgGyI3QDkSAwAwHwDgNoyldD9ecG7+Bjx gwcPRltbW5LIXalUJj4Jc3h42DeP7IjdAGRD7AYgR2IAAOYbANTWDPuiZ3TfSPD+7W9/Gx0dHck+ snzVqlVx9uxZ3ziyJXYDkA2xG4AciQEAmG8AUBtOnDgx5Xd0f/KaP39+fPOb30wWuYt/9wcffOCb RvbEbgCyIXYDkCMxAADzDQBm33SG7pTX8uXL45133vENY84QuwHIhtgNQI7EAADMNwCYXTfzjO6Z uhYvXhxHjhzxzWLOEbsByIbYDUCOxAAAzDcAmN2Z1draWrORe+HChbF3796oVqu+WcxJYjcA2RC7 AciRGACA+QYAs6N4R3dzc3NNRu7inebPPvtsjI+P+0Yxp4ndAGRD7AYgR2IAAOYbAMy8Wg3dDQ0N 8Rd/8RcxNjbmmwQhdgOQEbEbgByJAQCYbwAw83Oq1kJ3Z2dnvPrqqyI3fILYDUA2xG4AciQGAGC+ AcDMKd7RXUvP6G5paYnXX3/dM7nhM4jdAGRD7AYgR2IAAOYbAMyMEydOTDwLuxYid6VSiT//8z+P 0dFR3xj4HFdjd/EQ+yIKTOU6cuTIlBbv6+ub8pq1sHZvb2/p1i7+OWtbuyxrF39WyrZ28XeStWdv 7ccff/xjPxAWX9vzz77OnDlj7Rtw+PBha1u7NGsPDQ2Vbu2bXTfntYt7tWvn2yfv3ez5zK891cOm 2Vq7+Gesbe0yrT0Vs7l28feRtW/8+uR8u5HYbc+nfhU/71n7+hU/01vb2mVZe6qtZDbXrrVG9POf /zwWLlxYc8/n/qu/+itdThPUp64ndt/sRyhMxfr160u9dvF8hLKtXfxz1rZ2WdYu/qyUbe3i7yRr W7ssa+/YscPaN6C4ubC2tcuy9lQPUGdz7em4L7G2tWdq7an+x2qztXbxz1jb2mVae6qHiLO19ic/ YcraU7tuJHbb85uLJta+fsXP9Na2dlnWnmormc21y96IZvujzefinmuC+pTY7YUtvFpb7BY/rW1t sVt4tbbYLXZb29pit7WtLXaLn2K32G1t4dXaYrfYLXZbWxMUu72wvbCtbW2xW3i1ttgtdlvb2mK3 +GltsVvstra1xW5ri91it9htbWuL3WK32K0JaoKzErsfe+yxeOCBB+KXv/ylz+f3+fzWtrZndntu dqnXfuaZZ6K1tfXqVXxtzz2z2zOcrT0X1/bM7rzWLu7Vinu2yeuT9272fObX9sxua1s77dpT4Znd 5Vt7cr51dXVNXIODg/Z8Btb2zO4b4/nR1vbM7rnTiP7xH/8x/viP/7gmw/by5cvjH/7hH3Q5TVCf +qzYHQAAAAAAADCHjY+P19w7vh9++OEp/8e2MFeI3QAAAAAAAMxZRVDes2dPNDc310zoXrt2rdAN 10HsBgAAAAAAYM4p3s198ODBaGtrq7l3dBe/NuCLid0AAAAAAADMGZORu729veae0b1hwwbv6IYb IHYDAAAAAACQvWq1Gj09PdHR0VFzkds7umFqxG4AAAAAAACydurUqbjvvvtqMnJPvqN7ZGTENwpu kNgNAAAAAABAlgYGBmLz5s01G7knQ/fY2JhvFkyB2A0AAAAAAEBW3n333YlnctfX19d06C4+utw7 umHqxG4AAAAAAACy8Pvf/z7uuuuumg7ck9ejjz7qGd1wk8RuAAAAAAAASq2/vz9WrlyZLEw3NDTE U089FT/72c+m7R3dQjfcPLEbAAAAAACAUjp37lzcf//9ySJ3a2trPP300x/7qPHi65t9RrePLofp IXYDAAAAAABQKqOjo/HEE09EpVJJErlbWlpi7969nxmlpxq8i3d0j42N+QbCNBG7AQAAAAAAKIXi o7+ffPLJmDdvXrKPK+/u7p6I6V9k8+bNQjfMsro9e/ZEcV28eNFuAFBqfX19sX79+qtX8TUAlF1x rzZ53+beDQDzDYC5qojc27dvj/nz5yeL3F1dXXH+/Pkb+jU9+uij1/3R5UI3TL+6yT9kp06dshsA lNr+/fs/9gNk8TUAlF1xr3btfHPvBoD5BsBcUq1WJ95pvWDBgmTP5d62bdsNRe5rXU/wLt7R7Rnd kIbYDUA2xG4AciQGAGC+ATBXFed7t9xyS7LIXbzbejpm0OcF7+J/L/5/IA2xG4CsfvgVuwHIjRgA gPkGwFxz8uTJWL58ebLI3dnZGceOHZvWX3MRtB944IGPrXP33Xdf17O/gakTuwHIhtgNQI7EAADM NwDmirNnz8a3v/3tZJG7+Cj0Xbt2JXt29nvvvfex9Y4fP+6bComJ3QBkQ+wGIEdiAADmGwC5u3Tp Utxzzz1RqVSSRO76+vrYvn178o8TN99g5ondAGRD7AYgRw5LADDfAMhV8RHf3d3d0dzcnCRyz5s3 L3784x/P2EeJm28w88RuALIhdgOQI4clAJhvAOSmWq3GwYMHo7W1NVnkXr9+fVy+fNl8g8yJ3QBk Q+wGIEcOSwAw3wDIRRG5jx07Fp2dncmey/2d73wnzp07Z77BHCF2A5ANsRuAHDksAcB8AyAHR48e jY6OjmSR++67746+vj7zDeYYsRuAbIjdAOTIYQkA5hsAZf87/7777ksWuYt3iff29ppvMEeJ3QBk Q+wGIEcOSwAw3wAoo9OnT8eGDRuSRe5ly5ZNvFvcfIO5TewGIBtiNwA5clgCgPkGQJn853/+Z7S3 t0dDQ0OSyH3HHXfEm2++ab4BE8RuALIhdgOQI4clAJhvAJTB2bNn46677kr2Tu4FCxZEd3e3+QZ8 jNgNQDbEbgBy5LAEAPMNgFo2NDQUa9eujUqlkiRyF+8Q/8u//MsYHR0134A/IHYDkA2xG4AcOSwB wHwDoBYV8fmRRx5JFrlvu+22eOyxx2J4eNh8Az6T2A1ANsRuAHLksAQA8w2AWlKtVmPr1q1RX1+f 7J3cu3fvLsU7uc03mH11XV1dUVyDg4N2A4BS6+3tjc7OzqtX8TUAlF1xrzZ53+beDQDzDYDZ9OKL L0ZTU1Oy53IXM+HixYvmG3Dd6mwBAAAAAAAAn6X4BMXFixcni9zbtm2L06dP22jghondAAAAAAAA /IFf//rXsWTJkmSRe8OGDSI3cFPEbgAAAAAAAK4qHg945513Jovc69atixMnTtho4KaJ3QAAAAAA AMTJkyfjW9/6VrLIvXr16vjd735no4FpI3YDAAAAAADMYWfPno1Vq1Yli9wNDQ3x/PPPR7VatdnA tBK7AQAAAAAA5qArV67EQw89FJVKJUnkLv69TzzxRIyOjtpsIAmxGwAAAAAAYA4ZHx+P/fv3R3Nz c7LIvXHjxrhw4YLNBpISuwEAAAAAAOaAsbGx2LdvX7S1tSX7yPK1a9fG0NCQzQZmhNgNAAAAAACQ seJZ2a+//np0dHQki9ydnZ3R399vs4EZJXYDAAAAAABk6tixYxMhOlXkbm1tjTfffNNGA7NC7AYA AAAAAMhMX1/fxEeKp4rcS5YsmXjuN8BsErsBAAAAAAAy8dFHH8WWLVuioaEhSeReuHBh7N2710YD NUHsBgAAAAAAKLnindxr1qxJFrkXLFgQL7zwwsTzvwFqRV1XV1cU1+DgoN0AoNR6e3snnj80eRVf A0DZFfdqk/dt7t0AMN8A+KQicq9YsSLZx5U3NjbGk08+GWNjYzbbfIOaUzf5l9WpU6fsBgClVjwj 6NofxD0zCIAcFPdq1843924AmG8AFC5cuBDr1q1LFrnnzZsXP/nJT2J0dNRmm29Qs8RuALIhdgOQ I4clAJhvAFyriM+bNm2aiNGpPq58w4YNcfnyZZttvkHNE7sByIbYDUCOHJYAYL4BUBgfH4/t27cn eyZ3U1NT7N69O0ZGRmy2+QalIXYDkA2xG4AcOSwBwHwD4OWXX46FCxcmidxFPH/uuefi0qVLNtp8 g9IRuwHIhtgNQI4clgBgvgHMXQcOHIjW1tZkkburqyvOnz9vo803KC2xG4BsiN0A5MhhCQDmG8Dc c+zYsWSRu7iKj0MXuc03yIHYDUA2xG4AcuSwBADzDWDuOHnyZHR0dCSL3I8++micPn3aRptvkA2x G4BsiN0A5MhhCQDmG0D++vv7Y+XKlckid2dnZxw9ejSq1arNNt8gK2I3ANkQuwHIkcMSAMw3gHyd OXMm1qxZE5VKJUnkrq+vj2eeeUbkNt8gW2I3ANkQuwHIkcMSAMw3gPwMDQ3FD37wg6SRe8uWLTE8 PGyzzTfImtgNQDbEbgBy5LAEAPMNIB/j4+Oxb9++uPXWW5NE7iKeb968WeQ232DOELsByIbYDUCO HJYAYL4BlF8RuQ8ePBjt7e1Jn8tdPPsb8w3mErEbgGyI3QDkyGEJAOYbQHkVz8ru6emJjo6OZJH7 zjvvjJMnT9ps8w3mJLEbgGyI3QDkyGEJAOYbQHn/rluxYkWyyN3a2hpvvvmmjTbfYE4TuwHIhtgN QI4clgBgvgGUy8DAQDz88MPJIveSJUuce5lvwP8RuwHIhtgNQI4clgBgvgGUQxG5t2zZEg0NDUki d1NTU7zwwgsTH42O+Qb8r7qurq4orsHBQbsBQKn19vZGZ2fn1av4GgDKrrhXm7xvc+8GgPkGUHv6 +/vjoYceSha5GxsbY+fOnTE+Pm6zzTfgE+psAQAAAAAAwI0ZGhqK733ve8k+rryI5zt27BC5AT6H 2A0AAAAAAHCdxsbG4pFHHolKpZIkctfX18ef/dmfxfDwsM0G+AJiNwAAAAAAwBcYHR2NrVu3Jvu4 8oULF8bGjRtFboAbIHYDAAAAAAB8hmq1Gk899dTEO65TRO7m5ubYvXt3XLlyxWYD3CCxGwAAAAAA 4BOKZ2UXz8yeP39+ksjd1NQUzz33XFy6dMlmA0yR2A0AAAAAAHCN7u7uZJG7+Bj0rq4ukRtgGojd AAAAAAAA/58DBw7EokWLkkTu4tqwYUN89NFHNhpgmojdAAAAAADAnHb06NG4/fbbk0Xu1atXx4kT J2w0wDQTuwEAAAAAgDnp3XffjY6OjqSRuwjp1WrVZgMkIHYDAAAAAABzSl9fX3R2diaL3I2NjRPP /Ra5AdISuwEAAAAAgDnh3Llzce+99yaL3JVKJX70ox/F2NiYzQaYAWI3AAAAAACQtSI+79mzJ5qa mpKF7gcffDCGhoZsNsAMErsBAAAAAIAsFR8jfvDgwWhvb08Wub/1rW9Ff3+/zQaYBXVdXV1RXIOD g3YDgFLr7e2deNbS5FV8DQBlV9yrTd63uXcDwHwDuH49PT1Jn8u9fPnyOHnypI3GfINZVDf5l/Kp U6fsBgCltn///o/dcBRfA0DZFfdq1843924AmG8An+93v/tdrF27Nlnkvu222+I3v/mNjcZ8gxog dgOQDbEbgBw5LAHAfAO4Ph988EFs3rw5WeResmRJvPzyyzYa8w1qiNgNQDbEbgBy5LAEAPMN4PNN fnR0U1NTkshd/Ht/8YtfTDz/G8w3qC1iNwDZELsByJHDEgDMN4BP9+GHH8b27dujoaEhSeSeP39+ PPXUUzE+Pm6zMd+gRondAGRD7AYgRw5LADDfAD5ueHg4HnnkkahUKkki97x58yY+Dn10dNRmY75B jRO7AciG2A1AjhyWAGC+AfyvIj7/8Ic/TBq577///jh37pzNxnyDkhC7AciG2A1AjhyWAGC+AXNd 8azsn/70p1FfX58scq9duzaGhoZsNuYblIzYDUA2xG4AcuSwBADzDZjLdu3aFQsXLkwSuYtnfT/3 3HNx6dIlG435BiUldgOQDbEbgBw5LAHAfAPmotdeey1uvfXWZJG7q6srzp8/b6Mx36DkxG4AsiF2 A5AjhyUAmG/AXHLo0KFoaWlJErmLa/PmzfHRRx/ZaMw3yITYDUA2xG4AcuSwBADzDZgLjh07Fm1t bcki97p16+L06dM2GvMNMiN2A5ANsRuAHDksAcB8A3L24Ycfxj333JMscnd2dkZPT09Uq1WbjfkG GRK7AciG2A1AjhyWAGC+ATm6cOHCxLutK5VKkshdvEv88OHDIjfmG2RO7AYgG2I3ADlyWAKA+Qbk ZHh4ODZu3Jgscs+bNy/+5m/+JsbGxmw25hvMAWI3ANkQuwHIkcMSAMw3IAcjIyPxox/9aCJGp4jc RTxfv359XL582WZjvsEcInYDkA2xG4AcOSwBwHwDymx8fDwOHjwYixYtSvZc7tWrV8e5c+dsNuYb zEF1XV1dUVyDg4N2A4BS6+3tjc7OzqtX8TUAlF1xrzZ53+beDQDzDSiL4lnZPT090d7enixyr1y5 Mj788EObjfkGc1idLQAAAAAAAKZL8W7WVatWJYvcy5cvjyNHjthoAMRuAAAAAADg5g0MDMSjjz6a LHK3trbGoUOHbDQAV4ndAAAAAADAlBWRe8uWLdHQ0JAkcjc3N4vcAHwqsRsAAAAAALhh58+fj23b tiWL3E1NTbF3796J538DwKcRuwEAAAAAgOvW398fXV1dySJ3fX19PPnkkzE6OmqzAfhcYjcAAAAA APCFLly4EOvXr49KpZIkchf/3uLfPzw8bLMBuC5iNwAAAAAA8JmKd1hv3bo15s2blyxyr1u3LoaG hmw2ADdE7AYAAAAAAP7A+Ph47NixI9nHlReR+9577534WHQAmAqxGwAAAAAA+Jju7u5YsGBBksjd 1NQUzz33XFy8eNFGA3BTxG4AAAAAAGDCoUOHYvHixUkid/EO8a6uLpEbgGkjdgMAAAAAwBz31ltv RXt7e5LIXVwbNmyI06dP22gAppXYDQAAAAAAc1RfX1984xvfSBa5V69eHcePH7fRACQhdgMAAAAA wBxz9uzZ+O53v5s0ch89ejSq1arNBiCZuuL5GMU1ODhoNwAotd7e3ujs7Lx6FV8DQNkV92qT923u 3QAw34Cbde7cuVi7dm1UKpUkkbs4k/ntb38rcmO+mW8wI+omB9CpU6fsBgCltn///o/dXBVfA0DZ Ffdq1843924AmG/AVIyMjMQTTzwR8+bNSxK5Gxoa4l//9V9Fbsw38w1mlNgNQDbEbgBy5LAEAPMN uBljY2Px05/+NOrr65NE7uId4t/73vdieHjYZmO+mW8w48RuALIhdgOQI4clAJhvwFQU77Du6emJ xsbGZM/lvvfee2NoaMhmg/kGs0bsBiAbYjcAOXJYAoD5Bkzlz9jq1auTRe677747+vr6bDSYbzDr xG4AsiF2A5AjhyUAmG/AjfzZ2rBhQ7LI3dbWFidPnrTRYL5BzRC7AciG2A1AjhyWAGC+AV/ko48+ ikcffTRZ5F6yZEm88cYbNhrMN6g5YjcA2RC7AciRwxIAzDfgswwMDExE7oaGhiSRe+HChbF3796J 538D5hvUIrEbgGyI3QDkyGEJAOYb8EkXL16M7du3J4vc8+bNi2effVbkBvMNap7YDUA2xG4AcuSw BADzDZg0PDwcu3fvjubm5mSR+/HHH4+RkRGbDeYblILYDUA2xG4AcuSwBADzDSgi98aNG6NSqSSJ 3MW/95FHHonLly/bbDDfoFTEbgCyIXYDkCOHJQCYbzB3jY+Px89+9rOor69PFrkfeOCBOHfunM0G 8w1KSewGIBtiNwA5clgCgPkGc9OuXbuisbExSeQurvvvv1/kBvMNSk/sBiAbYjcAOXJYAoD5BnPL K6+8ErfeemuyyL1t27Y4c+aMjQbzDbIgdgOQDbEbgBw5LAHAfIO54dChQ0kj98MPPxynT5+20WC+ QVbEbgCyIXYDkCOHJQCYb/C/z67u6uqKgYGB7H5vR44cifb29mSRe8OGDf6MgfkG2RK7AciG2A1A jhyWAGC+MdcVofvRRx+deK20tbXF4OBgFr+v3t7eWL58ebLIfd999/mzBeYbZK+u+K/hiiuXHxAA mLuKm8TOzs6rV/E1AJRdca82ed/m3g0A8425ZnR09GronrxaWlpK/XHcfX19sWrVqmSRe/Xq1XH0 6NGoVqteQGC+QfbqbAEAAAAAALWmCN3Fu5M/LeiWMXifOXNmIkSnitzFf/j/9ttvi9wAzCliNwAA AAAANaX46PK1a9d+btwtnnN9/vz5mv+9XLlyJTZt2hSVSiVJ5G5oaIi9e/dO7BkAzDViNwAAAAAA NePz3tFdpnd4F/F5+/btUV9fn+zd3D/4wQ/i8uXLXjQAzFliNwAAAAAANeFGQve1wXtgYKBmfg/F x4jv27cv5s+fnyxyF8/87u/v94IBYM4TuwEAAAAAmHVTCd219JHmReTu6emZeHZ2qshd/D5Pnjzp xQIA/0fsBgAAAABgVo2NjcWGDRtuOgQPDg7Oyq//+PHjsXr16mSR+/bbb48333zTCwUAPkHsBgAA AABg1tzMO7o/ebW1tcXFixdn7Nfe19c3bb/2T7sWLVoUr732mhcJAHwGsRsAAAAAgFkxnaF78uro 6EgevE+fPh0PP/xwNDQ0JIncCxcujF/84hcxPj7uRQIAn0PsBgAAAABgxqUI3amDd/Fc8KeffjpZ 5F6wYEE8++yzIjcAXCexGwAAAACAGTUdz+i+nuD90UcfTcuvd2RkJHbv3h3Nzc1Jfq1FPN++ffvE vgAA10/sBgAAAABgxqR8R/cnr5aWlomPHJ+qInL/8Ic/TPZO7kqlEg899FAMDw97YQDAFIjdAAAA AADMiJkM3dcG78HBwRv6dVar1di5c2fU19cn+3Xdc889cfbsWS8KALgJYjcAAAAAAMnNRuievNrb 2yeet309XnjhhWhsbBS5AaAE6rq6uqK4bvS/bAOAWtPb2xudnZ1Xr+JrACi74l5t8r7NvRsA5htl VYTuhx9+eFZC97XBe2Bg4DN/ja+99lqyZ3IX17Zt2+L3v/+9FwOYb8A0qpsctKdOnbIbAJTa/v37 P3YTWXwNAGVX3KtdO9/cuwFgvlE2s/mO7ut5hvdbb70VS5YsSbbmhg0boq+vzwsBzDcgAbEbgGyI 3QDkyGEJAOYbZTY+Ph5r166tidD9yeD97rvvxrJly5Kts3r16jh27JgXAZhvQEJiNwDZELsByJHD EgDMN8pqbGws1q1bV1Ohe/Kqr69P9u8uHq129OjRqFarXgRgvtkUSEzsBiAbYjcAOXJYAoD5RhkV oXu2n9E901dHR0f09PRMvJsdMN/MN5gZYjcA2RC7AciRwxIAzDfKqJae0z0TH4u+b9++icAPmG/m G8wssRuAbIjdAOTIYQkA5htllXvwbmpqmojcIyMjvtmA+QazROwGIBtiNwA5clgCgPlGmeUavL/9 7W/HuXPnfIMB8w1mmdgNQDbEbgBy5LAEAPONssspeHd2dkZvb69vKmC+QY0QuwHIhtgNQI4clgBg vpGDsgfv2267Ld544w3fSMB8gxojdgOQDbEbgBw5LAHAfCMXZQzeS5cujX/6p3+KarXqGwiYb1CD xG4AsiF2A5AjhyUAmG/kpCzB+9Zbb41XXnlF5AbMN6hxYjcA2RC7AciRwxIAzDdyU8vBe8GCBfHC Cy+I3ID5BiUhdgOQDbEbgBw5LAHAfCNHtRa86+vrY8eOHTE+Pu6bA5hvUCJ11waB4g/dVK6BgYEp LX7x4sUpr1kLaw8ODpZu7eKfs7a1y7J28WelbGsXfydZe/bWfvbZZz/2w2TxtT3/7OvKlSvWvgEf fPCBta1dmrWLg8OyrX2z6+a89qf9x1z2fHbXnuoh+GytXfwz1rZ2mdaeitlcu/j7yNo3fn1yvt3I r8OeT/0qft6rpbVrIXhXKpV47LHHYmRk5A9+fcXP9LO159a29ky1ktlcu+yN6NPWvp7YnePvWxPU BGdz7brp+IFgw4YNU/qN7tmzp9Rrd3V1lW7t4p+ztrXLsnbxZ6Vsaxd/J1nb2mVZu6enx9o3oKOj w9rWLs3aUz1Anc21p+O+xNrWnqm1p/ofq83W2sU/Y21rl2ntqR4iztbanzzUtnb6v9ft+dSv4ue9 Wlt7toJ3EbnXr18fQ0NDn/n7Ln6mn609t7a1Z6qVzObaZW9En7b29cTuHH/fmqAmOJtri91e2Na2 ttgtflpb7La28GptsVvstra1xW5rW1vsFrvFbrF71tYugvfatWtnLHTfe++9ceHCBeHV2mK32C12 W1sTzCF2r1692gvbC9va1ha7xU9ri93WFl6tLXaL3da2tthtbWuL3WL3jK9d3MMX1418RKY9zy92 F4qPEW9tbU0aub/61a/Ghx9+KLxaW+wWu5OtXcyzydn2WfNNcNYENaJpjt0+n9/n81vb2p7Z7RnO 1p6ba3tm943x/Ghre2a3Zzhb29qe2W1ta8/M2lPhmd3WtnY5n9k9qbu7OxYsWJAscq9cuTLeeeed G/59e360tT2zWyOytrU1wRI8szsAAAAAAGCG/frXv47Fixcni9zr1q2b8n9cAACUg9gNAAAAAMCM OXny5LQ8QuezrhUrVsTRo0ejWq3abADInNgNAAAAAEBy77//ftLIvWrVqnj99ddFbgCYQ8RuAAAA AACSOXPmTKxZsyZZ5O7s7Iy3335b5AaAOUjsBgAAAABg2g0PD8eDDz4YlUolSeRubW2Nffv2xfj4 uM0GgDlK7AYAAAAAYNoU77B+6qmnor6+PknkbmxsjO7u7hgdHbXZADDHid0AAAAAAEyLIkIvWLAg 2UeWf/WrX43+/n4bDQBMELsBAAAAALgpBw4ciObm5mSRe+XKlXH27FkbDQB8jNgNAAAAAMCU9PX1 xbp165JF7rvuuit6e3ttNADwqcRuAAAAAABuyKVLl2Lbtm3R0NCQJHK3t7fHyZMnbTQA8LnEbgAA AAAArksRubdv3x5NTU1JIvfixYvjzTfftNEAwHURuwEAAAAA+FwjIyPR3d2d7LncjY2NsXPnzhgf H7fZAMB1q+vq6oriGhwctBsAlFrxDK/Ozs6rl2d6AZCD4l5t8r7NvRsA5hszbWxsLGnkrq+vjx07 dojcgPkGTEnd5A8Vp06dshsAlNr+/fs/dsNcfA0AZVfcq10739y7AWC+MROK+FzcVxfPzk4RuefN mxebN2+O4eFhmw2Yb8CUid0AZEPsBiBHDksAMN+YScU7uZ988sn4yle+kiRyF9dDDz0kcgPmGzAt xG4AsiF2A5AjhyUAmG/MhOKd3EXkbmhoSBa5i0eOnTx50mYD5hswbcRuALIhdgOQI4clAJhvpPby yy9HU1NTssh9xx13xJEjR2w0YL4B007sBiAbYjcAOXJYAoD5RiqvvvpqLFq0KFnkXrlypcgNmG9A UmI3ANkQuwHIkcMSAMw3ptuxY8eitbU1WeRet26d7ylgvplvMCPEbgCyIXYDkCOHJQCYb0yX4nnZ f/RHf5Qscq9evTqOHj0a1WrVZgPmm/kGM0LsBiAbYjcAOXJYAoD5xs26cOFCPPDAA8ki94oVK6Kn p0fkBsw38w1mnNgNQDbEbgBy5LAEAPONqRoeHo5NmzZFpVJJErnb29vj4MGDIjeA+QazRuwGIBti NwA5clgCgPnGjRobG4vHH3886uvrk0TulpaW2LNnz8Q6AJhvMJvEbgCyIXYDkCOHJQCYb1yv0dHR 2Lp1azQ2NiaJ3AsWLIi9e/dOrAOA+Qa1QOwGIBtiNwA5clgCgPnGFyk+Rnznzp3R0NCQ7Lnca9as iTNnzthsAPMNaorYDUA2xG4AcuSwBADzjc9SRO5nn3022Tu5i2vlypXR399vswHMN6hJYjcA2RC7 AciRwxIAzDc+zcDAQKxevTpZ5F6+fHm88847NhrAfIOaJnYDkA2xG4AcOSwBwHzjWkXk3rJlS7KP LG9paYkDBw7YaADzDUpB7AYgG2I3ADlyWAKA+Ubh/PnzSSP3woUL48UXX7TRAOYblEpdV1dXFNfg 4KDdAKDUent7o7Oz8+pVfA0AZVfcq03et7l3A8B8m3uKyF3sUarIvWDBgti1a1eMj4/bbADzDUqn zhYAAAAAANSWIj7v3r07WeSur6+Pp556SuQGAEpN7AYAAAAAqBFFfD548GC0t7cnidyVSiU2bdoU IyMjNhsAKD2xGwAAAABglo2NjcVPf/rTuPPOO5NE7uK6//7748KFCzYbAMiG2A0AAAAAMEuq1Wr8 7Gc/S/Zx5cX1ne98J/r7+202AJAdsRsAAAAAYBa8/PLLccsttySL3H/0R38UfX19NhoAyJbYDQAA AAAwgw4fPhyLFi1KFrlbW1vjrbfestEAQPbEbgAAAACAGfDOO+9EW1tbssi9evXqOHHihI0GAOYM sRsAAAAAIKHf//73cffddyeN3EePHp14/jcAwFwidgMAAAAAJHD27NlYtWpVssjd2dkZb7/9tsgN AMxZYjcAAAAAwDS6fPlyPPTQQ1GpVJJE7paWlti/f7/IDQDMeWI3AAAAAMA0GBsbi0ceeSRZ5G5q aordu3fH6OiozQYACLEbAAAAAOCmPf/889HQ0JAkchf/3p07d8alS5dsNADANcRuAAAAAIApevHF F2PBggXJnsv99a9/Pf7nf/7HRgMAfIq6rq6uKK7BwUG7AUCp9fb2Rmdn59Wr+BoAyq64V5u8b3Pv BoD5VjsOHToUS5cuTRa5v/rVr8axY8e8WADMN+Bz1E3+8HTq1Cm7AUCp7d+//2MHA8XXAFB2xb3a tfPNvRsA5tvsGhgYiPXr1yeL3C0tLRMhHQDzDfhiYjcA2RC7AciRwxIAzLfa8NFHH8W2bduSPZd7 4cKF8eqrr0a1WvUCATDfgOskdgOQDbEbgBw5LAHAfJtdly5dmvgo2lSRe/78+bFr164YHx/3wgAw 34AbJHYDkA2xG4AcOSwBwHybHaOjo9Hd3R3Nzc1JIncRz4uIXqwDgPkGTI3YDUA2xG4AcuSwBADz bWYV77Det2/fxLOzU0TuSqUSjzzySAwPD3shAJhvwE0SuwHIhtgNQI4clgBgvs2cnp6eaG9vTxa5 N23aFJcvX/YCADDfgGkidgOQDbEbgBw5LAHAfEureCf3X//1X8eKFSuSRO7iWrlyZZw9e9Y3HsB8 A6aZ2A1ANsRuAHLksAQA8y2d4pnc8+fPTxa5i3eJv//++77hAOYbkIjYDUA2xG4AcuSwBADzbfq9 8sorsWjRomSRu62tLd577z3faADzzaZAYmI3ANkQuwHIkcMSAMy36XPs2LG4/fbbk0XuxYsXx6FD h3yDAcw3928wQ8RuALIhdgOQI4clAJhvN+/tt9+OZcuWJYvcq1evjhMnTvjGAphv7t9ghondAGRD 7AYgRw5LADDfpq6vry++9rWvJYvcnZ2dEyG9Wq36pgLg/g1mgdgNQDbEbgBy5LAEAPPtxn344Yex cuXKpM/kLu45RW4A3L/B7BK7AciG2A1AjhyWAGC+Xb+hoaG49957k0XulpaW2Lt3b4yNjfkmAuD+ DWqA2A1ANsRuAHLksAQA8+2LFfH58ccfj3nz5iWJ3E1NTbF79+64cuWKbx4A7t+ghojdAGRD7AYg Rw5LADDfPlvxMeI7d+6MxsbGJJG7ubk5XnrppRgZGfFNA8D9G9Sguj179kRxXbx40W4AUGp9fX2x fv36q1fxNQCUXXGvNnnf5t4NAPPt//fiiy9OvOM61UeWr1mzJi5duuSbBYD7N6hhdbYAAAAAACiL w4cPx5IlS5JF7q985SvR29trowEASkDsBgAAAABq3vnz52Pz5s3JIvftt98eR48etdEAACUidgMA AAAANevKlSuxbdu2aGhoSBK5Fy9eHPv377fRAAAlJHYDAAAAADWniNzd3d3R0tKSJHIvWLAgXnjh hRgfH7fZAAAlJXYDAAAAADVjdHQ0XnrppWhubk4SuYt3iO/atSuq1arNBgAoObEbAAAAAJh1ReTe s2dPsndyF5F7x44dMTY2ZrMBADIhdgMAAAAAs6b4GPHimdmpInelUolNmzbF8PCwzQYAyIzYDQAA AADMin/+53+O9vb2JJG7uNasWRPnzp2z0QAAmRK7AQAAAIAZ9corr8SiRYuSRe6Ojo54//33bTQA QObEbgAAAABgRhw4cCDZx5UX17Jly+Ktt96y0QAAc4TYDQAAAAAkdfTo0fjyl7+cLHIvXbo03njj DRsNADDHiN0AAAAAQBLHjh2b+EjxVJG7s7Mz/u3f/i2q1arNBgCYg8RuAAAAAGBa9ff3x913350s cre1tcXrr78ucgMAzHF1XV1dUVyDg4N2A4BS6+3tnfiv+iev4msAKLviXm3yvs29GwC17uzZs/Hg gw9GpVJJErmL533v27cvxsbGbDYA7t+A4mfE//1B8dSpU3YDgFLbv3//xw5Biq8BoOyKe7Vr55t7 NwBq0fDwcGzYsCFZ5G5tbY09e/bEyMiIzQbA/RtwldgNQDbEbgBy5LAEgFpWxOetW7dGfX19sndy F5F7dHTUZgPg/g34A2I3ANkQuwHIkcMSAGrR+Ph4PP3008kid0NDQ+zevVvkBsD9G/C5xG4AsiF2 A5AjhyUA1JJqtRq7du2KpqamJJG7uO677744f/68zQbA/RvwhcRuALIhdgOQI4clANSKV199NRYt WpQsct9xxx1x5MgRGw2A+zfguondAGRD7AYgRw5LAJhtp0+fjm9+85vJIndx/fKXv7TRALh/A26Y 2A1ANsRuAHLksASA2TIwMBBbtmyZeH52ytBtvgHg/g2YKrEbgGyI3QDkyGEJADNtdHQ0uru7k0Xu xsbG+MlPfmK+AeD+DbhpYjcA2RC7AciRwxIAZkoRuffs2RMtLS1JIve8efNi69atMT4+br4B4P4N mBZiNwDZELsByJHDEgBSq1arsW/fvmhra0sSuSuVSvzpn/5pXL582XwDwP0bMK3EbgCyIXYDkCOH JQCkUkTunp6e6OjoSPYs7nvuuScuXLhgvgHg/g1IQuwGIBtiNwA5clgCwHQrIve///u/x4oVK5JF 7rvuuitOnjxpvgHg/g1ISuwGIBtiNwA5clgCwHR67bXXorm5OVnkXrZsWbz77rvmGwDu38w3mBFi NwDZELsByJHDEgCmwxtvvBFf+tKXkkXupUuXxuHDh803ANy/mW8wo8RuALIhdgOQI4clANyM9957 L5YvX54sci9atChefPHFiY9GN98AcP9mvsFME7sByIbYDUCOHJYAMBX9/f3x7W9/O1nkXrVqVfT0 9MTY2Jj5BgDmG8yauj179kRxXbx40W4AUGp9fX2xfv36q1fxNQCUXXGvNnnf5t4NgC9y9uzZuOee e5JF7ra2tnj99ddv+J3c5hsA7t+AFOpsAQAAAACU2+XLl2Pjxo1RqVSSRO7m5ubYu3dvjI6O2mwA AGqG2A0AAAAAJVV8jPj27dujoaEhSeRuamqK559/PkZGRmw2AAA1R+wGAAAAgBJ65plnkkXu4t9b RHQfvwoAQC0TuwEAAACgRP7u7/4uFi1alOy53F1dXXHp0iUbDQBAzRO7AQAAAKAEXnnllbjllluS Re4/+ZM/idOnT9toAABKQ+wGAACA/8feHYZWeeWJH89NYkw1ralaqsUWp+NsbdexltpO6UhNmZa2 s44ri9LOjnRS7BR3teDuuIzszDSCTIdid4WKtKxg2HZnDcjWQVlaqaAQGFllJ4hIEYUEDBjIi7zI i/siL37//5PZdOxMbDXek9x77ucDD2yWscecRH95ztd7H4Aq9h//8R8xf/78ZJH7rrvuivfee89G AwBQc8RuAAAAAKhCFy5cGH+1darIXbwV+jvvvBNjY2M2GwCAmiR2AwAAAEAV6e/vH39udnNzc5LI PWvWrPjpT38a5XLZZgMAUNPEbgAAAACoAsPDw7Fz585oa2tLErmLeP7yyy/HyMiIzQYAIAtiNwAA AADMoNHR0ejq6or29vYkkbuxsTHWrVs3vg4AAORE7AYAAACAGVA8K3v//v2xZMmSJJG7VCrFCy+8 EIODgzYbAIAsid0AAAAAMM0++uijWLZsWZLIXVx/8Rd/Eb/73e9sNAAAWRO7AQAAAGCa/Pa3v43V q1cni9zFq8RPnjxpowEAqAsNHR0dUVx9fX12A4Ca1tPTM/6Mu4mr+BgAal1xrzZx3+beDaB27du3 L+bNm5csct97771x5MgR8w0AzDeoKw0TPxCfOnXKbgBQ04rDo+sPe4qPAaDWFfdq1883924AteXD Dz+M+fPnJ4vcRUA/cOCA+QYA5hvUJbEbgGyI3QDkyGEJQG06duzY+FuKp4rcs2fPjl/+8pcxNjZm vgGA+QZ1S+wGIBtiNwA5clgCUFuK52UvXbo0WeRetWpV/Mu//EsMDw+bbwBgvkHdE7sByIbYDUCO HJYA1IYrV67Eo48+mixyL1u2LLq7u2v2ldzmGwDu34AUxG4AsiF2A5AjhyUA1a14hfWzzz4bpVIp SeQu3gq9uLfJJXKbbwC4fwMqSewGIBtiNwA5clgCUJ1GRkZiw4YN0dTUlCRyt7W1xa5du2J0dNR8 AwDzDbgBsRuAbIjdAOTIYQlAdSmXy7F58+ZobGxMErmbm5tjx44dcfXqVfMNAMw34GuI3QBkQ+wG IEcOSwCqx9atW2PWrFnJnsvd2dkZly9fNt8AwHwDbpLYDUA2xG4AcuSwBGDmHThwIO68885kkfu7 3/1u9Pb2mm8AYL4Bt0jsBiAbYjcAOXJYAjBzenp6YtGiRcki99y5c+Pdd98138w3AMw3YIrEbgCy IXYDkCOHJQDTr7+/P1asWJEscs+ePTvefvtt8818A8B8A26T2A1ANsRuAHLksARg+oyMjMSuXbui ra0tSeRuaWmJN998M8rlsvlmvgFgvgEVIHYDkA2xG4AcOSwBSK+Iz8X9Q3t7e5LI3djYGOvXr4/R 0VGbbb4BYL4BFSR2A5ANsRuAHDksAUiniNx79uyJhQsXJovcL730UgwPD9ts8w0A8w1IQOwGIBti NwA5clgCUHljY2Nx8ODBWLJkSZLIXSqV4rHHHosrV67YbPMNAPMNSEjsBiAbYjcAOXJYAlBZx48f jxUrViSJ3MVVRO6LFy/aaPMNAPPNfINp0NDV1RXF1d/fbzcAqGm9vb2xdu3aL67iYwCodcW92sR9 m3s3gKn75JNPYvXq1cki9ze+8Y04c+aMjTbfADDfzDeYRg22AAAAAIBcvffee3HXXXcli9z3339/ nD592kYDAMAMELsBAAAAyM5vfvObuPfee5NF7vb29jh06JCNBgCAGSR2AwAAAJCN4lXWS5YsSRa5 58yZE7t27YqxsTGbDQAAM0zsBgAAAKDmXbx4MZ544okolUpJIvfy5cvjzTffjHK5bLMBAKBKiN0A AAAA1KyBgYF4+umnk0XuefPmxfvvv++V3AAAUIXEbgAAAABqztDQUKxduzZZ5G5ubv7i/z548KAN BwCAKiR2AwAAAFAzRkZGYtOmTdHU1JQkcs+ePTsWLVr0Z/9/wRsAAKqP2A0AAABATSiemX39K64r /Uruv/3bv42VK1fe8H8jeAMAQHURuwEAAACoanv27Im5c+cmidzFtW7duvif//mf6Ojo+Nr/reAN AADVQ+wGAAAAoCodOnQo7rnnnmSR+3vf+16cO3du/K3RV69efdO/7v333/fFAQCAKiB2AwAAAFBV jh07Fvfff3+yyN3a2hq7d++OsbGxWw7dXuENAADVQ+wGAAAAoCpcuXIlHnrooWSRu6mpKV577bUo l8vj6001dAveAABQHcRuAAAAAGZUEZ137NgRbW1tySL3yy+/PL7OhNHR0Zt6RrfgDQAA1auh+KG+ uPr6+uwGADWtp6cn2tvbv7iKjwGg1hX3ahP3be7dgNwUwXnv3r3jP7+niNylUin+5m/+5kuRu3C7 r+j2DG/zDQDMN6gODRM/lJ86dcpuAFDT9u3b96UDp+JjAKh1xb3a9fPNvRuQg+JtxH/9618ni9zF 9dRTT8XAwMCfrV3p0O0V3uYbAJhvMHPEbgCyIXYDkCOHJUBOisi9f//+WLJkSbLI/Zd/+ZfR29s7 6fqpQrfgbb4BgPkGM0PsBiAbYjcAOXJYAuRgbGwsuru7Y+nSpclC8+LFi+PYsWM3/D0Uofu5555L tr7gbb4BgPkG00/sBiAbYjcAOXJYAuTw91jKV1PPnz8/Dh069JW/h9Sv6Ba8zTcAMN9gZojdAGRD 7AYgRw5LgFp19OjR+Na3vpUsKN99991x4MCBr/19THfonriKzx/zDQDzDUhL7AYgG2I3ADlyWALU mk8//TSWLVuWLCLPnj07tm7dOv7W6F9ndHR0RkJ3cTU3N8fx48d9Q5hvAJhvQEJiNwDZELsByJHD EqBWnD17Nh566KFk8bilpWU8cpfL5Zv6/RSv6O7o6JiR0C14m28AmG/mG0wPsRuAbIjdAOTIYQlQ 7QYHB+Ppp59OFozvueeeePXVV286chdm6q3LBW/zDQDzzXyD6SV2A5ANsRuAHDksAapVEZTXr18f jY2NSSJxW1tbdHV1jb8V+a0o3t58pl/RLXibbwCYb+YbTA+xG4BsiN0A5MhhCVBtildYb9q0KZqa mpKE4YULF8bevXvj2rVrt/x7K8L4mjVrqip0T1ytra3xySef+AYy3wAw34AKErsByIbYDUCOHJYA 1aKI3Fu2bIlZs2Yli8G7du0af8X4VH9/zz33XFWGbsHbfAPAfAPSELsByIbYDUCOHJYAM614W/Ct W7cmi9zFW3xv3749rl69etu/19dff72qY3fxqvULFy74pjLfADDfgAoRuwHIhtgNQI4clgAzac+e PeOvRk4Vfzs7O+Py5csV/T1Xa/AWus03AMw3oPIarg8CxR+6qVx9fX1TWry/v3/Ka1bD2p9//nnN rV38Omtbu1bWLv6s1Nraxd9J1p65tbdt2/alHyaLj+35ja+pPAOxntc+c+aMta1dM2tP9e1fZ3Lt 210357Un+8dc9nxm1y7eKrmW1i5+jbWtfavXv/3bv8XixYuThd9Vq1bFe++9N+naU/Gnn/df/dVf VVXovueee+LgwYNfuedTUfxdWImv90ys/afz7VZ+H7X8ec/02sXPe9a+ecXP9Na2dq2sPdVWMpNr 13ojmmztm4ndOX7emqAmOJNrN1TiB/aOjo4pfaJdXV01vXbxr49rbe3i11nb2rWydvFnpdbWLv5O sra1a2Xt7u5ua9+CpUuXWtvaNbP2VA9QZ3LtStyXWNva07X2VP+x2kytXfwaa1u7lq6pHiLW4+f9 pwfqtbj2VP5ez+Hznqm1i5/3rH3zip/prW3tWll7qq1kJteu9UY02do3E7tz/Lw1QU1wJtcWu31j W9vaYrf4aW2x29rCq7XFbrHb2tYWu61tbbFb7Ba7xW5rC6/WFrs1IrHb2ppg7cXutWvX+sb2jW1t a4vd4qe1xW5rC6/WFrvFbmtbW+y2trXFbrF72tcu7omK61a+38VusVv8tLa1xe5qXbuYZxOz7Ubz TXDWBDWiCsdu78/v/fmtbW3P7PYMZ2vX59qe2X1rPD/a2p7Z7RnO1ra2Z3ZbO6e1jx8/Hj/+8Y+j ra0tSbgtlUrx6KOPxn/9139Ny7OMv+7znu5neN/MM7o9P9raM7G2Z3bfGs+PtrZndmtE1ra2JlgD z+wOAAAAAOpCEYX37t0b7e3tyULvY489FleuXKm6z/3111+fltBdvKpvqv+oFQAAuDViNwAAAEAd OHz4cCxZsiRZ5F2xYkWcPXu2qvcgdfAu9vfy5cu+2QAAYJqI3QAAAAAZ++yzz2L16tXJAu+iRYum /LbMMyFV8C5e0S10AwDA9BK7AQAAADJUBOiOjo5kkXvBggXxm9/8pib3ptLB21uXAwDAzBC7AQAA ADLy8ccfj7+leKrIPWfOnHj33Xdrfp8qFbyLV7ZfuHDBNx4AAMwAsRsAAAAgA7///e/jwQcfTBa5 77jjjvjlL38Z5XI5mz273eDtGd0AADCzxG4AAACAGnblypV4+umno1QqJYncs2bNip07d8bY2FiW +zfV4N3e3h59fX2+AQEAYAaJ3QAAAAA1aGhoKF544YVkkXvu3LmxcePGGBkZyX4vbzV4F29dfu7c Od+EAAAww8RuAAAAgBoyOjoa69evj8bGxiSRu3jFcldXV11E7uvdbPAu9kfoBgCA6iB2AwAAANSA 4lnZr776ajQ3NyeL3L/4xS/i6tWrdbvHXxe8hW4AAKguYjcAAABAFSuelf3mm2+OPzs7ReRubW2N HTt21N0ruW/kRsFb6AYAgOojdgMAAABUqV27dkVLS0uSyF1cGzZsqOtXct/Inwbv4tX0p06dsjEA AFBlGjo6OqK4+vr67AYANa2np2f81RYTV/ExANS64l5t4r7NvRvUj0OHDsX8+fOTRe7i75MzZ87Y 6K8wEbzb2tqit7fXhphvAGC+QRVqmLjJ8a9TAah1+/bt+9IBXvExANS64l7t+vnm3g3ydvjw4Vi8 eHHSyO3vkZtXvL37Z599ZiPMNwAw36BKid0AZEPsBiBHDkugPpw8eTK+8Y1vJIvcxfO+3377bRuN +QYA5htkRewGIBtiNwA5clgCeSveHnv58uXJIndTU1O8+uqrMTo6arMx3wDAfIPsiN0AZEPsBiBH DksgT/39/dHZ2RmNjY1JInepVIrnn38+hoaGbDbmGwCYb5AtsRuAbIjdAOTIYQnkZWRkJHbu3Blt bW3JIvezzz4bV65csdmYbwBgvkH2xG4AsiF2A5AjhyWQh7GxsTh48GAsWbIk2VuWP/7443H27Fmb jfkGAOYb1A2xG4BsiN0A5MhhCdS+7u7uWLZsWbLI/cADD4w/+xvMNwAw36DeiN0AZEPsBiBHDkug dh0/fjxWr16dLHLfd999ceLECRuN+QYA5hvULbEbgGyI3QDkyGEJ1J7PPvssaeS+++67o6enx0Zj vgGA+QZ1T+wGIBtiNwA5clgCteP06dOxcePGaG5uThK529vb48CBAzYa8w0AzDfg/4jdAGRD7AYg Rw5LoPpdunQpVq5cmeyV3K2trfGP//iPMTY2ZrMx3wDAfAOuI3YDkA2xG4AcOSyB6nX+/Pl44okn olQqJYncLS0tsW3btiiXyzYb8w0AzDdgEmI3ANkQuwHIkcMSqD6Dg4PxzDPPJIvc8+bNi5deeilG RkZsNuYbAJhvwFcQuwHIhtgNQI4clkD1GB0djQ0bNkRjY2OSyL1kyZLo7u72duWYbwBgvgE3SewG IBtiNwA5clgCM6+Izz/+8Y+jqakpSeRua2uLvXv3jsd0MN8AwHwDbp7YDUA2xG4AcuSwBGbW7t27 44477kgSuZubm6OzszP6+/ttNOab+QaA+QZMQUNXV1cUlxsrAGpdb29vrF279our+BgAal1xrzZx 3+beDabPu+++G3Pnzk0SuYtr8+bNcfnyZRuN+Wa+AWC+AbehwRYAAAAA/MF7770XCxYsSBa5161b F+fOnbPRAAAAFSB2AwAAAHWvp6cnFi1alCxyr1mzRuQGAACoMLEbAAAAqFuffvppLFmyJFnkLp7L /fbbb8fY2JjNBgAAqDCxGwAAAKg7//u//xvLly9PFrkbGxtjw4YNMTIyYrMBAAASEbsBAACAulHE 5127do3H6BSRu1Qqxfe///0YHBy02QAAAImJ3QAAAED2yuVy7Nu3L9rb25O9mvupp56KgYEBmw0A ADBNxG4AAAAgW0Xk3r9/f9Lncn/zm9+M3t5emw0AADDNxG4AAAAgO2NjY9Hd3R1Lly5NFrmL//aR I0dsNgAAwAwRuwEAAICsnDp1KpYvX54sci9evDg+/vhjGw0AADDDxG4AAAAgC319ffHcc88li9zF 874/+OADGw0AAFAlxG4AAACgph09ejQ2btwYzc3NSSJ3S0tL7Nq1y0YDAABUGbEbAAAAqEknTpyI Bx54INkruZuammLTpk0xOjpqswEAAKqQ2A0AAADUlIGBgXj88ceTRe7GxsZYt25dDA0N2WwAAIAq 1tDR0RHFVTzXCgBqWU9Pz/hzFCeu4mMAqHXFvdrEfZt7N+rd4OBgfO9734tSqZTsldxr164dXwcw 3wDAfIPq1zBxQ3fq1Cm7AUBN27dv35cOK4uPAaDWFfdq1883927Uo5GRkVi/fv34K65TRO7iH0p2 dXWNrwOYbwBgvkHtELsByIbYDUCOHJZQz8rlcmzevHn8FdcpIndra2ts3749hoeHbTaYbwBgvkEN ErsByIbYDUCOHJZQr3bv3h0tLS3JnstdPJO7v7/fRoP5BgDmG9QwsRuAbIjdAOTIYQn15sCBA3Hn nXcmi9zFsxPPnTtno8F8AwDzDTIgdgOQDbEbgBw5LKFe9PT0xKJFi5JGbn9+wHwDAPMN8iJ2A5AN sRuAHDksIXcnTpyI+++/P1nkXrVqVXzyySc2Gsw3ADDfIENiNwDZELsByJHDEnL1u9/9Lh5++OFk kbu1tTX+8z//M8bGxmw2mG8AYL5BpsRuALIhdgOQI4cl5ObSpUvx6KOPJovcjY2NsWHDhiiXyzYb zDcAMN8gc2I3ANkQuwHIkcMSclHE5507d47H6BSRu1QqjUfuoaEhmw3mGwCYb1AnxG4AsiF2A5Aj hyXUuuJtxLu7u2PZsmXJIveTTz4ZFy9etNlgvgGA+QZ1RuwGIBtiNwA5clhCLTty5EiyyF1cDz30 kMgN5hsAmG9Qx8RuALIhdgOQI4cl1KLjx4/H6tWrk0XuIqCfPHnSRoP5BgDmG9Q5sRuAbIjdAOTI YQm19v26Zs2aZJF7wYIFcejQIRsN5hsAmG/AOLEbgGyI3QDkyGEJteDMmTPR0dGRLHLPnTs33nnn HRsN5hsAmG/Al4jdAGRD7AYgRw5LqGa/+93vorOzM5qbm5NE7tbW1ti6dWuUy2WbDeYbAJhvwJ8R uwHIhtgNQI4cllCNzp8/HytWrEj2Su5Zs2bFjh07RG4w3wDAfAO+UkNXV1cUV39/v90AoKb19vbG 2rVrv7iKjwGg1hX3ahP3be7dmGlXrlwZ/zmrVColidxNTU3xwx/+MEZHR202mG8AYL4BX6vBFgAA AABfZWRkJNavXx+NjY1JInfx3y3++8PDwzYbAACAmyZ2AwAAAJMaGxuL1157bfwV1ykid/Gs7z17 9ojcAAAATInYDQAAAPyZXbt2xezZs5NF7s7Ozrh8+bKNBgAAYMrEbgAAAOAL7777bsyZMydJ5C6u DRs2iNwAAABUhNgNAAAAxKFDh2L+/PnJIve6devi3LlzNhoAAICKEbsBAACgjh07dizuv//+ZJF7 zZo1cerUKRsNAABAxYndAAAAUIc+/fTT+Na3vpUscq9YsSKOHj0aY2NjNhsAAIAkxG4AAACoI2fP no1vf/vbySL37Nmzo7u7W+QGAAAgObEbAAAA6sDQ0FA8++yzUSqVkkTu4r9bPJd7eHjYZgMAADAt xG4AAADIWLlcjl/96lfR2NiYLHIXEX1gYMBmAwAAMK3EbgAAAMhQEbn3798fS5YsSfaW5Y899lhc vHjRZgMAADAjxG4AAADISPGs7OKZ2Skj99KlS+PMmTM2GwAAgBkldgMAAEAmDh8+HMuWLUsWuYuA /vHHH9toAAAAqkJDR0dHFFdfX5/dAKCm9fT0RHt7+xdX8TEA1LriXm3ivs29GzfS29sbTz31VLLI PW/evPjggw9sNGC+AYD5BlWlYeLG9dSpU3YDgJq2b9++Lx3KFh8DQK0r7tWun2/u3bje5cuXY+PG jdHc3Jwkct95552xZ8+e8bdGBzDfAMB8g2ojdgOQDbEbgBw5LGEyV65cic2bNyeL3K2trbFjx44o l8s2GzDfAMB8g6oldgOQDbEbgBw5LOF6AwMD8eSTT0apVEoSuWfNmhU/+clPRG7AfAMA8w1qgtgN QDbEbgBy5LCEwtDQ0Pgz/1JF7qampvFXio+OjtpswHwDAPMNaobYDUA2xG4AcuSwpL4Vz8pO+Uzu Ip6vXbs2BgcHbTZgvgGA+QY1R+wGIBtiNwA5clhSn4rIvW3btmhpaUn2TO7t27fHpUuXbDZgvgGA +QY1S+wGIBtiNwA5clhSf/bs2RNz5sxJGrmvXr1qowHzDQDMN6h5YjcA2RC7AciRw5L68fbbb8fd d9+dJHIXb4Pe2dkZ/f39Nhow3wDAfINsiN0AZEPsBiBHDkvy19PTEwsXLkwSuYtr3bp18fnnn9to wHwDAPMNsiN2A5ANsRuAHDksydfJkyfjwQcfTBa5V69e7fsFMN8AwHyDrIndAGRD7AYgRw5L8nP+ /Pl4/PHHk0XuNWvWRG9vr40GzDcAMN8ge2I3ANkQuwHIkcOSfFy5ciWeeuqpKJVKSSL3vHnz4qOP PoqxsTGbDZhvAGC+QV0QuwHIhtgNQI4cltS+4eHheOGFF5JF7sbGxnj22WfH1wEw3wDAfIN6InYD kA2xG4AcOSypXeVyOf7+7/8+mpubk0TuIp4XkXtoaMhmA+YbAJhvUJfEbgCyIXYDkCOHJbVp69at yZ7JXVyPPPLI+LO/Acw3ADDfoJ6J3QBkQ+wGIEcOS2rL0aNHk0buBx98ME6cOGGjAfMNAMw34P9r 6OrqiuLq7++3GwDUtN7e3li7du0XV/ExANS64l5t4r7NvVv1OnfuXLz44ovJIvfixYvjwIEDNhow 3wDAfAOu02ALAAAAYGr6+vpiw4YNyZ7LPX/+/Dh06JCNBgAAgEmI3QAAAHCLLl++nDRyz549O956 6y0bDQAAAF9B7AYAAICb9Pnnn0dnZ2eyyN3U1BSvvvpqlMtlmw0AAABfQ+wGAACAr3HlypV44okn orGxMUnkLuL5xo0bY2hoyGYDAADATRK7AQAA4AYGBwfj+eefj1KplCRyF/F8/fr1MTw8bLMBAADg FondAAAA8CdGRkZi3bp1yV7JXVzf/e53Y2BgwGYDAADAFIndAAAA8H+KZ2Vv2rRp/NnZqSL3Y489 Fr29vTYbAAAAbpPYDQAAQN0bGxuLN954I2bNmpUschfXkSNHbDYAAABUiNgNAABAXduzZ0/ccccd SSP30aNHbTQAAABUmNgNAABAXerp6YklS5YkC9wdHR1x6tQpGw0AAACJiN0AAADUleKtxFNG7lWr VnklNwAAAEwDsRsAAIC6cPr06Vi2bFmyyL1w4cLxkF48/xsAAABIT+wGAAAga+fPnx9/tXWqyF08 77urqytGRkZsNgAAAEyjhuIZYsXV19dnNwCoacVzN9vb27+4io8BoNYV92oT923u3W5NEZ83bdoU jY2NSSJ3qVSKNWvWxODgoM0GMN8AwHyDGdAwcZN+6tQpuwFATdu3b9+XDqCLjwGg1hX3atfPN/du X694G/EtW7ZEU1NTsldzP/nkk3Hx4kWbDWC+AYD5BjNI7AYgG2I3ADlyWHJrjh49mvS53A8//HD0 9vbaaADzDQDMN6gCYjcA2RC7AciRw5KbUwTop556KlnkXrlyZZw9e9ZGA5hvAGC+QRURuwHIhtgN QI4clny148ePx7p166K5uTlJ5H7ggQfi5MmTNhrAfAMA8w2qkNgNQDbEbgBy5LBkcmfOnImOjo5k r+S+6667/CwBYL4BgPkGVU7sBiAbYjcAOXJY8mWXL1+OV155Jdkrue+444746U9/GuVy2TcfgPkG AOYbVDmxG4BsiN0A5MhhyR8MDw/H1q1bk0Xu1tZWkRvAfAMA8w1qjNgNQDbEbgByVO+HJUXkXrNm zXiMThG5m5qaYsuWLSI3gPkGAOYb1CCxG4BsiN0A5KheD0uGhobi2WefjcbGxiSRu1Qqxdq1a2Ng YMA3GYD5BgDmG9QosRuAbIjdAOSo3g5LRkZG4oc//GGytysvrpUrV8bZs2d9cwGYbwBgvkGNE7sB yIbYDUCO6umw5K233opZs2YlCdxFPH/uuedEbgDzDQDMN8iI2A1ANsRuAHJUD4cl77zzTrJnchfX xo0b48KFC76ZAMw3ADDfIDNiNwDZELsByFHOhyVF5G5vb08WuYtXcp85c8Y3EYD5BgDmG2RK7AYg G2I3ADnK8bCkp6cn7r333mSRe82aNSI3gPkGAOYb1AGxG4BsiN0A5Cinw5KTJ0/GAw88kCxyL1++ PI4fPx5jY2O+cQDMNwAw36AOiN0AZEPsBiBHORyWXLlyJVauXJksci9ZsiSOHDkicgOYbwBgvkGd aeju7o7iunbtmt0AoKadP38+tmzZ8sVVfAwAta64V5u4b6u1e7fBwcFYu3ZtlEqlJJF70aJFsXfv 3hgdHfWNAmC+AYD5BnWowRYAAABQSeVyOd54441oampKErmLeN7R0RFDQ0M2GwAAAOqY2A0AAEDF bN++PVpaWpJF7uKV4sXbogMAAACI3QAAANy248ePx+rVq5M9l3vFihUeUQIAAAB8idgNAADAlJ07 dy5p5C6ey/3f//3fNhoAAAD4M2I3AAAAt6yI3Bs3bozm5uYkkXvhwoVx5MgRGw0AAADckNgNAADA Tbt8+XJs3rw5WeSeN29eHDhwwEYDAAAAX0vsBgAA4GtdvXo1Xn/99WSRe/bs2bFr164YGxuz2QAA AMBNEbsBAAC4of7+/ti5c2e0tbUlidxFPN+0aVOUy2WbDQAAANwSsRsAAIA/c/Hixfj2t7+d7JXc jY2NsW7duhgZGbHZAAAAwJSI3QAAADWgq6srzp07l3ydIj53dHREqVRKErmL/+6aNWticHDQFxUA AAC4LWI3AABAlduxY8d4KG5vb08WvIu3EX/11VejqakpSeQurscffzwuXbrkCwoAAABUhNgNAABQ xYrnZV8fjFME73/+53+OlpaWZJH7oYceit7eXl9MAAAAoKLEbgAAgCr1+uuvTxqPKxW8d+/eHXPn zk0WuYu3Qz9z5owvJAAAAJBEQ3H4UFx9fX12A4Ca1tPTM374P3EVHwNArdq6detXhuTbCd4ffvhh zJs3L2nkPnXqlC8iADdUnEVOnEs6mwTAfAOmqmHiMMJBBAC1bt++fV86aC8+BoBadKNXdN9u8D55 8mR84xvfSBa5V61aFZ999pkvIABfqziLvH6GOJsEwHwDpkLsBiAbYjcAObjZ0H0rwfvixYvxne98 J1nkXrRoURw+fDjGxsZ8AQG4KWIAAOYbUAliNwDZELsBqGXlcjleeeWVKcXmGwXvwcHBeOaZZ6JU KiWJ3MW6e/fujdHRUV9AAG6JGACA+QZUgtgNQDbEbgBq2VRD92TBe3h4ONavXx+NjY3JIndXV1eM jIz4wgEwJWIAAOYbUAliNwDZELsBqFW3+tblN7rmzZsXL730UjQ3NyeJ3MUrxL/3ve/F0NCQLxoA t0UMAMB8AypB7AYgG2I3ALWmeMZ1pUJ36mvlypVx/vx5XzQAKkIMAMB8AypB7AYgG2I3ALWkeEb3 iy++WPWR+9FHH43e3l5fMAAqSgwAwHwDKkHsBiAbYjcAtWTz5s1VHbkfeOCBOH36tC8UAEmIAQCY b0AliN0AZEPsBqAWFG9d3tnZWbWRe8GCBXHw4EFfKACSEgMAMN+AShC7AciG2A1AtStC97p166oy cs+ZMyfeeustXyQApoUYAID5BlSC2A1ANsRuAKpZtYbuuXPnxp49e8afIQ4A00UMAMB8AypB7AYg G2I3ANWqCMmvvPJKVUXuWbNmxY4dO0RuAGaEGACA+QZUgtgNQDbEbgCqURGTX3zxxaqJ3KVSKTZu 3BgjIyO+OADMGDEAAPMNqASxG4BsiN0AVKMiLFfTK7pnz54dn3zyiS8MADNKDADAfAMqoeH6IFD8 oZvK1dfXN6XF+/v7p7xmNaz9+eef19zaxa+ztrVrZe3iz0qtrV38nWTtmVt727ZtX/phsvjYnt/4 unbtmrVvwZkzZ6xt7ZpZe6qv2J3JtW933Wpcu3hGd7WF7omrtbU13n77bV/vKV5Tfev3mVq7+DXW tnYtrT0VM7l28feRtW/9+tN/rHwrvw97PvWr+HnP2jev+Jne2taulbWn2kpmcu1ab0STrX0zsTvH z1sT1ARncu2GShyUdHR0TOkT7erqqum1Ozs7a27t4tdZ29q1snbxZ6XW1i7+TrK2tWtl7e7ubmvf gqVLl1rb2jWz9lQPUGdy7Urcl1TT2kXo3rx5c1WG7kpe9fr1nuo/VpuptYtfY21r19LaUz1EnKm1 //RQ29rp/16351O/ip/3rH3zip/prW3tWll7qq1kJteu9UY02do3E7tz/Lw1QU1wJtdu+Ou//mvf 2L6xrW1tsVv8tLbYbW3h1dpit9hdwbWr7TndYrfYbW1ri93iZ7WuXfzMVFy38q449lzsFj+tbW2x u1rXLubZxGy70XwTnDVBjajCsds3tm9sa1tb7BY/rS12W1t4tbbYLXZXfu0ieK9bt07sFrvFbmtb W+y2trXFbrHb2tYWu4VXa2uCGlGq2O39+b0/v7Wt7ZndnuFs7fpc2zO7b43nR1vbM7s9w3kqaxdv Z15tr/Auntd9+PDhbPd8Otb2zG5rWzvt2lPhmd3WtrZndnuGs7U9s9szu61tbU2wPvvU1P4ZIQAA AF/r7Nmz8dhjj1VV6P7kk098YQAAAIAsiN0AAAAVdvHixXj00Uer7hXdQjcAAACQE7EbAACgQoq3 2Sye010qlYRuAAAAgMTEbgAAgNs0OjoaP/rRj6K5ubmqIrfQDQAAAORM7AYAALgNb7zxRlVGbqEb AAAAyJ3YDQAAcIvGxsbi6NGjsWrVqqqM3EI3AAAAUA/EbgAAgFvw2WefVXXkFroBAACAeiF2AwAA 3IS+vr545ZVXqjpyC90AAABAPRG7AQAAvsLly5dj48aNyZ7LPWfOnFi+fHlF/lvF71HoBgAAAOqF 2A0AADCJ/v7+6OzsTBa5W1paYseOHVEul8evdevW3fZ/s3iOOAAAAEC9ELsBAACuc+3atdi5c2e0 tbUlidyNjY3jrxQfGRn50rpF8H7xxRen/Nblx48f98UDAAAA6kpDR0dHFFfx/DkAqGU9PT3R3t7+ xVV8DAA3a3h4OLZs2ZIscpdKpVizZk0MDQ3d8PcwNjZ2y6/wFroBqEXFWeTEuaSzSQDMN2CqGiYO SE6dOmU3AKhp+/bt+9Lhf/ExAHyd4hXVr7766vgrrlNE7uJ65JFH4tKlSzf1+ymC982+wlvoBqBW FWeR1880Z5MAmG/AVIjdAGRD7AbgVhRRuXhmdvHs7JSRu7e395Z/bzfzDO/iWeKHDx/2hQSgJokB AJhvQCWI3QBkQ+wG4Gbt3r07Zs+eneyZ3Pfff398+umnt/V7/Krg7RXdANQ6MQAA8w2oBLEbgGyI 3QDczKxob29P9kru4plsFy5cqNjvtwjeTz755J+tc+TIEV9MAGqaGACA+QZUgtgNQDbEbgBupKen JxYsWJAscq9atSo++eSTJL/3EydOfGmt4lXpAFDrxAAAzDegEsRuALIhdgPwp37/+9/Hgw8+mDRy F6+yLp7/nYrDEgByZL4BYL4BlSB2A5ANsRuACQMDA/H4449HqVRKErmXLl0a3d3dSSP3BIclAOTI fAPAfAMqQewGIBtiNwCDg4Oxdu3aZJF72bJl0xa5JzgsASBH5hsA5htQCWI3ANkQuwHq1+joaKxf vz4aGxuTRO6FCxfG3r17o1wuT/vn5rAEgByZbwCYb0AliN0AZEPsBqhPP/nJT2LWrFlJInfxCvEf /OAHMTIyMmOfn8MSAHJkvgFgvgGVIHYDkA2xG6C+7N69O+bOnZskchfXww8/HOfPn5/xz9NhCQA5 Mt8AMN+AShC7AciG2A1QH4p7l29/+9vJIvc3v/nNOH36dFV9vg5LAMhxnptvAJhvwO0SuwHIhtgN kLfPP/88NmzYkCxyL1iwII4cOVJ1n7fDEgByZL4BYL4BlSB2A5ANsRsgT/39/bF58+ZobW1NErnb 29uremY4LAEgR+YbAOYbUAliNwDZELsB8nLt2rXYvn17tLW1JYncRTz/+c9/XvX74LAEgByZbwCY b0AliN0AZEPsBsjD8PBwdHV1JYvcjY2NsX79+hgdHa2J/XBYAkCOzDcAzDegEhq6u7ujuIpXTQBA LTt//nxs2bLli6v4GIDaUcTnvXv3jr+teKrI/dJLL43H9FpS3KtN3Le5dwMgF+YbAOYbUAkNtgAA AJhJQ0ND8Q//8A/JInepVIrvf//74+sAAAAAkA+xGwAAmBHlcjlee+218Vdcp4jcxfX000/HxYsX bTYAAABAhsRuAABgWo2NjcW2bdti1qxZySL34sWL4+OPP7bZAAAAABkTuwEAgGnzs5/9LGbPnp0s ct9zzz3xm9/8xkYDAAAA1AGxGwAASO5f//VfY968ecki9+rVq+P06dM2GgAAAKCOiN0AAEAyJ0+e HH9L8VSRe9WqVXH48OHxt0YHAAAAoL6I3QAAQMUVr7L+5je/mSxyL1myROQGAAAAqHNiNwAAUDED AwOxZs2apJH7o48+inK5bLMBAAAA6pzYDQAA3LZr167Fs88+G6VSKUnkbm9vjz179sTIyIjNBgAA AGCc2A0AAExZ8Qrr1157LZqampJE7ra2ttixY4fIDQAAAMCfEbsBAIAp+ad/+qdoaWlJ9pblzz// /PgrxgEAAABgMmI3AABwS/bt2xdz5sxJFrnvu+++OHHihI0GAAAA4CuJ3QAAwE25cOFCfOtb30oW uefPnx8ffvihjQYAAADgpjQsXbo0iuvMmTN2A4CadvDgwWhubv7iKj4G4PYVkXvjxo3jf7emiNxz 586Nd955x0bfQHGvNnHf5t4NAPMNAMw34I8aJg6YTp06ZTcAqGnF2+peH0+KjwGYuqtXr0ZnZ2ey yN3a2hrbtm2Lcrlss79Cca92/b65dwPAfAMA8w34A7EbgGyI3QCVMTo6Gnv27Im2trYkkbulpUXk vgUOSwAw3wDAfAMmJ3YDkA2xG+D2FJH7F7/4RbLIXbxCfPPmzTEyMmKzb4HDEgDMNwAw34DJid0A ZEPsBpiasbGxeP/992PJkiVJInepVIrnn38+hoaGbPYUOCwBwHwDAPMNmJzYDUA2xG6AW1O8jfi7 774bK1asSBK5i+s73/lOXLp0yWbfBoclAJhvAGC+AZMTuwHIhtgNcPN2794dra2tySL3E088EWfO nLHRFeCwBADzDQDMN2ByYjcA2RC7Ab5e8Uruu+++O1nkfuihh+L06dM2uoIclgBgvgGA+QZMTuwG IBtiN8CNffDBB0kjd/G87xMnTtjoBByWAGC+AYD5BkxO7AYgG2I3wJ87duxY3Hvvvckid0dHR/z2 t7+10Qk5LAHAfAMA8w2YnNgNQDbEboA/Onv2bCxdujRZ5F6xYkUcOXIkxsbGbHZiDksAMN8AwHwD Jid2A5ANsRsg4uLFi/HEE09EqVRKErmXL18e3d3dIvc0clgCgPkGAOYbMDmxG4BsiN1APRsYGIhn nnkmWeRub2+P/fv3R7lcttnTzGEJAOYbAJhvwOTEbgCyIXYD9Wh4eDief/75aGxsTBK5W1tbY9eu XTEyMmKzZ4jDEgDMNwAw34DJid0AZEPsBurJ6OhobNq0KZqampJE7ubm5ti5c2dcvnzZZs8whyUA mG8AYL4BkxO7AciG2A3Ug+JZ2W+++eb4K65TRO7ieumll6K/v99mVwmHJQCYbwBgvgGTE7sByIbY DeSsiNw/+9nPYvbs2ckid/Fc7oMHD9rsKuOwBADzDQDMN2ByDd3d3VFc165dsxsA1LTz58/Hli1b vriKjwFy0NfXFwsXLkwWue+66644cOCAja5Sxb3axH2bezcAzDcAMN+AP2qwBQAAUJ2KyL1x48bx 52eniNxz586Nt956K8rlss0GAAAAoOaI3QAAUGUuX74cr7zySrLIXTzve/fu3TYaAAAAgJomdgMA QJUo3t5s+/btySJ3S0tLvPnmm+PP/wYAAACAWid2AwDADBsZGYlf/OIX0dbWliRyNzY2xvr1671d OQAAAABZEbsBAGCGFPF537590d7eniRyl0ql+P73vx/Dw8M2GwAAAIDsiN0AADDNRkdHY//+/bFk yZJkkfupp56KgYEBmw0AAABAtsRuAACYJsUrubds2ZLsmdzFtXLlyrh48aLNBgAAACB7YjcAACQ2 NjYWO3bsiJaWlmSR+/7774+PP/7YZgMAAABQN8RuAABI6MCBA9HW1pYschfP+z506JCNBgAAAKDu iN0AAJDAsWPHYunSpcki96pVq0RuAAAAAOqa2A0AABX06aefJo3cy5Yti48++mj8rdEBAAAAoJ6J 3QAAUAGXLl2Kxx57LOnblb///vsiNwAAAAD8H7EbAABuw8DAQKxduzZKpVKSyL1w4cLo6uqKkZER mw0AAAAA12ko3mKxuM6cOWM3AKhpBw8ejObm5i+u4mOAVMrlcvzwhz9MFrlbW1vj17/+dYyOjtrs Olfcq03ct7l3A8B8AwDzDfijhonDtFOnTtkNAGravn37vhSKio8BKq14G/Ft27aN/6OaVJF7+/bt cfXqVZvNuOJe7frvEfduAJhvAGC+AX8gdgOQDbEbSO2Xv/xl3HHHHcmey/13f/d3Ijd/xmEJAOYb AJhvwOTEbgCyIXYDKf9+aW9vTxa577nnnjhy5IiNZlIOSwAw3wDAfAMmJ3YDkA2xG6i0vr6+WLx4 cbLIPW/evPj3f/93G81XclgCgPkGAOYbMDmxG4BsiN1ApfT398fGjRuTPZe7eCv0X/3qV+PP/4av 47AEAPMNAMw3YHJiNwDZELuB23Xt2rXYuXNntLW1JYncs2bNijfeeCPK5bLN5qY5LAHAfAMA8w2Y nNgNQDbEbmCqRkZGxiN3a2trksjd2NgYL7/8coyOjtpsbpnDEgDMNwAw34DJid0AZEPsBm5VEbm7 urqivb09WeR+/vnnY3Bw0GYzZQ5LADDfAMB8AyYndgOQDbEbuFnF24jv378/Fi5cmCRyl0qlePrp p0VuKsJhCQDmGwCYb8DkxG4AsiF2Azfj+PHjsXTp0iSRu7geeeSRGBgYsNFUjMMSAMw3ADDfgMmJ 3QBkQ+wGvsoHH3wQCxYsSBa5H3jggTh79qyNpuIclgBgvgGA+QZMTuwGIBtiNzCZgwcPxrx585JF 7nvvvTdOnjxpo0nGYQkA5hsAmG/A5MRuALIhdgPXO3bsWNx3333JIvf8+fPHQzqk5rAEAPMNAMw3 YHJiNwDZELuBwu9///t4+OGHk0Xu1atXxzvvvBPlctlmMy0clgBgvgGA+QZMTuwGIBtiN9S3gYGB ePrpp6NUKiWJ3MuXL4/u7u4YGxuz2UwrhyUAmG8AYL4BkxO7AciG2A31aXBwMJ555plkkXvhwoXx /vvvi9zMGIclAJhvAGC+AZNrKF6dUlzXrl2zGwDUtPPnz8eWLVu+uIqPgXyNjo7Gyy+/HE1NTcki d1dXV4yMjNhsZlRxrzZx3+beDQDzDQDMN+CPGmwBAAC1pHhW9tatW6OlpSVJ5G5ubo7t27eL3AAA AABQ5cRuAABqxs9//vNkkbu4NmzYEP39/TYaAAAAAGqA2A0AQNV7++23o7W1NVnkXrduXVy+fNlG AwAAAEANEbsBAKha+/bti3nz5iWL3Hfffff4GgAAAABA7RG7AQCoOidPnozFixcni9xz5swZf7U4 AAAAAFC7xG4AAKpG8bzs119/Pdlbls+ePTt27doV5XLZZgMAAABAjRO7AQCYcdeuXYsdO3ZEc3Nz ksjd1NQUP/rRj2JkZMRmAwAAAEAmxG4AAGZMEZ937twZbW1tSSJ3qVSK9evXx/DwsM0GAAAAgMyI 3QAATLuxsbH49a9/He3t7cki95o1a2JgYMBmAwAAAECmxG4AAKbV4cOHY9myZUkid3GtWLEizp8/ b6MBAAAAIHNiNwAA0+L48eOxevXqZJH7wQcfjN7eXhsNAAAAAHVC7AYAIKn33nsv7rvvvmSRe/78 +XHs2DEbDQAAAAB1RuwGACCJnp6euOeee5JF7nnz5o2HdAAAAACgPjUsXbo0iuvMmTN2A4CadvDg wWhubv7iKj4Gpl/xc2XKZ3Lfeeed8fbbb8fY2JjNpm7+TE3ct7l3A8B8AwDzDfijholDw1OnTtkN AGravn37vhTEio+B6XP+/Pl49NFHo1QqJYncjzzySOzevVvkpu4U92rX/1lw7waA+QYA5hvwB2I3 ANkQu2FmXLlyJZ555plkkbt4lXh3d7fITd1yWAKA+QYA5hswObEbgGyI3TC9hoeH44UXXhC5ITGH JQCYbwBgvgGTE7sByIbYDdNjZGQkfvCDH0RTU1OSyL1o0aJ4//33RW74Pw5LADDfAMB8AyYndgOQ DbEb0iri8+uvvx7Nzc1JIndra2t0dXXF6OiozYbrOCwBwHwDAPMNmJzYDUA2xG5Io4jcW7ZsiVmz ZiWJ3EU87+zsjP7+fpsNk3BYAoD5BgDmGzA5sRuAbIjdUHk///nPY86cOUkid3Ft3LgxLl++bKPh KzgsAcB8AwDzDZic2A1ANsRuqJx333032trakkXuefPmxYcffmij4SY4LAHAfAMA8w2YnNgNQDbE brh9PT09ce+99yaL3MWrxA8ePGij4RY4LAHAfAMA8w2YnNgNQDbEbpi6CxcujL+leFNTU7Lncm/d ujXK5bLNhlvksAQA8w0AzDdgcmI3ANkQu+HW9ff3R2dn53iMThG5GxsbY8OGDTEyMmKzYYoclgBg vgGA+QZMTuwGIBtiN9y8Ij53dXUley53qVSKZ555JgYHB2023CaHJQCYbwBgvgGTE7sByIbYDV+v eBvx/fv3x6JFi5I9l/uJJ56IK1eu2GyoEIclAJhv/D/27ig0ruy+H7i8O9nVZme7s4nLKo0SFFYk anBTFxQQqduKorRuEdQtKnGJ2CqsUxaiBzVximENejDEFIUIYoILghXUFIcI1iUiqIsCKhgiiNqK RS1uUEEGLWhBD/MwD/MwD+f/P7OZXXl9bUszczVzrz4fOBQ1q/uTzoz00z1fn3sA0N+AZMJuAHJD 2A2P1gi5+/v7Uwu5BwYGwvr6usmGNrNYAoD+BgD6G5BM2A1Abgi74WG1Wi0sLi7Wg+i0Qu64S/zt t9822ZASiyUA6G8AoL8ByYTdAOSGsJuDNjc367uZT/rPxOc///nUQu5Pf/rT4a233vJmg5RZLAFA fwMA/Q1I1hN3+sSxt7dnNgDItHfeeSe89tprH4z4MSfT3bt3w+nTp8P58+dDpVI5cd//j3/84/Dy yy+nFnK/+OKL4Z//+Z+90eCYxHu1xn2bezcA9DcA0N+AD/WYAgAgTzY2NkKpVPogmB0bGzsxO7x/ 9rOfhc9+9rOphdzPP/98+N73vld/NDoAAAAAQKcJuwGA3FhZWQnFYvGhkDbu8M5z4P3LX/4yfPGL X0z1TO6ZmRkhNwAAAADQVYTdAEAurK6uht7e3kcGtnnc4R1D7i996Uuphdz9/f31R24JuQEAAACA biTsBgAyb21trX5G95PC27wE3vfv3w9f/epXw6lTp1IJueNj4GdnZ0/keecAAAAAQHYIuwGATIs7 upMeXZ7HwDt+3X/1V38VnnrqqVRC7kKhEC5fvhzK5bI3FgAAAADQ9YTdAEBmHTXozuoZ3vEx4q+9 9lp45plnUgu5L126FHZ2drypAAAAAIDMEHYDAJkUH13eTNB9cId3Fh7T/d3vfjc8++yzqZ3LffHi RSE3AAAAAJBJwm4AIHPiju7DnNGd5cB7fn4+vPDCC6mF3BMTE2FjY8ObCQAAAADILGE3AJApKysr obe3t22hb7c90vyHP/xheOmll1ILuZ9//vmwsLDgjQQAAAAAZJ6wGwDIjHYH3d0UeP/4xz8OfX19 qYXccd7iI9GzdFY5AAAAAMDjCLsBgEyIZ3SnEXR3OvDe29sLU1NT4amnnkrl+3ruuefCzMyMkBsA AAAAyB1hNwDQ9eIZ3aVSKbWguxOBd7lcDleuXAnFYjGV7+VjH/tYeO2114TcAAAAAEBuCbsBgK4W g+40d3Qfd+AdQ+7Z2dnUwvunn346fOMb3xByAwAAAAC51zMwMBDiWF9fNxsAZNrCwkIoFAofjPgx 2XbcQXeagXe83tzcXGoh96lTp8Lv//7vh3fffdcbB3Im3qs17tvcuwGgvwGA/gZ8qKexQBrPwQSA LJufn38g/Isfk+2bg04E3WkE3rdv3w79/f2pfa2//du/Hd555x1vGsipeK928GfevRsA+hsA6G/A +4TdAOSGsDs/VlZWUjvL+jgD77gzfXh4OLWvb3BwMNy9e9cbBiyWAID+BgD6G5xIwm4AckPYnQ+d enR5OwPv+N6LjxRP62v6rd/6rfDWW295s4DFEgDQ3wBAf4MTTdgNQG4Iu7NvY2MjtTOtjyPw/pd/ +Zdw+vTp1L6OT3ziE+HNN9/0RgGLJSYFAP0NAPQ3IAi7AcgRYXe2xaC7Gx5d/qgxNjYWKpVK4tce HyU+MDCQWu0XX3zR+xksllgsAUB/AwD9DfgIYTcAuSHszq4YIvf19XVt0N0YV65ceeDr/tWvfhW+ /OUvp1bvpZdeqtes1WreJGCxxGIJAPobAOhvwEcIuwHIDWF3tq2srHT1zu5z586F/f39+td6//79 8Ed/9Efh1KlTqdSKwf/NmzeF3IDFEgD0NwDQ34DHEHYDkBvC7uxbXV0Nvb29XRd0Dw8Ph3K5XN+B /tWvfjW1kDueV37t2rVHPi4dsFji3g0A/Q0A9DfgQ8JuAHJD2J0PcYd3NwXe58+frwfdr776aigU CqmF3LOzs/U6ABZLANDfAEB/Aw5H2A1Abgi786NbAu+xsbHw93//9+HZZ59N5frxe5yZmRFyA49l sQQA/Q0A9DcgmbAbgNwQdudLpx9pPjg4GF588cXUrn/hwoWwu7vrhQaeyGIJAPobAOhvQDJhNwC5 IezOn04F3mk9rjyO0dHRsL6+7sUFDs1iCQD6GwDob0AyYTcAuSHszqdO7/Bu57nc//qv/+oFBY7M YgkA+hsA6G9AMmE3ALkh7M6vLAfe8eu+du2aFxFomsUSAPQ3ANDfgGQ9BwOB+EPXzNjc3Gyq+M7O TtM1u6H2vXv3Mlc7fp7aameldvxZyVrt+DtJ7c7V/ta3vvXAH5PxY3P+6LG3t5ep2jHwfuaZZzIT cj/11FPhT/7kT8Lbb7/d8pzHx5536vVWO5u1y+Vy5mq3WjfPtZP+MZc572ztarWaqdrxc9RWO0u1 m9HJ2vH3kdpHHx/tb0f5Osx586PZI5VOau34N73aameldrNZSSdrZz0jSqp9mLA7j9+3TFAm2Mna Pe06e7IZs7Ozma49NTWVudrx89RWOyu1489K1mrH30lqq52V2ouLi5mr/aUvfSnTjzJv9vseGBhQ W+0jjWYXUDtZux0/Y2qrfVy1m/3Hap2qHT9HbbWzVLvZRcRO1f7oorba6f9eN+fNj/j3ntqHF/+m V1vtrNRuNivpZO2sZ0RJtQ8Tdufx+5YJygQ7WbvnL/7iL7yxvbHVVlvYLfxUW9h9YmoLu9UWdgu7 1VZb2K222sJu4Wf31I5/M8VxlKfimHNht/BTbbWF3d1aO/azRm97VH8TOMsEZURtDru9sb2x1VZb 2C38VFvYLewWdqst7BZ2q622sFtttYXdwm61hd1qC17VFnbLiNRWWyaYubDb8/k9n19ttZ3Z7Qxn tU9m7ayd2f3R2t///vfDc88919Hw+jOf+Uz40Y9+5PxotZ3Z7QxntU9YbWd2q612urWb4cxutdV2 ZrcznNV2Zrczu9VWWyZ4MvOp5v4ZIQBAF1hdXQ3FYvHYQ+6XX345vPXWW14AAAAAAIAOEnYDAJl2 nIF3qVSq7+QGAAAAAKDzhN0AQOZ9+9vfDqdOnUot5P74xz9ef2w6AAAAAADdQ9gNAGTW22+/HQYH B1MLuXt7e8N3vvOdps9mBQAAAAAgPcJuACBzfvnLX4ZXXnkltZD72WefDa+99lqoVComGwAAAACg Swm7AYDMePfdd8Of/dmfpfbI8r6+vnDjxo1Qq9VMNgAAAABAlxN2AwBdL+6w/uu//uvUQu5SqRTm 5ubs5AYAAAAAyBBhNwDQ1b773e+Gj33sY6mE3MViMczOzoZyuWyiAQAAAAAyRtgNAHSlK1euhOef fz6VkLu3tzdMT0+H3d1dEw0AAAAAkFHCbgCgq/zwhz8ML7zwQiohd6FQCFNTU2FnZ8dEAwAAAABk nLAbAOgKb775ZvjkJz+ZSsgdx8TERNja2jLRAAAAAAA50TMwMBDiWF9fNxsAZNrCwkJ9525jxI/p fj/+8Y/Dyy+/nFrIXSqVwsbGhokGMiveqzXu29y7AaC/AYD+Bnyop7EQvLa2ZjYAyLT5+fkHQs74 Md3rF7/4RfjCF76QWsgdz+V+4403QrVaNdlApsV7tYO/39y7AaC/AYD+BrxP2A1Abgi7s6FcLod/ +Id/CKdOnUol5H766afD1772tVCpVEw2kAsWSwDQ3wBAfwOSCbsByA1hd3eLIffs7Gz9seJphNwx PB8fH6/XAcgTiyUA6G8AoL8ByYTdAOSGsLs7xceIx9cirZA7jq985Svh/v37JhvIJYslAOhvAKC/ AcmE3QDkhrC7u9RqtXDz5s3Q39+fWsg9ODgY1tfXTTaQaxZLANDfAEB/A5IJuwHIDWF391haWqoH 0WmF3J/61KfCv//7v5to4ESwWAKA/gYA+huQTNgNQG4IuztveXk5nDlzJrWQ+zd/8zfDm2++aaKB E8ViCQD6GwDob0AyYTcAuSHs7pzV1dUwPj4eCoVCKiH3iy++GH70ox+ZaOBEslgCgP4GAPobkEzY DUBuCLuP37/927+Fz33uc6nt5P74xz8evve979XP/wY4qSyWAKC/AYD+BiQTdgOQG8Lu4/Of//mf 4Ytf/GJqIXdvb2944403hNwAwWIJAPobAOhvwKMIuwHIDWF3+v73f/83/O7v/m5qIffTTz8dvv71 r4dKpWKyAX7NYgkA+hsA6G9AMmE3ALkh7E5PuVwOFy5cqIfRaYTcpVIpzM7Ohv39fZMN8BEWSwDQ 3wBAfwOSCbsByA1hd/vFkPtv/uZvQqFQSDXkjnUASGaxBAD9DQD0NyCZsBuA3BB2t088K/vVV19N LeSOZ3JPT0/byQ1wCBZLANDfAEB/A5IJuwHIDWF362LI/e1vfzs8++yzqYTcMTyPIffu7q7JBjgk iyUA6G8AoL8ByYTdAOSGsLs1P/jBD8ILL7yQWsg9MTERtra2TDTAEVksAUB/AwD9DUjWs7i4GOLY 29szGwBk2jvvvBNee+21D0b8mCdbWFgIzz//fCohdxzj4+Nhc3PTRAM0Kd6rNe7b3LsBoL8BgP4G fKjHFADAyfSzn/0sfOYzn0kt5H7ppZfCysqKiQYAAAAAIBXCbgA4YX7xi1+EL3zhC6mF3B/72MfC N7/5zVCtVk02AAAAAACpEXYDwAmxv78fvva1r6UWcp86dSpMTk4KuQEAAAAAOBbCbgDIuXK5HGZn Z0OpVEol5H7qqafCH/7hH4b79++bbAAAAAAAjo2wGwByqlarhcXFxXD69OnUdnN/+ctfDu+++67J BgAAAADg2Am7ASCHlpeXw9DQUGoh95e+9KXwX//1XyYaAAAAAICOEXYDQI6sra2FkZGR1ELuz3/+ 82F9fd1EAwAAAADQccJuAMiBGECfP38+tZD75ZdfDm+//baJBgAAAACgawi7ASDD/uM//iNMTEyk FnIXi8UwNzdnogEAAAAA6DrCbgDIoHhe9iuvvBJOnTqVSsj93HPPhTfeeCNUq1WTDQAAAABAVxJ2 A0CG/M///E/4yle+klrI/eyzz4Zvf/vboVarmWwAAAAAALqasBsAMuBXv/pVKJVKqT2uPIbnU1NT dnIDAAAAAJAZwm4A6GLlcjk8//zzqYXchUIhfPOb3ww7OzsmGwAAAACATOkZGBgIcayvr5sNADJt YWGhHt42Rvw4q+IO61dffTXVkDvu5N7e3vbGAehy8V6tcd/m3g0A/Q0A9DfgQz2NRe+1tTWzAUCm zc/PPxDoxo+z6I033gjPPPNMakH3xYsXhdwAGRLv1Q7+HnfvBoD+BgD6G/A+YTcArQm8IAAAKQVJ REFUuZH1sPt73/teKBaLqYXc4+PjYWNjwxsFIGMslgCgvwGA/gYkE3YDkBtZDbvj49ZPnz6dWsh9 /vx5ITdAhlksAUB/AwD9DUgm7AYgN7IWdt+5cyf09fWlFnIPDw/r7wA5YLEEAP0NAPQ3IJmwG4Dc yErY/c4774QvfvGLqYXcn/zkJ8Pi4mKo1WreFAA5YLEEAP0NAPQ3IJmwG4Dc6Paw+9133w3nzp0L p06dSiXkfuqpp8LExEQol8veDAA5YrEEAP0NAPQ3IJmwG4Dc6NawO4bPX//61+thdFq7ucfHx8N7 773nTQCQQxZLANDfAEB/A5IJuwHIjW4Mu+fm5kKpVEot5P7EJz5R3zEOQH5ZLAFAfwMA/Q1IJuwG IDe6KexeXl4Ow8PDqYXcccSzvwHIP4slAOhvAKC/AcmE3QDkRjeE3WmH3GfOnAm//OUvvdgAJ4jF EgD0NwDQ34Bkwm4AcqOTYXfso2mG3J/61KfCW2+95UUGOIEslgCgvwGA/gYkE3YDkBudCLu3t7fD 1NRUKBQKqYTcL730Uvinf/onLy7ACWaxBAD9DQD0NyCZsBuA3DjOsHtnZyfVkLtYLHb0zHEAuofF EgD0NwDQ34Bkwm4AcuM4wu633347DAwMpPa48meeeSZ85zvfCdVq1QsKQJ3FEgD0NwDQ34Bkwm4A ciPNsPsnP/lJagF3HE899VSYmJgIlUrFCwnAAyyWAKC/AYD+BiQTdgOQG2mE3b/61a/C0NBQaiH3 qVOnwle/+tXw3nvveQEBSGSxBAD9DQD0NyBZT/xBi6NcLpsNADLt/v379YC7MeLHzYo7rP/8z/+8 HkandSb3a6+91tLXCMDJEO/VGvdt7t0A0N8AQH8DPtRjCgDgQ7VaLfzd3/1dePrpp1PbzX3p0qWw u7trsgEAAAAAoAXCbgD4tStXroRnn302tZB7cnIybG1tmWgAAAAAAGgDYTcAJ973v//98MILL6QW co+Pj4eNjQ0TDQAAAAAAbSTsBuDE+ulPfxo+8YlPpBZynzt3Lqyvr5toAAAAAABIgbAbgBPn7t27 4XOf+1xqIfeZM2fCrVu36ud/AwAAAAAA6RB2A3Bi/PznP08t4I7js5/9bLh9+7aQGwAAAAAAjoGw G4Dce++998KnP/3pVIPuP/3TPw3lctlkAwAAAADAMRF2A5Bb1Wo1TE1NpRpyv/LKK6FSqZhsAAAA AAA4ZsJuAHInhs/Xrl0L/f39qYXcf/AHfxD29/dNNgAAAAAAdIiwG4DciGdlLy4uhoGBgdRC7t/7 vd8L//d//2eyAQAAAACgw4TdAOTC8vJyGBwcTC3k/vznPx9+/vOfm2gAAAAAAOgSwm4AMi8G3YVC IZWQ+5Of/GT46U9/apIBAAAAAKDLCLsByLRyuZzK2dy/8Ru/EX7wgx/UH40OAAAAAAB0n554rmkc 6+vrZgOAzLl582ZbQ+5nnnkmfPe73xVyA9A14r1a477NvRsA+hsA6G/Ah3oai/tra2tmA4Cutbu7 G6anp8Pdu3cf+P9fuHChbUH3q6++GqrVqskGoKvEe7WD/cq9GwD6GwDob8D7hN0AdLX4mPKZmZnQ 29tb71djY2MP/O/x41ZD7tOnT4f33nvPZAPQlSyWAKC/AYD+BiQTdgPQlSqVSrh69WoolUoPhdPL y8sf/HeXL19uOuQeGhoK9+/fN9kAdDWLJQDobwCgvwHJhN0AdJV4VnY8h7uvr++RIfXw8PAHZ2qv rKwcKeCOO8T/+I//WMgNQGZYLAFAfwMA/Q1IJuwGoGssLi6GgYGBQ4XWMeRuGB0dfeJ/XygUwuTk ZNjb2zPRAGSKxRIA9DcA0N+AZMJuADpuaWmpvlv7KDu0BwcHQ7VarX9+PNf7woULjwy5L168GHZ3 d000AJlksQQA/Q0A9DcgmbAbgI7+8TcyMtL0mdvz8/MPXO/SpUsP/O/x2tvb2yYagMz3S4slAOhv AKC/AQ8TdgNw7La2tloKuRujVCrVd3U3xPD7cWE4AGSRxRIA9DcA0N+AZMJuAI5NfJR4fKR4fLR4 q0F3Y1y7du2D6wu7AcgjiyUA6G8AoL8ByYTdAKQuhtzT09OhWCy2LeQ+uLu7UqnU6wi7AcgjiyUA 6G8AoL8ByYTdAKSmWq2G69evpxJyx9HX1xcWFhZCrVar1xN2A5BHFksA0N8AQH8Dkgm7AUjF3Nxc 6O/vTyXkjru54/UbO7obhN0A5JHFEgD0NwDQ34Bkwm4AUnHu3Lm2h9xxh/js7Gwol8uJNYXdAOSR xRIA9DcA0N+AZMJuAI7lD7tWRqFQqJ/5Hc/+fhxhNwAnoae6dwNAfwMA/Q14n7AbgNSMj4+3HHJP TU2F7e3tQ9UTdgOQRxZLANDfAEB/A5IJuwFIzcbGRj2wbibojkH55ubmkeoJuwHII4slAOhvAKC/ Acl64g9aHI86/xQAWnHhwoUjhdyjo6P1kLwZ9+/frwfcjRE/BoCsi/dqjfs2924A6G8AoL8BH+ox BQCkKZ6z3dvb+8SQ++zZs2FlZcWEAQAAAAAAhyLsBuCx9vb2wuzsbKjVak1fY2Zm5pEhd19fX1hc XGzp+gAAAAAAwMkj7AYgUXzEztzcXCiVSvVQemFhoaVrNa7TGPHjGzdueJQPAAAAAADQFGE3AA+o VCr1ndwfDafjDuz4vzUrXjNeJz7S/OrVq0JuAAAAAACgJcJuAD4QHyc+MDDwyEeOx53ezdrf3w+X L1+un+ENAAAAAADQKmE3AGF5eTmMjIw8MuRu1+5uAAAAAACAdhF2A5xgKysrYXh4+Ikh98ERH0cO AAAAAADQacJugBNoc3MzjI6OHinkbox4lvfe3p5JBAAAAAAAOkrYDXCCbG9vh8nJydDb29tU0N0Y U1NTJhMAAAAAAOgoYTfACbC7uxump6dDoVBoKeRujBiW7+zsmFgAAAAAAKBjhN0AOVatVutnbBeL xbaE3AfH+Pi4CQYAAAAAADpG2A2QQzHknp+fD6dPn257yB3H4OBgWFxcNNEAAAAAAEDHCLsBcqRW q4WFhYUwMDCQSsgdH19+/fr1eh0AAAAAAIBO6mkEGGtra2YDIOMqlUro6+tLJeSOZ37Hs7+7WdzN fvDrjh8DQNbFe7WD/c29GwD6GwDob8D7hN0AOfPRwPckhNyP+t6F3QDkgcUSAPQ3ANDfgGTCboCc iY8Yj2dqtxp0T0xMZCbkbhB2A5BHFksA0N8AQH8Dkgm7AXIontvdbMg9Ojqa2Z4g7AYgjyyWAKC/ AYD+BiQTdgPkUNzdPTAwcKSQ+8yZM2F1dTXT37ewG4A8slgCgP4GAPobkEzYDZBTKysrhw6579y5 Uw/Is07YDUAeWSwBQH8DAP0NSCbsBuhSe3t7YXFxsaVrxEeSPyrkHhoaCjdu3MhFyN0g7AYgjyyW AKC/AYD+BiQTdgN0mXK5HC5fvhxKpVIoFAphZ2en6WttbGw8FHLH687NzeUq5G4QdgOQRxZLANDf AEB/A5IJuwG6RKVSCdeuXQv9/f0P/EE0MTHR0nXHx8fr14nB+ZUrV+phel4JuwHII4slAOhvAKC/ AcmE3QAdVq1Ww82bN8Pg4OAjHzm+tbXV9PXj7u5Lly6Fe/fu5X4uhd0A5JHFEgD0NwDQ34Bkwm6A Drp161Y4c+bMI0Pudu3uPimE3QDkkcUSAPQ3ANDfgGTCboAOuHv3bjh37twTQ25/GB2NsBuAPLJY AoD+BgD6G5BM2A1wjOLjyCcnJ+vnZx8l6I5jZGTEBD6BsBuAPLJYAoD+BgD6G5BM2A1wDPb29urn ZjcTch8c8bHnPJqwG4A8slgCgP4GAPobkEzYDZCicrkcpqenQ7FYbCnkboyhoaFQq9VM7CMIuwHI I4slAOhvAKC/AcmE3QAp2N/fD9euXQulUqktIffBcfv2bRP8CMJuAPLIYgkA+hsA6G9AMmE3QBtV q9V6wNqundwfHTE8X1paMtGPIOwGII8slgCgvwGA/gYk64k/aHHER+0C0Jz4aPGFhYXQ39+fSsgd w/O5uTm/q5/g/v379YC7MeLHAJB1sf837tvcuwGgvwGA/gZ8qMcUALRuZWUllZC7t7c3zM7O1h+L DgAAAAAAwIeE3QBtMjw83LaQu1AohOnp6bC9vW1iAQAAAAAAEgi7AdpkeXm5LSH35ORk2NzcNKEA AAAAAACPIewGaKORkZGmg+7R0dGwtbVlEgEAAAAAAA5B2A3QRvfu3avvzj5KyH327Nmwurpq8gAA AAAAAI5A2A3QZlNTU4cKuQcHB8Pt27dDrVYzaQAAAAAAAEck7Ab4iHK53NKZ2dvb24/d3X369Olw 48YNITcAAAAAAEALhN0Av1atVsP8/HwolUr1XdethNFJu7vjda9fv14P0wEAAAAAAGiNsBs48WKo vbCwEAYGBh4Ip2/evNn0NXd2dkKxWKxfp7e3N8zMzAi5AQAAAAAA2kjYDZxoi4uLD4XcBx83XqlU mr72tWvX6ju8Y/ANAAAAAABAewm7gRNpaWkpDA0NPfJc7caIjx0HAAAAAACg+wi7gRNlbW0tDA8P PzHkboz4CPK9vT0TBwAAAAAA0GWE3cCJsLGxEUZHRw8dch8cV65cMYEAAAAAAABdpqcR5sTdjgB5 E8/LHh8fbyrkboxCoRC2t7dNZgbMz88/8NrFjwEg6+K92sH+5t4NAP0NAPQ34H3CbiCX4qPHp6en Q7FYbCnobozJyUmTmgHCbgDyyGIJAPobAOhvQDJhN5Ar5XI5zMzMtC3kPjjio9DpbsJuAPLIYgkA +hsA6G9AMmE3kAsx5L569WoolUptD7njiOH50tKSie5ywm4A8shiCQD6GwDob0AyYTeQabVaLdy8 eTP09fWlFnJfu3at/lh0up+wG4A8slgCgP4GAPobkEzYDWTa7OxsaiF3PPN7Z2fHJGeIsBuAPLJY AoD+BgD6G5BM2A1k2u7ubigUCm0LueO1Ll26VL8u2SPsBiCPLJYAoL8BgP4GJBN2A5kXz+puR9A9 Pj4etra2TGiGCbsByCOLJQDobwCgvwHJhN1A5pXL5fpjx5sNuc+dO+d3YE4IuwHII4slAOhvAKC/ AcmE3UAuXLly5cgh99DQUFhaWgq1Ws0E5oSwG4A8slgCgP4GAPobkEzYDeRCpVIJAwMDhwq543+3 uLgo5M4hYTcAeWSxBAD9DQD0NyCZsBvoGvv7+/XRrIWFhceG3KVSKczOztaDcfJJ2A1AHlksAUB/ AwD9DUgm7AY6Lu6wjjut+/v7w6VLl1q61pkzZx4Kufv6+sL169frZ3uTb8JuAPLIYgkA+hsA6G9A MmE30FHLy8sPBNSFQiHcu3ev6evduXPng2v19vaG6elpIfcJIuwGII8slgCgvwGA/gYkE3YDHXHr 1q3EXdhxTExMtHTts2fP1neI7+7umugTRtgNQB5ZLAFAfwMA/Q1I1nMwEIg/dM2Mzc3Nporv7Ow0 XbMbaje7+7STtePnqa12J2vH3zW/8zu/89izteN488036z8rzfjv//7vlr/vZmvH30lqd672t771 rQfeR/Fjc/7osbe3p/YRrK+vq612Zmo3+1STTtZutW6eayf9Yy5z3tna1Wo1U7Xj56itdpZqN6OT tePvI7WPPj7a347ydZjz5kf8e0/tw4t/06utdlZqN5uVdLJ21jOipNqHCbvz+H3LBGWCnazd86TA 6TBjdHS0qW90dnY207WnpqYyVzt+ntpqZ6V2/FnJWu34O0lttbNSe3FxUe0jGBgYUFvtzNRudgG1 k7XbcV+ittrHVbvZf6zWqdrxc9RWO0u1m11E7FTtjy5qq53+73Vz3vyIf++pfXjxb3q11c5K7Waz kk7WznpGlFT7MGF3Hr9vmaBMsJO1e/72b//WG9sbW221u7L2N77xDWG32moLnIXdaqst7FZbbWG3 8FNtYbewO8e1m3lihzkXdgs/1VZb2N2ttT/6NIqk/iZwlgnKiNocdntje2OrrXYatb/2ta+1XPuz n/2ssFtttQXOwm611RZ2q622sFv4qbawW9itttrCbuGn2moLu9VWWyYon0q+1/Z8fs/nV1vtdtaO Z7xMT0+Hj3/84225+VteXu7I9+3cbLVPQm1ndh+N86PVdma3M5zVVtuZ3WqrfTy1m+HMbrXVdma3 M5zVdma3M7vVVlsmeDLzqeb+GSHAR1Qqlfq/UCqVSm09s2t4eNjkAgAAAAAA8BBhN9CSWq0Wbt68 Gfr7+9sacjdGoVAIW1tbJhoAAAAAAIAHCLuBpi0tLYUzZ86kFnLH8xi2t7dNNAAAAAAAAA8RdgNN ef3111MJueMYHx+3mxsAAAAAAIDHEnYDTVlbW2t7yH3u3LmwsbFhcgEAAAAAAHgiYTfQtBhOtyPk Hh0dDaurq/XzvwEAAAAAAOAwhN1A02JA3UrIffbs2bC8vGwiAQAAAAAAODJhN9CSsbGxI4fcQ0ND Qm4AAAAAAABaIuwGWhLP2C4UCocKuQcGBsLt27c9rhwAAAAAAICWCbuBsLe319LnT0xMPDbkLpVK 4fr166FSqZhsAAAAAAAA2kLYDSdY3GF98+bNUCwWW3qs+ObmZuLu7njdGHKXy2WTDQAAAAAAQFv1 NEKptbU1swEnyK1bt8Lg4OAHwfTZs2dbut7k5OQH14rB99TUVNjd3TXRHKv5+fkH/sFF/BgAsi7e qx3sb+7dANDfAEB/A94n7IYTZnV1NQwPDyc+bjwG4M3a3t6uh9wXL14MOzs7JpqOEHYDkEcWSwDQ 3wBAfwOSCbvhhFhfXw+jo6OPPVs77vSOjzZvVqtnf0OrhN0A5JHFEgD0NwDQ34Bkwm7IubiT+8KF C4lnaieNxcVFk0ZmCbsByCOLJQDobwCgvwHJhN2QU5ubm2FsbOxQAffB0dfXF6rVqgkkk4TdAOSR xRIA9DcA0N+AZMJuyJl4dvbExMShd3InDQEhWSXsBiCPLJYAoL8BgP4GJBN2Q07EkHtqaqqlkLsx SqVSKJfLJpXMEXYDkEcWSwDQ3wBAfwOSCbsh42IoPTs7G3p7e1sOuQ+OeE3IGmE3AHlksQQA/Q0A 9DcgmbAbMiqeq33jxo1w+vTptobcjdHf3+/sbjJH2A1AHlksAUB/AwD9DUgm7IYMWl5eDgMDA6mE 3HHEx6Hv7u6aaDJH2A1AHlksAUB/AwD9DUgm7IaMGRkZSS3kHh8fDxsbGyaZzBJ2A5BHFksA0N8A QH8Dkgm7IWOmp6fbHnJfvHgx3Lt3z+SSecJuAPLIYgkA+hsA6G9AMmE3ZMz+/n4oFottCblHR0f9 7JMrwm4A8shiCQD6GwDob0AyYTdk0JUrV4TckEDYDUAeWSwBQH8DAP0NSCbshgwql8uhVCodOeQe HBwMy8vLJpDcEnYDkEcWSwDQ3wBAfwOSCbsho65fv36kkHtxcTHUajUTR64JuwHII4slAOhvAKC/ AcmE3ZBRMbgeGBh4bMgd/3chNyeJsBuAPLJYAoD+BgD6G5CsJ/6gxREfiwwcnzt37oSzZ8+Gvb29 pq+xtLSUGHLHR5zPzs6GSqViojlR7t+/Xw+4GyN+DABZF+/VGvdt7t0A0N8AQH8DPtRjCuB4xQYX Q+5GMD0zM9PS9c6cOfPBtXp7e8P09HRLAToAAAAAAABkgbAbjsnq6moYHR19aBd2sVgM+/v7TV+3 sbt7fHw83Lt3z0QDAAAAAABwIgi7IWUx5B4bG3vs2dqXL19uqcbW1paJBgAAAAAA4EQRdkNKNjY2 woULFx4bch98/PjOzo5JAwAAAAAAgEMSdkObxUeJx0eKFwqFQwXdjTE5OWnyAAAAAAAA4JCE3dAm u7u79cA67tI+Ssh9cHgcOQAAAAAAAByOsBtaVC6Xw8zMTCgWi02H3I0xMTFhQgEAAAAAAOAQhN3Q pGq1Gubm5kJfX1/LIbfd3QAAAAAAAHA0wm44olqtFhYWFsLAwEBbQ+7GuHjxokkGAAAAAACAJxB2 wxEsLS2F4eHhVELuQqFQD7p3dnZMNAAAAAAAADyBsBsOYXd3N4yOjqYScscxPj4e7t27Z6IBAAAA AADgkITdcAjx0eVpPLY8BugbGxsmGAAAAAAAAI5I2A2HdOvWrbaF3PFR6Hfu3DGpAAAAAAAA0KSe Rvi2trZmNuAJzpw501LI3d/fH27evFnfKQ603/z8/AM/c/FjAMi6eK92sL+5dwNAfwMA/Q14n7Ab jmBpaampkLuvr68eulUqFZMIKRJ2A5BHFksA0N8AQH8Dkgm74YjiI8gPG3IXi8UwOzsbyuWyiYNj IOwGII8slgCgvwGA/gYkE3bDEW1sbDwx5C4UCmF6ejrs7u6aMDhGwm4A8shiCQD6GwDob0AyYTcn zp07d+pBdCsuXryYGHL39vaGqampsL29baKhA4TdAOSRxRIA9DcA0N+AZMJuTlSTGRkZ+aDJxB3a zbp3795DO7lff/11O7mhw4TdAOT171iLJQDobwCgvwEPE3aTe5ubm2FsbOyhXdijo6MtXXdycrJ+ nfh/7eSG7iDsBiCPLJYAoL8BgP4GJBN2k1sxgJ6YmKjvun7U2drLy8tNX39nZ6el3eFA+wm7Acgj iyUA6G8AoL8ByYTd5M7e3l79keKPC7kbY2hoKNRqNZMGOSHsBiCPLJYAoL8BgP4GJBN2kxtxp/XM zEwoFotPDLkPjtu3b5s8yAlhNwB5ZLEEAP0NAPQ3IJmwm8wrl8vh8uXLRw65G2NgYCBUq1UTCTkg 7AYgjyyWAKC/AYD+BiQTdpNZ8fHjMcgqlUpNhdwHx/Xr100o5ICwG4A8slgCgP4GAPobkEzYTebE Xdhzc3Ph9OnTLYfcjRED80qlYnIh44TdAOSRxRIA9DcA0N+AZMJuMmVxcTH09/e3LeS2uxvyRdgN QB5ZLAFAfwMA/Q1IJuym68XHlS8sLITh4eFUQu44xsfHw71790w2ZJywG4A8slgCgP4GAPobkEzY TVdbX18PQ0NDqYXco6OjYWNjw0RDTgi7AcgjiyUA6G8AoL8ByYTddLUYRKcRcp89ezasrKyYYMgZ YTcAeWSxBAD9DQD0NyBZT/xBi6NcLpsNutKFCxfaFnIPDg6G27dv1x+NDuTP/fv36wF3Y8SPASDr 4r1a477NvRsA+hsA6G/Ah3pMAd0unqVdKBRaCrn7+vrCjRs3hNwAAAAAAACQE8JuMmFqaqqpkLu/ vz/cvHkzVCoVkwgAAAAAAAA5IuwmE+Lu7t7e3kOH3KVSKVy/fl3IDQAAAAAAADkl7CYzrl69+sSQ Owbi09PTYX9/34QBAAAAAABAjgm7OTbLy8vh9u3bTX9+uVwOp0+ffmTIPTMzU/9vAAAAAAAAgPwT dpO61dXVMDIyUg+l+/r6Qq1Wa/pac3NzDwXdk5OTYWdnx0QDAAAAAADACSLsJjXr6+thbGwsFAqF B8LpeJZ2s6rVan13d7zmpUuXwubmpokGAAAAAACAE0jYTdttbW2FixcvPhRyN0axWAx7e3tNX//O nTv1GgAAAAAAAMDJJeymbba3t8Prr79ePz87KeQ+OK5cuWLCAAAAAAAAgKYJu2lZ3KV99erVQ4Xc jRH/293dXZMHAAAAAAAANEXYTdPK5XL9/O34WPLDhtwHR9wFDgAAAAAAANAMYTdHVq1Ww40bN0Jf X19TIXdjxDO946PPAQAAAAAAAI5K2M2h1Wq1cPPmzZZD7oNjcnLSxAIAAAAAAABH1tMIHdfW1swG iWLIvbi4GAYGBtoWch8cGxsbJhloi/n5+Qd+v8SPASDr4r3awf7m3g0A/Q0A9DfgfcJuHuv27dup hdxxTE1NhZ2dHRMNtIWwG4A8slgCgP4GAPobkEzYTaLNzc1w7ty51ELu8+fP29ENtJ2wG4A8slgC gP4GAPobkEzYTaL42PI0Qu7R0VHvNSA1wm4A8shiCQD6GwDob0AyYTeJ4jndg4ODbQu5z549G5aX l00skCphNwB5ZLEEAP0NAPQ3IJmwm0daWlpqS8gdrxPDc4C0CbsByCOLJQDobwCgvwHJhN081pkz Z5oKueOu8Fu3bgm5gWMl7AYgjyyWAKC/AYD+BiQTdvNYd+7cOVLIXSqVwvXr14XcQEcIuwHII4sl AOhvAKC/AcmE3TzR+fPnnxhy9/b2hpmZmVAul00Y0DHCbgDyyGIJAPobAOhvQDJh9wkQz8ze2dlp +vM3NzcfG3JPT0+H3d1dEw10nLAbgDyyWAKA/gYA+huQTNidYysrK2F4eLj++r7++ustXWtycvKB X9CFQiFMTU21FKIDtJuwG4A8slgCgP4GAPobkEzYndNfpqOjow+F03GHdrO2t7fr14jXGh8fr38M 0G2E3QDk9e97iyUA6G8AoL8BDxN258j6+vpDIffBcfHixZauf+3atbC6umqiga4l7AYgjyyWAKC/ AYD+BiQTdudA3GU9MTHxwc7rx42trS0TBuSWsBuAPLJYAoD+BgD6G5BM2J1h+/v74fLly6FYLD4x 5G6MsbGxUKvVTB6QS8JuAPLIYgkA+hsA6G9AMmF3BpXL5TA7OxtKpdKhQ+6DY2VlxSQCuSTsBiCP LJYAoL8BgP4GJBN2Z0ilUmkp5G6MoaEhu7uBXBJ2A5BHFksA0N8AQH8DkvXEH7Q44m5hulO1Wg03 btwI/f39LYXcB8etW7dMLJA79+/frwfcjRE/BoCsi/dqjfs2924A6G8AoL8BH+oxBd0r7r5eWFho a8h9cHc3AAAAAAAAQFYJu7vU8vJyOHPmTNtD7sa4cOFC2N/fN9EAAAAAAABAJgm7u0x8rMXIyEhq IffY2FjY2Ngw0QAAAAAAAECmCbu7zLlz51IJueMu8RikAwAAAAAAAOSBsLvLxF3X7Qy543nfi4uL 9fO/AQAAAAAAAPJC2N2FJicnWw65+/r6wtzcXKhUKiYUAAAAAAAAyB1hdxfa2toKhUKhqZC7VCoJ uQEAAAAAAIDcE3Z3qampqSOF3DEcv3r1aiiXyyYPAAAAAAAAyD1hd5fa3t4Ovb29hwq642PP438P AAAAAAAAcFIIu1O0uroaarVa059/+fLlx4bc4+PjYWNjw0QDAAAAAAAAJ46wOwXr6+v1IDoG0jdu 3Gj6Ovv7+6FYLAq5AQAAAAAAAD5C2N1G9+7dCxcvXqyfn90Ipvv6+kK1Wm36mrOzsx9ca3R0NKyt rZloAAAAAAAA4MQTdrfBzs5OmJqaeiDkPjhu3rzZ9LUrlUp9J/fy8rKJBgAAAAAAAPi1nkYga8fw 0ZXL5fD6668/MuQ+uLs7htYApGt+fv6B37/xYwDIunivdrC/uXcDQH8DAP0NeJ+wuwnxseRXr14N pVLpsSH3wREfRw5AuoTdAOSRxRIA9DcA0N+AZMLuI6jVavVHkvf39x865G6MGIzv7++bRIAUCbsB yCOLJQDobwCgvwHJhN2HdOvWrTA4OHjkkPvgmJ6eNpEAKRJ2A5BHFksA0N8AQH8Dkgm7n2BpaSmM jIy0FHI3Rjzbe3t726QCpETYDUAeWSwBQH8DAP0NSCbsfoTV1dW2hdwHx8WLF00uQEqE3QDkkcUS APQ3ANDfgGTC7o9YWVkJ586da3vI3RhjY2OhWq2aaIAUCLsByCOLJQDobwCgvwHJhN2/dvfu3TA6 OppayH327Nl6kA5AeoTdAOSRxRIA9DcA0N+AZMLu/69SqYTTp0+nEnIPDg6G27dvh1qt5t0GkDJh NwB5ZLEEAP0NAPQ3IJmw+9euXr3a1pA7hucxZPHIcoDjI+wGII8slgCgvwGA/gYkE3b/Wtzd3dfX 15aQe3Z2NpTLZe8ugGMm7AYgjyyWAKC/AYD+BiQTdh/w0ZDkKKO3tzdcvnw57O3teVcBdMnvcWE3 AHlgsQQA/Q0A9DcgmbD7gGbP7p6amgrb29veTQAdJuwGII8slgCgvwGA/gYkE3Z/xK1btw4dcl+8 eDFsbW2ZNIAuIewGII8slgCgvwGA/gYky2XYfe/evZY+/+zZs48Nuc+fPx82Nja8ewC6jLAbgDyy WAKA/gYA+huQLFdh9/r6ejh37lwoFAphZ2enbb+MGmN0dLReA4DuJOwGII8slgCgvwGA/gYky0XY HXdZj4+P10PuxvczOTnZ0jVjaN641tjYmJAbIAOE3QDkkcUSAPQ3ANDfgGQ9cQd0HNVqNXNf/O7u bpienn4g5D44WjlPe3V1NYyMjIS7d+96lwBkRLlcrv/eboz4MQBkXbxXa9y3ZfXeDQD0NwD0NyAN PVn8omN4MTs7G4rF4mPP1p6YmPAKAwAAAAAAAORQpsLuGHJfvXo1lEqlx4bcB0d8xDkAAAAAAAAA +ZKJsLuxk/soIXdjDA8Pe5UBAAAAAAAAcqbrw+7l5eXQ399/5JD74Lh9+7ZXGgAAAAAAACBHujbs jiF33JXdSsjdGENDQ15pAAAAAAAAgBzpurC7nSH3wXHr1i2vNgAAAAAAAEBOdE3Yvb29HUZHR9se cjfG1NSUVxsAAAAAAAAgJzoedseQOwbRhUIhlZA77hK/e/euVxoAAAAAAAAgRzoadm9tbaUact+5 cyfUajWvMgAAAAAAAEDOdHxnd7vP5+7v7w/z8/NCbgAAAAAAAIAc63jYvbKy0paQ+/Tp02F2djZU KhWvKgAAAAAAAEDO9XTDFzE5Odl0yF0sFsO1a9fC/v6+VxMAAAAAAADghOiKsHt7e/vIZ3fH/35q airs7u56FQEAAAAAAABOmJ5GeLy2ttbRL2RmZubQIfelS5fCzs6OVw+AB8zPzz/QM+LHAJB18V7t YH/r9L0bAOhvAKC/Qbdoa9jdyqPE9/b2Qm9v72OD7rGxsbC+vu5VAyCRsBuAPLJYAoD+BgD6G5Cs LWH35uZmuHDhQhgeHm7pi3nU7u6RkZFw9+5drxYAjyXsBiCPLJYAoL8BgP4GJGsp7I6PEp+cnHzg vO07d+40/cWUy+VQKpU+uNbg4GBYXl4OtVrNKwXAEwm7AcgjiyUA6G8AoL8ByZoKu2MoPT09HYrF 4kO7sIeGhloKp69cuRL6+/vrAUWlUvEKAXBowm4A8shiCQD6GwDob0CyI4Xd8Uzuy5cvP7D7Omks Li42/QXFgFvIDUAzhN0A5JHFEgD0NwDQ34Bkhwq7q9VquH79+hND7oO7u+PnAMBxEnYDkEcWSwDQ 3wBAfwOSPTbsjjus5+bm6o8VP0zIfXBcu3bN7AJwrITdAOSRxRIA9DcA0N+AZIlhdzxzOz6KfGBg 4Mghd2PEXeDxsecAcFyE3QDkkcUSAPQ3ANDfgGQPhd1LS0thcHCw6ZD74IjnewPAcRF2A5BHFksA 0N8AQH8Dkn0Qdv/jP/5jGBkZaUvI3Ri9vb12dwNwbITdAOSRxRIA9DcA0N+AZD3tDLeTxo0bN8wy AMdC2A1AHlksAUB/AwD9DUiWWth99uzZsLy8XD//GwCOg7AbgDyyWAKA/gYA+huQrO1hd39/f7h9 +7aQG4BjJ+wGII8slgCgvwGA/gYka1vYXSqV6qFCpVIxqwB0hLAbgDyyWAKA/gYA+huQrOWwu1gs htnZ2VAul80mAB0l7AYgjyyWAKC/AYD+BiRrOux+7rnnwl/+5V+Gn/zkJ2Fzc7Op4js7O/Uf9FZG J2vfu3cvc7Xj56mtdlZqx5+VrNWOv5PU7lztb33rWw/0qvixOX/02NvbU/sI1tfX1VY7M7Wb/Yeo nazdat081076x1zmvLO1q9VqpmrHz1Fb7SzVbkYna8ffR2offXy0vx3l6zDnzY/4957ahxf/pldb 7azUbjYr6WTtrGdESbUPE3bn8fuWCcoEO1m7LY8xHx0dbeobjTvCs1x7amoqc7Xj56mtdlZqx5+V rNWOv5PU/n/t2kEKwCAMRNGr5Oa5asmim1KhGcQw5Qsu5aEIiYnYLnZmYjdGRGBj29hqAXXS3vEu wcY+Zauf1absWoON7WSrRcQp+1nUxu7ftZqdDxacuT4r38P+Piqnx8Z2sdVeyaTt3iN6syue3bFt Fd/+uG96gvQEJ+0L3+NT7yawgT0AAAAASUVORK5CYIJQSwMEFAAGAAgAAAAhAP7uVWv7AQAAQgMA ABQAAABkcnMvbWVkaWEvaW1hZ2UyLndtZpRSvW/TUBC/95xQ6kSyQ2EAIWpAQFtBkbKwxnVMyxAU EUuMjgmPYilxQpzSZqKCBSFVhomZ/6IDlbIxIbGxMPEXVMgbqOF3jqWKj6Vnn9/vPt6d70PQPJH2 QRBJek9MRbAUUGRIyOl0mqFVcT7XlSRApitLkhOtBOn6KYPK1AhGT73xQBE16UyuvUCIMCUyIU+A DsC7GtEBUnCueY4mGZ2VX6gkLgL9lOu4wfSWf4R/zvTCnoqt+2rbetDvBREdIU77c0LfrE/Pa3Ap gG/BW8dZ5Q8uAVX3xFDMorfFuzz65IjtJ48usiyH/2RZWt4Tu3kNbXGDZjUcZ8mKOEENXMshZvBn LV78HVl4Stztq8IeDOLGXccR9As65rqKw83IanVCFXXUTete1FmloqC5Qr3V8O4QLTwMI7vbXQvi sOP0H6tmsKliqhT/bm5Fa417j/pdmJz+1jBUQ+48VQoNz3J3RsMA4z192XCT+m27mZrGum83fyxe Aj5n2JS66bU0WfOBTMPhI3HTFX8jTTJNDeeLDZjsFb/uuym/tlEWhEeCMDiB4jXIaIQuIL/yIKKr JTZIel1Fsbqkl0tsi/9vW4ZP1kHulp5t4WyZZtMxaY4d6COvCSe+0hrHI9Wj/WfFN9Do5Cw+2Wdm ufY1yTfseAewxKDfAAAA//8DAFBLAwQUAAYACAAAACEAwU0o0K0BAABAAgAAFAAAAGRycy9tZWRp YS9pbWFnZTMud21mXFE9b9NQFD3vJaE0jWSnwABC1CDBUNEvFta4jqEMoREJYnRN+mgtJU4ah48M iEpsXdwfxNANdeiIWPgDbBXyhtRw7lMmrnx9z73Xvu+e8xQWgZKnAI3PEKvQtWLBIqVns5lF6+r2 vLakCWytpo/Vnlpi9uiagxpa8eSwOx0ZYBPL8+odcMIMcJmfEf2gy3mv6XLWokzTgm5qT23hLtFf fXbFQDu1m3A5t5sMTOa9NB+9V8NBnOKKc/Yucvzyvn9o8MsyfY0zyQdPqnxBOOziWAsv2e8S/miU tZ4FgcI5a+JNkyUHqdfpJSbtmcfei7S3jorCQrnZaXWfAjfeJKnf72/HWdILhvumHR+YDPXK/+vU S53p4O2wz1YwfD9OzFh2Rb3c6nrhp8k4piDX7zth3tzw24XrPI/89p+Ve8S3HB9FWDws8u2IyHUC CXlYrEY7RW4rDcYvO2z5q1EzCgt5fKemSFFpGvVRFKrEnDJUFfOvu2QnMgjzqr0D0QNzfV0s2Oyb vUsOedCZZhMzAI4qJ+xUcbjy7re45I2f+VxfewAuOapk//8HAAD//wMAUEsDBBQABgAIAAAAIQBL tOvr1gEAALgCAAAUAAAAZHJzL21lZGlhL2ltYWdlNC53bWaMUr9v00AU/u6SUJpGclLoAEJgkEBt Ba1gYY3rGMoQFJFILAhjUlMs2U6Iw49MVKAuLGbJDDM7G0LdmJhhYID/oELekGq+51Yd6MLZ7973 vrv7nu89K8wCpXsK0NiGjApNKxIFUjrP8wKtqFMH3JwmKLia/qne6zlGl44ZqKHtjR/3JkMf6GD+ gD0NKuRAnfEO0UfaAypMmUJyzYqaFnRSN9U7nCH6o3f26DjeyofIx9V7QeQn5m3/uXlnEHkx9kTn a4of5pdnTW4p065wd5X+mkw8BCwu3Vdbh+pXj6gX8v+troosu0eyhNEvbOlt5pM65LCGw6R9w7YV vpMTa/lJsBmb3X7gx33/snkr7q+gojBTbnXbvevAibtBbIXhmpcEfXuw4Xe8TT9Bo/LvtRul7iR6 OAi5ZA+ejgJ/JDVBo9zumc6L8chj4Y+fN5y0tWp1srpx07U6v8+dJV4wLGROdjFL11yiumGLS51s 2V3P0oJp0r9c55K17LZcJ5PXMmoKfDQHS6r4a5QYs9xVxfh1yOnVoqBI0BIv+0HKL5WoFr3fb+F+ X+uY4RrwSZojohe6k2TsR5g+qbwhU8XnhUdTMYmb39LDvkp/d4vkcvIvAAAA//8DAFBLAwQUAAYA CAAAACEAfheu2LsBAABQAgAAFAAAAGRycy9tZWRpYS9pbWFnZTUud21mXFExb9NAGH13SWibRrID RQiEwCCBUBXaComwxnUMZTCKSCRGy4SjWEqcNE5bMlFlQixhZ+GHMHRDYgU2Bv5BEfIEUsP7nE7c +d33vnen7z6/U1gBCncUoDGFjBKhFYWcKT2fz3O2oS6faauaJNcq+qNy9Cqz2+csVBBE41edydAA DZw/U6+AFeaAzfyY7Dvxk+X3CblrRappYWvaUXVcJfurj08ZON5LI9Kc3Yn7JnWemEPn6aAfJThl HefLif7hfD5o8EiRuMvTFcZ7ZS4oEFu1evABKY70lJl0+QfucJgGDz1P4Ss1QdOk8W7itLuxSbqm 5jxOuhsoKSwVm+2g8wC48CxO3F5vO0rjrjd4YVrRrklRLf3fVLXQnvSfD3rc8gb7o9iMpGNUi0HH 8V+PRxFtWb5h+bPmptvKbOtR6LZ+X79GftFykfnZrWy2HZLZlidh5mfr4U42y5UG45sdbrnrYTP0 M/lcq6LAqTnokuLDFZjTjLJi/naLy7QmrM7/FFvEg3L+JgtrF37bWOIe8EleQ8rdbE/SsekDe6V3 VMo4uvTyviDPv53ohd/5VfjFUuI28A8AAP//AwBQSwMEFAAGAAgAAAAhADoN+3LCAQAAWAIAABQA AABkcnMvbWVkaWEvaW1hZ2U2LndtZlxRTW/TQBB9u0koTYPs8CEBQmCQ4FCFVkorceAS1zGUQ1DU ROJomXQplhInjVNoTlRIlRCXcOfSH8IhNyTOIHHgPxQh35Bq3jg9MfbsvHk7nh2/VVgGCjUFaBxD rETXikSOlM6yLEdr6sY5t6IJcq6iT9RcrzB7cMFCBa1w8ro7HRmggcvn7E2wQwbYzOdEP+hH7HDA I+SsZemmBV3VjnqMW0R/9fyMgfZJBpHh7G40MInz3Lx1doaDMMYZ+zjfTvUv5+ubBkuK9IesvsRY L3PJmXptc+MzDnGCI31MTubM4I5GSeuJ5yn8JCfeNEm0FzudXmTinqk5z+LeGkoKS8Vmp9V9BFx5 EcVuv78VJlHPG+6adrhnElRL/49VLXSmg5fDPre84cE4MmOZGdViq+v4h5NxSGEu3rX8WXPdbae2 9TRw23/u3Ca+ZrlI/fR+OtsKiGzLkzDz09VgO53lTIPx3Ta33NWgGfipvK5VUeCjadRJ8eoKzClH WTH/UOfyviZoU5YN/ixEHlGinN/NQuKF7jaWpABf5Fak6b3ONJmYAbBf+kimDOv6qx3xPP9+qhe6 5wfiN1sV5EP8AwAA//8DAFBLAwQUAAYACAAAACEAQUwlW+EAAAALAQAADwAAAGRycy9kb3ducmV2 LnhtbEyPwU7DMBBE70j8g7VI3KhNk7RRiFMhJBCCQ6FE4urGbhJhr6PYbQJfz/YEx9U+zcwrN7Oz 7GTG0HuUcLsQwAw2XvfYSqg/Hm9yYCEq1Mp6NBK+TYBNdXlRqkL7Cd/NaRdbRiEYCiWhi3EoOA9N Z5wKCz8YpN/Bj05FOseW61FNFO4sXwqx4k71SA2dGsxDZ5qv3dFJSJcHm789rV5/nut6evlM+7XY 9lJeX833d8CimeMfDOf5NB0q2rT3R9SBWQlZnq4JpbCEnM6ASFKS2UtIRJYBr0r+36H6BQAA//8D AFBLAwQUAAYACAAAACEALZrSbeUAAAC1AwAAGQAAAGRycy9fcmVscy9lMm9Eb2MueG1sLnJlbHO8 k89qwzAMh++DvYPRfXGStmGMOr2MQa+jewBjK45ZLBvb+9O3n2EMVuiym4+S0Pf7EGh/+HQLe8eY rCcBXdMCQ1JeWzICXk5Pd/fAUpak5eIJBZwxwWG8vdk/4yJzWUqzDYkVCiUBc87hgfOkZnQyNT4g lcnko5O5lNHwINWrNMj7th14/M2A8YLJjlpAPOoNsNM5lOT/2X6arMJHr94cUr4Swa0r2QUoo8Es wKG28ru5aT7cBPy6Q1/HoV9z6Oo4dE0g89cdhjoOw9oddnUcdmsO2zoO2x8HfvFs4xcAAAD//wMA UEsBAi0AFAAGAAgAAAAhAEYFsAQYAQAARwIAABMAAAAAAAAAAAAAAAAAAAAAAFtDb250ZW50X1R5 cGVzXS54bWxQSwECLQAUAAYACAAAACEAOP0h/9YAAACUAQAACwAAAAAAAAAAAAAAAABJAQAAX3Jl bHMvLnJlbHNQSwECLQAUAAYACAAAACEAP/jN3voEAAB0FwAADgAAAAAAAAAAAAAAAABIAgAAZHJz L2Uyb0RvYy54bWxQSwECLQAKAAAAAAAAACEAPghRiEqpAABKqQAAFAAAAAAAAAAAAAAAAABuBwAA ZHJzL21lZGlhL2ltYWdlMS5wbmdQSwECLQAUAAYACAAAACEA/u5Va/sBAABCAwAAFAAAAAAAAAAA AAAAAADqsAAAZHJzL21lZGlhL2ltYWdlMi53bWZQSwECLQAUAAYACAAAACEAwU0o0K0BAABAAgAA FAAAAAAAAAAAAAAAAAAXswAAZHJzL21lZGlhL2ltYWdlMy53bWZQSwECLQAUAAYACAAAACEAS7Tr 69YBAAC4AgAAFAAAAAAAAAAAAAAAAAD2tAAAZHJzL21lZGlhL2ltYWdlNC53bWZQSwECLQAUAAYA CAAAACEAfheu2LsBAABQAgAAFAAAAAAAAAAAAAAAAAD+tgAAZHJzL21lZGlhL2ltYWdlNS53bWZQ SwECLQAUAAYACAAAACEAOg37csIBAABYAgAAFAAAAAAAAAAAAAAAAADruAAAZHJzL21lZGlhL2lt YWdlNi53bWZQSwECLQAUAAYACAAAACEAQUwlW+EAAAALAQAADwAAAAAAAAAAAAAAAADfugAAZHJz L2Rvd25yZXYueG1sUEsBAi0AFAAGAAgAAAAhAC2a0m3lAAAAtQMAABkAAAAAAAAAAAAAAAAA7bsA AGRycy9fcmVscy9lMm9Eb2MueG1sLnJlbHNQSwUGAAAAAAsACwDGAgAACb0AAAAA ">
                <v:shape id="_x0000_s1027" type="#_x0000_t75" style="position:absolute;width:28581;height:16662;visibility:visible;mso-wrap-style:square" filled="t">
                  <v:fill o:detectmouseclick="t"/>
                  <v:path o:connecttype="none"/>
                </v:shape>
                <v:group id="Group 131" o:spid="_x0000_s1028" style="position:absolute;left:332;width:28219;height:16059" coordsize="28219,16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5PV6wQAAANwAAAAPAAAAZHJzL2Rvd25yZXYueG1sRE9Ni8Iw EL0v+B/CCN7WtIrLUo0iouJBhNUF8TY0Y1tsJqWJbf33RhC8zeN9zmzRmVI0VLvCsoJ4GIEgTq0u OFPwf9p8/4JwHlljaZkUPMjBYt77mmGibct/1Bx9JkIIuwQV5N5XiZQuzcmgG9qKOHBXWxv0AdaZ 1DW2IdyUchRFP9JgwaEhx4pWOaW3490o2LbYLsfxutnfrqvH5TQ5nPcxKTXod8spCE+d/4jf7p0O 88cxvJ4JF8j5EwAA//8DAFBLAQItABQABgAIAAAAIQDb4fbL7gAAAIUBAAATAAAAAAAAAAAAAAAA AAAAAABbQ29udGVudF9UeXBlc10ueG1sUEsBAi0AFAAGAAgAAAAhAFr0LFu/AAAAFQEAAAsAAAAA AAAAAAAAAAAAHwEAAF9yZWxzLy5yZWxzUEsBAi0AFAAGAAgAAAAhAOrk9XrBAAAA3AAAAA8AAAAA AAAAAAAAAAAABwIAAGRycy9kb3ducmV2LnhtbFBLBQYAAAAAAwADALcAAAD1AgAAAAA= ">
                  <v:group id="Group 132" o:spid="_x0000_s1029" style="position:absolute;width:28219;height:16059" coordsize="28223,160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NmsNwgAAANwAAAAPAAAAZHJzL2Rvd25yZXYueG1sRE9Ni8Iw EL0L/ocwgjdNqyjSNYrIrniQBevCsrehGdtiMylNbOu/NwuCt3m8z1lve1OJlhpXWlYQTyMQxJnV JecKfi5fkxUI55E1VpZJwYMcbDfDwRoTbTs+U5v6XIQQdgkqKLyvEyldVpBBN7U1ceCutjHoA2xy qRvsQrip5CyKltJgyaGhwJr2BWW39G4UHDrsdvP4sz3drvvH32Xx/XuKSanxqN99gPDU+7f45T7q MH8+g/9nwgVy8wQAAP//AwBQSwECLQAUAAYACAAAACEA2+H2y+4AAACFAQAAEwAAAAAAAAAAAAAA AAAAAAAAW0NvbnRlbnRfVHlwZXNdLnhtbFBLAQItABQABgAIAAAAIQBa9CxbvwAAABUBAAALAAAA AAAAAAAAAAAAAB8BAABfcmVscy8ucmVsc1BLAQItABQABgAIAAAAIQAaNmsNwgAAANwAAAAPAAAA AAAAAAAAAAAAAAcCAABkcnMvZG93bnJldi54bWxQSwUGAAAAAAMAAwC3AAAA9gIAAAAA ">
                    <v:shape id="Picture 133" o:spid="_x0000_s1030" type="#_x0000_t75" style="position:absolute;left:3839;top:3511;width:20735;height:1058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p7dVwwAAANwAAAAPAAAAZHJzL2Rvd25yZXYueG1sRE9NawIx EL0X/A9hhN5qVi1VVqOIoFWE0lpbr+Nm3F3cTJYk6vrvG6HgbR7vc8bTxlTiQs6XlhV0OwkI4szq knMFu+/FyxCED8gaK8uk4EYeppPW0xhTba/8RZdtyEUMYZ+igiKEOpXSZwUZ9B1bE0fuaJ3BEKHL pXZ4jeGmkr0keZMGS44NBdY0Lyg7bc9GweDzN0/kbuiqd7fvvn64w/pnuVHqud3MRiACNeEh/nev dJzf78P9mXiBnPwBAAD//wMAUEsBAi0AFAAGAAgAAAAhANvh9svuAAAAhQEAABMAAAAAAAAAAAAA AAAAAAAAAFtDb250ZW50X1R5cGVzXS54bWxQSwECLQAUAAYACAAAACEAWvQsW78AAAAVAQAACwAA AAAAAAAAAAAAAAAfAQAAX3JlbHMvLnJlbHNQSwECLQAUAAYACAAAACEApqe3VcMAAADcAAAADwAA AAAAAAAAAAAAAAAHAgAAZHJzL2Rvd25yZXYueG1sUEsFBgAAAAADAAMAtwAAAPcCAAAAAA== ">
                      <v:imagedata r:id="rId974" o:title=""/>
                    </v:shape>
                    <v:line id="Straight Connector 134" o:spid="_x0000_s1031" style="position:absolute;visibility:visible;mso-wrap-style:square" from="3839,14094" to="28223,1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qddpwwAAANwAAAAPAAAAZHJzL2Rvd25yZXYueG1sRE9La8JA EL4L/Q/LFHoRs7GVIjGrFMGQa9SWehuy0yQ0Oxuyax7/vlso9DYf33PSw2RaMVDvGssK1lEMgri0 uuFKwfVyWm1BOI+ssbVMCmZycNg/LFJMtB25oOHsKxFC2CWooPa+S6R0ZU0GXWQ74sB92d6gD7Cv pO5xDOGmlc9x/CoNNhwaauzoWFP5fb4bBUPxeasyvB23+Une18N7Ns7LD6WeHqe3HQhPk/8X/7lz Hea/bOD3mXCB3P8AAAD//wMAUEsBAi0AFAAGAAgAAAAhANvh9svuAAAAhQEAABMAAAAAAAAAAAAA AAAAAAAAAFtDb250ZW50X1R5cGVzXS54bWxQSwECLQAUAAYACAAAACEAWvQsW78AAAAVAQAACwAA AAAAAAAAAAAAAAAfAQAAX3JlbHMvLnJlbHNQSwECLQAUAAYACAAAACEA+qnXacMAAADcAAAADwAA AAAAAAAAAAAAAAAHAgAAZHJzL2Rvd25yZXYueG1sUEsFBgAAAAADAAMAtwAAAPcCAAAAAA== " strokecolor="black [3213]" strokeweight="1pt">
                      <v:stroke startarrow="oval" startarrowwidth="narrow" startarrowlength="short" endarrow="classic" endarrowwidth="narrow" endarrowlength="long"/>
                    </v:line>
                    <v:line id="Straight Connector 135" o:spid="_x0000_s1032" style="position:absolute;flip:y;visibility:visible;mso-wrap-style:square" from="3839,0" to="3839,1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DBUawgAAANwAAAAPAAAAZHJzL2Rvd25yZXYueG1sRE9Li8Iw EL4L+x/CLOxNU5V112oUEarCXnyfh2Zsis2kNFnt/nuzIHibj+8503lrK3GjxpeOFfR7CQji3OmS CwXHQ9b9BuEDssbKMSn4Iw/z2Vtniql2d97RbR8KEUPYp6jAhFCnUvrckEXfczVx5C6usRgibAqp G7zHcFvJQZKMpMWSY4PBmpaG8uv+1ypYntxhm43PWfEz3q2+Btv1ZWXWSn28t4sJiEBteImf7o2O 84ef8P9MvEDOHgAAAP//AwBQSwECLQAUAAYACAAAACEA2+H2y+4AAACFAQAAEwAAAAAAAAAAAAAA AAAAAAAAW0NvbnRlbnRfVHlwZXNdLnhtbFBLAQItABQABgAIAAAAIQBa9CxbvwAAABUBAAALAAAA AAAAAAAAAAAAAB8BAABfcmVscy8ucmVsc1BLAQItABQABgAIAAAAIQAMDBUa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shape id="Picture 136" o:spid="_x0000_s1033" type="#_x0000_t75" style="position:absolute;top:1416;width:3810;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tElzwwAAANwAAAAPAAAAZHJzL2Rvd25yZXYueG1sRE9La8JA EL4X/A/LCN7qphVsiW6CSkXb4sEHPQ/ZabI0OxuyGxP/vVso9DYf33OW+WBrcaXWG8cKnqYJCOLC acOlgst5+/gKwgdkjbVjUnAjD3k2elhiql3PR7qeQiliCPsUFVQhNKmUvqjIop+6hjhy3661GCJs S6lb7GO4reVzksylRcOxocKGNhUVP6fOKjh8mXXz1pmXw/uH7XjV7z7DjZWajIfVAkSgIfyL/9x7 HefP5vD7TLxAZncAAAD//wMAUEsBAi0AFAAGAAgAAAAhANvh9svuAAAAhQEAABMAAAAAAAAAAAAA AAAAAAAAAFtDb250ZW50X1R5cGVzXS54bWxQSwECLQAUAAYACAAAACEAWvQsW78AAAAVAQAACwAA AAAAAAAAAAAAAAAfAQAAX3JlbHMvLnJlbHNQSwECLQAUAAYACAAAACEAmbRJc8MAAADcAAAADwAA AAAAAAAAAAAAAAAHAgAAZHJzL2Rvd25yZXYueG1sUEsFBgAAAAADAAMAtwAAAPcCAAAAAA== ">
                      <v:imagedata r:id="rId975" o:title=""/>
                    </v:shape>
                    <v:shape id="Picture 137" o:spid="_x0000_s1034" type="#_x0000_t75" style="position:absolute;left:2347;top:14300;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VCuGxQAAANwAAAAPAAAAZHJzL2Rvd25yZXYueG1sRE/basJA EH0v9B+WKfStbmKtkdRVilgqUgre8W3ITpPQ7GzY3Wr8+65Q8G0O5zrjaWcacSLna8sK0l4Cgriw uuZSwXbz/jQC4QOyxsYyKbiQh+nk/m6MubZnXtFpHUoRQ9jnqKAKoc2l9EVFBn3PtsSR+7bOYIjQ lVI7PMdw08h+kgylwZpjQ4UtzSoqfta/RsH+6/AxT7N2sHrJBp/Hmdul6XKn1OND9/YKIlAXbuJ/ 90LH+c8ZXJ+JF8jJHwAAAP//AwBQSwECLQAUAAYACAAAACEA2+H2y+4AAACFAQAAEwAAAAAAAAAA AAAAAAAAAAAAW0NvbnRlbnRfVHlwZXNdLnhtbFBLAQItABQABgAIAAAAIQBa9CxbvwAAABUBAAAL AAAAAAAAAAAAAAAAAB8BAABfcmVscy8ucmVsc1BLAQItABQABgAIAAAAIQAcVCuGxQAAANwAAAAP AAAAAAAAAAAAAAAAAAcCAABkcnMvZG93bnJldi54bWxQSwUGAAAAAAMAAwC3AAAA+QIAAAAA ">
                      <v:imagedata r:id="rId976" o:title=""/>
                    </v:shape>
                    <v:shape id="Picture 138" o:spid="_x0000_s1035" type="#_x0000_t75" style="position:absolute;left:24574;top:14157;width:266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HPN8xQAAANwAAAAPAAAAZHJzL2Rvd25yZXYueG1sRI9Bb8Iw DIXvSPsPkSftBumYNG2lAaEJpPWwA7BDj1ZjmkLjVE2g3b+fD5N2s/We3/tcbCbfqTsNsQ1s4HmR gSKug225MfB92s/fQMWEbLELTAZ+KMJm/TArMLdh5APdj6lREsIxRwMupT7XOtaOPMZF6IlFO4fB Y5J1aLQdcJRw3+lllr1qjy1Lg8OePhzV1+PNG9i9H8qscvi1LFO7O9UcLheujHl6nLYrUImm9G/+ u/60gv8itPKMTKDXvwAAAP//AwBQSwECLQAUAAYACAAAACEA2+H2y+4AAACFAQAAEwAAAAAAAAAA AAAAAAAAAAAAW0NvbnRlbnRfVHlwZXNdLnhtbFBLAQItABQABgAIAAAAIQBa9CxbvwAAABUBAAAL AAAAAAAAAAAAAAAAAB8BAABfcmVscy8ucmVsc1BLAQItABQABgAIAAAAIQDNHPN8xQAAANwAAAAP AAAAAAAAAAAAAAAAAAcCAABkcnMvZG93bnJldi54bWxQSwUGAAAAAAMAAwC3AAAA+QIAAAAA ">
                      <v:imagedata r:id="rId977" o:title=""/>
                    </v:shape>
                  </v:group>
                  <v:shape id="Picture 139" o:spid="_x0000_s1036" type="#_x0000_t75" style="position:absolute;left:11998;top:14122;width:2159;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uNPxAAAANwAAAAPAAAAZHJzL2Rvd25yZXYueG1sRI/RisIw EEXfhf2HMAu+iKarIG41le6CKCiCrh8wNrNtaTMpTdT690YQfJvh3nvmzmLZmVpcqXWlZQVfowgE cWZ1ybmC099qOAPhPLLG2jIpuJODZfLRW2Cs7Y0PdD36XAQIuxgVFN43sZQuK8igG9mGOGj/tjXo w9rmUrd4C3BTy3EUTaXBksOFAhv6LSirjhcTKPtzNSjX2yjNNjszzdNDQ5cfpfqfXToH4anzb/Mr vdGh/uQbns+ECWTyAAAA//8DAFBLAQItABQABgAIAAAAIQDb4fbL7gAAAIUBAAATAAAAAAAAAAAA AAAAAAAAAABbQ29udGVudF9UeXBlc10ueG1sUEsBAi0AFAAGAAgAAAAhAFr0LFu/AAAAFQEAAAsA AAAAAAAAAAAAAAAAHwEAAF9yZWxzLy5yZWxzUEsBAi0AFAAGAAgAAAAhAL5S40/EAAAA3AAAAA8A AAAAAAAAAAAAAAAABwIAAGRycy9kb3ducmV2LnhtbFBLBQYAAAAAAwADALcAAAD4AgAAAAA= ">
                    <v:imagedata r:id="rId978" o:title=""/>
                  </v:shape>
                  <v:shape id="Picture 140" o:spid="_x0000_s1037" type="#_x0000_t75" style="position:absolute;left:936;top:8515;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ILaBxAAAANwAAAAPAAAAZHJzL2Rvd25yZXYueG1sRI9Ba8JA EIXvBf/DMkJvdWOtIqmriFDopRVj6XnMTpNgdjbsbk38985B8DbDe/PeN6vN4Fp1oRAbzwamkwwU celtw5WBn+PHyxJUTMgWW89k4EoRNuvR0wpz63s+0KVIlZIQjjkaqFPqcq1jWZPDOPEdsWh/PjhM soZK24C9hLtWv2bZQjtsWBpq7GhXU3ku/p2B+czOit+s38ev7anqmn0K32drzPN42L6DSjSkh/l+ /WkF/03w5RmZQK9vAAAA//8DAFBLAQItABQABgAIAAAAIQDb4fbL7gAAAIUBAAATAAAAAAAAAAAA AAAAAAAAAABbQ29udGVudF9UeXBlc10ueG1sUEsBAi0AFAAGAAgAAAAhAFr0LFu/AAAAFQEAAAsA AAAAAAAAAAAAAAAAHwEAAF9yZWxzLy5yZWxzUEsBAi0AFAAGAAgAAAAhAEUgtoHEAAAA3AAAAA8A AAAAAAAAAAAAAAAABwIAAGRycy9kb3ducmV2LnhtbFBLBQYAAAAAAwADALcAAAD4AgAAAAA= ">
                    <v:imagedata r:id="rId979" o:title=""/>
                  </v:shape>
                </v:group>
                <w10:wrap type="square"/>
                <w10:anchorlock/>
              </v:group>
            </w:pict>
          </mc:Fallback>
        </mc:AlternateContent>
      </w:r>
      <w:r w:rsidRPr="00C966D2">
        <w:rPr>
          <w:rFonts w:cs="Times New Roman"/>
          <w:b/>
          <w:bCs/>
          <w:iCs/>
          <w:color w:val="C00000"/>
          <w:sz w:val="26"/>
          <w:szCs w:val="26"/>
        </w:rPr>
        <w:t>Câu 31:</w:t>
      </w:r>
      <w:r w:rsidRPr="0004416B">
        <w:rPr>
          <w:rFonts w:cs="Times New Roman"/>
          <w:b/>
          <w:bCs/>
          <w:iCs/>
          <w:sz w:val="26"/>
          <w:szCs w:val="26"/>
        </w:rPr>
        <w:t xml:space="preserve"> </w:t>
      </w:r>
      <w:r w:rsidRPr="0004416B">
        <w:rPr>
          <w:rFonts w:cs="Times New Roman"/>
          <w:iCs/>
          <w:sz w:val="26"/>
          <w:szCs w:val="26"/>
        </w:rPr>
        <w:t xml:space="preserve">Trong bài thực hành đo gia tốc trọng trường </w:t>
      </w:r>
      <w:r w:rsidRPr="0004416B">
        <w:rPr>
          <w:rFonts w:cs="Times New Roman"/>
          <w:position w:val="-10"/>
          <w:sz w:val="26"/>
          <w:szCs w:val="26"/>
        </w:rPr>
        <w:object w:dxaOrig="220" w:dyaOrig="260" w14:anchorId="65774B1C">
          <v:shape id="_x0000_i1391" type="#_x0000_t75" style="width:10.5pt;height:13.5pt" o:ole="">
            <v:imagedata r:id="rId387" o:title=""/>
          </v:shape>
          <o:OLEObject Type="Embed" ProgID="Equation.DSMT4" ShapeID="_x0000_i1391" DrawAspect="Content" ObjectID="_1705820884" r:id="rId980"/>
        </w:object>
      </w:r>
      <w:r w:rsidRPr="0004416B">
        <w:rPr>
          <w:rFonts w:cs="Times New Roman"/>
          <w:iCs/>
          <w:sz w:val="26"/>
          <w:szCs w:val="26"/>
        </w:rPr>
        <w:t xml:space="preserve"> bằng con lắc đơn, một nhóm học sinh tiến hành đo, xử lý số liệu và vẽ được đồ thị biểu diễn sự phụ thuộc của bình phương chu kì dao động điều hòa </w:t>
      </w:r>
      <w:r w:rsidRPr="0004416B">
        <w:rPr>
          <w:rFonts w:cs="Times New Roman"/>
          <w:position w:val="-16"/>
          <w:sz w:val="26"/>
          <w:szCs w:val="26"/>
        </w:rPr>
        <w:object w:dxaOrig="499" w:dyaOrig="440" w14:anchorId="2C896C6E">
          <v:shape id="_x0000_i1392" type="#_x0000_t75" style="width:24.75pt;height:21.75pt" o:ole="">
            <v:imagedata r:id="rId389" o:title=""/>
          </v:shape>
          <o:OLEObject Type="Embed" ProgID="Equation.DSMT4" ShapeID="_x0000_i1392" DrawAspect="Content" ObjectID="_1705820885" r:id="rId981"/>
        </w:object>
      </w:r>
      <w:r w:rsidRPr="0004416B">
        <w:rPr>
          <w:rFonts w:cs="Times New Roman"/>
          <w:iCs/>
          <w:sz w:val="26"/>
          <w:szCs w:val="26"/>
        </w:rPr>
        <w:t xml:space="preserve"> theo chiều dài </w:t>
      </w:r>
      <w:r w:rsidRPr="0004416B">
        <w:rPr>
          <w:rFonts w:cs="Times New Roman"/>
          <w:iCs/>
          <w:position w:val="-6"/>
          <w:sz w:val="26"/>
          <w:szCs w:val="26"/>
        </w:rPr>
        <w:object w:dxaOrig="139" w:dyaOrig="279" w14:anchorId="2F118A15">
          <v:shape id="_x0000_i1393" type="#_x0000_t75" style="width:6pt;height:13.5pt" o:ole="">
            <v:imagedata r:id="rId391" o:title=""/>
          </v:shape>
          <o:OLEObject Type="Embed" ProgID="Equation.DSMT4" ShapeID="_x0000_i1393" DrawAspect="Content" ObjectID="_1705820886" r:id="rId982"/>
        </w:object>
      </w:r>
      <w:r w:rsidRPr="0004416B">
        <w:rPr>
          <w:rFonts w:cs="Times New Roman"/>
          <w:iCs/>
          <w:sz w:val="26"/>
          <w:szCs w:val="26"/>
        </w:rPr>
        <w:t xml:space="preserve"> của con lắc như hình bên. Lấy </w:t>
      </w:r>
      <w:r w:rsidRPr="0004416B">
        <w:rPr>
          <w:rFonts w:cs="Times New Roman"/>
          <w:iCs/>
          <w:position w:val="-10"/>
          <w:sz w:val="26"/>
          <w:szCs w:val="26"/>
        </w:rPr>
        <w:object w:dxaOrig="880" w:dyaOrig="320" w14:anchorId="4EEB2477">
          <v:shape id="_x0000_i1394" type="#_x0000_t75" style="width:43.5pt;height:16.5pt" o:ole="">
            <v:imagedata r:id="rId393" o:title=""/>
          </v:shape>
          <o:OLEObject Type="Embed" ProgID="Equation.DSMT4" ShapeID="_x0000_i1394" DrawAspect="Content" ObjectID="_1705820887" r:id="rId983"/>
        </w:object>
      </w:r>
      <w:r w:rsidRPr="0004416B">
        <w:rPr>
          <w:rFonts w:cs="Times New Roman"/>
          <w:iCs/>
          <w:sz w:val="26"/>
          <w:szCs w:val="26"/>
        </w:rPr>
        <w:t xml:space="preserve">. Giá trị trung bình của </w:t>
      </w:r>
      <w:r w:rsidRPr="0004416B">
        <w:rPr>
          <w:rFonts w:cs="Times New Roman"/>
          <w:position w:val="-10"/>
          <w:sz w:val="26"/>
          <w:szCs w:val="26"/>
        </w:rPr>
        <w:object w:dxaOrig="220" w:dyaOrig="260" w14:anchorId="2DE2C518">
          <v:shape id="_x0000_i1395" type="#_x0000_t75" style="width:10.5pt;height:13.5pt" o:ole="">
            <v:imagedata r:id="rId395" o:title=""/>
          </v:shape>
          <o:OLEObject Type="Embed" ProgID="Equation.DSMT4" ShapeID="_x0000_i1395" DrawAspect="Content" ObjectID="_1705820888" r:id="rId984"/>
        </w:object>
      </w:r>
      <w:r w:rsidRPr="0004416B">
        <w:rPr>
          <w:rFonts w:cs="Times New Roman"/>
          <w:iCs/>
          <w:sz w:val="26"/>
          <w:szCs w:val="26"/>
        </w:rPr>
        <w:t xml:space="preserve"> đo được trong thí nghiệm này là </w:t>
      </w:r>
    </w:p>
    <w:p w14:paraId="10E7743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9,96 m/s</w:t>
      </w:r>
      <w:r w:rsidRPr="0004416B">
        <w:rPr>
          <w:rFonts w:cs="Times New Roman"/>
          <w:sz w:val="26"/>
          <w:szCs w:val="26"/>
          <w:vertAlign w:val="superscript"/>
        </w:rPr>
        <w:t>2</w:t>
      </w:r>
      <w:r w:rsidRPr="0004416B">
        <w:rPr>
          <w:rFonts w:cs="Times New Roman"/>
          <w:sz w:val="26"/>
          <w:szCs w:val="26"/>
        </w:rPr>
        <w:t>.</w:t>
      </w:r>
    </w:p>
    <w:p w14:paraId="1A623BA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9,42 m/s</w:t>
      </w:r>
      <w:r w:rsidRPr="0004416B">
        <w:rPr>
          <w:rFonts w:cs="Times New Roman"/>
          <w:sz w:val="26"/>
          <w:szCs w:val="26"/>
          <w:vertAlign w:val="superscript"/>
        </w:rPr>
        <w:t>2</w:t>
      </w:r>
      <w:r w:rsidRPr="0004416B">
        <w:rPr>
          <w:rFonts w:cs="Times New Roman"/>
          <w:sz w:val="26"/>
          <w:szCs w:val="26"/>
        </w:rPr>
        <w:t>.</w:t>
      </w:r>
    </w:p>
    <w:p w14:paraId="4598103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9,58 m/s</w:t>
      </w:r>
      <w:r w:rsidRPr="0004416B">
        <w:rPr>
          <w:rFonts w:cs="Times New Roman"/>
          <w:sz w:val="26"/>
          <w:szCs w:val="26"/>
          <w:vertAlign w:val="superscript"/>
        </w:rPr>
        <w:t>2</w:t>
      </w:r>
      <w:r w:rsidRPr="0004416B">
        <w:rPr>
          <w:rFonts w:cs="Times New Roman"/>
          <w:sz w:val="26"/>
          <w:szCs w:val="26"/>
        </w:rPr>
        <w:t>.</w:t>
      </w:r>
    </w:p>
    <w:p w14:paraId="75B3334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9,74 m/s</w:t>
      </w:r>
      <w:r w:rsidRPr="0004416B">
        <w:rPr>
          <w:rFonts w:cs="Times New Roman"/>
          <w:sz w:val="26"/>
          <w:szCs w:val="26"/>
          <w:vertAlign w:val="superscript"/>
        </w:rPr>
        <w:t>2</w:t>
      </w:r>
      <w:r w:rsidRPr="0004416B">
        <w:rPr>
          <w:rFonts w:cs="Times New Roman"/>
          <w:sz w:val="26"/>
          <w:szCs w:val="26"/>
        </w:rPr>
        <w:t>.</w:t>
      </w:r>
    </w:p>
    <w:p w14:paraId="76C2D2BA"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D.</w:t>
      </w:r>
    </w:p>
    <w:p w14:paraId="2B1B22B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noProof/>
          <w:sz w:val="26"/>
          <w:szCs w:val="26"/>
        </w:rPr>
        <mc:AlternateContent>
          <mc:Choice Requires="wpc">
            <w:drawing>
              <wp:inline distT="0" distB="0" distL="0" distR="0" wp14:anchorId="4CEFD523" wp14:editId="27D08445">
                <wp:extent cx="6384290" cy="1641278"/>
                <wp:effectExtent l="0" t="38100" r="0" b="0"/>
                <wp:docPr id="434" name="Canvas 4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41" name="Group 141"/>
                        <wpg:cNvGrpSpPr/>
                        <wpg:grpSpPr>
                          <a:xfrm>
                            <a:off x="2002450" y="34924"/>
                            <a:ext cx="2821942" cy="1605916"/>
                            <a:chOff x="0" y="0"/>
                            <a:chExt cx="2821942" cy="1605916"/>
                          </a:xfrm>
                        </wpg:grpSpPr>
                        <wpg:grpSp>
                          <wpg:cNvPr id="142" name="Group 142"/>
                          <wpg:cNvGrpSpPr/>
                          <wpg:grpSpPr>
                            <a:xfrm>
                              <a:off x="0" y="0"/>
                              <a:ext cx="2821942" cy="1605916"/>
                              <a:chOff x="0" y="0"/>
                              <a:chExt cx="2821942" cy="1605916"/>
                            </a:xfrm>
                          </wpg:grpSpPr>
                          <wpg:grpSp>
                            <wpg:cNvPr id="143" name="Group 143"/>
                            <wpg:cNvGrpSpPr/>
                            <wpg:grpSpPr>
                              <a:xfrm>
                                <a:off x="0" y="0"/>
                                <a:ext cx="2821942" cy="1605916"/>
                                <a:chOff x="0" y="0"/>
                                <a:chExt cx="2822354" cy="1606269"/>
                              </a:xfrm>
                            </wpg:grpSpPr>
                            <pic:pic xmlns:pic="http://schemas.openxmlformats.org/drawingml/2006/picture">
                              <pic:nvPicPr>
                                <pic:cNvPr id="144" name="Picture 144"/>
                                <pic:cNvPicPr>
                                  <a:picLocks noChangeAspect="1"/>
                                </pic:cNvPicPr>
                              </pic:nvPicPr>
                              <pic:blipFill>
                                <a:blip r:embed="rId271"/>
                                <a:stretch>
                                  <a:fillRect/>
                                </a:stretch>
                              </pic:blipFill>
                              <pic:spPr>
                                <a:xfrm>
                                  <a:off x="383954" y="351190"/>
                                  <a:ext cx="2073497" cy="1058228"/>
                                </a:xfrm>
                                <a:prstGeom prst="rect">
                                  <a:avLst/>
                                </a:prstGeom>
                              </pic:spPr>
                            </pic:pic>
                            <wps:wsp>
                              <wps:cNvPr id="145" name="Straight Connector 145"/>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46" name="Straight Connector 146"/>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47" name="Picture 147"/>
                                <pic:cNvPicPr/>
                              </pic:nvPicPr>
                              <pic:blipFill>
                                <a:blip r:embed="rId272"/>
                                <a:stretch>
                                  <a:fillRect/>
                                </a:stretch>
                              </pic:blipFill>
                              <pic:spPr>
                                <a:xfrm>
                                  <a:off x="0" y="141639"/>
                                  <a:ext cx="381000" cy="203200"/>
                                </a:xfrm>
                                <a:prstGeom prst="rect">
                                  <a:avLst/>
                                </a:prstGeom>
                              </pic:spPr>
                            </pic:pic>
                            <pic:pic xmlns:pic="http://schemas.openxmlformats.org/drawingml/2006/picture">
                              <pic:nvPicPr>
                                <pic:cNvPr id="148" name="Picture 148"/>
                                <pic:cNvPicPr/>
                              </pic:nvPicPr>
                              <pic:blipFill>
                                <a:blip r:embed="rId273"/>
                                <a:stretch>
                                  <a:fillRect/>
                                </a:stretch>
                              </pic:blipFill>
                              <pic:spPr>
                                <a:xfrm>
                                  <a:off x="234728" y="1430054"/>
                                  <a:ext cx="139700" cy="152400"/>
                                </a:xfrm>
                                <a:prstGeom prst="rect">
                                  <a:avLst/>
                                </a:prstGeom>
                              </pic:spPr>
                            </pic:pic>
                            <pic:pic xmlns:pic="http://schemas.openxmlformats.org/drawingml/2006/picture">
                              <pic:nvPicPr>
                                <pic:cNvPr id="149" name="Picture 149"/>
                                <pic:cNvPicPr/>
                              </pic:nvPicPr>
                              <pic:blipFill>
                                <a:blip r:embed="rId274"/>
                                <a:stretch>
                                  <a:fillRect/>
                                </a:stretch>
                              </pic:blipFill>
                              <pic:spPr>
                                <a:xfrm>
                                  <a:off x="2457451" y="1415769"/>
                                  <a:ext cx="266700" cy="190500"/>
                                </a:xfrm>
                                <a:prstGeom prst="rect">
                                  <a:avLst/>
                                </a:prstGeom>
                              </pic:spPr>
                            </pic:pic>
                          </wpg:grpSp>
                          <pic:pic xmlns:pic="http://schemas.openxmlformats.org/drawingml/2006/picture">
                            <pic:nvPicPr>
                              <pic:cNvPr id="150" name="Picture 150"/>
                              <pic:cNvPicPr/>
                            </pic:nvPicPr>
                            <pic:blipFill>
                              <a:blip r:embed="rId275"/>
                              <a:stretch>
                                <a:fillRect/>
                              </a:stretch>
                            </pic:blipFill>
                            <pic:spPr>
                              <a:xfrm>
                                <a:off x="1199831" y="1412246"/>
                                <a:ext cx="215900" cy="165100"/>
                              </a:xfrm>
                              <a:prstGeom prst="rect">
                                <a:avLst/>
                              </a:prstGeom>
                            </pic:spPr>
                          </pic:pic>
                          <pic:pic xmlns:pic="http://schemas.openxmlformats.org/drawingml/2006/picture">
                            <pic:nvPicPr>
                              <pic:cNvPr id="151" name="Picture 151"/>
                              <pic:cNvPicPr/>
                            </pic:nvPicPr>
                            <pic:blipFill>
                              <a:blip r:embed="rId276"/>
                              <a:stretch>
                                <a:fillRect/>
                              </a:stretch>
                            </pic:blipFill>
                            <pic:spPr>
                              <a:xfrm>
                                <a:off x="93639" y="851533"/>
                                <a:ext cx="279400" cy="165100"/>
                              </a:xfrm>
                              <a:prstGeom prst="rect">
                                <a:avLst/>
                              </a:prstGeom>
                            </pic:spPr>
                          </pic:pic>
                        </wpg:grpSp>
                        <wps:wsp>
                          <wps:cNvPr id="152" name="Oval 152"/>
                          <wps:cNvSpPr/>
                          <wps:spPr>
                            <a:xfrm>
                              <a:off x="1183957" y="793432"/>
                              <a:ext cx="246976" cy="246976"/>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7DE673B" id="Canvas 434" o:spid="_x0000_s1026" editas="canvas" style="width:502.7pt;height:129.25pt;mso-position-horizontal-relative:char;mso-position-vertical-relative:line" coordsize="63842,16408"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OATfBeiBQAAMBsAAA4AAABkcnMvZTJvRG9jLnht bOxZW2/bNhR+H7D/IOi9sa62JcQpBqcpBhRr0Gx7p2nqgkqkQDJx8u93DklJvqRJmiWdg/XBtmiR 1DmH3/nORafvb9vGu2FS1YIv/PAk8D3GqVjXvFz4f/158W7ue0oTviaN4Gzh3zHlvz/79ZfTTZez SFSiWTPpwSZc5Ztu4Vdad/lkomjFWqJORMc43CyEbImGoSwna0k2sHvbTKIgmE42Qq47KShTCv49 tzf9M7N/UTCqPxeFYtprFj7Ips23NN8r/J6cnZK8lKSraurEIM+QoiU1h4cOW50TTbxrWR9s1dZU CiUKfUJFOxFFUVNmdABtwmBPmyXhN0QZZShYpxcQrl5w31WJcivR1OuLumlw0Emll430bghYbVPV mqGdJjuzJiBFjmvxdwPnyGDKpivzTdkN5wkY2DvQ79L/oxTXnVG/zOkfN5fSq9cAsiT0PU5aQJOZ 4OEf7uEw66PsrrpL6f4o7Qi1ui1ki79gdO924QN6oiQFTNwt/DjJosRigd1qj+LteRRmSeR7FO6H 0yDNwqmdQSuAFO5g1zoM0erDIyvBflYEMF0JmDNiWpuZgb3c1hOevqtn9Aw9d6Q8Ju3ife3io9Au itNkOPVpNM1Qqm+cXVfTHD4O73B1gPfHCQxW6WvJfLdJ+6Q9WiK/XnfvgEM6outV3dT6zvAheAsK xW8ua3op7WAbUqCahRTcx8eC8xjg4yKcZ1cBBdT0k6BflcfFsiK8ZL+pDsgUXMGYY3f6BIc7j1w1 ddezCV475YB49/jgHvtYUjwX9LplXFuWl6wBPQVXVd0p35M5a1cMuED+vjYCATVpyTSt0MELoLEv IKw9t+GGkXIUDGVWQBT3UEM8jzMEATJDGoaZc/HBeYIZEMbMgSRI51E03wGJZdCPTLQeUimICdLA yZCc3HxSTi68g1MAXKMo5hKGyAUQEFVvOBgdmO67qPSqIh0DEXDbbTykPR6utCR1WWlvKTgHcYUE aKTWI82SJXekqp5gtjAJsiQ0ViH5YLcknicB8BFSqrHp4FYHFmtqjuJ+w2Ikb7i3ATBGM9gPp+3E L5M9sCGC6VsL2r1ZFSPrD3zt6bsOQomAYOfjnqr1vYZBMgMXgCCSa1I34zylGWl0tTu1Kd35NxyO E21skWWu9F3DcJ+Gf2EFRDCIHKGVGZOcUUxCKeC9F9XMxmUWzW6hU/ahhW4+LmUmARqe+oTFwwrz ZMH1sLituZD3iT1at7DzewtYvdEEK7G+M+AxpgFU/zB4Tx+EtwnoziMQ3qg0veVXnaE+pI+dm+Y0 txjDK4DZ/u5P06UVhjvAq3qIj/B3wN9yjZ/w/7/CHxkfPm8ocYBwt584zJD0UJM+cUCPwfF/lQqY 9PhlUwGbPUOFMY1NIji6czwPgz6YRUEM5YSLAX2d0Qf45+cAbw8lUO3vo8QkAceEElNmvCxKojiZ QQ6IpB8mcRBA8mhShz7zCeMMExVbS6YRJkHoK31BeJD9PCNffHtYyQ6xYlzsmLDiznGoIfp07F8U F9B0mCUptDAMWMJ0ZivMkVii6XQESxakrwCWsQNhCRxM/nZCEfZs9kgG/jqyUGQqp5clGShEs3k8 ACeKEteQ6lkmCtNsYJlpCuHpJ8ugo+2DxZRYx8Qy7hxfkmWyGBMW5Jh5Gqaxi3kDUmbZUIiHr4OU bYrBwun1exnp0C79DLW8F8IYSMFVcENLuC/Nx9jrCrcwxK4PpLlgs1kWJ7HLJgebJdNsBvUkNi/A 9fD6wRjOGqgO1YNNDC6wRwa7PNbPkOVq6GZcXEDa2Xv2VtsDsokndh+i+8r4vvuAwqiKrJnt/kP0 GR/Wtx1M6nJ/g+IJnY0f3aBohp7KIw0KT+pmKeyLIsJpJaBdSbU0x+wgbFoC5h2HuTJvZYw13Csk fO+zPTazxhddZ/8AAAD//wMAUEsDBAoAAAAAAAAAIQA+CFGISqkAAEqpAAAUAAAAZHJzL21lZGlh L2ltYWdlMS5wbmeJUE5HDQoaCgAAAA1JSERSAAAHuwAAA/IIBgAAAA0Uu9AAAIAASURBVHja7N1f bJbnffh/P9gGExwwjdO4xKxu6ybQ0QaWP6URLbAEJVlRG0XQEo1FrsgypgQpa4nkKlmYxJQuIhsa DKUaUqymi4LEFLYgC0VFIpKlRjJbLJQhC4GEJZCw5AMf+MAHz8Hn+7u9mR9J8weML/u5L79e0n3g VskFlx/4+L7eeZ67bs+ePVFcFy9eDAAos76+vli/fv3Vq/gaAMquuFebvG9z7waA+QYA5hvlc/bs 2Vi1alXU1dUluVasWBHHjx+ParU65/a2bnITTp065ZUGQKnt37//YwO++BoAyq64V7t2vrl3A8B8 AwDzjXL48MMP4/77749KpZIkcre1tUVPT8+cjNyTxG4AsiF2A5AjhyUAmG8AYL5RLsPDw/GjH/0o WeRubW2Nffv2xfj4+Jzfa7EbgGyI3QDkyGEJAOYbAJhvlMPIyEj8+Mc/jnnz5iWJ3M3NzfH888/H 2NiYzf4/YjcA2RC7AciRwxIAzDcAMN+obcU7rHfs2BH19fVJIndTU1O89NJLMTo6arM/QewGIBti NwA5clgCgPkGAOYbtau7uzsaGxuTRO6GhoZ4+umn48qVKzb6M4jdAGRD7AYgRw5LADDfAMB8o/Yc OHAgFi1alCRyF9eXv/zl6O/vt9FfQOwGIBtiNwA5clgCgPkGAOYbteONN96I22+/PVnkXrx4sbPt GyB2A5ANsRuAHDksAcB8AwDzjdk3MDAQXV1dUalUkkTuhQsXxi9+8YuJ539z/cRuALIhdgOQI4cl AJhvAGC+MXsuXrw4EbmL52eniNxNTU0i900QuwHIhtgNQI4clgBgvgGA+cbMGx0dje7u7mhubk4S uYt4vmPHDpH7JondAGRD7AYgRw5LADDfAMB8Y+YU8flXv/pVtLS0JIncxcegr1+/PoaHh232NBC7 AciG2A1AjhyWAGC+AYD5RnrVajXefvvt6OjoSBK5i+s73/lOnDlzxmZPI7EbgGyI3QDkyGEJAOYb AJhvpHX8+PFYvXp10sjd399voxMQuwHIhtgNQI4clgBgvgGA+UYar732Wnz3u99NFrk7Ozujr6/P RickdgOQDbEbgBw5LAHAfAMA843pdfjw4fjSl76ULHLfeeed8d5779noGSB2A5ANsRuAHDksAcB8 AwDzjenx5ptvJo3cixcvjkOHDtnoGVS3YcOGKK6BgQG7AUCpHTlyJFpaWq5exdcAUHbFvdrkfZt7 NwDMNwAw37hxxfOyv/a1ryWL3E1NTdHd3R3VatVmz7A6WwAAAAAAAADkZmhoaOKZ3JVKJdkzuXt6 ekTuWSR2AwAAAAAAANm4cOFCrF27Nlnkbmtrm3iMpsg9+8RuAAAAAAAAoPRGR0dj06ZNySJ3a2tr 7Nu3L8bGxmx2jRC7AQAAAAAAgNIqIvfWrVujvr4+SeRuaGiIrq6uGBkZsdk1RuwGAAAAAAAASqf4 GPHnn38+Ghsbk0Tu4tqyZUucP3/eZtcosRsAAAAAAAAolVdeeSUWLlyY7J3cReQ+ffq0ja5xYjcA AAAAAABQCkeOHInbbrst2Tu5i+dy/9d//ZeNLgmxGwAAAAAAAKhp7733XixbtixZ5L711lvj0KFD NrpkxG4AAAAAAACgJhXPy962bVuyyH3LLbfEnj17Jp7/TfmI3QAAAAAAAEBNGR0djZdeeimampqS RO758+fH888/L3KXnNgNAAAAAAAA1ITx8fHYt29ftLS0JInc9fX18cQTT8TY2JjNzoDYDQAAAAAA AMyq4h3WPT090d7eniRyVyqV2LhxYwwPD9vsjIjdAAAAAAAAwKyYjNwdHR3JIvf3v//9GBoastkZ qiseuF5cFy9etBsAlFpfX1+sX7/+6lV8DQBlV9yrTd63uXcDwHwDAPMtJ8ePH48VK1YkidzFtWrV qjh79qyNzljd5Df71KlTdgOAUtu/f//HfpApvgaAsivu1a6db+7dADDfAMB8K7t/+Zd/ifvuuy9Z 5P7KV74S7777ro2eA8RuALIhdgOQI4clAJhvAGC+5eLAgQOxePHiZJF76dKlcfToURs9h4jdAGRD 7AYgRw5LADDfAMB8K7t33nknbr/99mSRe9GiRbF3714bPQeJ3QBkQ+wGIEcOSwAw3wDAfCur999/ P+66665kkbuxsTGeeeaZGB8f9wKco8RuALIhdgOQI4clAJhvAGC+lc25c+dizZo1ySL3ihUrJj6u fGxszAtvjhO7AciG2A1AjhyWAGC+AYD5VhZnz56N73//+1GpVJJE7vb29ujp6YlqteoFxwSxG4Bs iN0A5MhhCQDmGwCYb7VuaGgoHnzwwWSRu6WlJX71q195Jzd/QOwGIBtiNwA5EgMAMN8AwHyrVcWz srdu3Rrz5s1LErmbmppi9+7dMTo66gXGpxK7AciG2A1AjsQAAMw3ADDfatHPf/7zmD9/frLncnd1 dcWlS5e8sPhcYjcA2RC7AciRGACA+QYA5lst2bt3byxatChZ5N6yZUsMDAx4QXFdxG4AsiF2A5Aj MQAA8w0AzLda8Jvf/CaWLl2aLHIvW7Ys+vr6vJC4IWI3ANkQuwHIkRgAgPkGAObbbCoCdEdHR7LI /aUvfSleeeWVqFarXkTcMLEbgGyI3QDkSAwAwHwDAPNtNly5ciWeeOKJZJG7qakpdu3aJXJzU8Ru ALIhdgOQIzEAAPMNAMy3mTQ6Ohrd3d0TMTpF5G5oaIidO3fG+Pi4Fw03TewGIBtiNwA5EgMAMN8A wHybCUXk3rt3b7S3tyeL3M8880yMjY15sTBtxG4AsiF2A5AjMQAA8w0AzLeUindYHzx4MFpbW5NE 7vr6+nj88cfj8uXLXiRMu7oNGzZEcQ0MDNgNAErtyJEj0dLScvUqvgaAsivu1Sbv29y7AWC+AYD5 Np2OHz8eHR0dyZ7LvXHjxhgeHvbiIJk6WwAAAAAAAABzR/Gu8/vuuy9Z5C7+3f/93/9to0lO7AYA AAAAAIA54D/+4z8m3nWeKnLfcccdcfLkSRvNjBG7AQAAAAAAIGOHDx+eePRjqsi9dOnS+PWvf22j mXFiNwAAAAAAAGSo+Ljyr33ta8kid3Nzc/zt3/5tVKtVm82sELsBAAAAAAAgI8XzsleuXJkscjc2 Norc1ASxGwAAAAAAADIwPDwcDz74YLLI3dbWFn//938fIyMjNpuaIHYDAAAAAABAiY2OjsbWrVuj vr4+SeQunve9d+/eGBsbs9nUFLEbAAAAAAAApslMBuHiY8R37tw58bHiKSJ3U1NTvPTSSxMxHWqR 2A0AAAAAAADT4PTp0xMf9X3ixInka3V3d8ctt9ySJHI3NDREV1dXnD9/3jeVmiZ2AwAAAAAAwE0q Qndzc/PVWHz8+PEk67z66quxePHiZM/l3rZtm8hNaYjdAAAAAAAAcBN+97vfTTzX+pMfAT6d7/B+ 7bXXYsmSJcki9+bNmyeCPZSJ2A0AAAAAAABTVATtImx/1jOvbzZ4Hz16NO64445kkfvrX/+6yE1p id0AAAAAAAAwBR988MEfvKP704L3VD7S/L333otvfOMbySL3ggUL4oUXXohqteobSWnV7dmzJ4rr 4sWLdgOAUuvr64v169dfvYqvAaDsinu1yfs2924AmG8AUDuKjy7/rHd030zwvnLlSjz22GPJIndj Y2M888wzMT4+7ptI6dVNvrBPnTplNwAotf3793/sh7biawAou+Je7dr55t4NAPMNAGbfjYTu6w3e Y2NjsXfv3mhtbU0SuefNmxePP/54jI6O+gaSDbEbgGyI3QDkSAwAwHwDgNoyldD9ecG7+BjxgwcP RltbW5LIXalUJj4Jc3h42DeP7IjdAGRD7AYgR2IAAOYbANTWDPuiZ3TfSPD+7W9/Gx0dHck+snzV qlVx9uxZ3ziyJXYDkA2xG4AciQEAmG8AUBtOnDgx5Xd0f/KaP39+fPOb30wWuYt/9wcffOCbRvbE bgCyIXYDkCMxAADzDQBm33SG7pTX8uXL45133vENY84QuwHIhtgNQI7EAADMNwCYXTfzjO6ZuhYv XhxHjhzxzWLOEbsByIbYDUCOxAAAzDcAmN2Z1draWrORe+HChbF3796oVqu+WcxJYjcA2RC7AciR GACA+QYAs6N4R3dzc3NNRu7inebPPvtsjI+P+0Yxp4ndAGRD7AYgR2IAAOYbAMy8Wg3dDQ0N8Rd/ 8RcxNjbmmwQhdgOQEbEbgByJAQCYbwAw83Oq1kJ3Z2dnvPrqqyI3fILYDUA2xG4AciQGAGC+AcDM Kd7RXUvP6G5paYnXX3/dM7nhM4jdAGRD7AYgR2IAAOYbAMyMEydOTDwLuxYid6VSiT//8z+P0dFR 3xj4HFdjd/EQ+yIKTOU6cuTIlBbv6+ub8pq1sHZvb2/p1i7+OWtbuyxrF39WyrZ28XeStWdv7ccf f/xjPxAWX9vzz77OnDlj7Rtw+PBha1u7NGsPDQ2Vbu2bXTfntYt7tWvn2yfv3ez5zK891cOm2Vq7 +Gesbe0yrT0Vs7l28feRtW/8+uR8u5HYbc+nfhU/71n7+hU/01vb2mVZe6qtZDbXrrVG9POf/zwW LlxYc8/n/qu/+itdThPUp64ndt/sRyhMxfr160u9dvF8hLKtXfxz1rZ2WdYu/qyUbe3i7yRrW7ss a+/YscPaN6C4ubC2tcuy9lQPUGdz7em4L7G2tWdq7an+x2qztXbxz1jb2mVae6qHiLO19ic/Ycra U7tuJHbb85uLJta+fsXP9Na2dlnWnmormc21y96IZvujzefinmuC+pTY7YUtvFpb7BY/rW1tsVt4 tbbYLXZb29pit7WtLXaLn2K32G1t4dXaYrfYLXZbWxMUu72wvbCtbW2xW3i1ttgtdlvb2mK3+Glt sVvstra1xW5ri91it9htbWuL3WK32K0JaoKzErsfe+yxeOCBB+KXv/ylz+f3+fzWtrZndntudqnX fuaZZ6K1tfXqVXxtzz2z2zOcrT0X1/bM7rzWLu7Vinu2yeuT9272fObX9sxua1s77dpT4Znd5Vt7 cr51dXVNXIODg/Z8Btb2zO4b4/nR1vbM7rnTiP7xH/8x/viP/7gmw/by5cvjH/7hH3Q5TVCf+qzY HQAAAAAAADCHjY+P19w7vh9++OEp/8e2MFeI3QAAAAAAAMxZRVDes2dPNDc310zoXrt2rdAN10Hs BgAAAAAAYM4p3s198ODBaGtrq7l3dBe/NuCLid0AAAAAAADMGZORu729veae0b1hwwbv6IYbIHYD AAAAAACQvWq1Gj09PdHR0VFzkds7umFqxG4AAAAAAACydurUqbjvvvtqMnJPvqN7ZGTENwpukNgN AAAAAABAlgYGBmLz5s01G7knQ/fY2JhvFkyB2A0AAAAAAEBW3n333YlnctfX19d06C4+utw7umHq xG4AAAAAAACy8Pvf/z7uuuuumg7ck9ejjz7qGd1wk8RuAAAAAAAASq2/vz9WrlyZLEw3NDTEU089 FT/72c+m7R3dQjfcPLEbAAAAAACAUjp37lzcf//9ySJ3a2trPP300x/7qPHi65t9RrePLofpIXYD AAAAAABQKqOjo/HEE09EpVJJErlbWlpi7969nxmlpxq8i3d0j42N+QbCNBG7AQAAAAAAKIXio7+f fPLJmDdvXrKPK+/u7p6I6V9k8+bNQjfMsro9e/ZEcV28eNFuAFBqfX19sX79+qtX8TUAlF1xrzZ5 3+beDQDzDYC5qojc27dvj/nz5yeL3F1dXXH+/Pkb+jU9+uij1/3R5UI3TL+6yT9kp06dshsAlNr+ /fs/9gNk8TUAlF1xr3btfHPvBoD5BsBcUq1WJ95pvWDBgmTP5d62bdsNRe5rXU/wLt7R7RndkIbY DUA2xG4AciQGAGC+ATBXFed7t9xyS7LIXbzbejpm0OcF7+J/L/5/IA2xG4CsfvgVuwHIjRgAgPkG wFxz8uTJWL58ebLI3dnZGceOHZvWX3MRtB944IGPrXP33Xdf17O/gakTuwHIhtgNQI7EAADMNwDm irNnz8a3v/3tZJG7+Cj0Xbt2JXt29nvvvfex9Y4fP+6bComJ3QBkQ+wGIEdiAADmGwC5u3TpUtxz zz1RqVSSRO76+vrYvn178o8TN99g5ondAGRD7AYgRw5LADDfAMhV8RHf3d3d0dzcnCRyz5s3L378 4x/P2EeJm28w88RuALIhdgOQI4clAJhvAOSmWq3GwYMHo7W1NVnkXr9+fVy+fNl8g8yJ3QBkQ+wG IEcOSwAw3wDIRRG5jx07Fp2dncmey/2d73wnzp07Z77BHCF2A5ANsRuAHDksAcB8AyAHR48ejY6O jmSR++67746+vj7zDeYYsRuAbIjdAOTIYQkA5hsAZf87/7777ksWuYt3iff29ppvMEeJ3QBkQ+wG IEcOSwAw3wAoo9OnT8eGDRuSRe5ly5ZNvFvcfIO5TewGIBtiNwA5clgCgPkGQJn853/+Z7S3t0dD Q0OSyH3HHXfEm2++ab4BE8RuALIhdgOQI4clAJhvAJTB2bNn46677kr2Tu4FCxZEd3e3+QZ8jNgN QDbEbgBy5LAEAPMNgFo2NDQUa9eujUqlkiRyF+8Q/8u//MsYHR0134A/IHYDkA2xG4AcOSwBwHwD oBYV8fmRRx5JFrlvu+22eOyxx2J4eNh8Az6T2A1ANsRuAHLksAQA8w2AWlKtVmPr1q1RX1+f7J3c u3fvLsU7uc03mH11XV1dUVyDg4N2A4BS6+3tjc7OzqtX8TUAlF1xrzZ53+beDQDzDYDZ9OKLL0ZT U1Oy53IXM+HixYvmG3Dd6mwBAAAAAAAAn6X4BMXFixcni9zbtm2L06dP22jghondAAAAAAAA/IFf //rXsWTJkmSRe8OGDSI3cFPEbgAAAAAAAK4qHg945513Jovc69atixMnTtho4KaJ3QAAAAAAAMTJ kyfjW9/6VrLIvXr16vjd735no4FpI3YDAAAAAADMYWfPno1Vq1Yli9wNDQ3x/PPPR7VatdnAtBK7 AQAAAAAA5qArV67EQw89FJVKJUnkLv69TzzxRIyOjtpsIAmxGwAAAAAAYA4ZHx+P/fv3R3Nzc7LI vXHjxrhw4YLNBpISuwEAAAAAAOaAsbGx2LdvX7S1tSX7yPK1a9fG0NCQzQZmhNgNAAAAAACQseJZ 2a+//np0dHQki9ydnZ3R399vs4EZJXYDAAAAAABk6tixYxMhOlXkbm1tjTfffNNGA7NC7AYAAAAA AMhMX1/fxEeKp4rcS5YsmXjuN8BsErsBAAAAAAAy8dFHH8WWLVuioaEhSeReuHBh7N2710YDNUHs BgAAAAAAKLnindxr1qxJFrkXLFgQL7zwwsTzvwFqRV1XV1cU1+DgoN0AoNR6e3snnj80eRVfA0DZ Ffdqk/dt7t0AMN8A+KQicq9YsSLZx5U3NjbGk08+GWNjYzbbfIOaUzf5l9WpU6fsBgClVjwj6Nof xD0zCIAcFPdq1843924AmG8AFC5cuBDr1q1LFrnnzZsXP/nJT2J0dNRmm29Qs8RuALIhdgOQI4cl AJhvAFyriM+bNm2aiNGpPq58w4YNcfnyZZttvkHNE7sByIbYDUCOHJYAYL4BUBgfH4/t27cneyZ3 U1NT7N69O0ZGRmy2+QalIXYDkA2xG4AcOSwBwHwD4OWXX46FCxcmidxFPH/uuefi0qVLNtp8g9IR uwHIhtgNQI4clgBgvgHMXQcOHIjW1tZkkburqyvOnz9vo803KC2xG4BsiN0A5MhhCQDmG8Dcc+zY sWSRu7iKj0MXuc03yIHYDUA2xG4AcuSwBADzDWDuOHnyZHR0dCSL3I8++micPn3aRptvkA2xG4Bs iN0A5MhhCQDmG0D++vv7Y+XKlckid2dnZxw9ejSq1arNNt8gK2I3ANkQuwHIkcMSAMw3gHydOXMm 1qxZE5VKJUnkrq+vj2eeeUbkNt8gW2I3ANkQuwHIkcMSAMw3gPwMDQ3FD37wg6SRe8uWLTE8PGyz zTfImtgNQDbEbgBy5LAEAPMNIB/j4+Oxb9++uPXWW5NE7iKeb968WeQ232DOELsByIbYDUCOHJYA YL4BlF8RuQ8ePBjt7e1Jn8tdPPsb8w3mErEbgGyI3QDkyGEJAOYbQHkVz8ru6emJjo6OZJH7zjvv jJMnT9ps8w3mJLEbgGyI3QDkyGEJAOYbQHn/rluxYkWyyN3a2hpvvvmmjTbfYE4TuwHIhtgNQI4c lgBgvgGUy8DAQDz88MPJIveSJUuce5lvwP8RuwHIhtgNQI4clgBgvgGUQxG5t2zZEg0NDUkid1NT U7zwwgsTH42O+Qb8r7qurq4orsHBQbsBQKn19vZGZ2fn1av4GgDKrrhXm7xvc+8GgPkGUHv6+/vj oYceSha5GxsbY+fOnTE+Pm6zzTfgE+psAQAAAAAAwI0ZGhqK733ve8k+rryI5zt27BC5AT6H2A0A AAAAAHCdxsbG4pFHHolKpZIkctfX18ef/dmfxfDwsM0G+AJiNwAAAAAAwBcYHR2NrVu3Jvu48oUL F8bGjRtFboAbIHYDAAAAAAB8hmq1Gk899dTEO65TRO7m5ubYvXt3XLlyxWYD3CCxGwAAAAAA4BOK Z2UXz8yeP39+ksjd1NQUzz33XFy6dMlmA0yR2A0AAAAAAHCN7u7uZJG7+Bj0rq4ukRtgGojdAAAA AAAA/58DBw7EokWLkkTu4tqwYUN89NFHNhpgmojdAAAAAADAnHb06NG4/fbbk0Xu1atXx4kTJ2w0 wDQTuwEAAAAAgDnp3XffjY6OjqSRuwjp1WrVZgMkIHYDAAAAAABzSl9fX3R2diaL3I2NjRPP/Ra5 AdISuwEAAAAAgDnh3Llzce+99yaL3JVKJX70ox/F2NiYzQaYAWI3AAAAAACQtSI+79mzJ5qampKF 7gcffDCGhoZsNsAMErsBAAAAAIAsFR8jfvDgwWhvb08Wub/1rW9Ff3+/zQaYBXVdXV1RXIODg3YD gFLr7e2deNbS5FV8DQBlV9yrTd63uXcDwHwDuH49PT1Jn8u9fPnyOHnypI3GfINZVDf5l/KpU6fs BgCltn///o/dcBRfA0DZFfdq1843924AmG8An+93v/tdrF27Nlnkvu222+I3v/mNjcZ8gxogdgOQ DbEbgBw5LAHAfAO4Ph988EFs3rw5WeResmRJvPzyyzYa8w1qiNgNQDbEbgBy5LAEAPMN4PNNfnR0 U1NTkshd/Ht/8YtfTDz/G8w3qC1iNwDZELsByJHDEgDMN4BP9+GHH8b27dujoaEhSeSeP39+PPXU UzE+Pm6zMd+gRondAGRD7AYgRw5LADDfAD5ueHg4HnnkkahUKkki97x58yY+Dn10dNRmY75BjRO7 AciG2A1AjhyWAGC+AfyvIj7/8Ic/TBq577///jh37pzNxnyDkhC7AciG2A1AjhyWAGC+AXNd8azs n/70p1FfX58scq9duzaGhoZsNuYblIzYDUA2xG4AcuSwBADzDZjLdu3aFQsXLkwSuYtnfT/33HNx 6dIlG435BiUldgOQDbEbgBw5LAHAfAPmotdeey1uvfXWZJG7q6srzp8/b6Mx36DkxG4AsiF2A5Aj hyUAmG/AXHLo0KFoaWlJErmLa/PmzfHRRx/ZaMw3yITYDUA2xG4AcuSwBADzDZgLjh07Fm1tbcki 97p16+L06dM2GvMNMiN2A5ANsRuAHDksAcB8A3L24Ycfxj333JMscnd2dkZPT09Uq1WbjfkGGRK7 AciG2A1AjhyWAGC+ATm6cOHCxLutK5VKkshdvEv88OHDIjfmG2RO7AYgG2I3ADlyWAKA+QbkZHh4 ODZu3Jgscs+bNy/+5m/+JsbGxmw25hvMAWI3ANkQuwHIkcMSAMw3IAcjIyPxox/9aCJGp4jcRTxf v359XL582WZjvsEcInYDkA2xG4AcOSwBwHwDymx8fDwOHjwYixYtSvZc7tWrV8e5c+dsNuYbzEF1 XV1dUVyDg4N2A4BS6+3tjc7OzqtX8TUAlF1xrzZ53+beDQDzDSiL4lnZPT090d7enixyr1y5Mj78 8EObjfkGc1idLQAAAAAAAKZL8W7WVatWJYvcy5cvjyNHjthoAMRuAAAAAADg5g0MDMSjjz6aLHK3 trbGoUOHbDQAV4ndAAAAAADAlBWRe8uWLdHQ0JAkcjc3N4vcAHwqsRsAAAAAALhh58+fj23btiWL 3E1NTbF3796J538DwKcRuwEAAAAAgOvW398fXV1dySJ3fX19PPnkkzE6OmqzAfhcYjcAAAAAAPCF Lly4EOvXr49KpZIkchf/3uLfPzw8bLMBuC5iNwAAAAAA8JmKd1hv3bo15s2blyxyr1u3LoaGhmw2 ADdE7AYAAAAAAP7A+Ph47NixI9nHlReR+9577534WHQAmAqxGwAAAAAA+Jju7u5YsGBBksjd1NQU zz33XFy8eNFGA3BTxG4AAAAAAGDCoUOHYvHixUkid/EO8a6uLpEbgGkjdgMAAAAAwBz31ltvRXt7 e5LIXVwbNmyI06dP22gAppXYDQAAAAAAc1RfX1984xvfSBa5V69eHcePH7fRACQhdgMAAAAAwBxz 9uzZ+O53v5s0ch89ejSq1arNBiCZuuL5GMU1ODhoNwAotd7e3ujs7Lx6FV8DQNkV92qT923u3QAw 34Cbde7cuVi7dm1UKpUkkbs4k/ntb38rcmO+mW8wI+omB9CpU6fsBgCltn///o/dXBVfA0DZFfdq 1843924AmG/AVIyMjMQTTzwR8+bNSxK5Gxoa4l//9V9Fbsw38w1mlNgNQDbEbgBy5LAEAPMNuBlj Y2Px05/+NOrr65NE7uId4t/73vdieHjYZmO+mW8w48RuALIhdgOQI4clAJhvwFQU77Du6emJxsbG ZM/lvvfee2NoaMhmg/kGs0bsBiAbYjcAOXJYAoD5Bkzlz9jq1auTRe677747+vr6bDSYbzDrxG4A siF2A5AjhyUAmG/AjfzZ2rBhQ7LI3dbWFidPnrTRYL5BzRC7AciG2A1AjhyWAGC+AV/ko48+ikcf fTRZ5F6yZEm88cYbNhrMN6g5YjcA2RC7AciRwxIAzDfgswwMDExE7oaGhiSRe+HChbF3796J538D 5hvUIrEbgGyI3QDkyGEJAOYb8EkXL16M7du3J4vc8+bNi2effVbkBvMNap7YDUA2xG4AcuSwBADz DZg0PDwcu3fvjubm5mSR+/HHH4+RkRGbDeYblILYDUA2xG4AcuSwBADzDSgi98aNG6NSqSSJ3MW/ 95FHHonLly/bbDDfoFTEbgCyIXYDkCOHJQCYbzB3jY+Px89+9rOor69PFrkfeOCBOHfunM0G8w1K SewGIBtiNwA5clgCgPkGc9OuXbuisbExSeQurvvvv1/kBvMNSk/sBiAbYjcAOXJYAoD5BnPLK6+8 ErfeemuyyL1t27Y4c+aMjQbzDbIgdgOQDbEbgBw5LAHAfIO54dChQ0kj98MPPxynT5+20WC+QVbE bgCyIXYDkCOHJQCYb/C/z67u6uqKgYGB7H5vR44cifb29mSRe8OGDf6MgfkG2RK7AciG2A1AjhyW AGC+MdcVofvRRx+deK20tbXF4OBgFr+v3t7eWL58ebLIfd999/mzBeYbZK+u+K/hiiuXHxAAmLuK m8TOzs6rV/E1AJRdca82ed/m3g0A8425ZnR09GronrxaWlpK/XHcfX19sWrVqmSRe/Xq1XH06NGo VqteQGC+QfbqbAEAAAAAALWmCN3Fu5M/LeiWMXifOXNmIkSnitzFf/j/9ttvi9wAzCliNwAAAAAA NaX46PK1a9d+btwtnnN9/vz5mv+9XLlyJTZt2hSVSiVJ5G5oaIi9e/dO7BkAzDViNwAAAAAANePz 3tFdpnd4F/F5+/btUV9fn+zd3D/4wQ/i8uXLXjQAzFliNwAAAAAANeFGQve1wXtgYKBmfg/Fx4jv 27cv5s+fnyxyF8/87u/v94IBYM4TuwEAAAAAmHVTCd219JHmReTu6emZeHZ2qshd/D5PnjzpxQIA /0fsBgAAAABgVo2NjcWGDRtuOgQPDg7Oyq//+PHjsXr16mSR+/bbb48333zTCwUAPkHsBgAAAABg 1tzMO7o/ebW1tcXFixdn7Nfe19c3bb/2T7sWLVoUr732mhcJAHwGsRsAAAAAgFkxnaF78uro6Ege vE+fPh0PP/xwNDQ0JIncCxcujF/84hcxPj7uRQIAn0PsBgAAAABgxqUI3amDd/Fc8KeffjpZ5F6w YEE8++yzIjcAXCexGwAAAACAGTUdz+i+nuD90UcfTcuvd2RkJHbv3h3Nzc1Jfq1FPN++ffvEvgAA 10/sBgAAAABgxqR8R/cnr5aWlomPHJ+qInL/8Ic/TPZO7kqlEg899FAMDw97YQDAFIjdAAAAAADM iJkM3dcG78HBwRv6dVar1di5c2fU19cn+3Xdc889cfbsWS8KALgJYjcAAAAAAMnNRuievNrb2yee t309XnjhhWhsbBS5AaAE6rq6uqK4bvS/bAOAWtPb2xudnZ1Xr+JrACi74l5t8r7NvRsA5htlVYTu hx9+eFZC97XBe2Bg4DN/ja+99lqyZ3IX17Zt2+L3v/+9FwOYb8A0qpsctKdOnbIbAJTa/v37P3YT WXwNAGVX3KtdO9/cuwFgvlE2s/mO7ut5hvdbb70VS5YsSbbmhg0boq+vzwsBzDcgAbEbgGyI3QDk yGEJAOYbZTY+Ph5r166tidD9yeD97rvvxrJly5Kts3r16jh27JgXAZhvQEJiNwDZELsByJHDEgDM N8pqbGws1q1bV1Ohe/Kqr69P9u8uHq129OjRqFarXgRgvtkUSEzsBiAbYjcAOXJYAoD5RhkVoXu2 n9E901dHR0f09PRMvJsdMN/MN5gZYjcA2RC7AciRwxIAzDfKqJae0z0TH4u+b9++icAPmG/mG8ws sRuAbIjdAOTIYQkA5htllXvwbmpqmojcIyMjvtmA+QazROwGIBtiNwA5clgCgPlGmeUavL/97W/H uXPnfIMB8w1mmdgNQDbEbgBy5LAEAPONssspeHd2dkZvb69vKmC+QY0QuwHIhtgNQI4clgBgvpGD sgfv2267Ld544w3fSMB8gxojdgOQDbEbgBw5LAHAfCMXZQzeS5cujX/6p3+KarXqGwiYb1CDxG4A siF2A5AjhyUAmG/kpCzB+9Zbb41XXnlF5AbMN6hxYjcA2RC7AciRwxIAzDdyU8vBe8GCBfHCCy+I 3ID5BiUhdgOQDbEbgBw5LAHAfCNHtRa86+vrY8eOHTE+Pu6bA5hvUCJ11waB4g/dVK6BgYEpLX7x 4sUpr1kLaw8ODpZu7eKfs7a1y7J28WelbGsXfydZe/bWfvbZZz/2w2TxtT3/7OvKlSvWvgEffPCB ta1dmrWLg8OyrX2z6+a89qf9x1z2fHbXnuoh+GytXfwz1rZ2mdaeitlcu/j7yNo3fn1yvt3Ir8Oe T/0qft6rpbVrIXhXKpV47LHHYmRk5A9+fcXP9LO159a29ky1ktlcu+yN6NPWvp7YnePvWxPUBGdz 7brp+IFgw4YNU/qN7tmzp9Rrd3V1lW7t4p+ztrXLsnbxZ6Vsaxd/J1nb2mVZu6enx9o3oKOjw9rW Ls3aUz1Anc21p+O+xNrWnqm1p/ofq83W2sU/Y21rl2ntqR4iztbanzzUtnb6v9ft+dSv4ue9Wlt7 toJ3EbnXr18fQ0NDn/n7Ln6mn609t7a1Z6qVzObaZW9En7b29cTuHH/fmqAmOJtri91e2Na2ttgt flpb7La28GptsVvstra1xW5rW1vsFrvFbrF71tYugvfatWtnLHTfe++9ceHCBeHV2mK32C12W1sT zCF2r1692gvbC9va1ha7xU9ri93WFl6tLXaL3da2tthtbWuL3WL3jK9d3MMX1418RKY9zy92F4qP EW9tbU0aub/61a/Ghx9+KLxaW+wWu5OtXcyzydn2WfNNcNYENaJpjt0+n9/n81vb2p7Z7RnO1p6b a3tm943x/Ghre2a3Zzhb29qe2W1ta8/M2lPhmd3WtnY5n9k9qbu7OxYsWJAscq9cuTLeeeedG/59 e360tT2zWyOytrU1wRI8szsAAAAAAGCG/frXv47Fixcni9zr1q2b8n9cAACUg9gNAAAAAMCMOXny 5LQ8QuezrhUrVsTRo0ejWq3abADInNgNAAAAAEBy77//ftLIvWrVqnj99ddFbgCYQ8RuAAAAAACS OXPmTKxZsyZZ5O7s7Iy3335b5AaAOUjsBgAAAABg2g0PD8eDDz4YlUolSeRubW2Nffv2xfj4uM0G gDlK7AYAAAAAYNoU77B+6qmnor6+PknkbmxsjO7u7hgdHbXZADDHid0AAAAAAEyLIkIvWLAg2UeW f/WrX43+/n4bDQBMELsBAAAAALgpBw4ciObm5mSRe+XKlXH27FkbDQB8jNgNAAAAAMCU9PX1xbp1 65JF7rvuuit6e3ttNADwqcRuAAAAAABuyKVLl2Lbtm3R0NCQJHK3t7fHyZMnbTQA8LnEbgAAAAAA rksRubdv3x5NTU1JIvfixYvjzTfftNEAwHURuwEAAAAA+FwjIyPR3d2d7LncjY2NsXPnzhgfH7fZ AMB1q+vq6oriGhwctBsAlFrxDK/Ozs6rl2d6AZCD4l5t8r7NvRsA5hszbWxsLGnkrq+vjx07dojc gPkGTEnd5A8Vp06dshsAlNr+/fs/dsNcfA0AZVfcq10739y7AWC+MROK+FzcVxfPzk4RuefNmxeb N2+O4eFhmw2Yb8CUid0AZEPsBiBHDksAMN+YScU7uZ988sn4yle+kiRyF9dDDz0kcgPmGzAtxG4A siF2A5AjhyUAmG/MhOKd3EXkbmhoSBa5i0eOnTx50mYD5hswbcRuALIhdgOQI4clAJhvpPbyyy9H U1NTssh9xx13xJEjR2w0YL4B007sBiAbYjcAOXJYAoD5RiqvvvpqLFq0KFnkXrlypcgNmG9AUmI3 ANkQuwHIkcMSAMw3ptuxY8eitbU1WeRet26d7ylgvplvMCPEbgCyIXYDkCOHJQCYb0yX4nnZf/RH f5Qscq9evTqOHj0a1WrVZgPmm/kGM0LsBiAbYjcAOXJYAoD5xs26cOFCPPDAA8ki94oVK6Knp0fk Bsw38w1mnNgNQDbEbgBy5LAEAPONqRoeHo5NmzZFpVJJErnb29vj4MGDIjeA+QazRuwGIBtiNwA5 clgCgPnGjRobG4vHH3886uvrk0TulpaW2LNnz8Q6AJhvMJvEbgCyIXYDkCOHJQCYb1yv0dHR2Lp1 azQ2NiaJ3AsWLIi9e/dOrAOA+Qa1QOwGIBtiNwA5clgCgPnGFyk+Rnznzp3R0NCQ7Lnca9asiTNn zthsAPMNaorYDUA2xG4AcuSwBADzjc9SRO5nn3022Tu5i2vlypXR399vswHMN6hJYjcA2RC7AciR wxIAzDc+zcDAQKxevTpZ5F6+fHm88847NhrAfIOaJnYDkA2xG4AcOSwBwHzjWkXk3rJlS7KPLG9p aYkDBw7YaADzDUpB7AYgG2I3ADlyWAKA+Ubh/PnzSSP3woUL48UXX7TRAOYblEpdV1dXFNfg4KDd AKDUent7o7Oz8+pVfA0AZVfcq03et7l3A8B8m3uKyF3sUarIvWDBgti1a1eMj4/bbADzDUqnzhYA AAAAANSWIj7v3r07WeSur6+Pp556SuQGAEpN7AYAAAAAqBFFfD548GC0t7cnidyVSiU2bdoUIyMj NhsAKD2xGwAAAABglo2NjcVPf/rTuPPOO5NE7uK6//7748KFCzYbAMiG2A0AAAAAMEuq1Wr87Gc/ S/Zx5cX1ne98J/r7+202AJAdsRsAAAAAYBa8/PLLccsttySL3H/0R38UfX19NhoAyJbYDQAAAAAw gw4fPhyLFi1KFrlbW1vjrbfestEAQPbEbgAAAACAGfDOO+9EW1tbssi9evXqOHHihI0GAOYMsRsA AAAAIKHf//73cffddyeN3EePHp14/jcAwFwidgMAAAAAJHD27NlYtWpVssjd2dkZb7/9tsgNAMxZ YjcAAAAAwDS6fPlyPPTQQ1GpVJJE7paWlti/f7/IDQDMeWI3AAAAAMA0GBsbi0ceeSRZ5G5qaord u3fH6OiozQYACLEbAAAAAOCmPf/889HQ0JAkchf/3p07d8alS5dsNADANcRuAAAAAIApevHFF2PB ggXJnsv99a9/Pf7nf/7HRgMAfIq6rq6uKK7BwUG7AUCp9fb2Rmdn59Wr+BoAyq64V5u8b3PvBoD5 VjsOHToUS5cuTRa5v/rVr8axY8e8WADMN+Bz1E3+8HTq1Cm7AUCp7d+//2MHA8XXAFB2xb3atfPN vRsA5tvsGhgYiPXr1yeL3C0tLRMhHQDzDfhiYjcA2RC7AciRwxIAzLfa8NFHH8W2bduSPZd74cKF 8eqrr0a1WvUCATDfgOskdgOQDbEbgBw5LAHAfJtdly5dmvgo2lSRe/78+bFr164YHx/3wgAw34Ab JHYDkA2xG4AcOSwBwHybHaOjo9Hd3R3Nzc1JIncRz4uIXqwDgPkGTI3YDUA2xG4AcuSwBADzbWYV 77Det2/fxLOzU0TuSqUSjzzySAwPD3shAJhvwE0SuwHIhtgNQI4clgBgvs2cnp6eaG9vTxa5N23a FJcvX/YCADDfgGkidgOQDbEbgBw5LAHAfEureCf3X//1X8eKFSuSRO7iWrlyZZw9e9Y3HsB8A6aZ 2A1ANsRuAHLksAQA8y2d4pnc8+fPTxa5i3eJv//++77hAOYbkIjYDUA2xG4AcuSwBADzbfq98sor sWjRomSRu62tLd577z3faADzzaZAYmI3ANkQuwHIkcMSAMy36XPs2LG4/fbbk0XuxYsXx6FDh3yD Acw3928wQ8RuALIhdgOQI4clAJhvN+/tt9+OZcuWJYvcq1evjhMnTvjGAphv7t9ghondAGRD7AYg Rw5LADDfpq6vry++9rWvJYvcnZ2dEyG9Wq36pgLg/g1mgdgNQDbEbgBy5LAEAPPtxn344YexcuXK pM/kLu45RW4A3L/B7BK7AciG2A1AjhyWAGC+Xb+hoaG49957k0XulpaW2Lt3b4yNjfkmAuD+DWqA 2A1ANsRuAHLksAQA8+2LFfH58ccfj3nz5iWJ3E1NTbF79+64cuWKbx4A7t+ghojdAGRD7AYgRw5L ADDfPlvxMeI7d+6MxsbGJJG7ubk5XnrppRgZGfFNA8D9G9Sguj179kRxXbx40W4AUGp9fX2xfv36 q1fxNQCUXXGvNnnf5t4NAPPt//fiiy9OvOM61UeWr1mzJi5duuSbBYD7N6hhdbYAAAAAACiLw4cP x5IlS5JF7q985SvR29trowEASkDsBgAAAABq3vnz52Pz5s3JIvftt98eR48etdEAACUidgMAAAAA NevKlSuxbdu2aGhoSBK5Fy9eHPv377fRAAAlJHYDAAAAADWniNzd3d3R0tKSJHIvWLAgXnjhhRgf H7fZAAAlJXYDAAAAADVjdHQ0XnrppWhubk4SuYt3iO/atSuq1arNBgAoObEbAAAAAJh1ReTes2dP sndyF5F7x44dMTY2ZrMBADIhdgMAAAAAs6b4GPHimdmpInelUolNmzbF8PCwzQYAyIzYDQAAAADM in/+53+O9vb2JJG7uNasWRPnzp2z0QAAmRK7AQAAAIAZ9corr8SiRYuSRe6Ojo54//33bTQAQObE bgAAAABgRhw4cCDZx5UX17Jly+Ktt96y0QAAc4TYDQAAAAAkdfTo0fjyl7+cLHIvXbo03njjDRsN ADDHiN0AAAAAQBLHjh2b+EjxVJG7s7Mz/u3f/i2q1arNBgCYg8RuAAAAAGBa9ff3x913350scre1 tcXrr78ucgMAzHF1XV1dUVyDg4N2A4BS6+3tnfiv+iev4msAKLviXm3yvs29GwC17uzZs/Hggw9G pVJJErmL533v27cvxsbGbDYA7t+A4mfE//1B8dSpU3YDgFLbv3//xw5Biq8BoOyKe7Vr55t7NwBq 0fDwcGzYsCFZ5G5tbY09e/bEyMiIzQbA/RtwldgNQDbEbgBy5LAEgFpWxOetW7dGfX19sndyF5F7 dHTUZgPg/g34A2I3ANkQuwHIkcMSAGrR+Ph4PP3008kid0NDQ+zevVvkBsD9G/C5xG4AsiF2A5Aj hyUA1JJqtRq7du2KpqamJJG7uO677744f/68zQbA/RvwhcRuALIhdgOQI4clANSKV199NRYtWpQs ct9xxx1x5MgRGw2A+zfguondAGRD7AYgRw5LAJhtp0+fjm9+85vJIndx/fKXv7TRALh/A26Y2A1A NsRuAHLksASA2TIwMBBbtmyZeH52ytBtvgHg/g2YKrEbgGyI3QDkyGEJADNtdHQ0uru7k0XuxsbG +MlPfmK+AeD+DbhpYjcA2RC7AciRwxIAZkoRuffs2RMtLS1JIve8efNi69atMT4+br4B4P4NmBZi NwDZELsByJHDEgBSq1arsW/fvmhra0sSuSuVSvzpn/5pXL582XwDwP0bMK3EbgCyIXYDkCOHJQCk UkTunp6e6OjoSPYs7nvuuScuXLhgvgHg/g1IQuwGIBtiNwA5clgCwHQrIve///u/x4oVK5JF7rvu uitOnjxpvgHg/g1ISuwGIBtiNwA5clgCwHR67bXXorm5OVnkXrZsWbz77rvmGwDu38w3mBFiNwDZ ELsByJHDEgCmwxtvvBFf+tKXkkXupUuXxuHDh803ANy/mW8wo8RuALIhdgOQI4clANyM9957L5Yv X54sci9atChefPHFiY9GN98AcP9mvsFME7sByIbYDUCOHJYAMBX9/f3x7W9/O1nkXrVqVfT09MTY 2Jj5BgDmG8yauj179kRxXbx40W4AUGp9fX2xfv36q1fxNQCUXXGvNnnf5t4NgC9y9uzZuOeee5JF 7ra2tnj99ddv+J3c5hsA7t+AFOpsAQAAAACU2+XLl2Pjxo1RqVSSRO7m5ubYu3dvjI6O2mwAAGqG 2A0AAAAAJVV8jPj27dujoaEhSeRuamqK559/PkZGRmw2AAA1R+wGAAAAgBJ65plnkkXu4t9bRHQf vwoAQC0TuwEAAACgRP7u7/4uFi1alOy53F1dXXHp0iUbDQBAzRO7AQAAAKAEXnnllbjllluSRe4/ +ZM/idOnT9toAABKQ+wGAACA/8feHYZWeeWJH89NYkw1ralaqsUWp+NsbdexltpO6UhNmZa2s44r i9LOjnRS7BR3teDuuIzszDSCTIdid4WKtKxg2HZnDcjWQVlaqaAQGFllJ4hIEYUEDBjIi7zIi/si L37//5PZdOxMbDXek9x77ucDD2yWscecRH95ztd7H4Aq9h//8R8xf/78ZJH7rrvuivfee89GAwBQ c8RuAAAAAKhCFy5cGH+1darIXbwV+jvvvBNjY2M2GwCAmiR2AwAAAEAV6e/vH39udnNzc5LIPWvW rPjpT38a5XLZZgMAUNPEbgAAAACoAsPDw7Fz585oa2tLErmLeP7yyy/HyMiIzQYAIAtiNwAAAADM oNHR0ejq6or29vYkkbuxsTHWrVs3vg4AAORE7AYAAACAGVA8K3v//v2xZMmSJJG7VCrFCy+8EIOD gzYbAIAsid0AAAAAMM0++uijWLZsWZLIXVx/8Rd/Eb/73e9sNAAAWRO7AQAAAGCa/Pa3v43Vq1cn i9zFq8RPnjxpowEAqAsNHR0dUVx9fX12A4Ca1tPTM/6Mu4mr+BgAal1xrzZx3+beDaB27du3L+bN m5csct97771x5MgR8w0AzDeoKw0TPxCfOnXKbgBQ04rDo+sPe4qPAaDWFfdq1883924AteXDDz+M +fPnJ4vcRUA/cOCA+QYA5hvUJbEbgGyI3QDkyGEJQG06duzY+FuKp4rcs2fPjl/+8pcxNjZmvgGA +QZ1S+wGIBtiNwA5clgCUFuK52UvXbo0WeRetWpV/Mu//EsMDw+bbwBgvkHdE7sByIbYDUCOHJYA 1IYrV67Eo48+mixyL1u2LLq7u2v2ldzmGwDu34AUxG4AsiF2A5AjhyUA1a14hfWzzz4bpVIpSeQu 3gq9uLfJJXKbbwC4fwMqSewGIBtiNwA5clgCUJ1GRkZiw4YN0dTUlCRyt7W1xa5du2J0dNR8AwDz DbgBsRuAbIjdAOTIYQlAdSmXy7F58+ZobGxMErmbm5tjx44dcfXqVfMNAMw34GuI3QBkQ+wGIEcO SwCqx9atW2PWrFnJnsvd2dkZly9fNt8AwHwDbpLYDUA2xG4AcuSwBGDmHThwIO68885kkfu73/1u 9Pb2mm8AYL4Bt0jsBiAbYjcAOXJYAjBzenp6YtGiRcki99y5c+Pdd98138w3AMw3YIrEbgCyIXYD kCOHJQDTr7+/P1asWJEscs+ePTvefvtt8818A8B8A26T2A1ANsRuAHLksARg+oyMjMSuXbuira0t SeRuaWmJN998M8rlsvlmvgFgvgEVIHYDkA2xG4AcOSwBSK+Iz8X9Q3t7e5LI3djYGOvXr4/R0VGb bb4BYL4BFSR2A5ANsRuAHDksAUiniNx79uyJhQsXJovcL730UgwPD9ts8w0A8w1IQOwGIBtiNwA5 clgCUHljY2Nx8ODBWLJkSZLIXSqV4rHHHosrV67YbPMNAPMNSEjsBiAbYjcAOXJYAlBZx48fjxUr ViSJ3MVVRO6LFy/aaPMNAPPNfINp0NDV1RXF1d/fbzcAqGm9vb2xdu3aL67iYwCodcW92sR9m3s3 gKn75JNPYvXq1cki9ze+8Y04c+aMjTbfADDfzDeYRg22AAAAAIBcvffee3HXXXcli9z3339/nD59 2kYDAMAMELsBAAAAyM5vfvObuPfee5NF7vb29jh06JCNBgCAGSR2AwAAAJCN4lXWS5YsSRa558yZ E7t27YqxsTGbDQAAM0zsBgAAAKDmXbx4MZ544okolUpJIvfy5cvjzTffjHK5bLMBAKBKiN0AAAAA 1KyBgYF4+umnk0XuefPmxfvvv++V3AAAUIXEbgAAAABqztDQUKxduzZZ5G5ubv7i/z548KANBwCA KiR2AwAAAFAzRkZGYtOmTdHU1JQkcs+ePTsWLVr0Z/9/wRsAAKqP2A0AAABATSiemX39K64r/Uru v/3bv42VK1fe8H8jeAMAQHURuwEAAACoanv27Im5c+cmidzFtW7duvif//mf6Ojo+Nr/reANAADV Q+wGAAAAoCodOnQo7rnnnmSR+3vf+16cO3du/K3RV69efdO/7v333/fFAQCAKiB2AwAAAFBVjh07 Fvfff3+yyN3a2hq7d++OsbGxWw7dXuENAADVQ+wGAAAAoCpcuXIlHnrooWSRu6mpKV577bUol8vj 6001dAveAABQHcRuAAAAAGZUEZ137NgRbW1tySL3yy+/PL7OhNHR0Zt6RrfgDQAA1auh+KG+uPr6 +uwGADWtp6cn2tvbv7iKjwGg1hX3ahP3be7dgNwUwXnv3r3jP7+niNylUin+5m/+5kuRu3C7r+j2 DG/zDQDMN6gODRM/lJ86dcpuAFDT9u3b96UDp+JjAKh1xb3a9fPNvRuQg+JtxH/9618ni9zF9dRT T8XAwMCfrV3p0O0V3uYbAJhvMHPEbgCyIXYDkCOHJUBOisi9f//+WLJkSbLI/Zd/+ZfR29s76fqp Qrfgbb4BgPkGM0PsBiAbYjcAOXJYAuRgbGwsuru7Y+nSpclC8+LFi+PYsWM3/D0Uofu5555Ltr7g bb4BgPkG00/sBiAbYjcAOXJYAuTw91jKV1PPnz8/Dh069JW/h9Sv6Ba8zTcAMN9gZojdAGRD7AYg Rw5LgFp19OjR+Na3vpUsKN99991x4MCBr/19THfonriKzx/zDQDzDUhL7AYgG2I3ADlyWALUmk8/ /TSWLVuWLCLPnj07tm7dOv7W6F9ndHR0RkJ3cTU3N8fx48d9Q5hvAJhvQEJiNwDZELsByJHDEqBW nD17Nh566KFk8bilpWU8cpfL5Zv6/RSv6O7o6JiR0C14m28AmG/mG0wPsRuAbIjdAOTIYQlQ7QYH B+Ppp59OFozvueeeePXVV286chdm6q3LBW/zDQDzzXyD6SV2A5ANsRuAHDksAapVEZTXr18fjY2N SSJxW1tbdHV1jb8V+a0o3t58pl/RLXibbwCYb+YbTA+xG4BsiN0A5MhhCVBtildYb9q0KZqampKE 4YULF8bevXvj2rVrt/x7K8L4mjVrqip0T1ytra3xySef+AYy3wAw34AKErsByIbYDUCOHJYA1aKI 3Fu2bIlZs2Yli8G7du0af8X4VH9/zz33XFWGbsHbfAPAfAPSELsByIbYDUCOHJYAM614W/CtW7cm i9zFW3xv3749rl69etu/19dff72qY3fxqvULFy74pjLfADDfgAoRuwHIhtgNQI4clgAzac+ePeOv Rk4Vfzs7O+Py5csV/T1Xa/AWus03AMw3oPIarg8CxR+6qVx9fX1TWry/v3/Ka1bD2p9//nnNrV38 Omtbu1bWLv6s1Nraxd9J1p65tbdt2/alHyaLj+35ja+pPAOxntc+c+aMta1dM2tP9e1fZ3Lt2103 57Un+8dc9nxm1y7eKrmW1i5+jbWtfavXv/3bv8XixYuThd9Vq1bFe++9N+naU/Gnn/df/dVfVVXo vueee+LgwYNfuedTUfxdWImv90ys/afz7VZ+H7X8ec/02sXPe9a+ecXP9Na2dq2sPdVWMpNr13oj mmztm4ndOX7emqAmOJNrN1TiB/aOjo4pfaJdXV01vXbxr49rbe3i11nb2rWydvFnpdbWLv5Osra1 a2Xt7u5ua9+CpUuXWtvaNbP2VA9QZ3LtStyXWNva07X2VP+x2kytXfwaa1u7lq6pHiLW4+f9pwfq tbj2VP5ez+Hznqm1i5/3rH3zip/prW3tWll7qq1kJteu9UY02do3E7tz/Lw1QU1wJtcWu31jW9va Yrf4aW2x29rCq7XFbrHb2tYWu61tbbFb7Ba7xW5rC6/WFrs1IrHb2ppg7cXutWvX+sb2jW1ta4vd 4qe1xW5rC6/WFrvFbmtbW+y2trXFbrF72tcu7omK61a+38VusVv8tLa1xe5qXbuYZxOz7UbzTXDW BDWiCsdu78/v/fmtbW3P7PYMZ2vX59qe2X1rPD/a2p7Z7RnO1ra2Z3ZbO6e1jx8/Hj/+8Y+jra0t SbgtlUrx6KOPxn/9139Ny7OMv+7znu5neN/MM7o9P9raM7G2Z3bfGs+PtrZndmtE1ra2JlgDz+wO AAAAAOpCEYX37t0b7e3tyULvY489FleuXKm6z/3111+fltBdvKpvqv+oFQAAuDViNwAAAEAdOHz4 cCxZsiRZ5F2xYkWcPXu2qvcgdfAu9vfy5cu+2QAAYJqI3QAAAAAZ++yzz2L16tXJAu+iRYum/LbM MyFV8C5e0S10AwDA9BK7AQAAADJUBOiOjo5kkXvBggXxm9/8pib3ptLB21uXAwDAzBC7AQAAADLy 8ccfj7+leKrIPWfOnHj33Xdrfp8qFbyLV7ZfuHDBNx4AAMwAsRsAAAAgA7///e/jwQcfTBa577jj jvjlL38Z5XI5mz273eDtGd0AADCzxG4AAACAGnblypV4+umno1QqJYncs2bNip07d8bY2FiW+zfV 4N3e3h59fX2+AQEAYAaJ3QAAAAA1aGhoKF544YVkkXvu3LmxcePGGBkZyX4vbzV4F29dfu7cOd+E AAAww8RuAAAAgBoyOjoa69evj8bGxiSRu3jFcldXV11E7uvdbPAu9kfoBgCA6iB2AwAAANSA4lnZ r776ajQ3NyeL3L/4xS/i6tWrdbvHXxe8hW4AAKguYjcAAABAFSuelf3mm2+OPzs7ReRubW2NHTt2 1N0ruW/kRsFb6AYAgOojdgMAAABUqV27dkVLS0uSyF1cGzZsqOtXct/Inwbv4tX0p06dsjEAAFBl Gjo6OqK4+vr67AYANa2np2f81RYTV/ExANS64l5t4r7NvRvUj0OHDsX8+fOTRe7i75MzZ87Y6K8w Ebzb2tqit7fXhphvAGC+QRVqmLjJ8a9TAah1+/bt+9IBXvExANS64l7t+vnm3g3ydvjw4Vi8eHHS yO3vkZtXvL37Z599ZiPMNwAw36BKid0AZEPsBiBHDkugPpw8eTK+8Y1vJIvcxfO+3377bRuN+QYA 5htkRewGIBtiNwA5clgCeSveHnv58uXJIndTU1O8+uqrMTo6arMx3wDAfIPsiN0AZEPsBiBHDksg T/39/dHZ2RmNjY1JInepVIrnn38+hoaGbDbmGwCYb5AtsRuAbIjdAOTIYQnkZWRkJHbu3BltbW3J Ivezzz4bV65csdmYbwBgvkH2xG4AsiF2A5AjhyWQh7GxsTh48GAsWbIk2VuWP/7443H27FmbjfkG AOYb1A2xG4BsiN0A5MhhCdS+7u7uWLZsWbLI/cADD4w/+xvMNwAw36DeiN0AZEPsBiBHDkugdh0/ fjxWr16dLHLfd999ceLECRuN+QYA5hvULbEbgGyI3QDkyGEJ1J7PPvssaeS+++67o6enx0ZjvgGA +QZ1T+wGIBtiNwA5clgCteP06dOxcePGaG5uThK529vb48CBAzYa8w0AzDfg/4jdAGRD7AYgRw5L oPpdunQpVq5cmeyV3K2trfGP//iPMTY2ZrMx3wDAfAOuI3YDkA2xG4AcOSyB6nX+/Pl44oknolQq JYncLS0tsW3btiiXyzYb8w0AzDdgEmI3ANkQuwHIkcMSqD6Dg4PxzDPPJIvc8+bNi5deeilGRkZs NuYbAJhvwFcQuwHIhtgNQI4clkD1GB0djQ0bNkRjY2OSyL1kyZLo7u72duWYbwBgvgE3SewGIBti NwA5clgCM6+Izz/+8Y+jqakpSeRua2uLvXv3jsd0MN8AwHwDbp7YDUA2xG4AcuSwBGbW7t274447 7kgSuZubm6OzszP6+/ttNOab+QaA+QZMQUNXV1cUlxsrAGpdb29vrF279our+BgAal1xrzZx3+be DabPu+++G3Pnzk0SuYtr8+bNcfnyZRuN+Wa+AWC+AbehwRYAAAAA/MF7770XCxYsSBa5161bF+fO nbPRAAAAFSB2AwAAAHWvp6cnFi1alCxyr1mzRuQGAACoMLEbAAAAqFuffvppLFmyJFnkLp7L/fbb b8fY2JjNBgAAqDCxGwAAAKg7//u//xvLly9PFrkbGxtjw4YNMTIyYrMBAAASEbsBAACAulHE5127 do3H6BSRu1Qqxfe///0YHBy02QAAAImJ3QAAAED2yuVy7Nu3L9rb25O9mvupp56KgYEBmw0AADBN xG4AAAAgW0Xk3r9/f9Lncn/zm9+M3t5emw0AADDNxG4AAAAgO2NjY9Hd3R1Lly5NFrmL//aRI0ds NgAAwAwRuwEAAICsnDp1KpYvX54sci9evDg+/vhjGw0AADDDxG4AAAAgC319ffHcc88li9zF874/ +OADGw0AAFAlxG4AAACgph09ejQ2btwYzc3NSSJ3S0tL7Nq1y0YDAABUGbEbAAAAqEknTpyIBx54 INkruZuammLTpk0xOjpqswEAAKqQ2A0AAADUlIGBgXj88ceTRe7GxsZYt25dDA0N2WwAAIAq1tDR 0RHFVTzXCgBqWU9Pz/hzFCeu4mMAqHXFvdrEfZt7N+rd4OBgfO9734tSqZTsldxr164dXwcw3wDA fIPq1zBxQ3fq1Cm7AUBN27dv35cOK4uPAaDWFfdq1883927Uo5GRkVi/fv34K65TRO7iH0p2dXWN rwOYbwBgvkHtELsByIbYDUCOHJZQz8rlcmzevHn8FdcpIndra2ts3749hoeHbTaYbwBgvkENErsB yIbYDUCOHJZQr3bv3h0tLS3JnstdPJO7v7/fRoP5BgDmG9QwsRuAbIjdAOTIYQn15sCBA3HnnXcm i9zFsxPPnTtno8F8AwDzDTIgdgOQDbEbgBw5LKFe9PT0xKJFi5JGbn9+wHwDAPMN8iJ2A5ANsRuA HDksIXcnTpyI+++/P1nkXrVqVXzyySc2Gsw3ADDfIENiNwDZELsByJHDEnL1u9/9Lh5++OFkkbu1 tTX+8z//M8bGxmw2mG8AYL5BpsRuALIhdgOQI4cl5ObSpUvx6KOPJovcjY2NsWHDhiiXyzYbzDcA MN8gc2I3ANkQuwHIkcMSclHE5507d47H6BSRu1QqjUfuoaEhmw3mGwCYb1AnxG4AsiF2A5AjhyXU uuJtxLu7u2PZsmXJIveTTz4ZFy9etNlgvgGA+QZ1RuwGIBtiNwA5clhCLTty5EiyyF1cDz30kMgN 5hsAmG9Qx8RuALIhdgOQI4cl1KLjx4/H6tWrk0XuIqCfPHnSRoP5BgDmG9Q5sRuAbIjdAOTIYQm1 9v26Zs2aZJF7wYIFcejQIRsN5hsAmG/AOLEbgGyI3QDkyGEJteDMmTPR0dGRLHLPnTs33nnnHRsN 5hsAmG/Al4jdAGRD7AYgRw5LqGa/+93vorOzM5qbm5NE7tbW1ti6dWuUy2WbDeYbAJhvwJ8RuwHI htgNQI4cllCNzp8/HytWrEj2Su5Zs2bFjh07RG4w3wDAfAO+UkNXV1cUV39/v90AoKb19vbG2rVr v7iKjwGg1hX3ahP3be7dmGlXrlwZ/zmrVColidxNTU3xwx/+MEZHR202mG8AYL4BX6vBFgAAAABf ZWRkJNavXx+NjY1JInfx3y3++8PDwzYbAACAmyZ2AwAAAJMaGxuL1157bfwV1ykid/Gs7z179ojc AAAATInYDQAAAPyZXbt2xezZs5NF7s7Ozrh8+bKNBgAAYMrEbgAAAOAL7777bsyZMydJ5C6uDRs2 iNwAAABUhNgNAAAAxKFDh2L+/PnJIve6devi3LlzNhoAAICKEbsBAACgjh07dizuv//+ZJF7zZo1 cerUKRsNAABAxYndAAAAUIc+/fTT+Na3vpUscq9YsSKOHj0aY2NjNhsAAIAkxG4AAACoI2fPno1v f/vbySL37Nmzo7u7W+QGAAAgObEbAAAA6sDQ0FA8++yzUSqVkkTu4r9bPJd7eHjYZgMAADAtxG4A AADIWLlcjl/96lfR2NiYLHIXEX1gYMBmAwAAMK3EbgAAAMhQEbn3798fS5YsSfaW5Y899lhcvHjR ZgMAADAjxG4AAADISPGs7OKZ2Skj99KlS+PMmTM2GwAAgBkldgMAAEAmDh8+HMuWLUsWuYuA/vHH H9toAAAAqkJDR0dHFFdfX5/dAKCm9fT0RHt7+xdX8TEA1LriXm3ivs29GzfS29sbTz31VLLIPW/e vPjggw9sNGC+AYD5BlWlYeLG9dSpU3YDgJq2b9++Lx3KFh8DQK0r7tWun2/u3bje5cuXY+PGjdHc 3Jwkct95552xZ8+e8bdGBzDfAMB8g2ojdgOQDbEbgBw5LGEyV65cic2bNyeL3K2trbFjx44ol8s2 GzDfAMB8g6oldgOQDbEbgBw5LOF6AwMD8eSTT0apVEoSuWfNmhU/+clPRG7AfAMA8w1qgtgNQDbE bgBy5LCEwtDQ0Pgz/1JF7qampvFXio+OjtpswHwDAPMNaobYDUA2xG4AcuSwpL4Vz8pO+UzuIp6v Xbs2BgcHbTZgvgGA+QY1R+wGIBtiNwA5clhSn4rIvW3btmhpaUn2TO7t27fHpUuXbDZgvgGA+QY1 S+wGIBtiNwA5clhSf/bs2RNz5sxJGrmvXr1qowHzDQDMN6h5YjcA2RC7AciRw5L68fbbb8fdd9+d JHIXb4Pe2dkZ/f39Nhow3wDAfINsiN0AZEPsBiBHDkvy19PTEwsXLkwSuYtr3bp18fnnn9towHwD APMNsiN2A5ANsRuAHDksydfJkyfjwQcfTBa5V69e7fsFMN8AwHyDrIndAGRD7AYgRw5L8nP+/Pl4 /PHHk0XuNWvWRG9vr40GzDcAMN8ge2I3ANkQuwHIkcOSfFy5ciWeeuqpKJVKSSL3vHnz4qOPPoqx sTGbDZhvAGC+QV0QuwHIhtgNQI4cltS+4eHheOGFF5JF7sbGxnj22WfH1wEw3wDAfIN6InYDkA2x G4AcOSypXeVyOf7+7/8+mpubk0TuIp4XkXtoaMhmA+YbAJhvUJfEbgCyIXYDkCOHJbVp69atyZ7J XVyPPPLI+LO/Acw3ADDfoJ6J3QBkQ+wGIEcOS2rL0aNHk0buBx98ME6cOGGjAfMNAMw34P9r6Orq iuLq7++3GwDUtN7e3li7du0XV/ExANS64l5t4r7NvVv1OnfuXLz44ovJIvfixYvjwIEDNhow3wDA fAOu02ALAAAAYGr6+vpiw4YNyZ7LPX/+/Dh06JCNBgAAgEmI3QAAAHCLLl++nDRyz549O9566y0b DQAAAF9B7AYAAICb9Pnnn0dnZ2eyyN3U1BSvvvpqlMtlmw0AAABfQ+wGAACAr3HlypV44oknorGx MUnkLuL5xo0bY2hoyGYDAADATRK7AQAA4AYGBwfj+eefj1KplCRyF/F8/fr1MTw8bLMBAADgFond AAAA8CdGRkZi3bp1yV7JXVzf/e53Y2BgwGYDAADAFIndAAAA8H+KZ2Vv2rRp/NnZqSL3Y489Fr29 vTYbAAAAbpPYDQAAQN0bGxuLN954I2bNmpUschfXkSNHbDYAAABUiNgNAABAXduzZ0/ccccdSSP3 0aNHbTQAAABUmNgNAABAXerp6YklS5YkC9wdHR1x6tQpGw0AAACJiN0AAADUleKtxFNG7lWrVnkl NwAAAEwDsRsAAIC6cPr06Vi2bFmyyL1w4cLxkF48/xsAAABIT+wGAAAga+fPnx9/tXWqyF0877ur qytGRkZsNgAAAEyjhuIZYsXV19dnNwCoacVzN9vb27+4io8BoNYV92oT923u3W5NEZ83bdoUjY2N SSJ3qVSKNWvWxODgoM0GMN8AwHyDGdAwcZN+6tQpuwFATdu3b9+XDqCLjwGg1hX3atfPN/duX694 G/EtW7ZEU1NTsldzP/nkk3Hx4kWbDWC+AYD5BjNI7AYgG2I3ADlyWHJrjh49mvS53A8//HD09vba aADzDQDMN6gCYjcA2RC7AciRw5KbUwTop556KlnkXrlyZZw9e9ZGA5hvAGC+QRURuwHIhtgNQI4c lny148ePx7p166K5uTlJ5H7ggQfi5MmTNhrAfAMA8w2qkNgNQDbEbgBy5LBkcmfOnImOjo5kr+S+ 6667/CwBYL4BgPkGVU7sBiAbYjcAOXJY8mWXL1+OV155Jdkrue+444746U9/GuVy2TcfgPkGAOYb VDmxG4BsiN0A5MhhyR8MDw/H1q1bk0Xu1tZWkRvAfAMA8w1qjNgNQDbEbgByVO+HJUXkXrNmzXiM ThG5m5qaYsuWLSI3gPkGAOYb1CCxG4BsiN0A5KheD0uGhobi2WefjcbGxiSRu1Qqxdq1a2NgYMA3 GYD5BgDmG9QosRuAbIjdAOSo3g5LRkZG4oc//GGytysvrpUrV8bZs2d9cwGYbwBgvkGNE7sByIbY DUCO6umw5K233opZs2YlCdxFPH/uuedEbgDzDQDMN8iI2A1ANsRuAHJUD4cl77zzTrJnchfXxo0b 48KFC76ZAMw3ADDfIDNiNwDZELsByFHOhyVF5G5vb08WuYtXcp85c8Y3EYD5BgDmG2RK7AYgG2I3 ADnK8bCkp6cn7r333mSRe82aNSI3gPkGAOYb1AGxG4BsiN0A5Cinw5KTJ0/GAw88kCxyL1++PI4f Px5jY2O+cQDMNwAw36AOiN0AZEPsBiBHORyWXLlyJVauXJksci9ZsiSOHDkicgOYbwBgvkGdaeju 7o7iunbtmt0AoKadP38+tmzZ8sVVfAwAta64V5u4b6u1e7fBwcFYu3ZtlEqlJJF70aJFsXfv3hgd HfWNAmC+AYD5BnWowRYAAABQSeVyOd54441oampKErmLeN7R0RFDQ0M2GwAAAOqY2A0AAEDFbN++ PVpaWpJF7uKV4sXbogMAAACI3QAAANy248ePx+rVq5M9l3vFihUeUQIAAAB8idgNAADAlJ07dy5p 5C6ey/3f//3fNhoAAAD4M2I3AAAAt6yI3Bs3bozm5uYkkXvhwoVx5MgRGw0AAADckNgNAADATbt8 +XJs3rw5WeSeN29eHDhwwEYDAAAAX0vsBgAA4GtdvXo1Xn/99WSRe/bs2bFr164YGxuz2QAAAMBN EbsBAAC4of7+/ti5c2e0tbUlidxFPN+0aVOUy2WbDQAAANwSsRsAAIA/c/Hixfj2t7+d7JXcjY2N sW7duhgZGbHZAAAAwJSI3QAAADWgq6srzp07l3ydIj53dHREqVRKErmL/+6aNWticHDQFxUAAAC4 LWI3AABAlduxY8d4KG5vb08WvIu3EX/11VejqakpSeQurscffzwuXbrkCwoAAABUhNgNAABQxYrn ZV8fjFME73/+53+OlpaWZJH7oYceit7eXl9MAAAAoKLEbgAAgCr1+uuvTxqPKxW8d+/eHXPnzk0W uYu3Qz9z5owvJAAAAJBEQ3H4UFx9fX12A4Ca1tPTM374P3EVHwNArdq6detXhuTbCd4ffvhhzJs3 L2nkPnXqlC8iADdUnEVOnEs6mwTAfAOmqmHiMMJBBAC1bt++fV86aC8+BoBadKNXdN9u8D558mR8 4xvfSBa5V61aFZ999pkvIABfqziLvH6GOJsEwHwDpkLsBiAbYjcAObjZ0H0rwfvixYvxne98J1nk XrRoURw+fDjGxsZ8AQG4KWIAAOYbUAliNwDZELsBqGXlcjleeeWVKcXmGwXvwcHBeOaZZ6JUKiWJ 3MW6e/fujdHRUV9AAG6JGACA+QZUgtgNQDbEbgBq2VRD92TBe3h4ONavXx+NjY3JIndXV1eMjIz4 wgEwJWIAAOYbUAliNwDZELsBqFW3+tblN7rmzZsXL730UjQ3NyeJ3MUrxL/3ve/F0NCQLxoAt0UM AMB8AypB7AYgG2I3ALWmeMZ1pUJ36mvlypVx/vx5XzQAKkIMAMB8AypB7AYgG2I3ALWkeEb3iy++ WPWR+9FHH43e3l5fMAAqSgwAwHwDKkHsBiAbYjcAtWTz5s1VHbkfeOCBOH36tC8UAEmIAQCYb0Al iN0AZEPsBqAWFG9d3tnZWbWRe8GCBXHw4EFfKACSEgMAMN+AShC7AciG2A1AtStC97p166oycs+Z MyfeeustXyQApoUYAID5BlSC2A1ANsRuAKpZtYbuuXPnxp49e8afIQ4A00UMAMB8AypB7AYgG2I3 ANWqCMmvvPJKVUXuWbNmxY4dO0RuAGaEGACA+QZUgtgNQDbEbgCqURGTX3zxxaqJ3KVSKTZu3Bgj IyO+OADMGDEAAPMNqASxG4BsiN0AVKMiLFfTK7pnz54dn3zyiS8MADNKDADAfAMqoeH6IFD8oZvK 1dfXN6XF+/v7p7xmNaz9+eef19zaxa+ztrVrZe3iz0qtrV38nWTtmVt727ZtX/phsvjYnt/4unbt mrVvwZkzZ6xt7ZpZe6qv2J3JtW933Wpcu3hGd7WF7omrtbU13n77bV/vKV5Tfev3mVq7+DXWtnYt rT0VM7l28feRtW/9+tN/rHwrvw97PvWr+HnP2jev+Jne2taulbWn2kpmcu1ab0STrX0zsTvHz1sT 1ARncu2GShyUdHR0TOkT7erqqum1Ozs7a27t4tdZ29q1snbxZ6XW1i7+TrK2tWtl7e7ubmvfgqVL l1rb2jWz9lQPUGdy7Urcl1TT2kXo3rx5c1WG7kpe9fr1nuo/VpuptYtfY21r19LaUz1EnKm1//RQ 29rp/16351O/ip/3rH3zip/prW3tWll7qq1kJteu9UY02do3E7tz/Lw1QU1wJtdu+Ou//mvf2L6x rW1tsVv8tLbYbW3h1dpit9hdwbWr7TndYrfYbW1ri93iZ7WuXfzMVFy38q449lzsFj+tbW2xu1rX LubZxGy70XwTnDVBjajCsds3tm9sa1tb7BY/rS12W1t4tbbYLXZXfu0ieK9bt07sFrvFbmtbW+y2 trXFbrHb2tYWu4VXa2uCGlGq2O39+b0/v7Wt7ZndnuFs7fpc2zO7b43nR1vbM7s9w3kqaxdvZ15t r/Auntd9+PDhbPd8Otb2zG5rWzvt2lPhmd3WtrZndnuGs7U9s9szu61tbU2wPvvU1P4ZIQAAAF/r 7Nmz8dhjj1VV6P7kk098YQAAAIAsiN0AAAAVdvHixXj00Uer7hXdQjcAAACQE7EbAACgQoq32Sye 010qlYRuAAAAgMTEbgAAgNs0OjoaP/rRj6K5ubmqIrfQDQAAAORM7AYAALgNb7zxRlVGbqEbAAAA yJ3YDQAAcIvGxsbi6NGjsWrVqqqM3EI3AAAAUA/EbgAAgFvw2WefVXXkFroBAACAeiF2AwAA3IS+ vr545ZVXqjpyC90AAABAPRG7AQAAvsLly5dj48aNyZ7LPWfOnFi+fHlF/lvF71HoBgAAAOqF2A0A ADCJ/v7+6OzsTBa5W1paYseOHVEul8evdevW3fZ/s3iOOAAAAEC9ELsBAACuc+3atdi5c2e0tbUl idyNjY3jrxQfGRn50rpF8H7xxRen/Nblx48f98UDAAAA6kpDR0dHFFfx/DkAqGU9PT3R3t7+xVV8 DAA3a3h4OLZs2ZIscpdKpVizZk0MDQ3d8PcwNjZ2y6/wFroBqEXFWeTEuaSzSQDMN2CqGiYOSE6d OmU3AKhp+/bt+9Lhf/ExAHyd4hXVr7766vgrrlNE7uJ65JFH4tKlSzf1+ymC982+wlvoBqBWFWeR 1880Z5MAmG/AVIjdAGRD7AbgVhRRuXhmdvHs7JSRu7e395Z/bzfzDO/iWeKHDx/2hQSgJokBAJhv QCWI3QBkQ+wG4Gbt3r07Zs+eneyZ3Pfff398+umnt/V7/Krg7RXdANQ6MQAA8w2oBLEbgGyI3QDc zKxob29P9kru4plsFy5cqNjvtwjeTz755J+tc+TIEV9MAGqaGACA+QZUgtgNQDbEbgBupKenJxYs WJAscq9atSo++eSTJL/3EydOfGmt4lXpAFDrxAAAzDegEsRuALIhdgPwp37/+9/Hgw8+mDRyF6+y Lp7/nYrDEgByZL4BYL4BlSB2A5ANsRuACQMDA/H4449HqVRKErmXLl0a3d3dSSP3BIclAOTIfAPA fAMqQewGIBtiNwCDg4Oxdu3aZJF72bJl0xa5JzgsASBH5hsA5htQCWI3ANkQuwHq1+joaKxfvz4a GxuTRO6FCxfG3r17o1wuT/vn5rAEgByZbwCYb0AliN0AZEPsBqhPP/nJT2LWrFlJInfxCvEf/OAH MTIyMmOfn8MSAHJkvgFgvgGVIHYDkA2xG6C+7N69O+bOnZskchfXww8/HOfPn5/xz9NhCQA5Mt8A MN+AShC7AciG2A1QH4p7l29/+9vJIvc3v/nNOH36dFV9vg5LAMhxnptvAJhvwO0SuwHIhtgNkLfP P/88NmzYkCxyL1iwII4cOVJ1n7fDEgByZL4BYL4BlSB2A5ANsRsgT/39/bF58+ZobW1NErnb29ur emY4LAEgR+YbAOYbUAliNwDZELsB8nLt2rXYvn17tLW1JYncRTz/+c9/XvX74LAEgByZbwCYb0Al iN0AZEPsBsjD8PBwdHV1JYvcjY2NsX79+hgdHa2J/XBYAkCOzDcAzDegEhq6u7ujuIpXTQBALTt/ /nxs2bLli6v4GIDaUcTnvXv3jr+teKrI/dJLL43H9FpS3KtN3Le5dwMgF+YbAOYbUAkNtgAAAJhJ Q0ND8Q//8A/JInepVIrvf//74+sAAAAAkA+xGwAAmBHlcjlee+218Vdcp4jcxfX000/HxYsXbTYA AABAhsRuAABgWo2NjcW2bdti1qxZySL34sWL4+OPP7bZAAAAABkTuwEAgGnzs5/9LGbPnp0sct9z zz3xm9/8xkYDAAAA1AGxGwAASO5f//VfY968ecki9+rVq+P06dM2GgAAAKCOiN0AAEAyJ0+eHH9L 8VSRe9WqVXH48OHxt0YHAAAAoL6I3QAAQMUVr7L+5je/mSxyL1myROQGAAAAqHNiNwAAUDEDAwOx Zs2apJH7o48+inK5bLMBAAAA6pzYDQAA3LZr167Fs88+G6VSKUnkbm9vjz179sTIyIjNBgAAAGCc 2A0AAExZ8Qrr1157LZqampJE7ra2ttixY4fIDQAAAMCfEbsBAIAp+ad/+qdoaWlJ9pblzz///Pgr xgEAAABgMmI3AABwS/bt2xdz5sxJFrnvu+++OHHihI0GAAAA4CuJ3QAAwE25cOFCfOtb30oWuefP nx8ffvihjQYAAADgpjQsXbo0iuvMmTN2A4CadvDgwWhubv7iKj4G4PYVkXvjxo3jf7emiNxz586N d955x0bfQHGvNnHf5t4NAPMNAMw34I8aJg6YTp06ZTcAqGnF2+peH0+KjwGYuqtXr0ZnZ2eyyN3a 2hrbtm2Lcrlss79Cca92/b65dwPAfAMA8w34A7EbgGyI3QCVMTo6Gnv27Im2trYkkbulpUXkvgUO SwAw3wDAfAMmJ3YDkA2xG+D2FJH7F7/4RbLIXbxCfPPmzTEyMmKzb4HDEgDMNwAw34DJid0AZEPs BpiasbGxeP/992PJkiVJInepVIrnn38+hoaGbPYUOCwBwHwDAPMNmJzYDUA2xG6AW1O8jfi7774b K1asSBK5i+s73/lOXLp0yWbfBoclAJhvAGC+AZMTuwHIhtgNcPN2794dra2tySL3E088EWfOnLHR FeCwBADzDQDMN2ByYjcA2RC7Ab5e8Uruu+++O1nkfuihh+L06dM2uoIclgBgvgGA+QZMTuwGIBti N8CNffDBB0kjd/G87xMnTtjoBByWAGC+AYD5BkxO7AYgG2I3wJ87duxY3Hvvvckid0dHR/z2t7+1 0Qk5LAHAfAMA8w2YnNgNQDbEboA/Onv2bCxdujRZ5F6xYkUcOXIkxsbGbHZiDksAMN8AwHwDJid2 A5ANsRsg4uLFi/HEE09EqVRKErmXL18e3d3dIvc0clgCgPkGAOYbMDmxG4BsiN1APRsYGIhnnnkm WeRub2+P/fv3R7lcttnTzGEJAOYbAJhvwOTEbgCyIXYD9Wh4eDief/75aGxsTBK5W1tbY9euXTEy MmKzZ4jDEgDMNwAw34DJid0AZEPsBurJ6OhobNq0KZqampJE7ubm5ti5c2dcvnzZZs8whyUAmG8A YL4BkxO7AciG2A3Ug+JZ2W+++eb4K65TRO7ieumll6K/v99mVwmHJQCYbwBgvgGTE7sByIbYDeSs iNw/+9nPYvbs2ckid/Fc7oMHD9rsKuOwBADzDQDMN2ByDd3d3VFc165dsxsA1LTz58/Hli1bvriK jwFy0NfXFwsXLkwWue+66644cOCAja5Sxb3axH2bezcAzDcAMN+AP2qwBQAAUJ2KyL1x48bx52en iNxz586Nt956K8rlss0GAAAAoOaI3QAAUGUuX74cr7zySrLIXTzve/fu3TYaAAAAgJomdgMAQJUo 3t5s+/btySJ3S0tLvPnmm+PP/wYAAACAWid2AwDADBsZGYlf/OIX0dbWliRyNzY2xvr1671dOQAA AABZEbsBAGCGFPF537590d7eniRyl0ql+P73vx/Dw8M2GwAAAIDsiN0AADDNRkdHY//+/bFkyZJk kfupp56KgYEBmw0AAABAtsRuAACYJsUrubds2ZLsmdzFtXLlyrh48aLNBgAAACB7YjcAACQ2NjYW O3bsiJaWlmSR+/7774+PP/7YZgMAAABQN8RuAABI6MCBA9HW1pYschfP+z506JCNBgAAAKDuiN0A AJDAsWPHYunSpcki96pVq0RuAAAAAOqa2A0AABX06aefJo3cy5Yti48++mj8rdEBAAAAoJ6J3QAA UAGXLl2Kxx57LOnblb///vsiNwAAAAD8H7EbAABuw8DAQKxduzZKpVKSyL1w4cLo6uqKkZERmw0A AAAA12ko3mKxuM6cOWM3AKhpBw8ejObm5i+u4mOAVMrlcvzwhz9MFrlbW1vj17/+dYyOjtrsOlfc q03ct7l3A8B8AwDzDfijhonDtFOnTtkNAGravn37vhSKio8BKq14G/Ft27aN/6OaVJF7+/btcfXq VZvNuOJe7frvEfduAJhvAGC+AX8gdgOQDbEbSO2Xv/xl3HHHHcmey/13f/d3Ijd/xmEJAOYbAJhv wOTEbgCyIXYDKf9+aW9vTxa577nnnjhy5IiNZlIOSwAw3wDAfAMmJ3YDkA2xG6i0vr6+WLx4cbLI PW/evPj3f/93G81XclgCgPkGAOYbMDmxG4BsiN1ApfT398fGjRuTPZe7eCv0X/3qV+PP/4av47AE APMNAMw3YHJiNwDZELuB23Xt2rXYuXNntLW1JYncs2bNijfeeCPK5bLN5qY5LAHAfAMA8w2YnNgN QDbEbmCqRkZGxiN3a2trksjd2NgYL7/8coyOjtpsbpnDEgDMNwAw34DJid0AZEPsBm5VEbm7urqi vb09WeR+/vnnY3Bw0GYzZQ5LADDfAMB8AyYndgOQDbEbuFnF24jv378/Fi5cmCRyl0qlePrpp0Vu KsJhCQDmGwCYb8DkxG4AsiF2Azfj+PHjsXTp0iSRu7geeeSRGBgYsNFUjMMSAMw3ADDfgMmJ3QBk Q+wGvsoHH3wQCxYsSBa5H3jggTh79qyNpuIclgBgvgGA+QZMTuwGIBtiNzCZgwcPxrx585JF7nvv vTdOnjxpo0nGYQkA5hsAmG/A5MRuALIhdgPXO3bsWNx3333JIvf8+fPHQzqk5rAEAPMNAMw3YHJi NwDZELuBwu9///t4+OGHk0Xu1atXxzvvvBPlctlmMy0clgBgvgGA+QZMTuwGIBtiN9S3gYGBePrp p6NUKiWJ3MuXL4/u7u4YGxuz2UwrhyUAmG8AYL4BkxO7AciG2A31aXBwMJ555plkkXvhwoXx/vvv i9zMGIclAJhvAGC+AZNrKF6dUlzXrl2zGwDUtPPnz8eWLVu+uIqPgXyNjo7Gyy+/HE1NTckid1dX V4yMjNhsZlRxrzZx3+beDQDzDQDMN+CPGmwBAAC1pHhW9tatW6OlpSVJ5G5ubo7t27eL3AAAAABQ 5cRuAABqxs9//vNkkbu4NmzYEP39/TYaAAAAAGqA2A0AQNV7++23o7W1NVnkXrduXVy+fNlGAwAA AEANEbsBAKha+/bti3nz5iWL3Hfffff4GgAAAABA7RG7AQCoOidPnozFixcni9xz5swZf7U4AAAA AFC7xG4AAKpG8bzs119/Pdlbls+ePTt27doV5XLZZgMAAABAjRO7AQCYcdeuXYsdO3ZEc3Nzksjd 1NQUP/rRj2JkZMRmAwAAAEAmxG4AAGZMEZ937twZbW1tSSJ3qVSK9evXx/DwsM0GAAAAgMyI3QAA TLuxsbH49a9/He3t7cki95o1a2JgYMBmAwAAAECmxG4AAKbV4cOHY9myZUkid3GtWLEizp8/b6MB AAAAIHNiNwAA0+L48eOxevXqZJH7wQcfjN7eXhsNAAAAAHVC7AYAIKn33nsv7rvvvmSRe/78+XHs 2DEbDQAAAAB1RuwGACCJnp6euOeee5JF7nnz5o2HdAAAAACgPjUsXbo0iuvMmTN2A4CadvDgwWhu bv7iKj4Gpl/xc2XKZ3Lfeeed8fbbb8fY2JjNpm7+TE3ct7l3A8B8AwDzDfijholDw1OnTtkNAGra vn37vhTEio+B6XP+/Pl49NFHo1QqJYncjzzySOzevVvkpu4U92rX/1lw7waA+QYA5hvwB2I3ANkQ u2FmXLlyJZ555plkkbt4lXh3d7fITd1yWAKA+QYA5hswObEbgGyI3TC9hoeH44UXXhC5ITGHJQCY bwBgvgGTE7sByIbYDdNjZGQkfvCDH0RTU1OSyL1o0aJ4//33RW74Pw5LADDfAMB8AyYndgOQDbEb 0iri8+uvvx7Nzc1JIndra2t0dXXF6OiozYbrOCwBwHwDAPMNmJzYDUA2xG5Io4jcW7ZsiVmzZiWJ 3EU87+zsjP7+fpsNk3BYAoD5BgDmGzA5sRuAbIjdUHk///nPY86cOUkid3Ft3LgxLl++bKPhKzgs AcB8AwDzDZic2A1ANsRuqJx333032trakkXuefPmxYcffmij4SY4LAHAfAMA8w2YnNgNQDbEbrh9 PT09ce+99yaL3MWrxA8ePGij4RY4LAHAfAMA8w2YnNgNQDbEbpi6CxcujL+leFNTU7Lncm/dujXK 5bLNhlvksAQA8w0AzDdgcmI3ANkQu+HW9ff3R2dn53iMThG5GxsbY8OGDTEyMmKzYYoclgBgvgGA +QZMTuwGIBtiN9y8Ij53dXUley53qVSKZ555JgYHB2023CaHJQCYbwBgvgGTE7sByIbYDV+veBvx /fv3x6JFi5I9l/uJJ56IK1eu2GyoEIclAJhv/D/27ig0ruy+H7i8O9nVZme7s4nLKo0SFFYkanBT FxQQqduKorRuEdQtKnGJ2CqsUxaiBzVximENejDEFIUIYoILghXUFIcI1iUiqIsCKhgiiNqKRS1u UEEGLWhBD/MwD/MwD+f/P7OZXXl9bUszczVzrz4fOBQ1q/uTzoz00z1fn3sA0N+AZMJuAHJD2A2P 1gi5+/v7Uwu5BwYGwvr6usmGNrNYAoD+BgD6G5BM2A1Abgi74WG1Wi0sLi7Wg+i0Qu64S/ztt982 2ZASiyUA6G8AoL8ByYTdAOSGsJuDNjc367uZT/rPxOc///nUQu5Pf/rT4a233vJmg5RZLAFAfwMA /Q1I1hN3+sSxt7dnNgDItHfeeSe89tprH4z4MSfT3bt3w+nTp8P58+dDpVI5cd//j3/84/Dyyy+n FnK/+OKL4Z//+Z+90eCYxHu1xn2bezcA9DcA0N+AD/WYAgAgTzY2NkKpVPogmB0bGzsxO7x/9rOf hc9+9rOphdzPP/98+N73vld/NDoAAAAAQKcJuwGA3FhZWQnFYvGhkDbu8M5z4P3LX/4yfPGLX0z1 TO6ZmRkhNwAAAADQVYTdAEAurK6uht7e3kcGtnnc4R1D7i996Uuphdz9/f31R24JuQEAAACAbiTs BgAyb21trX5G95PC27wE3vfv3w9f/epXw6lTp1IJueNj4GdnZ0/keecAAAAAQHYIuwGATIs7upMe XZ7HwDt+3X/1V38VnnrqqVRC7kKhEC5fvhzK5bI3FgAAAADQ9YTdAEBmHTXozuoZ3vEx4q+99lp4 5plnUgu5L126FHZ2drypAAAAAIDMEHYDAJkUH13eTNB9cId3Fh7T/d3vfjc8++yzqZ3LffHiRSE3 AAAAAJBJwm4AIHPiju7DnNGd5cB7fn4+vPDCC6mF3BMTE2FjY8ObCQAAAADILGE3AJApKysrobe3 t22hb7c90vyHP/xheOmll1ILuZ9//vmwsLDgjQQAAAAAZJ6wGwDIjHYH3d0UeP/4xz8OfX19qYXc cd7iI9GzdFY5AAAAAMDjCLsBgEyIZ3SnEXR3OvDe29sLU1NT4amnnkrl+3ruuefCzMyMkBsAAAAA yB1hNwDQ9eIZ3aVSKbWguxOBd7lcDleuXAnFYjGV7+VjH/tYeO2114TcAAAAAEBuCbsBgK4Wg+40 d3Qfd+AdQ+7Z2dnUwvunn346fOMb3xByAwAAAAC51zMwMBDiWF9fNxsAZNrCwkIoFAofjPgx2Xbc QXeagXe83tzcXGoh96lTp8Lv//7vh3fffdcbB3Im3qs17tvcuwGgvwGA/gZ8qKexQBrPwQSALJuf n38g/Isfk+2bg04E3WkE3rdv3w79/f2pfa2//du/Hd555x1vGsipeK928GfevRsA+hsA6G/A+4Td AOSGsDs/VlZWUjvL+jgD77gzfXh4OLWvb3BwMNy9e9cbBiyWAID+BgD6G5xIwm4AckPYnQ+denR5 OwPv+N6LjxRP62v6rd/6rfDWW295s4DFEgDQ3wBAf4MTTdgNQG4Iu7NvY2MjtTOtjyPw/pd/+Zdw +vTp1L6OT3ziE+HNN9/0RgGLJSYFAP0NAPQ3IAi7AcgRYXe2xaC7Gx5d/qgxNjYWKpVK4tceHyU+ MDCQWu0XX3zR+xksllgsAUB/AwD9DfgIYTcAuSHszq4YIvf19XVt0N0YV65ceeDr/tWvfhW+/OUv p1bvpZdeqtes1WreJGCxxGIJAPobAOhvwEcIuwHIDWF3tq2srHT1zu5z586F/f39+td6//798Ed/ 9Efh1KlTqdSKwf/NmzeF3IDFEgD0NwDQ34DHEHYDkBvC7uxbXV0Nvb29XRd0Dw8Ph3K5XN+B/tWv fjW1kDueV37t2rVHPi4dsFji3g0A/Q0A9DfgQ8JuAHJD2J0PcYd3NwXe58+frwfdr776aigUCqmF 3LOzs/U6ABZLANDfAEB/Aw5H2A1Abgi786NbAu+xsbHw93//9+HZZ59N5frxe5yZmRFyA49lsQQA /Q0A9DcgmbAbgNwQdudLpx9pPjg4GF588cXUrn/hwoWwu7vrhQaeyGIJAPobAOhvQDJhNwC5IezO n04F3mk9rjyO0dHRsL6+7sUFDs1iCQD6GwDob0AyYTcAuSHszqdO7/Bu57nc//qv/+oFBY7MYgkA +hsA6G9AMmE3ALkh7M6vLAfe8eu+du2aFxFomsUSAPQ3ANDfgGQ9BwOB+EPXzNjc3Gyq+M7OTtM1 u6H2vXv3Mlc7fp7aameldvxZyVrt+DtJ7c7V/ta3vvXAH5PxY3P+6LG3t5ep2jHwfuaZZzITcj/1 1FPhT/7kT8Lbb7/d8pzHx5536vVWO5u1y+Vy5mq3WjfPtZP+MZc572ztarWaqdrxc9RWO0u1m9HJ 2vH3kdpHHx/tb0f5Osx586PZI5VOau34N73aameldrNZSSdrZz0jSqp9mLA7j9+3TFAm2MnaPe06 e7IZs7Ozma49NTWVudrx89RWOyu1489K1mrH30lqq52V2ouLi5mr/aUvfSnTjzJv9vseGBhQW+0j jWYXUDtZux0/Y2qrfVy1m/3Hap2qHT9HbbWzVLvZRcRO1f7oorba6f9eN+fNj/j3ntqHF/+mV1vt rNRuNivpZO2sZ0RJtQ8Tdufx+5YJygQ7WbvnL/7iL7yxvbHVVlvYLfxUW9h9YmoLu9UWdgu71VZb 2K222sJu4Wf31I5/M8VxlKfimHNht/BTbbWF3d1aO/azRm97VH8TOMsEZURtDru9sb2x1VZb2C38 VFvYLewWdqst7BZ2q622sFtttYXdwm61hd1qC17VFnbLiNRWWyaYubDb8/k9n19ttZ3Z7QxntU9m 7ayd2f3R2t///vfDc88919Hw+jOf+Uz40Y9+5PxotZ3Z7QxntU9YbWd2q612urWb4cxutdV2Zrcz nNV2Zrczu9VWWyZ4MvOp5v4ZIQBAF1hdXQ3FYvHYQ+6XX345vPXWW14AAAAAAIAOEnYDAJl2nIF3 qVSq7+QGAAAAAKDzhN0AQOZ9+9vfDqdOnUot5P74xz9ef2w6AAAAAADdQ9gNAGTW22+/HQYHB1ML uXt7e8N3vvOdps9mBQAAAAAgPcJuACBzfvnLX4ZXXnkltZD72WefDa+99lqoVComGwAAAACgSwm7 AYDMePfdd8Of/dmfpfbI8r6+vnDjxo1Qq9VMNgAAAABAlxN2AwBdL+6w/uu//uvUQu5SqRTm5ubs 5AYAAAAAyBBhNwDQ1b773e+Gj33sY6mE3MViMczOzoZyuWyiAQAAAAAyRtgNAHSlK1euhOeffz6V kLu3tzdMT0+H3d1dEw0AAAAAkFHCbgCgq/zwhz8ML7zwQiohd6FQCFNTU2FnZ8dEAwAAAABknLAb AOgKb775ZvjkJz+ZSsgdx8TERNja2jLRAAAAAAA50TMwMBDiWF9fNxsAZNrCwkJ9525jxI/pfj/+ 8Y/Dyy+/nFrIXSqVwsbGhokGMiveqzXu29y7AaC/AYD+Bnyop7EQvLa2ZjYAyLT5+fkHQs74Md3r F7/4RfjCF76QWsgdz+V+4403QrVaNdlApsV7tYO/39y7AaC/AYD+BrxP2A1Abgi7s6FcLod/+Id/ CKdOnUol5H766afD1772tVCpVEw2kAsWSwDQ3wBAfwOSCbsByA1hd3eLIffs7Gz9seJphNwxPB8f H6/XAcgTiyUA6G8AoL8ByYTdAOSGsLs7xceIx9cirZA7jq985Svh/v37JhvIJYslAOhvAKC/AcmE 3QDkhrC7u9RqtXDz5s3Q39+fWsg9ODgY1tfXTTaQaxZLANDfAEB/A5IJuwHIDWF391haWqoH0WmF 3J/61KfCv//7v5to4ESwWAKA/gYA+huQTNgNQG4IuztveXk5nDlzJrWQ+zd/8zfDm2++aaKBE8Vi CQD6GwDob0AyYTcAuSHs7pzV1dUwPj4eCoVCKiH3iy++GH70ox+ZaOBEslgCgP4GAPobkEzYDUBu CLuP37/927+Fz33uc6nt5P74xz8evve979XP/wY4qSyWAKC/AYD+BiQTdgOQG8Lu4/Of//mf4Ytf /GJqIXdvb2944403hNwAwWIJAPobAOhvwKMIuwHIDWF3+v73f/83/O7v/m5qIffTTz8dvv71r4dK pWKyAX7NYgkA+hsA6G9AMmE3ALkh7E5PuVwOFy5cqIfRaYTcpVIpzM7Ohv39fZMN8BEWSwDQ3wBA fwOSCbsByA1hd/vFkPtv/uZvQqFQSDXkjnUASGaxBAD9DQD0NyCZsBuA3BB2t088K/vVV19NLeSO Z3JPT0/byQ1wCBZLANDfAEB/A5IJuwHIDWF362LI/e1vfzs8++yzqYTcMTyPIffu7q7JBjgkiyUA 6G8AoL8ByYTdAOSGsLs1P/jBD8ILL7yQWsg9MTERtra2TDTAEVksAUB/AwD9DUjWs7i4GOLY29sz GwBk2jvvvBNee+21D0b8mCdbWFgIzz//fCohdxzj4+Nhc3PTRAM0Kd6rNe7b3LsBoL8BgP4GfKjH FADAyfSzn/0sfOYzn0kt5H7ppZfCysqKiQYAAAAAIBXCbgA4YX7xi1+EL3zhC6mF3B/72MfCN7/5 zVCtVk02AAAAAACpEXYDwAmxv78fvva1r6UWcp86dSpMTk4KuQEAAAAAOBbCbgDIuXK5HGZnZ0Op VEol5H7qqafCH/7hH4b79++bbAAAAAAAjo2wGwByqlarhcXFxXD69OnUdnN/+ctfDu+++67JBgAA AADg2Am7ASCHlpeXw9DQUGoh95e+9KXwX//1XyYaAAAAAICOEXYDQI6sra2FkZGR1ELuz3/+82F9 fd1EAwAAAADQccJuAMiBGECfP38+tZD75ZdfDm+//baJBgAAAACgawi7ASDD/uM//iNMTEykFnIX i8UwNzdnogEAAAAA6DrCbgDIoHhe9iuvvBJOnTqVSsj93HPPhTfeeCNUq1WTDQAAAABAVxJ2A0CG /M///E/4yle+klrI/eyzz4Zvf/vboVarmWwAAAAAALqasBsAMuBXv/pVKJVKqT2uPIbnU1NTdnID AAAAAJAZwm4A6GLlcjk8//zzqYXchUIhfPOb3ww7OzsmGwAAAACATOkZGBgIcayvr5sNADJtYWGh Ht42Rvw4q+IO61dffTXVkDvu5N7e3vbGAehy8V6tcd/m3g0A/Q0A9DfgQz2NRe+1tTWzAUCmzc/P PxDoxo+z6I033gjPPPNMakH3xYsXhdwAGRLv1Q7+HnfvBoD+BgD6G/A+YTcArQm8IAAAKQVJREFU uZH1sPt73/teKBaLqYXc4+PjYWNjwxsFIGMslgCgvwGA/gYkE3YDkBtZDbvj49ZPnz6dWsh9/vx5 ITdAhlksAUB/AwD9DUgm7AYgN7IWdt+5cyf09fWlFnIPDw/r7wA5YLEEAP0NAPQ3IJmwG4DcyErY /c4774QvfvGLqYXcn/zkJ8Pi4mKo1WreFAA5YLEEAP0NAPQ3IJmwG4Dc6Paw+9133w3nzp0Lp06d SiXkfuqpp8LExEQol8veDAA5YrEEAP0NAPQ3IJmwG4Dc6NawO4bPX//61+thdFq7ucfHx8N7773n TQCQQxZLANDfAEB/A5IJuwHIjW4Mu+fm5kKpVEot5P7EJz5R3zEOQH5ZLAFAfwMA/Q1IJuwGIDe6 KexeXl4Ow8PDqYXcccSzvwHIP4slAOhvAKC/AcmE3QDkRjeE3WmH3GfOnAm//OUvvdgAJ4jFEgD0 NwDQ34Bkwm4AcqOTYXfso2mG3J/61KfCW2+95UUGOIEslgCgvwGA/gYkE3YDkBudCLu3t7fD1NRU KBQKqYTcL730Uvinf/onLy7ACWaxBAD9DQD0NyCZsBuA3DjOsHtnZyfVkLtYLHb0zHEAuofFEgD0 NwDQ34Bkwm4AcuM4wu633347DAwMpPa48meeeSZ85zvfCdVq1QsKQJ3FEgD0NwDQ34Bkwm4AciPN sPsnP/lJagF3HE899VSYmJgIlUrFCwnAAyyWAKC/AYD+BiQTdgOQG2mE3b/61a/C0NBQaiH3qVOn wle/+tXw3nvveQEBSGSxBAD9DQD0NyBZT/xBi6NcLpsNADLt/v379YC7MeLHzYo7rP/8z/+8Hkan dSb3a6+91tLXCMDJEO/VGvdt7t0A0N8AQH8DPtRjCgDgQ7VaLfzd3/1dePrpp1PbzX3p0qWwu7tr sgEAAAAAoAXCbgD4tStXroRnn302tZB7cnIybG1tmWgAAAAAAGgDYTcAJ973v//98MILL6QWco+P j4eNjQ0TDQAAAAAAbSTsBuDE+ulPfxo+8YlPpBZynzt3Lqyvr5toAAAAAABIgbAbgBPn7t274XOf +1xqIfeZM2fCrVu36ud/AwAAAAAA6RB2A3Bi/PznP08t4I7js5/9bLh9+7aQGwAAAAAAjoGwG4Dc e++998KnP/3pVIPuP/3TPw3lctlkAwAAAADAMRF2A5Bb1Wo1TE1NpRpyv/LKK6FSqZhsAAAAAAA4 ZsJuAHInhs/Xrl0L/f39qYXcf/AHfxD29/dNNgAAAAAAdIiwG4DciGdlLy4uhoGBgdRC7t/7vd8L //d//2eyAQAAAACgw4TdAOTC8vJyGBwcTC3k/vznPx9+/vOfm2gAAAAAAOgSwm4AMi8G3YVCIZWQ +5Of/GT46U9/apIBAAAAAKDLCLsByLRyuZzK2dy/8Ru/EX7wgx/UH40OAAAAAAB0n554rmkc6+vr ZgOAzLl582ZbQ+5nnnkmfPe73xVyA9A14r1a477NvRsA+hsA6G/Ah3oai/tra2tmA4Cutbu7G6an p8Pdu3cf+P9fuHChbUH3q6++GqrVqskGoKvEe7WD/cq9GwD6GwDob8D7hN0AdLX4mPKZmZnQ29tb 71djY2MP/O/x41ZD7tOnT4f33nvPZAPQlSyWAKC/AYD+BiQTdgPQlSqVSrh69WoolUoPhdPLy8sf /HeXL19uOuQeGhoK9+/fN9kAdDWLJQDobwCgvwHJhN0AdJV4VnY8h7uvr++RIfXw8PAHZ2qvrKwc KeCOO8T/+I//WMgNQGZYLAFAfwMA/Q1IJuwGoGssLi6GgYGBQ4XWMeRuGB0dfeJ/XygUwuTkZNjb 2zPRAGSKxRIA9DcA0N+AZMJuADpuaWmpvlv7KDu0BwcHQ7VarX9+PNf7woULjwy5L168GHZ3d000 AJlksQQA/Q0A9DcgmbAbgI7+8TcyMtL0mdvz8/MPXO/SpUsP/O/x2tvb2yYagMz3S4slAOhvAKC/ AQ8TdgNw7La2tloKuRujVCrVd3U3xPD7cWE4AGSRxRIA9DcA0N+AZMJuAI5NfJR4fKR4fLR4q0F3 Y1y7du2D6wu7AcgjiyUA6G8AoL8ByYTdAKQuhtzT09OhWCy2LeQ+uLu7UqnU6wi7AcgjiyUA6G8A oL8ByYTdAKSmWq2G69evpxJyx9HX1xcWFhZCrVar1xN2A5BHFksA0N8AQH8Dkgm7AUjF3Nxc6O/v TyXkjru54/UbO7obhN0A5JHFEgD0NwDQ34Bkwm4AUnHu3Lm2h9xxh/js7Gwol8uJNYXdAOSRxRIA 9DcA0N+AZMJuAI7lD7tWRqFQqJ/5Hc/+fhxhNwAnoae6dwNAfwMA/Q14n7AbgNSMj4+3HHJPTU2F 7e3tQ9UTdgOQRxZLANDfAEB/A5IJuwFIzcbGRj2wbibojkH55ubmkeoJuwHII4slAOhvAKC/Acl6 4g9aHI86/xQAWnHhwoUjhdyjo6P1kLwZ9+/frwfcjRE/BoCsi/dqjfs2924A6G8AoL8BH+oxBQCk KZ6z3dvb+8SQ++zZs2FlZcWEAQAAAAAAhyLsBuCx9vb2wuzsbKjVak1fY2Zm5pEhd19fX1hcXGzp +gAAAAAAwMkj7AYgUXzEztzcXCiVSvVQemFhoaVrNa7TGPHjGzdueJQPAAAAAADQFGE3AA+oVCr1 ndwfDafjDuz4vzUrXjNeJz7S/OrVq0JuAAAAAACgJcJuAD4QHyc+MDDwyEeOx53ezdrf3w+XL1+u n+ENAAAAAADQKmE3AGF5eTmMjIw8MuRu1+5uAAAAAACAdhF2A5xgKysrYXh4+Ikh98ERH0cOAAAA AADQacJugBNoc3MzjI6OHinkbox4lvfe3p5JBAAAAAAAOkrYDXCCbG9vh8nJydDb29tU0N0YU1NT JhMAAAAAAOgoYTfACbC7uxump6dDoVBoKeRujBiW7+zsmFgAAAAAAKBjhN0AOVatVutnbBeLxbaE 3AfH+Pi4CQYAAAAAADpG2A2QQzHknp+fD6dPn257yB3H4OBgWFxcNNEAAAAAAEDHCLsBcqRWq4WF hYUwMDCQSsgdH19+/fr1eh0AAAAAAIBO6mkEGGtra2YDIOMqlUro6+tLJeSOZ37Hs7+7WdzNfvDr jh8DQNbFe7WD/c29GwD6GwDob8D7hN0AOfPRwPckhNyP+t6F3QDkgcUSAPQ3ANDfgGTCboCciY8Y j2dqtxp0T0xMZCbkbhB2A5BHFksA0N8AQH8Dkgm7AXIontvdbMg9Ojqa2Z4g7AYgjyyWAKC/AYD+ BiQTdgPkUNzdPTAwcKSQ+8yZM2F1dTXT37ewG4A8slgCgP4GAPobkEzYDZBTKysrhw6579y5Uw/I s07YDUAeWSwBQH8DAP0NSCbsBuhSe3t7YXFxsaVrxEeSPyrkHhoaCjdu3MhFyN0g7AYgjyyWAKC/ AYD+BiQTdgN0mXK5HC5fvhxKpVIoFAphZ2en6WttbGw8FHLH687NzeUq5G4QdgOQRxZLANDfAEB/ A5IJuwG6RKVSCdeuXQv9/f0P/EE0MTHR0nXHx8fr14nB+ZUrV+phel4JuwHII4slAOhvAKC/AcmE 3QAdVq1Ww82bN8Pg4OAjHzm+tbXV9PXj7u5Lly6Fe/fu5X4uhd0A5JHFEgD0NwDQ34Bkwm6ADrp1 61Y4c+bMI0Pudu3uPimE3QDkkcUSAPQ3ANDfgGTCboAOuHv3bjh37twTQ25/GB2NsBuAPLJYAoD+ BgD6G5BM2A1wjOLjyCcnJ+vnZx8l6I5jZGTEBD6BsBuAPLJYAoD+BgD6G5BM2A1wDPb29urnZjcT ch8c8bHnPJqwG4A8slgCgP4GAPobkEzYDZCicrkcpqenQ7FYbCnkboyhoaFQq9VM7CMIuwHII4sl AOhvAKC/AcmE3QAp2N/fD9euXQulUqktIffBcfv2bRP8CMJuAPLIYgkA+hsA6G9AMmE3QBtVq9V6 wNqundwfHTE8X1paMtGPIOwGII8slgCgvwGA/gYk64k/aHHER+0C0Jz4aPGFhYXQ39+fSsgdw/O5 uTm/q5/g/v379YC7MeLHAJB1sf837tvcuwGgvwGA/gZ8qMcUALRuZWUllZC7t7c3zM7O1h+LDgAA AAAAwIeE3QBtMjw83LaQu1AohOnp6bC9vW1iAQAAAAAAEgi7AdpkeXm5LSH35ORk2NzcNKEAAAAA AACPIewGaKORkZGmg+7R0dGwtbVlEgEAAAAAAA5B2A3QRvfu3avvzj5KyH327Nmwurpq8gAAAAAA AI5A2A3QZlNTU4cKuQcHB8Pt27dDrVYzaQAAAAAAAEck7Ab4iHK53NKZ2dvb24/d3X369Olw48YN ITcAAAAAAEALhN0Av1atVsP8/HwolUr1XdethNFJu7vjda9fv14P0wEAAAAAAGiNsBs48WKovbCw EAYGBh4Ip2/evNn0NXd2dkKxWKxfp7e3N8zMzAi5AQAAAAAA2kjYDZxoi4uLD4XcBx83XqlUmr72 tWvX6ju8Y/ANAAAAAABAewm7gRNpaWkpDA0NPfJc7caIjx0HAAAAAACg+wi7gRNlbW0tDA8PPzHk boz4CPK9vT0TBwAAAAAA0GWE3cCJsLGxEUZHRw8dch8cV65cMYEAAAAAAABdpqcR5sTdjgB5E8/L Hh8fbyrkboxCoRC2t7dNZgbMz88/8NrFjwEg6+K92sH+5t4NAP0NAPQ34H3CbiCX4qPHp6enQ7FY bCnobozJyUmTmgHCbgDyyGIJAPobAOhvQDJhN5Ar5XI5zMzMtC3kPjjio9DpbsJuAPLIYgkA+hsA 6G9AMmE3kAsx5L569WoolUptD7njiOH50tKSie5ywm4A8shiCQD6GwDob0AyYTeQabVaLdy8eTP0 9fWlFnJfu3at/lh0up+wG4A8slgCgP4GAPobkEzYDWTa7OxsaiF3PPN7Z2fHJGeIsBuAPLJYAoD+ BgD6G5BM2A1k2u7ubigUCm0LueO1Ll26VL8u2SPsBiCPLJYAoL8BgP4GJBN2A5kXz+puR9A9Pj4e tra2TGiGCbsByCOLJQDobwCgvwHJhN1A5pXL5fpjx5sNuc+dO+d3YE4IuwHII4slAOhvAKC/AcmE 3UAuXLly5cgh99DQUFhaWgq1Ws0E5oSwG4A8slgCgP4GAPobkEzYDeRCpVIJAwMDhwq543+3uLgo 5M4hYTcAeWSxBAD9DQD0NyCZsBvoGvv7+/XRrIWFhceG3KVSKczOztaDcfJJ2A1AHlksAUB/AwD9 DUgm7AY6Lu6wjjut+/v7w6VLl1q61pkzZx4Kufv6+sL169frZ3uTb8JuAPLIYgkA+hsA6G9AMmE3 0FHLy8sPBNSFQiHcu3ev6evduXPng2v19vaG6elpIfcJIuwGII8slgCgvwGA/gYkE3YDHXHr1q3E XdhxTExMtHTts2fP1neI7+7umugTRtgNQB5ZLAFAfwMA/Q1I1nMwEIg/dM2Mzc3Nporv7Ow0XbMb aje7+7STtePnqa12J2vH3zW/8zu/89izteN488036z8rzfjv//7vlr/vZmvH30lqd672t771rQfe R/Fjc/7osbe3p/YRrK+vq612Zmo3+1STTtZutW6eayf9Yy5z3tna1Wo1U7Xj56itdpZqN6OTtePv I7WPPj7a347ydZjz5kf8e0/tw4t/06utdlZqN5uVdLJ21jOipNqHCbvz+H3LBGWCnazd86TA6TBj dHS0qW90dnY207WnpqYyVzt+ntpqZ6V2/FnJWu34O0lttbNSe3FxUe0jGBgYUFvtzNRudgG1k7Xb cV+ittrHVbvZf6zWqdrxc9RWO0u1m11E7FTtjy5qq53+73Vz3vyIf++pfXjxb3q11c5K7Wazkk7W znpGlFT7MGF3Hr9vmaBMsJO1e/72b//WG9sbW221u7L2N77xDWG32moLnIXdaqst7FZbbWG38FNt YbewO8e1m3lihzkXdgs/1VZb2N2ttT/6NIqk/iZwlgnKiNocdntje2OrrXYatb/2ta+1XPuzn/2s sFtttQXOwm611RZ2q622sFv4qbawW9itttrCbuGn2moLu9VWWyYon0q+1/Z8fs/nV1vtdtaOZ7xM T0+Hj3/84225+VteXu7I9+3cbLVPQm1ndh+N86PVdma3M5zVVtuZ3WqrfTy1m+HMbrXVdma3M5zV dma3M7vVVlsmeDLzqeb+GSHAR1Qqlfq/UCqVSm09s2t4eNjkAgAAAAAA8BBhN9CSWq0Wbt68Gfr7 +9sacjdGoVAIW1tbJhoAAAAAAIAHCLuBpi0tLYUzZ86kFnLH8xi2t7dNNAAAAAAAAA8RdgNNef31 11MJueMYHx+3mxsAAAAAAIDHEnYDTVlbW2t7yH3u3LmwsbFhcgEAAAAAAHgiYTfQtBhOtyPkHh0d Daurq/XzvwEAAAAAAOAwhN1A02JA3UrIffbs2bC8vGwiAQAAAAAAODJhN9CSsbGxI4fcQ0NDQm4A AAAAAABaIuwGWhLP2C4UCocKuQcGBsLt27c9rhwAAAAAAICWCbuBsLe319LnT0xMPDbkLpVK4fr1 66FSqZhsAAAAAAAA2kLYDSdY3GF98+bNUCwWW3qs+ObmZuLu7njdGHKXy2WTDQAAAAAAQFv1NEKp tbU1swEnyK1bt8Lg4OAHwfTZs2dbut7k5OQH14rB99TUVNjd3TXRHKv5+fkH/sFF/BgAsi7eqx3s b+7dANDfAEB/A94n7IYTZnV1NQwPDyc+bjwG4M3a3t6uh9wXL14MOzs7JpqOEHYDkEcWSwDQ3wBA fwOSCbvhhFhfXw+jo6OPPVs77vSOjzZvVqtnf0OrhN0A5JHFEgD0NwDQ34Bkwm7IubiT+8KFC4ln aieNxcVFk0ZmCbsByCOLJQDobwCgvwHJhN2QU5ubm2FsbOxQAffB0dfXF6rVqgkkk4TdAOSRxRIA 9DcA0N+AZMJuyJl4dvbExMShd3InDQEhWSXsBiCPLJYAoL8BgP4GJBN2Q07EkHtqaqqlkLsxSqVS KJfLJpXMEXYDkEcWSwDQ3wBAfwOSCbsh42IoPTs7G3p7e1sOuQ+OeE3IGmE3AHlksQQA/Q0A9Dcg mbAbMiqeq33jxo1w+vTptobcjdHf3+/sbjJH2A1AHlksAUB/AwD9DUgm7IYMWl5eDgMDA6mE3HHE x6Hv7u6aaDJH2A1AHlksAUB/AwD9DUgm7IaMGRkZSS3kHh8fDxsbGyaZzBJ2A5BHFksA0N8AQH8D kgm7IWOmp6fbHnJfvHgx3Lt3z+SSecJuAPLIYgkA+hsA6G9AMmE3ZMz+/n4oFottCblHR0f97JMr wm4A8shiCQD6GwDob0AyYTdk0JUrV4TckEDYDUAeWSwBQH8DAP0NSCbshgwql8uhVCodOeQeHBwM y8vLJpDcEnYDkEcWSwDQ3wBAfwOSCbsho65fv36kkHtxcTHUajUTR64JuwHII4slAOhvAKC/AcmE 3ZBRMbgeGBh4bMgd/3chNyeJsBuAPLJYAoD+BgD6G5CsJ/6gxREfiwwcnzt37oSzZ8+Gvb29pq+x tLSUGHLHR5zPzs6GSqViojlR7t+/Xw+4GyN+DABZF+/VGvdt7t0A0N8AQH8DPtRjCuB4xQYXQ+5G MD0zM9PS9c6cOfPBtXp7e8P09HRLAToAAAAAAABkgbAbjsnq6moYHR19aBd2sVgM+/v7TV+3sbt7 fHw83Lt3z0QDAAAAAABwIgi7IWUx5B4bG3vs2dqXL19uqcbW1paJBgAAAAAA4EQRdkNKNjY2woUL Fx4bch98/PjOzo5JAwAAAAAAgEMSdkObxUeJx0eKFwqFQwXdjTE5OWnyAAAAAAAA4JCE3dAmu7u7 9cA67tI+Ssh9cHgcOQAAAAAAAByOsBtaVC6Xw8zMTCgWi02H3I0xMTFhQgEAAAAAAOAQhN3QpGq1 Gubm5kJfX1/LIbfd3QAAAAAAAHA0wm44olqtFhYWFsLAwEBbQ+7GuHjxokkGAAAAAACAJxB2wxEs LS2F4eHhVELuQqFQD7p3dnZMNAAAAAAAADyBsBsOYXd3N4yOjqYScscxPj4e7t27Z6IBAAAAAADg kITdcAjx0eVpPLY8BugbGxsmGAAAAAAAAI5I2A2HdOvWrbaF3PFR6Hfu3DGpAAAAAAAA0KSeRvi2 trZmNuAJzpw501LI3d/fH27evFnfKQ603/z8/AM/c/FjAMi6eK92sL+5dwNAfwMA/Q14n7AbjmBp aampkLuvr68eulUqFZMIKRJ2A5BHFksA0N8AQH8Dkgm74YjiI8gPG3IXi8UwOzsbyuWyiYNjIOwG II8slgCgvwGA/gYkE3bDEW1sbDwx5C4UCmF6ejrs7u6aMDhGwm4A8shiCQD6GwDob0AyYTcnzp07 d+pBdCsuXryYGHL39vaGqampsL29baKhA4TdAOSRxRIA9DcA0N+AZMJuTlSTGRkZ+aDJxB3azbp3 795DO7lff/11O7mhw4TdAOT171iLJQDobwCgvwEPE3aTe5ubm2FsbOyhXdijo6MtXXdycrJ+nfh/ 7eSG7iDsBiCPLJYAoL8BgP4GJBN2k1sxgJ6YmKjvun7U2drLy8tNX39nZ6el3eFA+wm7AcgjiyUA 6G8AoL8ByYTd5M7e3l79keKPC7kbY2hoKNRqNZMGOSHsBiCPLJYAoL8BgP4GJBN2kxtxp/XMzEwo FotPDLkPjtu3b5s8yAlhNwB5ZLEEAP0NAPQ3IJmwm8wrl8vh8uXLRw65G2NgYCBUq1UTCTkg7AYg jyyWAKC/AYD+BiQTdpNZ8fHjMcgqlUpNhdwHx/Xr100o5ICwG4A8slgCgP4GAPobkEzYTebEXdhz c3Ph9OnTLYfcjRED80qlYnIh44TdAOSRxRIA9DcA0N+AZMJuMmVxcTH09/e3LeS2uxvyRdgNQB5Z LAFAfwMA/Q1IJuym68XHlS8sLITh4eFUQu44xsfHw71790w2ZJywG4A8slgCgP4GAPobkEzYTVdb X18PQ0NDqYXco6OjYWNjw0RDTgi7AcgjiyUA6G8AoL8ByYTddLUYRKcRcp89ezasrKyYYMgZYTcA eWSxBAD9DQD0NyBZT/xBi6NcLpsNutKFCxfaFnIPDg6G27dv1x+NDuTP/fv36wF3Y8SPASDr4r1a 477NvRsA+hsA6G/Ah3pMAd0unqVdKBRaCrn7+vrCjRs3hNwAAAAAAACQE8JuMmFqaqqpkLu/vz/c vHkzVCoVkwgAAAAAAAA5IuwmE+Lu7t7e3kOH3KVSKVy/fl3IDQAAAAAAADkl7CYzrl69+sSQOwbi 09PTYX9/34QBAAAAAABAjgm7OTbLy8vh9u3bTX9+uVwOp0+ffmTIPTMzU/9vAAAAAAAAgPwTdpO6 1dXVMDIyUg+l+/r6Qq1Wa/pac3NzDwXdk5OTYWdnx0QDAAAAAADACSLsJjXr6+thbGwsFAqFB8Lp eJZ2s6rVan13d7zmpUuXwubmpokGAAAAAACAE0jYTdttbW2FixcvPhRyN0axWAx7e3tNX//OnTv1 GgAAAAAAAMDJJeymbba3t8Prr79ePz87KeQ+OK5cuWLCAAAAAAAAgKYJu2lZ3KV99erVQ4XcjRH/ 293dXZMHAAAAAAAANEXYTdPK5XL9/O34WPLDhtwHR9wFDgAAAAAAANAMYTdHVq1Ww40bN0JfX19T IXdjxDO946PPAQAAAAAAAI5K2M2h1Wq1cPPmzZZD7oNjcnLSxAIAAAAAAABH1tMIHdfW1swGiWLI vbi4GAYGBtoWch8cGxsbJhloi/n5+Qd+v8SPASDr4r3awf7m3g0A/Q0A9DfgfcJuHuv27duphdxx TE1NhZ2dHRMNtIWwG4A8slgCgP4GAPobkEzYTaLNzc1w7ty51ELu8+fP29ENtJ2wG4A8slgCgP4G APobkEzYTaL42PI0Qu7R0VHvNSA1wm4A8shiCQD6GwDob0AyYTeJ4jndg4ODbQu5z549G5aXl00s kCphNwB5ZLEEAP0NAPQ3IJmwm0daWlpqS8gdrxPDc4C0CbsByCOLJQDobwCgvwHJhN081pkzZ5oK ueOu8Fu3bgm5gWMl7AYgjyyWAKC/AYD+BiQTdvNYd+7cOVLIXSqVwvXr14XcQEcIuwHII4slAOhv AKC/AcmE3TzR+fPnnxhy9/b2hpmZmVAul00Y0DHCbgDyyGIJAPobAOhvQDJh9wkQz8ze2dlp+vM3 NzcfG3JPT0+H3d1dEw10nLAbgDyyWAKA/gYA+huQTNidYysrK2F4eLj++r7++ustXWtycvKBX9CF QiFMTU21FKIDtJuwG4A8slgCgP4GAPobkEzYndNfpqOjow+F03GHdrO2t7fr14jXGh8fr38M0G2E 3QDk9e97iyUA6G8AoL8BDxN258j6+vpDIffBcfHixZauf+3atbC6umqiga4l7AYgjyyWAKC/AYD+ BiQTdudA3GU9MTHxwc7rx42trS0TBuSWsBuAPLJYAoD+BgD6G5BM2J1h+/v74fLly6FYLD4x5G6M sbGxUKvVTB6QS8JuAPLIYgkA+hsA6G9AMmF3BpXL5TA7OxtKpdKhQ+6DY2VlxSQCuSTsBiCPLJYA oL8BgP4GJBN2Z0ilUmkp5G6MoaEhu7uBXBJ2A5BHFksA0N8AQH8DkvXEH7Q44m5hulO1Wg03btwI /f39LYXcB8etW7dMLJA79+/frwfcjRE/BoCsi/dqjfs2924A6G8AoL8BH+oxBd0r7r5eWFhoa8h9 cHc3AAAAAAAAQFYJu7vU8vJyOHPmTNtD7sa4cOFC2N/fN9EAAAAAAABAJgm7u0x8rMXIyEhqIffY 2FjY2Ngw0QAAAAAAAECmCbu7zLlz51IJueMu8RikAwAAAAAAAOSBsLvLxF3X7Qy543nfi4uL9fO/ AQAAAAAAAPJC2N2FJicnWw65+/r6wtzcXKhUKiYUAAAAAAAAyB1hdxfa2toKhUKhqZC7VCoJuQEA AAAAAIDcE3Z3qampqSOF3DEcv3r1aiiXyyYPAAAAAAAAyD1hd5fa3t4Ovb29hwq642PP438PAAAA AAAAcFIIu1O0uroaarVa059/+fLlx4bc4+PjYWNjw0QDAAAAAAAAJ46wOwXr6+v1IDoG0jdu3Gj6 Ovv7+6FYLAq5AQAAAAAAAD5C2N1G9+7dCxcvXqyfn90Ipvv6+kK1Wm36mrOzsx9ca3R0NKytrZlo AAAAAAAA4MQTdrfBzs5OmJqaeiDkPjhu3rzZ9LUrlUp9J/fy8rKJBgAAAAAAAPi1nkYga8fw0ZXL 5fD6668/MuQ+uLs7htYApGt+fv6B37/xYwDIunivdrC/uXcDQH8DAP0NeJ+wuwnxseRXr14NpVLp sSH3wREfRw5AuoTdAOSRxRIA9DcA0N+AZMLuI6jVavVHkvf39x865G6MGIzv7++bRIAUCbsByCOL JQDobwCgvwHJhN2HdOvWrTA4OHjkkPvgmJ6eNpEAKRJ2A5BHFksA0N8AQH8Dkgm7n2BpaSmMjIy0 FHI3Rjzbe3t726QCpETYDUAeWSwBQH8DAP0NSCbsfoTV1dW2hdwHx8WLF00uQEqE3QDkkcUSAPQ3 ANDfgGTC7o9YWVkJ586da3vI3RhjY2OhWq2aaIAUCLsByCOLJQDobwCgvwHJhN2/dvfu3TA6Oppa yH327Nl6kA5AeoTdAOSRxRIA9DcA0N+AZMLu/69SqYTTp0+nEnIPDg6G27dvh1qt5t0GkDJhNwB5 ZLEEAP0NAPQ3IJmw+9euXr3a1pA7hucxZPHIcoDjI+wGII8slgCgvwGA/gYkE3b/Wtzd3dfX15aQ e3Z2NpTLZe8ugGMm7AYgjyyWAKC/AYD+BiQTdh/w0ZDkKKO3tzdcvnw57O3teVcBdMnvcWE3AHlg sQQA/Q0A9DcgmbD7gGbP7p6amgrb29veTQAdJuwGII8slgCgvwGA/gYkE3Z/xK1btw4dcl+8eDFs bW2ZNIAuIewGII8slgCgvwGA/gYky2XYfe/evZY+/+zZs48Nuc+fPx82Nja8ewC6jLAbgDyyWAKA /gYA+huQLFdh9/r6ejh37lwoFAphZ2enbb+MGmN0dLReA4DuJOwGII8slgCgvwGA/gYky0XYHXdZ j4+P10PuxvczOTnZ0jVjaN641tjYmJAbIAOE3QDkkcUSAPQ3ANDfgGQ9cQd0HNVqNXNf/O7ubpie nn4g5D44WjlPe3V1NYyMjIS7d+96lwBkRLlcrv/eboz4MQBkXbxXa9y3ZfXeDQD0NwD0NyANPVn8 omN4MTs7G4rF4mPP1p6YmPAKAwAAAAAAAORQpsLuGHJfvXo1lEqlx4bcB0d8xDkAAAAAAAAA+ZKJ sLuxk/soIXdjDA8Pe5UBAAAAAAAAcqbrw+7l5eXQ399/5JD74Lh9+7ZXGgAAAAAAACBHujbsjiF3 3JXdSsjdGENDQ15pAAAAAAAAgBzpurC7nSH3wXHr1i2vNgAAAAAAAEBOdE3Yvb29HUZHR9secjfG 1NSUVxsAAAAAAAAgJzoedseQOwbRhUIhlZA77hK/e/euVxoAAAAAAAAgRzoadm9tbaUact+5cyfU ajWvMgAAAAAAAEDOdHxnd7vP5+7v7w/z8/NCbgAAAAAAAIAc63jYvbKy0paQ+/Tp02F2djZUKhWv KgAAAAAAAEDO9XTDFzE5Odl0yF0sFsO1a9fC/v6+VxMAAAAAAADghOiKsHt7e/vIZ3fH/35qairs 7u56FQEAAAAAAABOmJ5GeLy2ttbRL2RmZubQIfelS5fCzs6OVw+AB8zPzz/QM+LHAJB18V7tYH/r 9L0bAOhvAKC/Qbdoa9jdyqPE9/b2Qm9v72OD7rGxsbC+vu5VAyCRsBuAPLJYAoD+BgD6G5CsLWH3 5uZmuHDhQhgeHm7pi3nU7u6RkZFw9+5drxYAjyXsBiCPLJYAoL8BgP4GJGsp7I6PEp+cnHzgvO07 d+40/cWUy+VQKpU+uNbg4GBYXl4OtVrNKwXAEwm7AcgjiyUA6G8AoL8ByZoKu2MoPT09HYrF4kO7 sIeGhloKp69cuRL6+/vrAUWlUvEKAXBowm4A8shiCQD6GwDob0CyI4Xd8Uzuy5cvP7D7OmksLi42 /QXFgFvIDUAzhN0A5JHFEgD0NwDQ34Bkhwq7q9VquH79+hND7oO7u+PnAMBxEnYDkEcWSwDQ3wBA fwOSPTbsjjus5+bm6o8VP0zIfXBcu3bN7AJwrITdAOSRxRIA9DcA0N+AZIlhdzxzOz6KfGBg4Mgh d2PEXeDxsecAcFyE3QDkkcUSAPQ3ANDfgGQPhd1LS0thcHCw6ZD74IjnewPAcRF2A5BHFksA0N8A QH8Dkn0Qdv/jP/5jGBkZaUvI3Ri9vb12dwNwbITdAOSRxRIA9DcA0N+AZD3tDLeTxo0bN8wyAMdC 2A1AHlksAUB/AwD9DUiWWth99uzZsLy8XD//GwCOg7AbgDyyWAKA/gYA+huQrO1hd39/f7h9+7aQ G4BjJ+wGII8slgCgvwGA/gYka1vYXSqV6qFCpVIxqwB0hLAbgDyyWAKA/gYA+huQrOWwu1gshtnZ 2VAul80mAB0l7AYgjyyWAKC/AYD+BiRrOux+7rnnwl/+5V+Gn/zkJ2Fzc7Op4js7O/Uf9FZGJ2vf u3cvc7Xj56mtdlZqx5+VrNWOv5PU7lztb33rWw/0qvixOX/02NvbU/sI1tfX1VY7M7Wb/Yeonazd at081076x1zmvLO1q9VqpmrHz1Fb7SzVbkYna8ffR2offXy0vx3l6zDnzY/4957ahxf/pldb7azU bjYr6WTtrGdESbUPE3bn8fuWCcoEO1m7LY8xHx0dbeobjTvCs1x7amoqc7Xj56mtdlZqx5+VrNWO v5PU/n/t2kEKwCAMRNGr5Oa5asmim1KhGcQw5Qsu5aEIiYnYLnZmYjdGRGBj29hqAXXS3vEuwcY+ Zauf1absWoON7WSrRcQp+1nUxu7ftZqdDxacuT4r38P+Piqnx8Z2sdVeyaTt3iN6syue3bFtFd/+ uG96gvQEJ+0L3+NT7yawgT0AAAAASUVORK5CYIJQSwMEFAAGAAgAAAAhAP7uVWv7AQAAQgMAABQA AABkcnMvbWVkaWEvaW1hZ2UyLndtZpRSvW/TUBC/95xQ6kSyQ2EAIWpAQFtBkbKwxnVMyxAUEUuM jgmPYilxQpzSZqKCBSFVhomZ/6IDlbIxIbGxMPEXVMgbqOF3jqWKj6Vnn9/vPt6d70PQPJH2QRBJ ek9MRbAUUGRIyOl0mqFVcT7XlSRApitLkhOtBOn6KYPK1AhGT73xQBE16UyuvUCIMCUyIU+ADsC7 GtEBUnCueY4mGZ2VX6gkLgL9lOu4wfSWf4R/zvTCnoqt+2rbetDvBREdIU77c0LfrE/Pa3ApgG/B W8dZ5Q8uAVX3xFDMorfFuzz65IjtJ48usiyH/2RZWt4Tu3kNbXGDZjUcZ8mKOEENXMshZvBnLV78 HVl4Stztq8IeDOLGXccR9As65rqKw83IanVCFXXUTete1FmloqC5Qr3V8O4QLTwMI7vbXQvisOP0 H6tmsKliqhT/bm5Fa417j/pdmJz+1jBUQ+48VQoNz3J3RsMA4z192XCT+m27mZrGum83fyxeAj5n 2JS66bU0WfOBTMPhI3HTFX8jTTJNDeeLDZjsFb/uuym/tlEWhEeCMDiB4jXIaIQuIL/yIKKrJTZI el1Fsbqkl0tsi/9vW4ZP1kHulp5t4WyZZtMxaY4d6COvCSe+0hrHI9Wj/WfFN9Do5Cw+2WdmufY1 yTfseAewxKDfAAAA//8DAFBLAwQUAAYACAAAACEAwU0o0K0BAABAAgAAFAAAAGRycy9tZWRpYS9p bWFnZTMud21mXFE9b9NQFD3vJaE0jWSnwABC1CDBUNEvFta4jqEMoREJYnRN+mgtJU4ah48MiEps XdwfxNANdeiIWPgDbBXyhtRw7lMmrnx9z73Xvu+e8xQWgZKnAI3PEKvQtWLBIqVns5lF6+r2vLak CWytpo/Vnlpi9uiagxpa8eSwOx0ZYBPL8+odcMIMcJmfEf2gy3mv6XLWokzTgm5qT23hLtFffXbF QDu1m3A5t5sMTOa9NB+9V8NBnOKKc/Yucvzyvn9o8MsyfY0zyQdPqnxBOOziWAsv2e8S/miUtZ4F gcI5a+JNkyUHqdfpJSbtmcfei7S3jorCQrnZaXWfAjfeJKnf72/HWdILhvumHR+YDPXK/+vUS53p 4O2wz1YwfD9OzFh2Rb3c6nrhp8k4piDX7zth3tzw24XrPI/89p+Ve8S3HB9FWDws8u2IyHUCCXlY rEY7RW4rDcYvO2z5q1EzCgt5fKemSFFpGvVRFKrEnDJUFfOvu2QnMgjzqr0D0QNzfV0s2OybvUsO edCZZhMzAI4qJ+xUcbjy7re45I2f+VxfewAuOapk//8HAAD//wMAUEsDBBQABgAIAAAAIQBLtOvr 1gEAALgCAAAUAAAAZHJzL21lZGlhL2ltYWdlNC53bWaMUr9v00AU/u6SUJpGclLoAEJgkEBtBa1g YY3rGMoQFJFILAhjUlMs2U6Iw49MVKAuLGbJDDM7G0LdmJhhYID/oELekGq+51Yd6MLZ7973vrv7 nu89K8wCpXsK0NiGjApNKxIFUjrP8wKtqFMH3JwmKLia/qne6zlGl44ZqKHtjR/3JkMf6GD+gD0N KuRAnfEO0UfaAypMmUJyzYqaFnRSN9U7nCH6o3f26DjeyofIx9V7QeQn5m3/uXlnEHkx9kTna4of 5pdnTW4p065wd5X+mkw8BCwu3Vdbh+pXj6gX8v+troosu0eyhNEvbOlt5pM65LCGw6R9w7YVvpMT a/lJsBmb3X7gx33/snkr7q+gojBTbnXbvevAibtBbIXhmpcEfXuw4Xe8TT9Bo/LvtRul7iR6OAi5 ZA+ejgJ/JDVBo9zumc6L8chj4Y+fN5y0tWp1srpx07U6v8+dJV4wLGROdjFL11yiumGLS51s2V3P 0oJp0r9c55K17LZcJ5PXMmoKfDQHS6r4a5QYs9xVxfh1yOnVoqBI0BIv+0HKL5WoFr3fb+F+X+uY 4RrwSZojohe6k2TsR5g+qbwhU8XnhUdTMYmb39LDvkp/d4vkcvIvAAAA//8DAFBLAwQUAAYACAAA ACEAfheu2LsBAABQAgAAFAAAAGRycy9tZWRpYS9pbWFnZTUud21mXFExb9NAGH13SWibRrIDRQiE wCCBUBXaComwxnUMZTCKSCRGy4SjWEqcNE5bMlFlQixhZ+GHMHRDYgU2Bv5BEfIEUsP7nE7c+d33 vnen7z6/U1gBCncUoDGFjBKhFYWcKT2fz3O2oS6faauaJNcq+qNy9Cqz2+csVBBE41edydAADZw/ U6+AFeaAzfyY7Dvxk+X3CblrRappYWvaUXVcJfurj08ZON5LI9Kc3Yn7JnWemEPn6aAfJThlHefL if7hfD5o8EiRuMvTFcZ7ZS4oEFu1evABKY70lJl0+QfucJgGDz1P4Ss1QdOk8W7itLuxSbqm5jxO uhsoKSwVm+2g8wC48CxO3F5vO0rjrjd4YVrRrklRLf3fVLXQnvSfD3rc8gb7o9iMpGNUi0HH8V+P RxFtWb5h+bPmptvKbOtR6LZ+X79GftFykfnZrWy2HZLZlidh5mfr4U42y5UG45sdbrnrYTP0M/lc q6LAqTnokuLDFZjTjLJi/naLy7QmrM7/FFvEg3L+JgtrF37bWOIe8EleQ8rdbE/SsekDe6V3VMo4 uvTyviDPv53ohd/5VfjFUuI28A8AAP//AwBQSwMEFAAGAAgAAAAhADoN+3LCAQAAWAIAABQAAABk cnMvbWVkaWEvaW1hZ2U2LndtZlxRTW/TQBB9u0koTYPs8CEBQmCQ4FCFVkorceAS1zGUQ1DUROJo mXQplhInjVNoTlRIlRCXcOfSH8IhNyTOIHHgPxQh35Bq3jg9MfbsvHk7nh2/VVgGCjUFaBxDrETX ikSOlM6yLEdr6sY5t6IJcq6iT9RcrzB7cMFCBa1w8ro7HRmggcvn7E2wQwbYzOdEP+hH7HDAI+Ss ZemmBV3VjnqMW0R/9fyMgfZJBpHh7G40MInz3Lx1doaDMMYZ+zjfTvUv5+ubBkuK9IesvsRYL3PJ mXptc+MzDnGCI31MTubM4I5GSeuJ5yn8JCfeNEm0FzudXmTinqk5z+LeGkoKS8Vmp9V9BFx5EcVu v78VJlHPG+6adrhnElRL/49VLXSmg5fDPre84cE4MmOZGdViq+v4h5NxSGEu3rX8WXPdbae29TRw 23/u3Ca+ZrlI/fR+OtsKiGzLkzDz09VgO53lTIPx3Ta33NWgGfipvK5VUeCjadRJ8eoKzClHWTH/ UOfyviZoU5YN/ixEHlGinN/NQuKF7jaWpABf5Fak6b3ONJmYAbBf+kimDOv6qx3xPP9+qhe65wfi N1sV5EP8AwAA//8DAFBLAwQUAAYACAAAACEAPsud+N4AAAAGAQAADwAAAGRycy9kb3ducmV2Lnht bEyPUUvDMBSF3wX/Q7iCby6xtLN0TYcIiuiDcxZ8zZq7Nqy5KU22Vn+9mS/6cuFwDud8t1zPtmcn HL1xJOF2IYAhNU4baiXUH483OTAfFGnVO0IJX+hhXV1elKrQbqJ3PG1Dy2IJ+UJJ6EIYCs5906FV fuEGpOjt3WhViHJsuR7VFMttzxMhltwqQ3GhUwM+dNgctkcrIU32fb55Wr5+P9f19PKZmjvxZqS8 vprvV8ACzuEvDGf8iA5VZNq5I2nPegnxkfB7z54QWQpsJyHJ8gx4VfL/+NUPAAAA//8DAFBLAwQU AAYACAAAACEALZrSbeUAAAC1AwAAGQAAAGRycy9fcmVscy9lMm9Eb2MueG1sLnJlbHO8k89qwzAM h++DvYPRfXGStmGMOr2MQa+jewBjK45ZLBvb+9O3n2EMVuiym4+S0Pf7EGh/+HQLe8eYrCcBXdMC Q1JeWzICXk5Pd/fAUpak5eIJBZwxwWG8vdk/4yJzWUqzDYkVCiUBc87hgfOkZnQyNT4glcnko5O5 lNHwINWrNMj7th14/M2A8YLJjlpAPOoNsNM5lOT/2X6arMJHr94cUr4Swa0r2QUoo8EswKG28ru5 aT7cBPy6Q1/HoV9z6Oo4dE0g89cdhjoOw9oddnUcdmsO2zoO2x8HfvFs4xcAAAD//wMAUEsBAi0A FAAGAAgAAAAhAEYFsAQYAQAARwIAABMAAAAAAAAAAAAAAAAAAAAAAFtDb250ZW50X1R5cGVzXS54 bWxQSwECLQAUAAYACAAAACEAOP0h/9YAAACUAQAACwAAAAAAAAAAAAAAAABJAQAAX3JlbHMvLnJl bHNQSwECLQAUAAYACAAAACEA4BN8F6IFAAAwGwAADgAAAAAAAAAAAAAAAABIAgAAZHJzL2Uyb0Rv Yy54bWxQSwECLQAKAAAAAAAAACEAPghRiEqpAABKqQAAFAAAAAAAAAAAAAAAAAAWCAAAZHJzL21l ZGlhL2ltYWdlMS5wbmdQSwECLQAUAAYACAAAACEA/u5Va/sBAABCAwAAFAAAAAAAAAAAAAAAAACS sQAAZHJzL21lZGlhL2ltYWdlMi53bWZQSwECLQAUAAYACAAAACEAwU0o0K0BAABAAgAAFAAAAAAA AAAAAAAAAAC/swAAZHJzL21lZGlhL2ltYWdlMy53bWZQSwECLQAUAAYACAAAACEAS7Tr69YBAAC4 AgAAFAAAAAAAAAAAAAAAAACetQAAZHJzL21lZGlhL2ltYWdlNC53bWZQSwECLQAUAAYACAAAACEA fheu2LsBAABQAgAAFAAAAAAAAAAAAAAAAACmtwAAZHJzL21lZGlhL2ltYWdlNS53bWZQSwECLQAU AAYACAAAACEAOg37csIBAABYAgAAFAAAAAAAAAAAAAAAAACTuQAAZHJzL21lZGlhL2ltYWdlNi53 bWZQSwECLQAUAAYACAAAACEAPsud+N4AAAAGAQAADwAAAAAAAAAAAAAAAACHuwAAZHJzL2Rvd25y ZXYueG1sUEsBAi0AFAAGAAgAAAAhAC2a0m3lAAAAtQMAABkAAAAAAAAAAAAAAAAAkrwAAGRycy9f cmVscy9lMm9Eb2MueG1sLnJlbHNQSwUGAAAAAAsACwDGAgAArr0AAAAA ">
                <v:shape id="_x0000_s1027" type="#_x0000_t75" style="position:absolute;width:63842;height:16408;visibility:visible;mso-wrap-style:square" filled="t">
                  <v:fill o:detectmouseclick="t"/>
                  <v:path o:connecttype="none"/>
                </v:shape>
                <v:group id="Group 141" o:spid="_x0000_s1028" style="position:absolute;left:20024;top:349;width:28219;height:16059" coordsize="28219,16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4oYHxAAAANwAAAAPAAAAZHJzL2Rvd25yZXYueG1sRE9La8JA EL4X/A/LCL01m2hbJGYVkVp6CIWqIN6G7JgEs7Mhu83j33cLhd7m43tOth1NI3rqXG1ZQRLFIIgL q2suFZxPh6cVCOeRNTaWScFEDrab2UOGqbYDf1F/9KUIIexSVFB536ZSuqIigy6yLXHgbrYz6APs Sqk7HEK4aeQijl+lwZpDQ4Ut7Ssq7sdvo+B9wGG3TN76/H7bT9fTy+clT0ipx/m4W4PwNPp/8Z/7 Q4f5zwn8PhMukJsfAAAA//8DAFBLAQItABQABgAIAAAAIQDb4fbL7gAAAIUBAAATAAAAAAAAAAAA AAAAAAAAAABbQ29udGVudF9UeXBlc10ueG1sUEsBAi0AFAAGAAgAAAAhAFr0LFu/AAAAFQEAAAsA AAAAAAAAAAAAAAAAHwEAAF9yZWxzLy5yZWxzUEsBAi0AFAAGAAgAAAAhALLihgfEAAAA3AAAAA8A AAAAAAAAAAAAAAAABwIAAGRycy9kb3ducmV2LnhtbFBLBQYAAAAAAwADALcAAAD4AgAAAAA= ">
                  <v:group id="Group 142" o:spid="_x0000_s1029" style="position:absolute;width:28219;height:16059" coordsize="28219,16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MBhwwgAAANwAAAAPAAAAZHJzL2Rvd25yZXYueG1sRE9Ni8Iw EL0L+x/CLHjTtK4uUo0isiseRFAXxNvQjG2xmZQm29Z/bwTB2zze58yXnSlFQ7UrLCuIhxEI4tTq gjMFf6ffwRSE88gaS8uk4E4OlouP3hwTbVs+UHP0mQgh7BJUkHtfJVK6NCeDbmgr4sBdbW3QB1hn UtfYhnBTylEUfUuDBYeGHCta55Tejv9GwabFdvUV/zS723V9v5wm+/MuJqX6n91qBsJT59/il3ur w/zxCJ7PhAvk4gEAAP//AwBQSwECLQAUAAYACAAAACEA2+H2y+4AAACFAQAAEwAAAAAAAAAAAAAA AAAAAAAAW0NvbnRlbnRfVHlwZXNdLnhtbFBLAQItABQABgAIAAAAIQBa9CxbvwAAABUBAAALAAAA AAAAAAAAAAAAAB8BAABfcmVscy8ucmVsc1BLAQItABQABgAIAAAAIQBCMBhwwgAAANwAAAAPAAAA AAAAAAAAAAAAAAcCAABkcnMvZG93bnJldi54bWxQSwUGAAAAAAMAAwC3AAAA9gIAAAAA ">
                    <v:group id="Group 143" o:spid="_x0000_s1030" style="position:absolute;width:28219;height:16059" coordsize="28223,160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L3rxAAAANwAAAAPAAAAZHJzL2Rvd25yZXYueG1sRE9La8JA EL4L/Q/LFHozmzS1lDSriNTSgxTUQultyI5JMDsbsmse/94VCt7m43tOvhpNI3rqXG1ZQRLFIIgL q2suFfwct/M3EM4ja2wsk4KJHKyWD7McM20H3lN/8KUIIewyVFB532ZSuqIigy6yLXHgTrYz6APs Sqk7HEK4aeRzHL9KgzWHhgpb2lRUnA8Xo+BzwGGdJh/97nzaTH/HxffvLiGlnh7H9TsIT6O/i//d XzrMf0nh9ky4QC6vAAAA//8DAFBLAQItABQABgAIAAAAIQDb4fbL7gAAAIUBAAATAAAAAAAAAAAA AAAAAAAAAABbQ29udGVudF9UeXBlc10ueG1sUEsBAi0AFAAGAAgAAAAhAFr0LFu/AAAAFQEAAAsA AAAAAAAAAAAAAAAAHwEAAF9yZWxzLy5yZWxzUEsBAi0AFAAGAAgAAAAhAC18vevEAAAA3AAAAA8A AAAAAAAAAAAAAAAABwIAAGRycy9kb3ducmV2LnhtbFBLBQYAAAAAAwADALcAAAD4AgAAAAA= ">
                      <v:shape id="Picture 144" o:spid="_x0000_s1031" type="#_x0000_t75" style="position:absolute;left:3839;top:3511;width:20735;height:1058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SFxcxAAAANwAAAAPAAAAZHJzL2Rvd25yZXYueG1sRE/basJA EH0v9B+WKfhWN5ZQJbqKFKqWgth46es0Oyah2dmwu9X4964g9G0O5zqTWWcacSLna8sKBv0EBHFh dc2lgt32/XkEwgdkjY1lUnAhD7Pp48MEM23P/EWnPJQihrDPUEEVQptJ6YuKDPq+bYkjd7TOYIjQ lVI7PMdw08iXJHmVBmuODRW29FZR8Zv/GQXDzaFM5G7kmqX7HqRr9/OxX3wq1Xvq5mMQgbrwL767 VzrOT1O4PRMvkNMrAAAA//8DAFBLAQItABQABgAIAAAAIQDb4fbL7gAAAIUBAAATAAAAAAAAAAAA AAAAAAAAAABbQ29udGVudF9UeXBlc10ueG1sUEsBAi0AFAAGAAgAAAAhAFr0LFu/AAAAFQEAAAsA AAAAAAAAAAAAAAAAHwEAAF9yZWxzLy5yZWxzUEsBAi0AFAAGAAgAAAAhAHFIXFzEAAAA3AAAAA8A AAAAAAAAAAAAAAAABwIAAGRycy9kb3ducmV2LnhtbFBLBQYAAAAAAwADALcAAAD4AgAAAAA= ">
                        <v:imagedata r:id="rId974" o:title=""/>
                      </v:shape>
                      <v:line id="Straight Connector 145" o:spid="_x0000_s1032" style="position:absolute;visibility:visible;mso-wrap-style:square" from="3839,14094" to="28223,1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4wGPwwAAANwAAAAPAAAAZHJzL2Rvd25yZXYueG1sRE9La8JA EL4L/Q/LFHoRs7HUIjGrFMGQa9SWehuy0yQ0Oxuyax7/vlso9DYf33PSw2RaMVDvGssK1lEMgri0 uuFKwfVyWm1BOI+ssbVMCmZycNg/LFJMtB25oOHsKxFC2CWooPa+S6R0ZU0GXWQ74sB92d6gD7Cv pO5xDOGmlc9x/CoNNhwaauzoWFP5fb4bBUPxeasyvB23+Une18N7Ns7LD6WeHqe3HQhPk/8X/7lz Hea/bOD3mXCB3P8AAAD//wMAUEsBAi0AFAAGAAgAAAAhANvh9svuAAAAhQEAABMAAAAAAAAAAAAA AAAAAAAAAFtDb250ZW50X1R5cGVzXS54bWxQSwECLQAUAAYACAAAACEAWvQsW78AAAAVAQAACwAA AAAAAAAAAAAAAAAfAQAAX3JlbHMvLnJlbHNQSwECLQAUAAYACAAAACEAzeMBj8MAAADcAAAADwAA AAAAAAAAAAAAAAAHAgAAZHJzL2Rvd25yZXYueG1sUEsFBgAAAAADAAMAtwAAAPcCAAAAAA== " strokecolor="black [3213]" strokeweight="1pt">
                        <v:stroke startarrow="oval" startarrowwidth="narrow" startarrowlength="short" endarrow="classic" endarrowwidth="narrow" endarrowlength="long"/>
                      </v:line>
                      <v:line id="Straight Connector 146" o:spid="_x0000_s1033" style="position:absolute;flip:y;visibility:visible;mso-wrap-style:square" from="3839,0" to="3839,1409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2PgQwgAAANwAAAAPAAAAZHJzL2Rvd25yZXYueG1sRE9Li8Iw EL4L+x/CCN40VRZ3rUZZhKrgxcfqeWjGpthMSpPV+u+NsOBtPr7nzBatrcSNGl86VjAcJCCIc6dL LhT8HrP+NwgfkDVWjknBgzws5h+dGaba3XlPt0MoRAxhn6ICE0KdSulzQxb9wNXEkbu4xmKIsCmk bvAew20lR0kylhZLjg0Ga1oayq+HP6tgeXLHXTY5Z8V2sl99jXbry8qslep1258piEBteIv/3Rsd 53+O4fVMvEDOnwAAAP//AwBQSwECLQAUAAYACAAAACEA2+H2y+4AAACFAQAAEwAAAAAAAAAAAAAA AAAAAAAAW0NvbnRlbnRfVHlwZXNdLnhtbFBLAQItABQABgAIAAAAIQBa9CxbvwAAABUBAAALAAAA AAAAAAAAAAAAAB8BAABfcmVscy8ucmVsc1BLAQItABQABgAIAAAAIQCk2PgQwgAAANwAAAAPAAAA AAAAAAAAAAAAAAcCAABkcnMvZG93bnJldi54bWxQSwUGAAAAAAMAAwC3AAAA9gIAAAAA " strokecolor="black [3213]" strokeweight="1pt">
                        <v:stroke startarrow="oval" startarrowwidth="narrow" startarrowlength="short" endarrow="classic" endarrowwidth="narrow" endarrowlength="long"/>
                        <o:lock v:ext="edit" shapetype="f"/>
                      </v:line>
                      <v:shape id="Picture 147" o:spid="_x0000_s1034" type="#_x0000_t75" style="position:absolute;top:1416;width:3810;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p+VwgAAANwAAAAPAAAAZHJzL2Rvd25yZXYueG1sRE9La8JA EL4X+h+WKXjTjVK0RFexxeKjeKgVz0N2TBazsyG7MfHfu4LQ23x8z5ktOluKK9XeOFYwHCQgiDOn DecKjn/f/Q8QPiBrLB2Tght5WMxfX2aYatfyL10PIRcxhH2KCooQqlRKnxVk0Q9cRRy5s6sthgjr XOoa2xhuSzlKkrG0aDg2FFjRV0HZ5dBYBfuT+axWjZnstzvb8LJd/4QbK9V765ZTEIG68C9+ujc6 zn+fwOOZeIGc3wEAAP//AwBQSwECLQAUAAYACAAAACEA2+H2y+4AAACFAQAAEwAAAAAAAAAAAAAA AAAAAAAAW0NvbnRlbnRfVHlwZXNdLnhtbFBLAQItABQABgAIAAAAIQBa9CxbvwAAABUBAAALAAAA AAAAAAAAAAAAAB8BAABfcmVscy8ucmVsc1BLAQItABQABgAIAAAAIQCu/p+VwgAAANwAAAAPAAAA AAAAAAAAAAAAAAcCAABkcnMvZG93bnJldi54bWxQSwUGAAAAAAMAAwC3AAAA9gIAAAAA ">
                        <v:imagedata r:id="rId975" o:title=""/>
                      </v:shape>
                      <v:shape id="Picture 148" o:spid="_x0000_s1035" type="#_x0000_t75" style="position:absolute;left:2347;top:14300;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zcyJyAAAANwAAAAPAAAAZHJzL2Rvd25yZXYueG1sRI9BS8NA EIXvgv9hGaE3u4nEVmK3RYpFKUVotYq3ITsmwexs2F3b9N93DgVvM7w3730zWwyuUwcKsfVsIB9n oIgrb1uuDXy8r24fQMWEbLHzTAZOFGExv76aYWn9kbd02KVaSQjHEg00KfWl1rFqyGEc+55YtB8f HCZZQ61twKOEu07fZdlEO2xZGhrsadlQ9bv7cwY+375envNpX2zvp8Xmexn2eb7eGzO6GZ4eQSUa 0r/5cv1qBb8QWnlGJtDzMwAAAP//AwBQSwECLQAUAAYACAAAACEA2+H2y+4AAACFAQAAEwAAAAAA AAAAAAAAAAAAAAAAW0NvbnRlbnRfVHlwZXNdLnhtbFBLAQItABQABgAIAAAAIQBa9CxbvwAAABUB AAALAAAAAAAAAAAAAAAAAB8BAABfcmVscy8ucmVsc1BLAQItABQABgAIAAAAIQA1zcyJyAAAANwA AAAPAAAAAAAAAAAAAAAAAAcCAABkcnMvZG93bnJldi54bWxQSwUGAAAAAAMAAwC3AAAA/AIAAAAA ">
                        <v:imagedata r:id="rId976" o:title=""/>
                      </v:shape>
                      <v:shape id="Picture 149" o:spid="_x0000_s1036" type="#_x0000_t75" style="position:absolute;left:24574;top:14157;width:266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ViWawgAAANwAAAAPAAAAZHJzL2Rvd25yZXYueG1sRE87a8Mw EN4L+Q/iAt1qOaGE2okcQkihHjLkMWQ8rKtl1zoZS4ndf18VCt3u43veZjvZTjxo8I1jBYskBUFc Od1wreB6eX95A+EDssbOMSn4Jg/bYva0wVy7kU/0OIdaxBD2OSowIfS5lL4yZNEnrieO3KcbLIYI h1rqAccYbju5TNOVtNhwbDDY095Q9XW+WwWH7FSmN4PHZRmaw6Vi17Z8U+p5Pu3WIAJN4V/85/7Q cf5rBr/PxAtk8QMAAP//AwBQSwECLQAUAAYACAAAACEA2+H2y+4AAACFAQAAEwAAAAAAAAAAAAAA AAAAAAAAW0NvbnRlbnRfVHlwZXNdLnhtbFBLAQItABQABgAIAAAAIQBa9CxbvwAAABUBAAALAAAA AAAAAAAAAAAAAB8BAABfcmVscy8ucmVsc1BLAQItABQABgAIAAAAIQD6ViWawgAAANwAAAAPAAAA AAAAAAAAAAAAAAcCAABkcnMvZG93bnJldi54bWxQSwUGAAAAAAMAAwC3AAAA9gIAAAAA ">
                        <v:imagedata r:id="rId977" o:title=""/>
                      </v:shape>
                    </v:group>
                    <v:shape id="Picture 150" o:spid="_x0000_s1037" type="#_x0000_t75" style="position:absolute;left:11998;top:14122;width:2159;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t69yxQAAANwAAAAPAAAAZHJzL2Rvd25yZXYueG1sRI/RasJA EEXfC/7DMkJfitm00FBiVomF0kCLoPUDxuyYBLOzIbtq+vedh4Jvd5g7Z+4t1pPr1ZXG0Hk28Jyk oIhrbztuDBx+PhZvoEJEtth7JgO/FGC9mj0UmFt/4x1d97FRAuGQo4E2xiHXOtQtOQyJH4hld/Kj wyjj2Gg74k3grtcvaZpphx3LhxYHem+pPu8vTijb4/mp+/xKy7r6dllT7ga6bIx5nE/lElSkKd7N /9eVlfivEl/KiAK9+gMAAP//AwBQSwECLQAUAAYACAAAACEA2+H2y+4AAACFAQAAEwAAAAAAAAAA AAAAAAAAAAAAW0NvbnRlbnRfVHlwZXNdLnhtbFBLAQItABQABgAIAAAAIQBa9CxbvwAAABUBAAAL AAAAAAAAAAAAAAAAAB8BAABfcmVscy8ucmVsc1BLAQItABQABgAIAAAAIQDyt69yxQAAANwAAAAP AAAAAAAAAAAAAAAAAAcCAABkcnMvZG93bnJldi54bWxQSwUGAAAAAAMAAwC3AAAA+QIAAAAA ">
                      <v:imagedata r:id="rId978" o:title=""/>
                    </v:shape>
                    <v:shape id="Picture 151" o:spid="_x0000_s1038" type="#_x0000_t75" style="position:absolute;left:936;top:8515;width:2794;height:1651;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tYXHwAAAANwAAAAPAAAAZHJzL2Rvd25yZXYueG1sRE9Ni8Iw EL0L/ocwgjebuqJINYoIC15c2Sqex2Zsi82kJNF2//1mYcHbPN7nrLe9acSLnK8tK5gmKQjiwuqa SwWX8+dkCcIHZI2NZVLwQx62m+FgjZm2HX/TKw+liCHsM1RQhdBmUvqiIoM+sS1x5O7WGQwRulJq h10MN438SNOFNFhzbKiwpX1FxSN/GgXzmZ7l17Q7+ePuVrb1Kbivh1ZqPOp3KxCB+vAW/7sPOs6f T+HvmXiB3PwCAAD//wMAUEsBAi0AFAAGAAgAAAAhANvh9svuAAAAhQEAABMAAAAAAAAAAAAAAAAA AAAAAFtDb250ZW50X1R5cGVzXS54bWxQSwECLQAUAAYACAAAACEAWvQsW78AAAAVAQAACwAAAAAA AAAAAAAAAAAfAQAAX3JlbHMvLnJlbHNQSwECLQAUAAYACAAAACEAr7WFx8AAAADcAAAADwAAAAAA AAAAAAAAAAAHAgAAZHJzL2Rvd25yZXYueG1sUEsFBgAAAAADAAMAtwAAAPQCAAAAAA== ">
                      <v:imagedata r:id="rId979" o:title=""/>
                    </v:shape>
                  </v:group>
                  <v:oval id="Oval 152" o:spid="_x0000_s1039" style="position:absolute;left:11839;top:7934;width:2470;height:2470;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f1buwwAAANwAAAAPAAAAZHJzL2Rvd25yZXYueG1sRE/basJA EH0X/IdlhL7ppinRkrpKbQlU8EXtB0yzkwvNzqbZbZL2611B8G0O5zrr7Wga0VPnassKHhcRCOLc 6ppLBZ/nbP4MwnlkjY1lUvBHDrab6WSNqbYDH6k/+VKEEHYpKqi8b1MpXV6RQbewLXHgCtsZ9AF2 pdQdDiHcNDKOoqU0WHNoqLClt4ry79OvUfAfr572Wf9efC2zgg7DT7LbJYlSD7Px9QWEp9HfxTf3 hw7zkxiuz4QL5OYCAAD//wMAUEsBAi0AFAAGAAgAAAAhANvh9svuAAAAhQEAABMAAAAAAAAAAAAA AAAAAAAAAFtDb250ZW50X1R5cGVzXS54bWxQSwECLQAUAAYACAAAACEAWvQsW78AAAAVAQAACwAA AAAAAAAAAAAAAAAfAQAAX3JlbHMvLnJlbHNQSwECLQAUAAYACAAAACEAqH9W7sMAAADcAAAADwAA AAAAAAAAAAAAAAAHAgAAZHJzL2Rvd25yZXYueG1sUEsFBgAAAAADAAMAtwAAAPcCAAAAAA== " filled="f" strokecolor="red" strokeweight="1pt"/>
                </v:group>
                <w10:anchorlock/>
              </v:group>
            </w:pict>
          </mc:Fallback>
        </mc:AlternateContent>
      </w:r>
    </w:p>
    <w:p w14:paraId="4B102ED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ừ đồ thị, ta có:</w:t>
      </w:r>
    </w:p>
    <w:p w14:paraId="46E1857C" w14:textId="77777777" w:rsidR="005D2D49" w:rsidRPr="0004416B" w:rsidRDefault="005D2D49" w:rsidP="005D2D49">
      <w:pPr>
        <w:pStyle w:val="ListParagraph"/>
        <w:numPr>
          <w:ilvl w:val="0"/>
          <w:numId w:val="24"/>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sz w:val="26"/>
          <w:szCs w:val="26"/>
        </w:rPr>
        <w:t xml:space="preserve">tại </w:t>
      </w:r>
      <w:r w:rsidRPr="0004416B">
        <w:rPr>
          <w:rFonts w:cs="Times New Roman"/>
          <w:iCs/>
          <w:position w:val="-14"/>
          <w:sz w:val="26"/>
          <w:szCs w:val="26"/>
        </w:rPr>
        <w:object w:dxaOrig="2040" w:dyaOrig="400" w14:anchorId="6FAFF7B7">
          <v:shape id="_x0000_i1396" type="#_x0000_t75" style="width:102pt;height:20.25pt" o:ole="">
            <v:imagedata r:id="rId985" o:title=""/>
          </v:shape>
          <o:OLEObject Type="Embed" ProgID="Equation.DSMT4" ShapeID="_x0000_i1396" DrawAspect="Content" ObjectID="_1705820889" r:id="rId986"/>
        </w:object>
      </w:r>
      <w:r w:rsidRPr="0004416B">
        <w:rPr>
          <w:rFonts w:cs="Times New Roman"/>
          <w:iCs/>
          <w:sz w:val="26"/>
          <w:szCs w:val="26"/>
        </w:rPr>
        <w:t>s</w:t>
      </w:r>
      <w:r w:rsidRPr="0004416B">
        <w:rPr>
          <w:rFonts w:cs="Times New Roman"/>
          <w:iCs/>
          <w:sz w:val="26"/>
          <w:szCs w:val="26"/>
          <w:vertAlign w:val="superscript"/>
        </w:rPr>
        <w:t>2</w:t>
      </w:r>
      <w:r w:rsidRPr="0004416B">
        <w:rPr>
          <w:rFonts w:cs="Times New Roman"/>
          <w:iCs/>
          <w:sz w:val="26"/>
          <w:szCs w:val="26"/>
        </w:rPr>
        <w:t xml:space="preserve"> thì </w:t>
      </w:r>
      <w:r w:rsidRPr="0004416B">
        <w:rPr>
          <w:rFonts w:cs="Times New Roman"/>
          <w:iCs/>
          <w:position w:val="-10"/>
          <w:sz w:val="26"/>
          <w:szCs w:val="26"/>
        </w:rPr>
        <w:object w:dxaOrig="700" w:dyaOrig="320" w14:anchorId="4CBF2B0E">
          <v:shape id="_x0000_i1397" type="#_x0000_t75" style="width:35.25pt;height:16.5pt" o:ole="">
            <v:imagedata r:id="rId987" o:title=""/>
          </v:shape>
          <o:OLEObject Type="Embed" ProgID="Equation.DSMT4" ShapeID="_x0000_i1397" DrawAspect="Content" ObjectID="_1705820890" r:id="rId988"/>
        </w:object>
      </w:r>
      <w:r w:rsidRPr="0004416B">
        <w:rPr>
          <w:rFonts w:cs="Times New Roman"/>
          <w:iCs/>
          <w:sz w:val="26"/>
          <w:szCs w:val="26"/>
        </w:rPr>
        <w:t>m.</w:t>
      </w:r>
    </w:p>
    <w:p w14:paraId="54CAB34C" w14:textId="77777777" w:rsidR="005D2D49" w:rsidRPr="0004416B" w:rsidRDefault="005D2D49" w:rsidP="005D2D49">
      <w:pPr>
        <w:pStyle w:val="ListParagraph"/>
        <w:numPr>
          <w:ilvl w:val="0"/>
          <w:numId w:val="24"/>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3519" w:dyaOrig="740" w14:anchorId="5CE3906D">
          <v:shape id="_x0000_i1398" type="#_x0000_t75" style="width:176.25pt;height:36.75pt" o:ole="">
            <v:imagedata r:id="rId989" o:title=""/>
          </v:shape>
          <o:OLEObject Type="Embed" ProgID="Equation.DSMT4" ShapeID="_x0000_i1398" DrawAspect="Content" ObjectID="_1705820891" r:id="rId990"/>
        </w:object>
      </w:r>
      <w:r w:rsidRPr="0004416B">
        <w:rPr>
          <w:rFonts w:cs="Times New Roman"/>
          <w:iCs/>
          <w:sz w:val="26"/>
          <w:szCs w:val="26"/>
        </w:rPr>
        <w:t>m/s</w:t>
      </w:r>
      <w:r w:rsidRPr="0004416B">
        <w:rPr>
          <w:rFonts w:cs="Times New Roman"/>
          <w:iCs/>
          <w:sz w:val="26"/>
          <w:szCs w:val="26"/>
          <w:vertAlign w:val="superscript"/>
        </w:rPr>
        <w:t>2</w:t>
      </w:r>
      <w:r w:rsidRPr="0004416B">
        <w:rPr>
          <w:rFonts w:cs="Times New Roman"/>
          <w:iCs/>
          <w:sz w:val="26"/>
          <w:szCs w:val="26"/>
        </w:rPr>
        <w:t>.</w:t>
      </w:r>
    </w:p>
    <w:p w14:paraId="7F4D4EDC"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lang w:val="pt-BR"/>
        </w:rPr>
        <w:t>Câu 32:</w:t>
      </w:r>
      <w:r w:rsidRPr="0004416B">
        <w:rPr>
          <w:rFonts w:cs="Times New Roman"/>
          <w:b/>
          <w:bCs/>
          <w:sz w:val="26"/>
          <w:szCs w:val="26"/>
          <w:lang w:val="pt-BR"/>
        </w:rPr>
        <w:t xml:space="preserve"> </w:t>
      </w:r>
      <w:r w:rsidRPr="0004416B">
        <w:rPr>
          <w:rFonts w:cs="Times New Roman"/>
          <w:bCs/>
          <w:sz w:val="26"/>
          <w:szCs w:val="26"/>
        </w:rPr>
        <w:t xml:space="preserve">Trong một thí nghiệm giao thoa sóng nước, hai nguồn </w:t>
      </w:r>
      <w:r w:rsidRPr="0004416B">
        <w:rPr>
          <w:rFonts w:cs="Times New Roman"/>
          <w:position w:val="-4"/>
          <w:sz w:val="26"/>
          <w:szCs w:val="26"/>
        </w:rPr>
        <w:object w:dxaOrig="240" w:dyaOrig="260" w14:anchorId="2128855C">
          <v:shape id="_x0000_i1399" type="#_x0000_t75" style="width:13.5pt;height:13.5pt" o:ole="">
            <v:imagedata r:id="rId397" o:title=""/>
          </v:shape>
          <o:OLEObject Type="Embed" ProgID="Equation.DSMT4" ShapeID="_x0000_i1399" DrawAspect="Content" ObjectID="_1705820892" r:id="rId991"/>
        </w:object>
      </w:r>
      <w:r w:rsidRPr="0004416B">
        <w:rPr>
          <w:rFonts w:cs="Times New Roman"/>
          <w:bCs/>
          <w:sz w:val="26"/>
          <w:szCs w:val="26"/>
        </w:rPr>
        <w:t xml:space="preserve"> và </w:t>
      </w:r>
      <w:r w:rsidRPr="0004416B">
        <w:rPr>
          <w:rFonts w:cs="Times New Roman"/>
          <w:position w:val="-4"/>
          <w:sz w:val="26"/>
          <w:szCs w:val="26"/>
        </w:rPr>
        <w:object w:dxaOrig="240" w:dyaOrig="260" w14:anchorId="2A90D325">
          <v:shape id="_x0000_i1400" type="#_x0000_t75" style="width:13.5pt;height:13.5pt" o:ole="">
            <v:imagedata r:id="rId399" o:title=""/>
          </v:shape>
          <o:OLEObject Type="Embed" ProgID="Equation.DSMT4" ShapeID="_x0000_i1400" DrawAspect="Content" ObjectID="_1705820893" r:id="rId992"/>
        </w:object>
      </w:r>
      <w:r w:rsidRPr="0004416B">
        <w:rPr>
          <w:rFonts w:cs="Times New Roman"/>
          <w:bCs/>
          <w:sz w:val="26"/>
          <w:szCs w:val="26"/>
        </w:rPr>
        <w:t xml:space="preserve"> cách nhau 8 cm, dao động theo phương vuông góc với mặt nước, cùng biên độ, cùng pha, cùng tần số 80 Hz. Tốc độ truyền sóng trên mặt nước là 40 cm/s. Ở mặt nước, gọi </w:t>
      </w:r>
      <w:r w:rsidRPr="0004416B">
        <w:rPr>
          <w:rFonts w:cs="Times New Roman"/>
          <w:position w:val="-4"/>
          <w:sz w:val="26"/>
          <w:szCs w:val="26"/>
        </w:rPr>
        <w:object w:dxaOrig="220" w:dyaOrig="260" w14:anchorId="1100F92D">
          <v:shape id="_x0000_i1401" type="#_x0000_t75" style="width:9pt;height:13.5pt" o:ole="">
            <v:imagedata r:id="rId401" o:title=""/>
          </v:shape>
          <o:OLEObject Type="Embed" ProgID="Equation.DSMT4" ShapeID="_x0000_i1401" DrawAspect="Content" ObjectID="_1705820894" r:id="rId993"/>
        </w:object>
      </w:r>
      <w:r w:rsidRPr="0004416B">
        <w:rPr>
          <w:rFonts w:cs="Times New Roman"/>
          <w:bCs/>
          <w:sz w:val="26"/>
          <w:szCs w:val="26"/>
        </w:rPr>
        <w:t xml:space="preserve"> là đường trung trực của đoạn </w:t>
      </w:r>
      <w:r w:rsidRPr="0004416B">
        <w:rPr>
          <w:rFonts w:cs="Times New Roman"/>
          <w:position w:val="-4"/>
          <w:sz w:val="26"/>
          <w:szCs w:val="26"/>
        </w:rPr>
        <w:object w:dxaOrig="400" w:dyaOrig="260" w14:anchorId="6D63F8CE">
          <v:shape id="_x0000_i1402" type="#_x0000_t75" style="width:21pt;height:13.5pt" o:ole="">
            <v:imagedata r:id="rId403" o:title=""/>
          </v:shape>
          <o:OLEObject Type="Embed" ProgID="Equation.DSMT4" ShapeID="_x0000_i1402" DrawAspect="Content" ObjectID="_1705820895" r:id="rId994"/>
        </w:object>
      </w:r>
      <w:r w:rsidRPr="0004416B">
        <w:rPr>
          <w:rFonts w:cs="Times New Roman"/>
          <w:bCs/>
          <w:sz w:val="26"/>
          <w:szCs w:val="26"/>
        </w:rPr>
        <w:t xml:space="preserve">. Trên </w:t>
      </w:r>
      <w:r w:rsidRPr="0004416B">
        <w:rPr>
          <w:rFonts w:cs="Times New Roman"/>
          <w:position w:val="-4"/>
          <w:sz w:val="26"/>
          <w:szCs w:val="26"/>
        </w:rPr>
        <w:object w:dxaOrig="220" w:dyaOrig="260" w14:anchorId="2F4CDF4A">
          <v:shape id="_x0000_i1403" type="#_x0000_t75" style="width:9pt;height:13.5pt" o:ole="">
            <v:imagedata r:id="rId405" o:title=""/>
          </v:shape>
          <o:OLEObject Type="Embed" ProgID="Equation.DSMT4" ShapeID="_x0000_i1403" DrawAspect="Content" ObjectID="_1705820896" r:id="rId995"/>
        </w:object>
      </w:r>
      <w:r w:rsidRPr="0004416B">
        <w:rPr>
          <w:rFonts w:cs="Times New Roman"/>
          <w:bCs/>
          <w:sz w:val="26"/>
          <w:szCs w:val="26"/>
        </w:rPr>
        <w:t xml:space="preserve">, điểm </w:t>
      </w:r>
      <w:r w:rsidRPr="0004416B">
        <w:rPr>
          <w:rFonts w:cs="Times New Roman"/>
          <w:bCs/>
          <w:position w:val="-4"/>
          <w:sz w:val="26"/>
          <w:szCs w:val="26"/>
        </w:rPr>
        <w:object w:dxaOrig="320" w:dyaOrig="260" w14:anchorId="331ED574">
          <v:shape id="_x0000_i1404" type="#_x0000_t75" style="width:15.75pt;height:13.5pt" o:ole="">
            <v:imagedata r:id="rId407" o:title=""/>
          </v:shape>
          <o:OLEObject Type="Embed" ProgID="Equation.DSMT4" ShapeID="_x0000_i1404" DrawAspect="Content" ObjectID="_1705820897" r:id="rId996"/>
        </w:object>
      </w:r>
      <w:r w:rsidRPr="0004416B">
        <w:rPr>
          <w:rFonts w:cs="Times New Roman"/>
          <w:bCs/>
          <w:sz w:val="26"/>
          <w:szCs w:val="26"/>
        </w:rPr>
        <w:t xml:space="preserve"> ở cách </w:t>
      </w:r>
      <w:r w:rsidRPr="0004416B">
        <w:rPr>
          <w:rFonts w:cs="Times New Roman"/>
          <w:position w:val="-4"/>
          <w:sz w:val="26"/>
          <w:szCs w:val="26"/>
        </w:rPr>
        <w:object w:dxaOrig="400" w:dyaOrig="260" w14:anchorId="40EF8620">
          <v:shape id="_x0000_i1405" type="#_x0000_t75" style="width:21pt;height:13.5pt" o:ole="">
            <v:imagedata r:id="rId409" o:title=""/>
          </v:shape>
          <o:OLEObject Type="Embed" ProgID="Equation.DSMT4" ShapeID="_x0000_i1405" DrawAspect="Content" ObjectID="_1705820898" r:id="rId997"/>
        </w:object>
      </w:r>
      <w:r w:rsidRPr="0004416B">
        <w:rPr>
          <w:rFonts w:cs="Times New Roman"/>
          <w:bCs/>
          <w:sz w:val="26"/>
          <w:szCs w:val="26"/>
        </w:rPr>
        <w:t xml:space="preserve"> 3 cm; điểm </w:t>
      </w:r>
      <w:r w:rsidRPr="0004416B">
        <w:rPr>
          <w:rFonts w:cs="Times New Roman"/>
          <w:bCs/>
          <w:position w:val="-6"/>
          <w:sz w:val="26"/>
          <w:szCs w:val="26"/>
        </w:rPr>
        <w:object w:dxaOrig="279" w:dyaOrig="279" w14:anchorId="3FF9624D">
          <v:shape id="_x0000_i1406" type="#_x0000_t75" style="width:14.25pt;height:14.25pt" o:ole="">
            <v:imagedata r:id="rId411" o:title=""/>
          </v:shape>
          <o:OLEObject Type="Embed" ProgID="Equation.DSMT4" ShapeID="_x0000_i1406" DrawAspect="Content" ObjectID="_1705820899" r:id="rId998"/>
        </w:object>
      </w:r>
      <w:r w:rsidRPr="0004416B">
        <w:rPr>
          <w:rFonts w:cs="Times New Roman"/>
          <w:bCs/>
          <w:sz w:val="26"/>
          <w:szCs w:val="26"/>
        </w:rPr>
        <w:t xml:space="preserve"> dao động ngược pha với </w:t>
      </w:r>
      <w:r w:rsidRPr="0004416B">
        <w:rPr>
          <w:rFonts w:cs="Times New Roman"/>
          <w:bCs/>
          <w:position w:val="-4"/>
          <w:sz w:val="26"/>
          <w:szCs w:val="26"/>
        </w:rPr>
        <w:object w:dxaOrig="320" w:dyaOrig="260" w14:anchorId="5D3CF44B">
          <v:shape id="_x0000_i1407" type="#_x0000_t75" style="width:15.75pt;height:13.5pt" o:ole="">
            <v:imagedata r:id="rId413" o:title=""/>
          </v:shape>
          <o:OLEObject Type="Embed" ProgID="Equation.DSMT4" ShapeID="_x0000_i1407" DrawAspect="Content" ObjectID="_1705820900" r:id="rId999"/>
        </w:object>
      </w:r>
      <w:r w:rsidRPr="0004416B">
        <w:rPr>
          <w:rFonts w:cs="Times New Roman"/>
          <w:bCs/>
          <w:sz w:val="26"/>
          <w:szCs w:val="26"/>
        </w:rPr>
        <w:t xml:space="preserve"> và gần </w:t>
      </w:r>
      <w:r w:rsidRPr="0004416B">
        <w:rPr>
          <w:rFonts w:cs="Times New Roman"/>
          <w:bCs/>
          <w:position w:val="-4"/>
          <w:sz w:val="26"/>
          <w:szCs w:val="26"/>
        </w:rPr>
        <w:object w:dxaOrig="320" w:dyaOrig="260" w14:anchorId="0674D6AA">
          <v:shape id="_x0000_i1408" type="#_x0000_t75" style="width:15.75pt;height:13.5pt" o:ole="">
            <v:imagedata r:id="rId413" o:title=""/>
          </v:shape>
          <o:OLEObject Type="Embed" ProgID="Equation.DSMT4" ShapeID="_x0000_i1408" DrawAspect="Content" ObjectID="_1705820901" r:id="rId1000"/>
        </w:object>
      </w:r>
      <w:r w:rsidRPr="0004416B">
        <w:rPr>
          <w:rFonts w:cs="Times New Roman"/>
          <w:bCs/>
          <w:sz w:val="26"/>
          <w:szCs w:val="26"/>
        </w:rPr>
        <w:t xml:space="preserve"> nhất sẽ cách </w:t>
      </w:r>
      <w:r w:rsidRPr="0004416B">
        <w:rPr>
          <w:rFonts w:cs="Times New Roman"/>
          <w:bCs/>
          <w:position w:val="-4"/>
          <w:sz w:val="26"/>
          <w:szCs w:val="26"/>
        </w:rPr>
        <w:object w:dxaOrig="320" w:dyaOrig="260" w14:anchorId="4B5BDD12">
          <v:shape id="_x0000_i1409" type="#_x0000_t75" style="width:15.75pt;height:13.5pt" o:ole="">
            <v:imagedata r:id="rId413" o:title=""/>
          </v:shape>
          <o:OLEObject Type="Embed" ProgID="Equation.DSMT4" ShapeID="_x0000_i1409" DrawAspect="Content" ObjectID="_1705820902" r:id="rId1001"/>
        </w:object>
      </w:r>
      <w:r w:rsidRPr="0004416B">
        <w:rPr>
          <w:rFonts w:cs="Times New Roman"/>
          <w:bCs/>
          <w:sz w:val="26"/>
          <w:szCs w:val="26"/>
        </w:rPr>
        <w:t xml:space="preserve"> một đoạn có giá trị </w:t>
      </w:r>
      <w:r w:rsidRPr="0004416B">
        <w:rPr>
          <w:rFonts w:cs="Times New Roman"/>
          <w:b/>
          <w:bCs/>
          <w:sz w:val="26"/>
          <w:szCs w:val="26"/>
        </w:rPr>
        <w:t>gần giá trị nào nhất</w:t>
      </w:r>
      <w:r w:rsidRPr="0004416B">
        <w:rPr>
          <w:rFonts w:cs="Times New Roman"/>
          <w:bCs/>
          <w:sz w:val="26"/>
          <w:szCs w:val="26"/>
        </w:rPr>
        <w:t xml:space="preserve"> sau đây?</w:t>
      </w:r>
    </w:p>
    <w:p w14:paraId="53D74F79"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0,4 cm.</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0,8 cm.</w:t>
      </w:r>
      <w:r w:rsidRPr="0004416B">
        <w:rPr>
          <w:rFonts w:cs="Times New Roman"/>
          <w:bCs/>
          <w:sz w:val="26"/>
          <w:szCs w:val="26"/>
          <w:vertAlign w:val="subscript"/>
        </w:rPr>
        <w:tab/>
      </w:r>
      <w:r w:rsidRPr="00C966D2">
        <w:rPr>
          <w:rFonts w:cs="Times New Roman"/>
          <w:b/>
          <w:bCs/>
          <w:color w:val="0000FF"/>
          <w:sz w:val="26"/>
          <w:szCs w:val="26"/>
        </w:rPr>
        <w:t>C.</w:t>
      </w:r>
      <w:r w:rsidRPr="0004416B">
        <w:rPr>
          <w:rFonts w:cs="Times New Roman"/>
          <w:bCs/>
          <w:sz w:val="26"/>
          <w:szCs w:val="26"/>
        </w:rPr>
        <w:t xml:space="preserve"> 0,6 cm.</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1,8 cm.</w:t>
      </w:r>
    </w:p>
    <w:p w14:paraId="0610B10C"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4964D5E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noProof/>
          <w:sz w:val="26"/>
          <w:szCs w:val="26"/>
        </w:rPr>
      </w:pPr>
    </w:p>
    <w:p w14:paraId="3C6ECFC4"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noProof/>
          <w:sz w:val="26"/>
          <w:szCs w:val="26"/>
        </w:rPr>
      </w:pPr>
    </w:p>
    <w:p w14:paraId="02256BAC"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noProof/>
          <w:sz w:val="26"/>
          <w:szCs w:val="26"/>
        </w:rPr>
      </w:pPr>
      <w:r w:rsidRPr="0004416B">
        <w:rPr>
          <w:rFonts w:cs="Times New Roman"/>
          <w:bCs/>
          <w:noProof/>
          <w:sz w:val="26"/>
          <w:szCs w:val="26"/>
        </w:rPr>
        <mc:AlternateContent>
          <mc:Choice Requires="wpc">
            <w:drawing>
              <wp:inline distT="0" distB="0" distL="0" distR="0" wp14:anchorId="056F1BC5" wp14:editId="1288F9BC">
                <wp:extent cx="6413500" cy="1347908"/>
                <wp:effectExtent l="0" t="0" r="6350" b="5080"/>
                <wp:docPr id="435" name="Canvas 4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3" name="Group 153"/>
                        <wpg:cNvGrpSpPr/>
                        <wpg:grpSpPr>
                          <a:xfrm>
                            <a:off x="2237400" y="15753"/>
                            <a:ext cx="1857375" cy="1311909"/>
                            <a:chOff x="0" y="0"/>
                            <a:chExt cx="1858170" cy="1312389"/>
                          </a:xfrm>
                        </wpg:grpSpPr>
                        <wpg:grpSp>
                          <wpg:cNvPr id="154" name="Group 154"/>
                          <wpg:cNvGrpSpPr/>
                          <wpg:grpSpPr>
                            <a:xfrm>
                              <a:off x="0" y="0"/>
                              <a:ext cx="1858170" cy="1312389"/>
                              <a:chOff x="0" y="0"/>
                              <a:chExt cx="1858170" cy="1312389"/>
                            </a:xfrm>
                          </wpg:grpSpPr>
                          <wps:wsp>
                            <wps:cNvPr id="155" name="Rectangle 155"/>
                            <wps:cNvSpPr/>
                            <wps:spPr>
                              <a:xfrm>
                                <a:off x="947739" y="1052832"/>
                                <a:ext cx="95250" cy="95250"/>
                              </a:xfrm>
                              <a:prstGeom prst="rect">
                                <a:avLst/>
                              </a:prstGeom>
                              <a:solidFill>
                                <a:schemeClr val="bg1">
                                  <a:lumMod val="85000"/>
                                </a:schemeClr>
                              </a:solidFill>
                              <a:ln>
                                <a:solidFill>
                                  <a:schemeClr val="bg1">
                                    <a:lumMod val="8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 name="Straight Connector 165"/>
                            <wps:cNvCnPr/>
                            <wps:spPr>
                              <a:xfrm>
                                <a:off x="165895" y="1159988"/>
                                <a:ext cx="15478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66" name="Straight Connector 166"/>
                            <wps:cNvCnPr/>
                            <wps:spPr>
                              <a:xfrm>
                                <a:off x="946625" y="0"/>
                                <a:ext cx="0" cy="1157287"/>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67" name="Straight Connector 167"/>
                            <wps:cNvCnPr/>
                            <wps:spPr>
                              <a:xfrm flipV="1">
                                <a:off x="158751" y="397989"/>
                                <a:ext cx="781050" cy="766762"/>
                              </a:xfrm>
                              <a:prstGeom prst="line">
                                <a:avLst/>
                              </a:prstGeom>
                              <a:ln w="9525">
                                <a:solidFill>
                                  <a:schemeClr val="tx1"/>
                                </a:solidFill>
                                <a:headEnd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13" name="Picture 213"/>
                              <pic:cNvPicPr/>
                            </pic:nvPicPr>
                            <pic:blipFill>
                              <a:blip r:embed="rId1002"/>
                              <a:stretch>
                                <a:fillRect/>
                              </a:stretch>
                            </pic:blipFill>
                            <pic:spPr>
                              <a:xfrm>
                                <a:off x="0" y="1164752"/>
                                <a:ext cx="139700" cy="139700"/>
                              </a:xfrm>
                              <a:prstGeom prst="rect">
                                <a:avLst/>
                              </a:prstGeom>
                            </pic:spPr>
                          </pic:pic>
                          <pic:pic xmlns:pic="http://schemas.openxmlformats.org/drawingml/2006/picture">
                            <pic:nvPicPr>
                              <pic:cNvPr id="214" name="Picture 214"/>
                              <pic:cNvPicPr/>
                            </pic:nvPicPr>
                            <pic:blipFill>
                              <a:blip r:embed="rId1003"/>
                              <a:stretch>
                                <a:fillRect/>
                              </a:stretch>
                            </pic:blipFill>
                            <pic:spPr>
                              <a:xfrm>
                                <a:off x="556420" y="863524"/>
                                <a:ext cx="177800" cy="203200"/>
                              </a:xfrm>
                              <a:prstGeom prst="rect">
                                <a:avLst/>
                              </a:prstGeom>
                            </pic:spPr>
                          </pic:pic>
                          <pic:pic xmlns:pic="http://schemas.openxmlformats.org/drawingml/2006/picture">
                            <pic:nvPicPr>
                              <pic:cNvPr id="215" name="Picture 215"/>
                              <pic:cNvPicPr/>
                            </pic:nvPicPr>
                            <pic:blipFill>
                              <a:blip r:embed="rId1004"/>
                              <a:stretch>
                                <a:fillRect/>
                              </a:stretch>
                            </pic:blipFill>
                            <pic:spPr>
                              <a:xfrm>
                                <a:off x="1718470" y="1172689"/>
                                <a:ext cx="139700" cy="139700"/>
                              </a:xfrm>
                              <a:prstGeom prst="rect">
                                <a:avLst/>
                              </a:prstGeom>
                            </pic:spPr>
                          </pic:pic>
                          <pic:pic xmlns:pic="http://schemas.openxmlformats.org/drawingml/2006/picture">
                            <pic:nvPicPr>
                              <pic:cNvPr id="216" name="Picture 216"/>
                              <pic:cNvPicPr/>
                            </pic:nvPicPr>
                            <pic:blipFill>
                              <a:blip r:embed="rId1005"/>
                              <a:stretch>
                                <a:fillRect/>
                              </a:stretch>
                            </pic:blipFill>
                            <pic:spPr>
                              <a:xfrm>
                                <a:off x="958852" y="239237"/>
                                <a:ext cx="177800" cy="139700"/>
                              </a:xfrm>
                              <a:prstGeom prst="rect">
                                <a:avLst/>
                              </a:prstGeom>
                            </pic:spPr>
                          </pic:pic>
                        </wpg:grpSp>
                        <wps:wsp>
                          <wps:cNvPr id="217" name="Straight Connector 217"/>
                          <wps:cNvCnPr/>
                          <wps:spPr>
                            <a:xfrm flipV="1">
                              <a:off x="168275" y="681357"/>
                              <a:ext cx="771526" cy="478630"/>
                            </a:xfrm>
                            <a:prstGeom prst="line">
                              <a:avLst/>
                            </a:prstGeom>
                            <a:ln w="9525">
                              <a:solidFill>
                                <a:schemeClr val="tx1"/>
                              </a:solidFill>
                              <a:headEnd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18" name="Straight Connector 218"/>
                          <wps:cNvCnPr/>
                          <wps:spPr>
                            <a:xfrm flipV="1">
                              <a:off x="163513" y="193200"/>
                              <a:ext cx="781050" cy="964406"/>
                            </a:xfrm>
                            <a:prstGeom prst="line">
                              <a:avLst/>
                            </a:prstGeom>
                            <a:ln w="9525">
                              <a:solidFill>
                                <a:schemeClr val="tx1"/>
                              </a:solidFill>
                              <a:headEnd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19" name="Picture 219"/>
                            <pic:cNvPicPr/>
                          </pic:nvPicPr>
                          <pic:blipFill>
                            <a:blip r:embed="rId1006"/>
                            <a:stretch>
                              <a:fillRect/>
                            </a:stretch>
                          </pic:blipFill>
                          <pic:spPr>
                            <a:xfrm>
                              <a:off x="378620" y="438073"/>
                              <a:ext cx="177800" cy="2032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F26E6EA" id="Canvas 435" o:spid="_x0000_s1026" editas="canvas" style="width:505pt;height:106.15pt;mso-position-horizontal-relative:char;mso-position-vertical-relative:line" coordsize="64135,13474"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ddrNGHAGAACeIQAADgAAAGRycy9lMm9Eb2MueG1s7Fpbb9s2FH4fsP8g 6L21JVlX1CmK9IICXRc03fpMy5QtTBI1io6T/fp9h6SkxHHdNEmDdMuDbVIkj845+s5VfvHyvK6c My67UjRz13s+dR3e5GJZNqu5+8fnt88S1+kUa5asEg2fuxe8c18e/frLi22bcV+sRbXk0gGRpsu2 7dxdK9Vmk0mXr3nNuuei5Q0WCyFrpjCVq8lSsi2o19XEn06jyVbIZStFzrsOV1+bRfdI0y8Knqvf i6LjyqnmLnhT+lvq7wV9T45esGwlWbsuc8sGuwUXNSsb3HQg9Zop5mxkeY1UXeZSdKJQz3NRT0RR lDnXMkAab7ojzTFrzlinhcmhnZ5BjO6R7mJFfHeiKpdvy6qiSSs7dVxJ54xBa9t1qTjpaXJl1wRc ZHSWfrd4jhxbtu0q267a4XkCAzsP9LvkfyfFptXir7L849mJdMolQBYGrtOwGmjSGxy6YG+OXe9k e9qeSHthZWYk1Xkha/qF0p3zuev7QTybAhMXRDI2NFjGz5WTY9lLwjiIQ9fJaT3wvHSaGrTka0CK KJizFkP5+s14MvFiLNqTfpDok9CfYQGqWwFzmk2jMz0xw8tyznblnN1CzitcXpJuL48su3fpYNfd iIjubog4XbOWa0R0VxCB52QQ8QkWz5pVxYGK0GhL7xwg0WUd0LEHD+ksjoPUwGEa+kngm8fdqywN /dA+VDM0JtGjimzmHRe1Q4O5K8EH+GQZO/vQKbO130KXr9ib9nZ8sLjFytNHq039m1gaK0zCKbBq 6Azbd22SZVXzw4gDvkQd4O1VqEfqouJ0z6r5xAvYJ1mW5n7g0gjA8pw3ygjWrdmSm8sk1n65NEGi XMArDbQtAQoPo8J62kY9dj8d5ToCDIenhxgzh4cT+s6iUcPhumyE3EegglT2zmZ/rySjGtLSQiwv 4L2kMPGna/O3JWDygXXqhEkEHAALQRSrayH/cZ0tAtLc7f7eMMldp3rfwGxSbzbDNqUnszD2MZGX VxaXV5pNfSzgvT2E3zbXQ9qvqn5YSFF/Qex8RXfFEmty3Hvu5kr2k2NlAiWib85fvdLbELVapj40 pxSDzMMgWH8+/8Jka7GvYDIfRW+q10zA7CX9NuLVRomi1PYx6snqD26DXOJD+I9o8B+nSrJytVbO sWga2LCQjodVPF/iBM75uLGxpbeC3qsPgQX7kxQEKW54YZomyVVH4oWzOPF8Ex967H/FjVRlQ+7u mg7J09DlqnG2uI0fw4hofsitqPMep1d2rTlbvmmWjrpoEVEFYj7wB/DVAB5HTocBpGeZYmX17X03 9xI3sOT9LuAGVvzQLmBUbXHYBZCfsJB+MGxHfWzci+3ou7CdzqLIN9i2eU8fHuFCdL6DVMpPYiI6 5DsmobwUHB8A1U9odb8asB41WuODaNXAOuyJnaIq2z/74GSTfS9M4hCxED45SOPUJORjsg9/PO2T uziK4kjnfncFMKWJd/XKT56YMjCKP9azmhTznrHdlnmGj61bMbpWpXy7EYFTakPpmmlm1DeiUTP5 16Z9ZrKqclFWpbrQfQ3ghphqzk7KnMoVmoyloe8NJTDW6bYOXYLT7ffRKfLBNL9CZAHr6Ot8Glt2 kentVOp7JDbtitci39TI5U3/RfKKKTR/unXZdsgwM14v+BIF0PulTjeQkyjJVb7Wz1Cn8rmth4YF zeXIGPH8lSINUUanVdEsDnfqMw+GTeW8qbr1+GAQOlyhaZYME3oInoxyMfiJYDJ0EE4GmOgeAqmY 4PQYYGKf44CGvuK7A0zCMJpRfQSsJFEQ+lrm0d17cZz0UPGnAfqIh/OV/wVUhhJohIquex4TVLSL u1+P4sVeMqNunfYrsR/t5gZPfmVP+BlqihEsupB4TGCxRn+ffiUNkwRxh7DiBykayOQ39vsVC5v7 DkFj7/iB6kffO5SR0ypEvE1GHiU+tdehyijxgnBHlXHshT5QRtEc7ZIo+IaLvllJ+ZSR98FVp9RD s9Mk1TdorAwnfnRGbpskNtXC7Fp++l1vkvpmpAWqfZPke3g7ad4bnF7v+9HqbbEdhJShU0hJ+/Ri dBOXq800QldXu86nanPoo//H+34UJPH5icoIvBYzZjKGe/1K8zGFe52s3m9uGCDw2DJiFiTT2Kaf fcvzAcoIHe7xRl23jfV/AHRf1f5hgf5lcHmud41/qzj6FwAA//8DAFBLAwQUAAYACAAAACEAPLi2 kacBAABAAgAAFAAAAGRycy9tZWRpYS9pbWFnZTEud21mXFFNSxtRFD3vxWgTAzPRdmEp+lpoodIq CHZX8DmZqotIMANdjtP0qQPJJGQibRalge66Sff9K1247Q/ov+hCyqwqGM97ZOWbudxz7p25H+cJ VICSEoDEF9hTpknBgENCzmYzh7bE2jy2LAlcrCZPxalYJnux6KGGZjK6iMYDAyiszKOPwQozwCe/ IvpDs/12abZXxVaTFj2USkR4QnQjr27peH64STicH6U9k6tj80md9HtJxlzVffHy/+Ryj2iB9po1 uQ92XIoEGhNp97LzXUMPBnnzXRAI/GbMWsPk6Xmm2p3UZB3zSh1lnS2UBRYrjXYzegOsvk8z3e3u J3naCfofTSs5Nznq5fvj1Evtce9Dv8tU0L8cpmZoZ0V9oRmp8PNomFCQB0+9cNrY1q3C9w5i3fq3 sU78yNMowuJ5Md2PiXwvsG4aFpvxYTF1kT36r4dM6c24EYeFfbVXE+AjeaiPoFAlcspQFeTfNLez MtjNq+4OrB6Y6+tjybFf7i5Z5Fl7nI9MD/gpvjNTxcQ7e2vNcvV3ba6va4Brliq5/+8AAAD//wMA UEsDBBQABgAIAAAAIQC4Noe4+QEAACADAAAUAAAAZHJzL21lZGlhL2ltYWdlMi53bWaUUs9rE1EQ nnn5YbMJ7KYqWPHHWqhgMRU8ePHS7WZtPSQEE/S4rskzLiSbkE3VnAwIgl7So+C5Zw9eLeRP6KV/ QP+DKntSMH7vuSBWPDjs8L6Z2Tdv5pthKhBl9phI0FtSkoMKhkMjFovFQqMNXkl9RQGgfSVBYs5F WNfzJpWoFoyftSZDSdSg5dR7kZBhQWTBngMdQKdIfwBVbxVUNqHQOfGJv9AloO9iGzeU7OlKUJzV Cvsytuvyhf1g0A8ixAz9x41v091NoCy0gpzoh27rkOqhTiP+lfsx301zz38gAPnf3KzfOPnrjQ5N 0/oPKc+n68dDrOpvTvpPBj0ws9Z9/vGC8fBf9as+TtD1n31U0Ieaj+J5iZ3hMK7dc12mY/iUVmUc diO72Q5l1JY37ftRe4NyTPlCtVlr3SE6+yiMnF5vK4jDtjvoyEbQlTGVc6dpLWfSQss5d7A7CuVI cU7lbK1ley/HowCDXbpmerPqLaeRWOa27zS+Xr0CfN50KPGStWS25QNZpquOmZes+zvJTHs2cb7a QchZ96u+l6jPMUsMhlhAwBOj9Qxs0GAo3l53YF4mKmqjrsnMvlleraBpvQGKEUPvmJo3pTO26Iy2 PutdRfLV5iQeyz7tf+B3iBh0ZDzdV6rs90cr6f78nnFG3/8JAAD//wMAUEsDBBQABgAIAAAAIQAq GPQEpQEAAEACAAAUAAAAZHJzL21lZGlhL2ltYWdlMy53bWZcUU1LG1EUPe/FqImBmVi7sJT2WajQ oBYKus5kMq0uUkITcDmO6VMHkknIRGoWYqA7N3HvX3Hhtj+g/6ILKbNSMD3vkVXfzOWec+/M/ThP oADklAAkLmFOniYFAxYJOZvNLNoR6/PYiiSwsZI8EkdihWxz0UEJjWh01h4PNKCwOo++AivMAJf8 nug3zfTbpZleBVNNGrQmlQjwmuhJ3j/T8dzYSTic2457OlVf9Q/1rd+LEuaK9osPj5PzKtECbZs1 uQ8+2RQJauOJNHuZ+R7gDQZp47PvC/xizFhdp/FpolqdWCcdvaUOks4O8gKLhXqr0d4DXhzGidft 1qI07vj977oZneoU5fz/45RzrXHvuN9lyu+fD2M9NLOivNBoq+BiNIwoyPKGE0zrH71m5jpfQq/5 9+0b4peOhyzI3mfTWkjkOr5x0yCrhPvZ1Eaq9Ff7THmVsB4GmXk9pyTAR/JQH0GhcuSUoSjIf9a4 nZHBbF60d2D0wFxfF0uW3dm7ZJF3rXE60j3gVlwzU0R5+cSa4erP+lxf2wAPLJWz//8DAAD//wMA UEsDBBQABgAIAAAAIQDk2aHvqQEAAEACAAAUAAAAZHJzL21lZGlhL2ltYWdlNC53bWZcUcFu00AQ fbtp2iaNZKcthyJEF6QiUUErVaLnOI6hHFxFJBJH14SlWEqcKE5Ec6gaiRuXcOdXOOTKB3DmBzhU yCcqNX27yqljj+a9GXt25q1ACSgoAUhcwliRLgUTFgm5WCwsOhA7y9yGJLC5ijwTc7FB9mzVQQVh PPrcngw0oLC5zD4EOywAl3xO9Js+ZftXdHNWyXSTBm1LJWp4RHQj57cMtO92Eg7ntpOeztSp/qLe 9XtxylrZfvH8/3RcI1qhv2RP7oMjWyJBOJlKs5eZ7xreYJCFr31f4Bdzxhs6S85T1eokOu3oF+pt 2jlAUWC11GiF7WNg632Set1uPc6Sjt//qJvxuc5QLd4fp1poTXof+l2W/P54mOihmRXVlbCtgovR MKYg60+cYNY49Jq567yJvOa/3cfEDxwPeZDv5bN6ROQ6vgmzIN+PTvKZzdQYr05Y8vajRhTk5vWc igAfSaM+gkIVyClDWZB/DbmdkcFsXrZ3YPTAUl8Xa5b9tHfJJk9bk2yke8AP8Y2VMoqbn/4YN1z9 3Vnqaw/ANVsV7P93AAAA//8DAFBLAwQUAAYACAAAACEAI5Vpo/gBAAAgAwAAFAAAAGRycy9tZWRp YS9pbWFnZTUud21mlFJPi9NQEJ95/eM2LaR1FVzxTxRWcKsrePDiZbNp3PXQUmzBY4ztswaatCRd taBYEAS9dI+CH8OrC/0IXvwAfoNVAoKC9feeAXHFg0OG95uZvHkzvxmmElFun4kEvSIlBahgODRi sVwuNdrktcxXFgDaVxEkFlyGdaloUoWa/uRhdzqWRG06nnlPEzIsiaqwF0AH0BnSH0DVWyWVTSh0 Qrzjz3QG6LvYwQ0l+7oSFFftBqFMrJZ8bN0ZhX6EmKH/uPxttrcFlIdeRU70Q9d1SPXQoph/5b7H N7Pcix8IQP43N+s3Dv96o0+zrP4PVOSj9eMhVvV3puH90RDMrA8ePT1lfP1X/aqPQ3T9Zx/1acxq PornFbbH46R5y3GYPsGntCGTYBBZnV4go568Yt2OeptUYCqWGp1m9wbR6t0gsofDbT8Jes6oL9v+ QCZUKxyltZbLCq0VnNFeHMhYcU61fLNruU8msY/Brlww3Xnjmt1Oq+aOZ7e/nD8HfNK0KXXT9XS+ 7QFVTUcdczfd8HbTufZs4Xy+i5C94TU8N1WfbVYYDLGAgCdG6znYoMFQvL3owzxLVNZGS5OZf1mn OprWG6AYMfSOqXlTNuMqHdPWe72rSH6xM00mMqTwLb9GxKBnqw9Cpcp+83Et25/fM87p+z8BAAD/ /wMAUEsDBBQABgAIAAAAIQAhyHMu3QAAAAYBAAAPAAAAZHJzL2Rvd25yZXYueG1sTI9RS8MwFIXf Bf9DuIJvLmkdc3RNhwiK6INzFnzNmrs2LLkpTbZWf72ZL/py4HAu53y3XE/OshMOwXiSkM0EMKTG a0OthPrj8WYJLERFWllPKOELA6yry4tSFdqP9I6nbWxZKqFQKAldjH3BeWg6dCrMfI+Usr0fnIrJ Di3XgxpTubM8F2LBnTKUFjrV40OHzWF7dBLm+d4uN0+L1+/nuh5fPufmTrwZKa+vpvsVsIhT/DuG M35Chyox7fyRdGBWQnok/uo5E5lIfichz/Jb4FXJ/+NXPwAAAP//AwBQSwMEFAAGAAgAAAAhAFo/ lLnbAAAAMQMAABkAAABkcnMvX3JlbHMvZTJvRG9jLnhtbC5yZWxzvNLLasMwEAXQfaD/IGZfy3Ye hBI5mxLINiQfMEhjW9R6IKl5/H0EpZBAcHZeaoa59yy02V7NwM4UonZWQFWUwMhKp7TtBJyOu881 sJjQKhycJQE3irBtPmabAw2Y8lHstY8sp9gooE/Jf3EeZU8GY+E82bxpXTCY8jN03KP8wY54XZYr Hh4zoHnKZHslIOzVHNjx5nPz+2zXtlrSt5O/hmx6UcG1yd05EENHSYAhpfFvOC8upgX+2lBPY6jH DNU0hmrMsJzGsBwzLKYxLP4N/OmjN3cAAAD//wMAUEsBAi0AFAAGAAgAAAAhAPHsIfQLAQAAFQIA ABMAAAAAAAAAAAAAAAAAAAAAAFtDb250ZW50X1R5cGVzXS54bWxQSwECLQAUAAYACAAAACEAOP0h /9YAAACUAQAACwAAAAAAAAAAAAAAAAA8AQAAX3JlbHMvLnJlbHNQSwECLQAUAAYACAAAACEAddrN GHAGAACeIQAADgAAAAAAAAAAAAAAAAA7AgAAZHJzL2Uyb0RvYy54bWxQSwECLQAUAAYACAAAACEA PLi2kacBAABAAgAAFAAAAAAAAAAAAAAAAADXCAAAZHJzL21lZGlhL2ltYWdlMS53bWZQSwECLQAU AAYACAAAACEAuDaHuPkBAAAgAwAAFAAAAAAAAAAAAAAAAACwCgAAZHJzL21lZGlhL2ltYWdlMi53 bWZQSwECLQAUAAYACAAAACEAKhj0BKUBAABAAgAAFAAAAAAAAAAAAAAAAADbDAAAZHJzL21lZGlh L2ltYWdlMy53bWZQSwECLQAUAAYACAAAACEA5Nmh76kBAABAAgAAFAAAAAAAAAAAAAAAAACyDgAA ZHJzL21lZGlhL2ltYWdlNC53bWZQSwECLQAUAAYACAAAACEAI5Vpo/gBAAAgAwAAFAAAAAAAAAAA AAAAAACNEAAAZHJzL21lZGlhL2ltYWdlNS53bWZQSwECLQAUAAYACAAAACEAIchzLt0AAAAGAQAA DwAAAAAAAAAAAAAAAAC3EgAAZHJzL2Rvd25yZXYueG1sUEsBAi0AFAAGAAgAAAAhAFo/lLnbAAAA MQMAABkAAAAAAAAAAAAAAAAAwRMAAGRycy9fcmVscy9lMm9Eb2MueG1sLnJlbHNQSwUGAAAAAAoA CgCEAgAA0xQAAAAA ">
                <v:shape id="_x0000_s1027" type="#_x0000_t75" style="position:absolute;width:64135;height:13474;visibility:visible;mso-wrap-style:square" filled="t">
                  <v:fill o:detectmouseclick="t"/>
                  <v:path o:connecttype="none"/>
                </v:shape>
                <v:group id="Group 153" o:spid="_x0000_s1028" style="position:absolute;left:22374;top:157;width:18573;height:13119" coordsize="18581,131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pSs2wwAAANwAAAAPAAAAZHJzL2Rvd25yZXYueG1sRE9Na8JA EL0X+h+WKXhrNlEskrqGIFY8SKFGkN6G7JgEs7Mhu03iv3cLhd7m8T5nnU2mFQP1rrGsIIliEMSl 1Q1XCs7Fx+sKhPPIGlvLpOBODrLN89MaU21H/qLh5CsRQtilqKD2vkuldGVNBl1kO+LAXW1v0AfY V1L3OIZw08p5HL9Jgw2Hhho72tZU3k4/RsF+xDFfJLvheLtu79/F8vNyTEip2cuUv4PwNPl/8Z/7 oMP85QJ+nwkXyM0DAAD//wMAUEsBAi0AFAAGAAgAAAAhANvh9svuAAAAhQEAABMAAAAAAAAAAAAA AAAAAAAAAFtDb250ZW50X1R5cGVzXS54bWxQSwECLQAUAAYACAAAACEAWvQsW78AAAAVAQAACwAA AAAAAAAAAAAAAAAfAQAAX3JlbHMvLnJlbHNQSwECLQAUAAYACAAAACEAqKUrNsMAAADcAAAADwAA AAAAAAAAAAAAAAAHAgAAZHJzL2Rvd25yZXYueG1sUEsFBgAAAAADAAMAtwAAAPcCAAAAAA== ">
                  <v:group id="Group 154" o:spid="_x0000_s1029" style="position:absolute;width:18581;height:13123" coordsize="18581,131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TLNCwwAAANwAAAAPAAAAZHJzL2Rvd25yZXYueG1sRE9Li8Iw EL4L/ocwgrc1ra6ydI0iouJBFnzAsrehGdtiMylNbOu/3wiCt/n4njNfdqYUDdWusKwgHkUgiFOr C84UXM7bjy8QziNrLC2Tggc5WC76vTkm2rZ8pObkMxFC2CWoIPe+SqR0aU4G3chWxIG72tqgD7DO pK6xDeGmlOMomkmDBYeGHCta55TeTnejYNdiu5rEm+Zwu64ff+fpz+8hJqWGg271DcJT59/il3uv w/zpJzyfCRfIxT8AAAD//wMAUEsBAi0AFAAGAAgAAAAhANvh9svuAAAAhQEAABMAAAAAAAAAAAAA AAAAAAAAAFtDb250ZW50X1R5cGVzXS54bWxQSwECLQAUAAYACAAAACEAWvQsW78AAAAVAQAACwAA AAAAAAAAAAAAAAAfAQAAX3JlbHMvLnJlbHNQSwECLQAUAAYACAAAACEAJ0yzQsMAAADcAAAADwAA AAAAAAAAAAAAAAAHAgAAZHJzL2Rvd25yZXYueG1sUEsFBgAAAAADAAMAtwAAAPcCAAAAAA== ">
                    <v:rect id="Rectangle 155" o:spid="_x0000_s1030" style="position:absolute;left:9477;top:10528;width:952;height:9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yzlXwQAAANwAAAAPAAAAZHJzL2Rvd25yZXYueG1sRE9Ni8Iw EL0L+x/CLOxN03XRlmqURRG8idpdr0MzttVmUpqo9d8bQfA2j/c503lnanGl1lWWFXwPIhDEudUV Fwqy/aqfgHAeWWNtmRTcycF89tGbYqrtjbd03flChBB2KSoovW9SKV1ekkE3sA1x4I62NegDbAup W7yFcFPLYRSNpcGKQ0OJDS1Kys+7i1Gwj7fZITkvfzbxv6lO8fovibKVUl+f3e8EhKfOv8Uv91qH +aMRPJ8JF8jZAwAA//8DAFBLAQItABQABgAIAAAAIQDb4fbL7gAAAIUBAAATAAAAAAAAAAAAAAAA AAAAAABbQ29udGVudF9UeXBlc10ueG1sUEsBAi0AFAAGAAgAAAAhAFr0LFu/AAAAFQEAAAsAAAAA AAAAAAAAAAAAHwEAAF9yZWxzLy5yZWxzUEsBAi0AFAAGAAgAAAAhAFXLOVfBAAAA3AAAAA8AAAAA AAAAAAAAAAAABwIAAGRycy9kb3ducmV2LnhtbFBLBQYAAAAAAwADALcAAAD1AgAAAAA= " fillcolor="#d8d8d8 [2732]" strokecolor="#d8d8d8 [2732]" strokeweight="2pt"/>
                    <v:line id="Straight Connector 165" o:spid="_x0000_s1031" style="position:absolute;visibility:visible;mso-wrap-style:square" from="1658,11599" to="17137,11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wvPowAAAANwAAAAPAAAAZHJzL2Rvd25yZXYueG1sRE9Na8JA EL0L/odlhN7Mpi2RkLpKFUp71YjnITvZhGZnQ3ZN0n/fFQRv83ifs93PthMjDb51rOA1SUEQV063 bBRcyq91DsIHZI2dY1LwRx72u+Vii4V2E59oPAcjYgj7AhU0IfSFlL5qyKJPXE8cudoNFkOEg5F6 wCmG206+pelGWmw5NjTY07Gh6vd8swqysjt8H8xo8vwqbRnmMXfvtVIvq/nzA0SgOTzFD/ePjvM3 GdyfiRfI3T8AAAD//wMAUEsBAi0AFAAGAAgAAAAhANvh9svuAAAAhQEAABMAAAAAAAAAAAAAAAAA AAAAAFtDb250ZW50X1R5cGVzXS54bWxQSwECLQAUAAYACAAAACEAWvQsW78AAAAVAQAACwAAAAAA AAAAAAAAAAAfAQAAX3JlbHMvLnJlbHNQSwECLQAUAAYACAAAACEAfcLz6MAAAADcAAAADwAAAAAA AAAAAAAAAAAHAgAAZHJzL2Rvd25yZXYueG1sUEsFBgAAAAADAAMAtwAAAPQCAAAAAA== " strokecolor="black [3213]" strokeweight="1pt">
                      <v:stroke startarrow="oval" startarrowwidth="narrow" startarrowlength="short" endarrow="oval" endarrowwidth="narrow" endarrowlength="short"/>
                    </v:line>
                    <v:line id="Straight Connector 166" o:spid="_x0000_s1032" style="position:absolute;visibility:visible;mso-wrap-style:square" from="9466,0" to="9466,115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pcJhxAAAANwAAAAPAAAAZHJzL2Rvd25yZXYueG1sRE9NS8NA EL0X/A/LCF6k3dRDqGm3RUTFi9TGQtvbkJ1mg9nZkFnb+O+7gtDbPN7nLFaDb9WJemkCG5hOMlDE VbAN1wa2X6/jGSiJyBbbwGTglwRWy5vRAgsbzryhUxlrlUJYCjTgYuwKraVy5FEmoSNO3DH0HmOC fa1tj+cU7lv9kGW59thwanDY0bOj6rv88QbKw/4l1zJdu3vZyedu1jy+fZTG3N0OT3NQkYZ4Ff+7 322an+fw90y6QC8vAAAA//8DAFBLAQItABQABgAIAAAAIQDb4fbL7gAAAIUBAAATAAAAAAAAAAAA AAAAAAAAAABbQ29udGVudF9UeXBlc10ueG1sUEsBAi0AFAAGAAgAAAAhAFr0LFu/AAAAFQEAAAsA AAAAAAAAAAAAAAAAHwEAAF9yZWxzLy5yZWxzUEsBAi0AFAAGAAgAAAAhAFulwmHEAAAA3AAAAA8A AAAAAAAAAAAAAAAABwIAAGRycy9kb3ducmV2LnhtbFBLBQYAAAAAAwADALcAAAD4AgAAAAA= " strokecolor="black [3213]" strokeweight="1pt">
                      <v:stroke endarrow="oval" endarrowwidth="narrow" endarrowlength="short"/>
                    </v:line>
                    <v:line id="Straight Connector 167" o:spid="_x0000_s1033" style="position:absolute;flip:y;visibility:visible;mso-wrap-style:square" from="1587,3979" to="9398,11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K4VqwgAAANwAAAAPAAAAZHJzL2Rvd25yZXYueG1sRE9Na8JA EL0X/A/LFHprNukh1TSrSEAQxEOtB49DdprEZmdDdhrTf+8WCr3N431OuZldryYaQ+fZQJakoIhr bztuDJw/ds9LUEGQLfaeycAPBdisFw8lFtbf+J2mkzQqhnAo0EArMhRah7olhyHxA3HkPv3oUCIc G21HvMVw1+uXNM21w45jQ4sDVS3VX6dvZ+Agju3Vrargc7kep+U2u9SNMU+P8/YNlNAs/+I/997G +fkr/D4TL9DrOwAAAP//AwBQSwECLQAUAAYACAAAACEA2+H2y+4AAACFAQAAEwAAAAAAAAAAAAAA AAAAAAAAW0NvbnRlbnRfVHlwZXNdLnhtbFBLAQItABQABgAIAAAAIQBa9CxbvwAAABUBAAALAAAA AAAAAAAAAAAAAB8BAABfcmVscy8ucmVsc1BLAQItABQABgAIAAAAIQDOK4VqwgAAANwAAAAPAAAA AAAAAAAAAAAAAAcCAABkcnMvZG93bnJldi54bWxQSwUGAAAAAAMAAwC3AAAA9gIAAAAA " strokecolor="black [3213]">
                      <v:stroke startarrowwidth="narrow" startarrowlength="short" endarrow="oval" endarrowwidth="narrow" endarrowlength="short"/>
                    </v:line>
                    <v:shape id="Picture 213" o:spid="_x0000_s1034" type="#_x0000_t75" style="position:absolute;top:11647;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x/TZwgAAANwAAAAPAAAAZHJzL2Rvd25yZXYueG1sRI/disIw FITvhX2HcBa8kTWtgkjXKMuC4I2IPw9waI5N2eYk26S2vr0RBC+HmfmGWW0G24gbtaF2rCCfZiCI S6drrhRcztuvJYgQkTU2jknBnQJs1h+jFRba9Xyk2ylWIkE4FKjAxOgLKUNpyGKYOk+cvKtrLcYk 20rqFvsEt42cZdlCWqw5LRj09Guo/Dt1VkF2DZPuX+fnQ597r7fedPvOKDX+HH6+QUQa4jv8au+0 glk+h+eZdATk+gEAAP//AwBQSwECLQAUAAYACAAAACEA2+H2y+4AAACFAQAAEwAAAAAAAAAAAAAA AAAAAAAAW0NvbnRlbnRfVHlwZXNdLnhtbFBLAQItABQABgAIAAAAIQBa9CxbvwAAABUBAAALAAAA AAAAAAAAAAAAAB8BAABfcmVscy8ucmVsc1BLAQItABQABgAIAAAAIQDZx/TZwgAAANwAAAAPAAAA AAAAAAAAAAAAAAcCAABkcnMvZG93bnJldi54bWxQSwUGAAAAAAMAAwC3AAAA9gIAAAAA ">
                      <v:imagedata r:id="rId1007" o:title=""/>
                    </v:shape>
                    <v:shape id="Picture 214" o:spid="_x0000_s1035" type="#_x0000_t75" style="position:absolute;left:5564;top:8635;width:1778;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VOD3xQAAANwAAAAPAAAAZHJzL2Rvd25yZXYueG1sRI9BawIx FITvhf6H8Aq91axSSlmN0pZKvdVdBT0+Ns/N4uZlSaK7+usboeBxmJlvmNlisK04kw+NYwXjUQaC uHK64VrBdrN8eQcRIrLG1jEpuFCAxfzxYYa5dj0XdC5jLRKEQ44KTIxdLmWoDFkMI9cRJ+/gvMWY pK+l9tgnuG3lJMvepMWG04LBjr4MVcfyZBWU/qf4/azMddV/95ditzH769oo9fw0fExBRBriPfzf XmkFk/Er3M6kIyDnfwAAAP//AwBQSwECLQAUAAYACAAAACEA2+H2y+4AAACFAQAAEwAAAAAAAAAA AAAAAAAAAAAAW0NvbnRlbnRfVHlwZXNdLnhtbFBLAQItABQABgAIAAAAIQBa9CxbvwAAABUBAAAL AAAAAAAAAAAAAAAAAB8BAABfcmVscy8ucmVsc1BLAQItABQABgAIAAAAIQCQVOD3xQAAANwAAAAP AAAAAAAAAAAAAAAAAAcCAABkcnMvZG93bnJldi54bWxQSwUGAAAAAAMAAwC3AAAA+QIAAAAA ">
                      <v:imagedata r:id="rId1008" o:title=""/>
                    </v:shape>
                    <v:shape id="Picture 215" o:spid="_x0000_s1036" type="#_x0000_t75" style="position:absolute;left:17184;top:1172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KoGSwwAAANwAAAAPAAAAZHJzL2Rvd25yZXYueG1sRI9Ba8JA FITvhf6H5Qleim4SqZXoKqUgNceo0Osz+8wGs29DdmvSf+8WCj0OM98Ms9mNthV36n3jWEE6T0AQ V043XCs4n/azFQgfkDW2jknBD3nYbZ+fNphrN3BJ92OoRSxhn6MCE0KXS+krQxb93HXE0bu63mKI sq+l7nGI5baVWZIspcWG44LBjj4MVbfjt1XwWdDFRGxRfpmheEF/MYfTm1LTyfi+BhFoDP/hP/qg FWTpK/yeiUdAbh8AAAD//wMAUEsBAi0AFAAGAAgAAAAhANvh9svuAAAAhQEAABMAAAAAAAAAAAAA AAAAAAAAAFtDb250ZW50X1R5cGVzXS54bWxQSwECLQAUAAYACAAAACEAWvQsW78AAAAVAQAACwAA AAAAAAAAAAAAAAAfAQAAX3JlbHMvLnJlbHNQSwECLQAUAAYACAAAACEATCqBksMAAADcAAAADwAA AAAAAAAAAAAAAAAHAgAAZHJzL2Rvd25yZXYueG1sUEsFBgAAAAADAAMAtwAAAPcCAAAAAA== ">
                      <v:imagedata r:id="rId1009" o:title=""/>
                    </v:shape>
                    <v:shape id="Picture 216" o:spid="_x0000_s1037" type="#_x0000_t75" style="position:absolute;left:9588;top:2392;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LHTAxQAAANwAAAAPAAAAZHJzL2Rvd25yZXYueG1sRI9fa8JA EMTfC36HY4W+1UssiKSe4l8QCpXaIj4u2TWJ5vZC7qrpt+8VBB+HmfkNM5l1tlZXbn3lxEA6SECx 5I4qKQx8f21exqB8QCGsnbCBX/Ywm/aeJpiRu8knX/ehUBEiPkMDZQhNprXPS7boB65hid7JtRZD lG2hqcVbhNtaD5NkpC1WEhdKbHhZcn7Z/1gDu/FhVX2sX4+Ld9oKnS+UbuZkzHO/m7+BCtyFR/je 3pKBYTqC/zPxCOjpHwAAAP//AwBQSwECLQAUAAYACAAAACEA2+H2y+4AAACFAQAAEwAAAAAAAAAA AAAAAAAAAAAAW0NvbnRlbnRfVHlwZXNdLnhtbFBLAQItABQABgAIAAAAIQBa9CxbvwAAABUBAAAL AAAAAAAAAAAAAAAAAB8BAABfcmVscy8ucmVsc1BLAQItABQABgAIAAAAIQApLHTAxQAAANwAAAAP AAAAAAAAAAAAAAAAAAcCAABkcnMvZG93bnJldi54bWxQSwUGAAAAAAMAAwC3AAAA+QIAAAAA ">
                      <v:imagedata r:id="rId1010" o:title=""/>
                    </v:shape>
                  </v:group>
                  <v:line id="Straight Connector 217" o:spid="_x0000_s1038" style="position:absolute;flip:y;visibility:visible;mso-wrap-style:square" from="1682,6813" to="9398,11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CJdrwwAAANwAAAAPAAAAZHJzL2Rvd25yZXYueG1sRI/NisJA EITvC77D0MLe1kk8+BMdRQRBEA+re9hjk2mTaKYnZNqYfXtnQfBYVNVX1HLdu1p11IbKs4F0lIAi zr2tuDDwc959zUAFQbZYeyYDfxRgvRp8LDGz/sHf1J2kUBHCIUMDpUiTaR3ykhyGkW+Io3fxrUOJ si20bfER4a7W4ySZaIcVx4USG9qWlN9Od2fgII7t1c23wU/keuxmm/Q3L4z5HPabBSihXt7hV3tv DYzTKfyfiUdAr54AAAD//wMAUEsBAi0AFAAGAAgAAAAhANvh9svuAAAAhQEAABMAAAAAAAAAAAAA AAAAAAAAAFtDb250ZW50X1R5cGVzXS54bWxQSwECLQAUAAYACAAAACEAWvQsW78AAAAVAQAACwAA AAAAAAAAAAAAAAAfAQAAX3JlbHMvLnJlbHNQSwECLQAUAAYACAAAACEATQiXa8MAAADcAAAADwAA AAAAAAAAAAAAAAAHAgAAZHJzL2Rvd25yZXYueG1sUEsFBgAAAAADAAMAtwAAAPcCAAAAAA== " strokecolor="black [3213]">
                    <v:stroke startarrowwidth="narrow" startarrowlength="short" endarrow="oval" endarrowwidth="narrow" endarrowlength="short"/>
                  </v:line>
                  <v:line id="Straight Connector 218" o:spid="_x0000_s1039" style="position:absolute;flip:y;visibility:visible;mso-wrap-style:square" from="1635,1932" to="9445,115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lwMZwAAAANwAAAAPAAAAZHJzL2Rvd25yZXYueG1sRE9Na8JA EL0X/A/LCL3VTXKQNHUVCQiF4sG0hx6H7JhEs7MhO8b477sHocfH+97sZtericbQeTaQrhJQxLW3 HTcGfr4PbzmoIMgWe89k4EEBdtvFywYL6+98oqmSRsUQDgUaaEWGQutQt+QwrPxAHLmzHx1KhGOj 7Yj3GO56nSXJWjvsODa0OFDZUn2tbs7Alzi2F/deBr+Wy3HK9+lv3Rjzupz3H6CEZvkXP92f1kCW xrXxTDwCevsHAAD//wMAUEsBAi0AFAAGAAgAAAAhANvh9svuAAAAhQEAABMAAAAAAAAAAAAAAAAA AAAAAFtDb250ZW50X1R5cGVzXS54bWxQSwECLQAUAAYACAAAACEAWvQsW78AAAAVAQAACwAAAAAA AAAAAAAAAAAfAQAAX3JlbHMvLnJlbHNQSwECLQAUAAYACAAAACEAPJcDGcAAAADcAAAADwAAAAAA AAAAAAAAAAAHAgAAZHJzL2Rvd25yZXYueG1sUEsFBgAAAAADAAMAtwAAAPQCAAAAAA== " strokecolor="black [3213]">
                    <v:stroke startarrowwidth="narrow" startarrowlength="short" endarrow="oval" endarrowwidth="narrow" endarrowlength="short"/>
                  </v:line>
                  <v:shape id="Picture 219" o:spid="_x0000_s1040" type="#_x0000_t75" style="position:absolute;left:3786;top:4380;width:1778;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m00KxQAAANwAAAAPAAAAZHJzL2Rvd25yZXYueG1sRI9Ba8JA FITvBf/D8gQvpW4UK23qRkQohPRUlZ5fs88kJvs27G41+ffdQsHjMDPfMJvtYDpxJecbywoW8wQE cWl1w5WC0/H96QWED8gaO8ukYCQP22zysMFU2xt/0vUQKhEh7FNUUIfQp1L6siaDfm574uidrTMY onSV1A5vEW46uUyStTTYcFyosad9TWV7+DEKvi7nAh+fk4+hKKp1O7rcf19WSs2mw+4NRKAh3MP/ 7VwrWC5e4e9MPAIy+wUAAP//AwBQSwECLQAUAAYACAAAACEA2+H2y+4AAACFAQAAEwAAAAAAAAAA AAAAAAAAAAAAW0NvbnRlbnRfVHlwZXNdLnhtbFBLAQItABQABgAIAAAAIQBa9CxbvwAAABUBAAAL AAAAAAAAAAAAAAAAAB8BAABfcmVscy8ucmVsc1BLAQItABQABgAIAAAAIQDZm00KxQAAANwAAAAP AAAAAAAAAAAAAAAAAAcCAABkcnMvZG93bnJldi54bWxQSwUGAAAAAAMAAwC3AAAA+QIAAAAA ">
                    <v:imagedata r:id="rId1011" o:title=""/>
                  </v:shape>
                </v:group>
                <w10:anchorlock/>
              </v:group>
            </w:pict>
          </mc:Fallback>
        </mc:AlternateContent>
      </w:r>
    </w:p>
    <w:p w14:paraId="70A0545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Ta có:</w:t>
      </w:r>
    </w:p>
    <w:p w14:paraId="51CF6F0F" w14:textId="77777777" w:rsidR="005D2D49" w:rsidRPr="0004416B" w:rsidRDefault="005D2D49" w:rsidP="005D2D49">
      <w:pPr>
        <w:pStyle w:val="ListParagraph"/>
        <w:numPr>
          <w:ilvl w:val="0"/>
          <w:numId w:val="42"/>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position w:val="-32"/>
          <w:sz w:val="26"/>
          <w:szCs w:val="26"/>
        </w:rPr>
        <w:object w:dxaOrig="1920" w:dyaOrig="740" w14:anchorId="1E3CE6EA">
          <v:shape id="_x0000_i1410" type="#_x0000_t75" style="width:95.25pt;height:36pt" o:ole="">
            <v:imagedata r:id="rId1012" o:title=""/>
          </v:shape>
          <o:OLEObject Type="Embed" ProgID="Equation.DSMT4" ShapeID="_x0000_i1410" DrawAspect="Content" ObjectID="_1705820903" r:id="rId1013"/>
        </w:object>
      </w:r>
      <w:r w:rsidRPr="0004416B">
        <w:rPr>
          <w:rFonts w:cs="Times New Roman"/>
          <w:bCs/>
          <w:sz w:val="26"/>
          <w:szCs w:val="26"/>
        </w:rPr>
        <w:t>cm.</w:t>
      </w:r>
    </w:p>
    <w:p w14:paraId="1DE475E2" w14:textId="77777777" w:rsidR="005D2D49" w:rsidRPr="0004416B" w:rsidRDefault="005D2D49" w:rsidP="005D2D49">
      <w:pPr>
        <w:pStyle w:val="ListParagraph"/>
        <w:numPr>
          <w:ilvl w:val="0"/>
          <w:numId w:val="42"/>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position w:val="-28"/>
          <w:sz w:val="26"/>
          <w:szCs w:val="26"/>
        </w:rPr>
        <w:object w:dxaOrig="2000" w:dyaOrig="680" w14:anchorId="21735DA6">
          <v:shape id="_x0000_i1411" type="#_x0000_t75" style="width:100.5pt;height:36pt" o:ole="">
            <v:imagedata r:id="rId1014" o:title=""/>
          </v:shape>
          <o:OLEObject Type="Embed" ProgID="Equation.DSMT4" ShapeID="_x0000_i1411" DrawAspect="Content" ObjectID="_1705820904" r:id="rId1015"/>
        </w:object>
      </w:r>
      <w:r w:rsidRPr="0004416B">
        <w:rPr>
          <w:rFonts w:cs="Times New Roman"/>
          <w:bCs/>
          <w:sz w:val="26"/>
          <w:szCs w:val="26"/>
        </w:rPr>
        <w:t>.</w:t>
      </w:r>
    </w:p>
    <w:p w14:paraId="608B140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 xml:space="preserve">→ Để </w:t>
      </w:r>
      <w:r w:rsidRPr="0004416B">
        <w:rPr>
          <w:rFonts w:cs="Times New Roman"/>
          <w:position w:val="-6"/>
          <w:sz w:val="26"/>
          <w:szCs w:val="26"/>
        </w:rPr>
        <w:object w:dxaOrig="279" w:dyaOrig="279" w14:anchorId="61DC7D73">
          <v:shape id="_x0000_i1412" type="#_x0000_t75" style="width:14.25pt;height:14.25pt" o:ole="">
            <v:imagedata r:id="rId1016" o:title=""/>
          </v:shape>
          <o:OLEObject Type="Embed" ProgID="Equation.DSMT4" ShapeID="_x0000_i1412" DrawAspect="Content" ObjectID="_1705820905" r:id="rId1017"/>
        </w:object>
      </w:r>
      <w:r w:rsidRPr="0004416B">
        <w:rPr>
          <w:rFonts w:cs="Times New Roman"/>
          <w:bCs/>
          <w:sz w:val="26"/>
          <w:szCs w:val="26"/>
        </w:rPr>
        <w:t xml:space="preserve"> gần điểm </w:t>
      </w:r>
      <w:r w:rsidRPr="0004416B">
        <w:rPr>
          <w:rFonts w:cs="Times New Roman"/>
          <w:position w:val="-4"/>
          <w:sz w:val="26"/>
          <w:szCs w:val="26"/>
        </w:rPr>
        <w:object w:dxaOrig="320" w:dyaOrig="260" w14:anchorId="62C57DF1">
          <v:shape id="_x0000_i1413" type="#_x0000_t75" style="width:15.75pt;height:13.5pt" o:ole="">
            <v:imagedata r:id="rId1018" o:title=""/>
          </v:shape>
          <o:OLEObject Type="Embed" ProgID="Equation.DSMT4" ShapeID="_x0000_i1413" DrawAspect="Content" ObjectID="_1705820906" r:id="rId1019"/>
        </w:object>
      </w:r>
      <w:r w:rsidRPr="0004416B">
        <w:rPr>
          <w:rFonts w:cs="Times New Roman"/>
          <w:bCs/>
          <w:sz w:val="26"/>
          <w:szCs w:val="26"/>
        </w:rPr>
        <w:t xml:space="preserve"> nhất thì </w:t>
      </w:r>
      <w:r w:rsidRPr="0004416B">
        <w:rPr>
          <w:rFonts w:cs="Times New Roman"/>
          <w:position w:val="-6"/>
          <w:sz w:val="26"/>
          <w:szCs w:val="26"/>
        </w:rPr>
        <w:object w:dxaOrig="560" w:dyaOrig="279" w14:anchorId="4D7D663C">
          <v:shape id="_x0000_i1414" type="#_x0000_t75" style="width:27.75pt;height:14.25pt" o:ole="">
            <v:imagedata r:id="rId1020" o:title=""/>
          </v:shape>
          <o:OLEObject Type="Embed" ProgID="Equation.DSMT4" ShapeID="_x0000_i1414" DrawAspect="Content" ObjectID="_1705820907" r:id="rId1021"/>
        </w:object>
      </w:r>
      <w:r w:rsidRPr="0004416B">
        <w:rPr>
          <w:rFonts w:cs="Times New Roman"/>
          <w:sz w:val="26"/>
          <w:szCs w:val="26"/>
        </w:rPr>
        <w:t xml:space="preserve"> hoặc </w:t>
      </w:r>
      <w:r w:rsidRPr="0004416B">
        <w:rPr>
          <w:rFonts w:cs="Times New Roman"/>
          <w:position w:val="-6"/>
          <w:sz w:val="26"/>
          <w:szCs w:val="26"/>
        </w:rPr>
        <w:object w:dxaOrig="680" w:dyaOrig="279" w14:anchorId="5EC7E3E9">
          <v:shape id="_x0000_i1415" type="#_x0000_t75" style="width:34.5pt;height:14.25pt" o:ole="">
            <v:imagedata r:id="rId1022" o:title=""/>
          </v:shape>
          <o:OLEObject Type="Embed" ProgID="Equation.DSMT4" ShapeID="_x0000_i1415" DrawAspect="Content" ObjectID="_1705820908" r:id="rId1023"/>
        </w:object>
      </w:r>
      <w:r w:rsidRPr="0004416B">
        <w:rPr>
          <w:rFonts w:cs="Times New Roman"/>
          <w:bCs/>
          <w:sz w:val="26"/>
          <w:szCs w:val="26"/>
        </w:rPr>
        <w:t>.</w:t>
      </w:r>
    </w:p>
    <w:p w14:paraId="528B26FB" w14:textId="77777777" w:rsidR="005D2D49" w:rsidRPr="0004416B" w:rsidRDefault="005D2D49" w:rsidP="005D2D49">
      <w:pPr>
        <w:pStyle w:val="ListParagraph"/>
        <w:numPr>
          <w:ilvl w:val="0"/>
          <w:numId w:val="41"/>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sz w:val="26"/>
          <w:szCs w:val="26"/>
        </w:rPr>
        <w:t xml:space="preserve">Với </w:t>
      </w:r>
      <w:r w:rsidRPr="0004416B">
        <w:rPr>
          <w:rFonts w:cs="Times New Roman"/>
          <w:position w:val="-6"/>
          <w:sz w:val="26"/>
          <w:szCs w:val="26"/>
        </w:rPr>
        <w:object w:dxaOrig="560" w:dyaOrig="279" w14:anchorId="357F52DD">
          <v:shape id="_x0000_i1416" type="#_x0000_t75" style="width:27.75pt;height:14.25pt" o:ole="">
            <v:imagedata r:id="rId1024" o:title=""/>
          </v:shape>
          <o:OLEObject Type="Embed" ProgID="Equation.DSMT4" ShapeID="_x0000_i1416" DrawAspect="Content" ObjectID="_1705820909" r:id="rId1025"/>
        </w:object>
      </w:r>
      <w:r w:rsidRPr="0004416B">
        <w:rPr>
          <w:rFonts w:cs="Times New Roman"/>
          <w:bCs/>
          <w:sz w:val="26"/>
          <w:szCs w:val="26"/>
        </w:rPr>
        <w:t xml:space="preserve">→ </w:t>
      </w:r>
      <w:r w:rsidRPr="0004416B">
        <w:rPr>
          <w:rFonts w:cs="Times New Roman"/>
          <w:position w:val="-24"/>
          <w:sz w:val="26"/>
          <w:szCs w:val="26"/>
        </w:rPr>
        <w:object w:dxaOrig="2860" w:dyaOrig="620" w14:anchorId="709AAD5E">
          <v:shape id="_x0000_i1417" type="#_x0000_t75" style="width:143.25pt;height:31.5pt" o:ole="">
            <v:imagedata r:id="rId1026" o:title=""/>
          </v:shape>
          <o:OLEObject Type="Embed" ProgID="Equation.DSMT4" ShapeID="_x0000_i1417" DrawAspect="Content" ObjectID="_1705820910" r:id="rId1027"/>
        </w:object>
      </w:r>
      <w:r w:rsidRPr="0004416B">
        <w:rPr>
          <w:rFonts w:cs="Times New Roman"/>
          <w:bCs/>
          <w:sz w:val="26"/>
          <w:szCs w:val="26"/>
        </w:rPr>
        <w:t xml:space="preserve">cm → </w:t>
      </w:r>
      <w:r w:rsidRPr="0004416B">
        <w:rPr>
          <w:rFonts w:cs="Times New Roman"/>
          <w:position w:val="-16"/>
          <w:sz w:val="26"/>
          <w:szCs w:val="26"/>
        </w:rPr>
        <w:object w:dxaOrig="4180" w:dyaOrig="520" w14:anchorId="78F9DB1E">
          <v:shape id="_x0000_i1418" type="#_x0000_t75" style="width:209.25pt;height:26.25pt" o:ole="">
            <v:imagedata r:id="rId1028" o:title=""/>
          </v:shape>
          <o:OLEObject Type="Embed" ProgID="Equation.DSMT4" ShapeID="_x0000_i1418" DrawAspect="Content" ObjectID="_1705820911" r:id="rId1029"/>
        </w:object>
      </w:r>
      <w:r w:rsidRPr="0004416B">
        <w:rPr>
          <w:rFonts w:cs="Times New Roman"/>
          <w:bCs/>
          <w:sz w:val="26"/>
          <w:szCs w:val="26"/>
        </w:rPr>
        <w:t>cm.</w:t>
      </w:r>
    </w:p>
    <w:p w14:paraId="3F634300" w14:textId="77777777" w:rsidR="005D2D49" w:rsidRPr="0004416B" w:rsidRDefault="005D2D49" w:rsidP="005D2D49">
      <w:pPr>
        <w:pStyle w:val="ListParagraph"/>
        <w:numPr>
          <w:ilvl w:val="0"/>
          <w:numId w:val="41"/>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sz w:val="26"/>
          <w:szCs w:val="26"/>
        </w:rPr>
        <w:t xml:space="preserve">Với </w:t>
      </w:r>
      <w:r w:rsidRPr="0004416B">
        <w:rPr>
          <w:rFonts w:cs="Times New Roman"/>
          <w:position w:val="-6"/>
          <w:sz w:val="26"/>
          <w:szCs w:val="26"/>
        </w:rPr>
        <w:object w:dxaOrig="680" w:dyaOrig="279" w14:anchorId="2458045D">
          <v:shape id="_x0000_i1419" type="#_x0000_t75" style="width:34.5pt;height:14.25pt" o:ole="">
            <v:imagedata r:id="rId1030" o:title=""/>
          </v:shape>
          <o:OLEObject Type="Embed" ProgID="Equation.DSMT4" ShapeID="_x0000_i1419" DrawAspect="Content" ObjectID="_1705820912" r:id="rId1031"/>
        </w:object>
      </w:r>
      <w:r w:rsidRPr="0004416B">
        <w:rPr>
          <w:rFonts w:cs="Times New Roman"/>
          <w:bCs/>
          <w:sz w:val="26"/>
          <w:szCs w:val="26"/>
        </w:rPr>
        <w:t xml:space="preserve">→ </w:t>
      </w:r>
      <w:r w:rsidRPr="0004416B">
        <w:rPr>
          <w:rFonts w:cs="Times New Roman"/>
          <w:position w:val="-24"/>
          <w:sz w:val="26"/>
          <w:szCs w:val="26"/>
        </w:rPr>
        <w:object w:dxaOrig="2860" w:dyaOrig="620" w14:anchorId="5FAC1E01">
          <v:shape id="_x0000_i1420" type="#_x0000_t75" style="width:143.25pt;height:31.5pt" o:ole="">
            <v:imagedata r:id="rId1032" o:title=""/>
          </v:shape>
          <o:OLEObject Type="Embed" ProgID="Equation.DSMT4" ShapeID="_x0000_i1420" DrawAspect="Content" ObjectID="_1705820913" r:id="rId1033"/>
        </w:object>
      </w:r>
      <w:r w:rsidRPr="0004416B">
        <w:rPr>
          <w:rFonts w:cs="Times New Roman"/>
          <w:bCs/>
          <w:sz w:val="26"/>
          <w:szCs w:val="26"/>
        </w:rPr>
        <w:t xml:space="preserve">cm → </w:t>
      </w:r>
      <w:r w:rsidRPr="0004416B">
        <w:rPr>
          <w:rFonts w:cs="Times New Roman"/>
          <w:position w:val="-16"/>
          <w:sz w:val="26"/>
          <w:szCs w:val="26"/>
        </w:rPr>
        <w:object w:dxaOrig="4300" w:dyaOrig="520" w14:anchorId="6907EB5F">
          <v:shape id="_x0000_i1421" type="#_x0000_t75" style="width:214.5pt;height:26.25pt" o:ole="">
            <v:imagedata r:id="rId1034" o:title=""/>
          </v:shape>
          <o:OLEObject Type="Embed" ProgID="Equation.DSMT4" ShapeID="_x0000_i1421" DrawAspect="Content" ObjectID="_1705820914" r:id="rId1035"/>
        </w:object>
      </w:r>
      <w:r w:rsidRPr="0004416B">
        <w:rPr>
          <w:rFonts w:cs="Times New Roman"/>
          <w:bCs/>
          <w:sz w:val="26"/>
          <w:szCs w:val="26"/>
        </w:rPr>
        <w:t>cm.</w:t>
      </w:r>
    </w:p>
    <w:p w14:paraId="5E0E2C58" w14:textId="77777777" w:rsidR="005D2D49" w:rsidRPr="0004416B" w:rsidRDefault="005D2D49" w:rsidP="005D2D49">
      <w:pPr>
        <w:pStyle w:val="ListParagraph"/>
        <w:numPr>
          <w:ilvl w:val="0"/>
          <w:numId w:val="41"/>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position w:val="-12"/>
          <w:sz w:val="26"/>
          <w:szCs w:val="26"/>
        </w:rPr>
        <w:object w:dxaOrig="1260" w:dyaOrig="360" w14:anchorId="6FDD81A3">
          <v:shape id="_x0000_i1422" type="#_x0000_t75" style="width:63pt;height:18.75pt" o:ole="">
            <v:imagedata r:id="rId1036" o:title=""/>
          </v:shape>
          <o:OLEObject Type="Embed" ProgID="Equation.DSMT4" ShapeID="_x0000_i1422" DrawAspect="Content" ObjectID="_1705820915" r:id="rId1037"/>
        </w:object>
      </w:r>
      <w:r w:rsidRPr="0004416B">
        <w:rPr>
          <w:rFonts w:cs="Times New Roman"/>
          <w:bCs/>
          <w:sz w:val="26"/>
          <w:szCs w:val="26"/>
        </w:rPr>
        <w:t>cm.</w:t>
      </w:r>
    </w:p>
    <w:p w14:paraId="60C80189" w14:textId="77777777" w:rsidR="005D2D49" w:rsidRPr="0004416B" w:rsidRDefault="005D2D49" w:rsidP="005D2D49">
      <w:pPr>
        <w:tabs>
          <w:tab w:val="left" w:pos="283"/>
          <w:tab w:val="left" w:pos="2835"/>
          <w:tab w:val="left" w:pos="5386"/>
          <w:tab w:val="left" w:pos="7937"/>
        </w:tabs>
        <w:spacing w:line="276" w:lineRule="auto"/>
        <w:ind w:firstLine="142"/>
        <w:rPr>
          <w:rFonts w:eastAsia="Times New Roman" w:cs="Times New Roman"/>
          <w:sz w:val="26"/>
          <w:szCs w:val="26"/>
        </w:rPr>
      </w:pPr>
      <w:r w:rsidRPr="00C966D2">
        <w:rPr>
          <w:rFonts w:eastAsia="Times New Roman" w:cs="Times New Roman"/>
          <w:b/>
          <w:color w:val="C00000"/>
          <w:sz w:val="26"/>
          <w:szCs w:val="26"/>
        </w:rPr>
        <w:t>Câu 31:</w:t>
      </w:r>
      <w:r w:rsidRPr="0004416B">
        <w:rPr>
          <w:rFonts w:eastAsia="Times New Roman" w:cs="Times New Roman"/>
          <w:sz w:val="26"/>
          <w:szCs w:val="26"/>
        </w:rPr>
        <w:t xml:space="preserve"> Đặt vào hai đầu đoạn mạch </w:t>
      </w:r>
      <w:r w:rsidRPr="0004416B">
        <w:rPr>
          <w:rFonts w:eastAsia="Times New Roman" w:cs="Times New Roman"/>
          <w:position w:val="-4"/>
          <w:sz w:val="26"/>
          <w:szCs w:val="26"/>
        </w:rPr>
        <w:object w:dxaOrig="240" w:dyaOrig="260" w14:anchorId="1FC33A29">
          <v:shape id="_x0000_i1423" type="#_x0000_t75" style="width:12pt;height:12.75pt" o:ole="">
            <v:imagedata r:id="rId417" o:title=""/>
          </v:shape>
          <o:OLEObject Type="Embed" ProgID="Equation.DSMT4" ShapeID="_x0000_i1423" DrawAspect="Content" ObjectID="_1705820916" r:id="rId1038"/>
        </w:object>
      </w:r>
      <w:r w:rsidRPr="0004416B">
        <w:rPr>
          <w:rFonts w:eastAsia="Times New Roman" w:cs="Times New Roman"/>
          <w:sz w:val="26"/>
          <w:szCs w:val="26"/>
        </w:rPr>
        <w:t xml:space="preserve"> mắc nối tiếp với </w:t>
      </w:r>
      <w:r w:rsidRPr="0004416B">
        <w:rPr>
          <w:rFonts w:eastAsia="Times New Roman" w:cs="Times New Roman"/>
          <w:position w:val="-6"/>
          <w:sz w:val="26"/>
          <w:szCs w:val="26"/>
        </w:rPr>
        <w:object w:dxaOrig="240" w:dyaOrig="279" w14:anchorId="1F9AF8C2">
          <v:shape id="_x0000_i1424" type="#_x0000_t75" style="width:12pt;height:13.5pt" o:ole="">
            <v:imagedata r:id="rId419" o:title=""/>
          </v:shape>
          <o:OLEObject Type="Embed" ProgID="Equation.DSMT4" ShapeID="_x0000_i1424" DrawAspect="Content" ObjectID="_1705820917" r:id="rId1039"/>
        </w:object>
      </w:r>
      <w:r w:rsidRPr="0004416B">
        <w:rPr>
          <w:rFonts w:eastAsia="Times New Roman" w:cs="Times New Roman"/>
          <w:sz w:val="26"/>
          <w:szCs w:val="26"/>
        </w:rPr>
        <w:t xml:space="preserve"> một điện áp xoay chiều có tần số 50 Hz. Khi điện áp tức thời hai đầu </w:t>
      </w:r>
      <w:r w:rsidRPr="0004416B">
        <w:rPr>
          <w:rFonts w:eastAsia="Times New Roman" w:cs="Times New Roman"/>
          <w:position w:val="-4"/>
          <w:sz w:val="26"/>
          <w:szCs w:val="26"/>
        </w:rPr>
        <w:object w:dxaOrig="240" w:dyaOrig="260" w14:anchorId="1745F75B">
          <v:shape id="_x0000_i1425" type="#_x0000_t75" style="width:12pt;height:12.75pt" o:ole="">
            <v:imagedata r:id="rId421" o:title=""/>
          </v:shape>
          <o:OLEObject Type="Embed" ProgID="Equation.DSMT4" ShapeID="_x0000_i1425" DrawAspect="Content" ObjectID="_1705820918" r:id="rId1040"/>
        </w:object>
      </w:r>
      <w:r w:rsidRPr="0004416B">
        <w:rPr>
          <w:rFonts w:eastAsia="Times New Roman" w:cs="Times New Roman"/>
          <w:sz w:val="26"/>
          <w:szCs w:val="26"/>
        </w:rPr>
        <w:t xml:space="preserve"> có giá trị </w:t>
      </w:r>
      <w:r w:rsidRPr="0004416B">
        <w:rPr>
          <w:rFonts w:eastAsia="Times New Roman" w:cs="Times New Roman"/>
          <w:position w:val="-8"/>
          <w:sz w:val="26"/>
          <w:szCs w:val="26"/>
        </w:rPr>
        <w:object w:dxaOrig="859" w:dyaOrig="360" w14:anchorId="722F1F78">
          <v:shape id="_x0000_i1426" type="#_x0000_t75" style="width:43.5pt;height:18pt" o:ole="">
            <v:imagedata r:id="rId423" o:title=""/>
          </v:shape>
          <o:OLEObject Type="Embed" ProgID="Equation.DSMT4" ShapeID="_x0000_i1426" DrawAspect="Content" ObjectID="_1705820919" r:id="rId1041"/>
        </w:object>
      </w:r>
      <w:r w:rsidRPr="0004416B">
        <w:rPr>
          <w:rFonts w:eastAsia="Times New Roman" w:cs="Times New Roman"/>
          <w:sz w:val="26"/>
          <w:szCs w:val="26"/>
        </w:rPr>
        <w:t xml:space="preserve"> thì cường độ dòng điện tức thời có giá trị </w:t>
      </w:r>
      <w:r w:rsidRPr="0004416B">
        <w:rPr>
          <w:rFonts w:eastAsia="Times New Roman" w:cs="Times New Roman"/>
          <w:position w:val="-8"/>
          <w:sz w:val="26"/>
          <w:szCs w:val="26"/>
        </w:rPr>
        <w:object w:dxaOrig="620" w:dyaOrig="360" w14:anchorId="14D72E64">
          <v:shape id="_x0000_i1427" type="#_x0000_t75" style="width:31.5pt;height:18pt" o:ole="">
            <v:imagedata r:id="rId425" o:title=""/>
          </v:shape>
          <o:OLEObject Type="Embed" ProgID="Equation.DSMT4" ShapeID="_x0000_i1427" DrawAspect="Content" ObjectID="_1705820920" r:id="rId1042"/>
        </w:object>
      </w:r>
      <w:r w:rsidRPr="0004416B">
        <w:rPr>
          <w:rFonts w:eastAsia="Times New Roman" w:cs="Times New Roman"/>
          <w:sz w:val="26"/>
          <w:szCs w:val="26"/>
        </w:rPr>
        <w:t xml:space="preserve"> và điện áp tức thời hai đầu tụ có giá trị 45 V. Khi điện áp hai đầu </w:t>
      </w:r>
      <w:r w:rsidRPr="0004416B">
        <w:rPr>
          <w:rFonts w:eastAsia="Times New Roman" w:cs="Times New Roman"/>
          <w:position w:val="-4"/>
          <w:sz w:val="26"/>
          <w:szCs w:val="26"/>
        </w:rPr>
        <w:object w:dxaOrig="240" w:dyaOrig="260" w14:anchorId="1E1B661B">
          <v:shape id="_x0000_i1428" type="#_x0000_t75" style="width:12pt;height:12.75pt" o:ole="">
            <v:imagedata r:id="rId421" o:title=""/>
          </v:shape>
          <o:OLEObject Type="Embed" ProgID="Equation.DSMT4" ShapeID="_x0000_i1428" DrawAspect="Content" ObjectID="_1705820921" r:id="rId1043"/>
        </w:object>
      </w:r>
      <w:r w:rsidRPr="0004416B">
        <w:rPr>
          <w:rFonts w:eastAsia="Times New Roman" w:cs="Times New Roman"/>
          <w:sz w:val="26"/>
          <w:szCs w:val="26"/>
        </w:rPr>
        <w:t xml:space="preserve"> có giá trị là </w:t>
      </w:r>
      <w:r w:rsidRPr="0004416B">
        <w:rPr>
          <w:rFonts w:eastAsia="Times New Roman" w:cs="Times New Roman"/>
          <w:position w:val="-8"/>
          <w:sz w:val="26"/>
          <w:szCs w:val="26"/>
        </w:rPr>
        <w:object w:dxaOrig="859" w:dyaOrig="360" w14:anchorId="1C28E0FE">
          <v:shape id="_x0000_i1429" type="#_x0000_t75" style="width:43.5pt;height:18pt" o:ole="">
            <v:imagedata r:id="rId428" o:title=""/>
          </v:shape>
          <o:OLEObject Type="Embed" ProgID="Equation.DSMT4" ShapeID="_x0000_i1429" DrawAspect="Content" ObjectID="_1705820922" r:id="rId1044"/>
        </w:object>
      </w:r>
      <w:r w:rsidRPr="0004416B">
        <w:rPr>
          <w:rFonts w:eastAsia="Times New Roman" w:cs="Times New Roman"/>
          <w:sz w:val="26"/>
          <w:szCs w:val="26"/>
        </w:rPr>
        <w:t xml:space="preserve"> thì điện áp tức thời hai đầu tụ có giá trị là 30 V. Điện dung </w:t>
      </w:r>
      <w:r w:rsidRPr="0004416B">
        <w:rPr>
          <w:rFonts w:eastAsia="Times New Roman" w:cs="Times New Roman"/>
          <w:position w:val="-6"/>
          <w:sz w:val="26"/>
          <w:szCs w:val="26"/>
        </w:rPr>
        <w:object w:dxaOrig="240" w:dyaOrig="279" w14:anchorId="674C392D">
          <v:shape id="_x0000_i1430" type="#_x0000_t75" style="width:12pt;height:13.5pt" o:ole="">
            <v:imagedata r:id="rId430" o:title=""/>
          </v:shape>
          <o:OLEObject Type="Embed" ProgID="Equation.DSMT4" ShapeID="_x0000_i1430" DrawAspect="Content" ObjectID="_1705820923" r:id="rId1045"/>
        </w:object>
      </w:r>
      <w:r w:rsidRPr="0004416B">
        <w:rPr>
          <w:rFonts w:eastAsia="Times New Roman" w:cs="Times New Roman"/>
          <w:sz w:val="26"/>
          <w:szCs w:val="26"/>
        </w:rPr>
        <w:t xml:space="preserve"> của tụ điện có giá trị là</w:t>
      </w:r>
    </w:p>
    <w:p w14:paraId="73EFCF3D" w14:textId="77777777" w:rsidR="005D2D49" w:rsidRPr="0004416B" w:rsidRDefault="005D2D49" w:rsidP="005D2D49">
      <w:pPr>
        <w:tabs>
          <w:tab w:val="left" w:pos="283"/>
          <w:tab w:val="left" w:pos="2835"/>
          <w:tab w:val="left" w:pos="5386"/>
          <w:tab w:val="left" w:pos="7937"/>
        </w:tabs>
        <w:spacing w:line="276" w:lineRule="auto"/>
        <w:ind w:firstLine="142"/>
        <w:rPr>
          <w:rFonts w:eastAsia="Times New Roman" w:cs="Times New Roman"/>
          <w:sz w:val="26"/>
          <w:szCs w:val="26"/>
        </w:rPr>
      </w:pPr>
      <w:r w:rsidRPr="0004416B">
        <w:rPr>
          <w:rFonts w:eastAsia="Times New Roman" w:cs="Times New Roman"/>
          <w:sz w:val="26"/>
          <w:szCs w:val="26"/>
        </w:rPr>
        <w:tab/>
      </w:r>
      <w:r w:rsidRPr="00C966D2">
        <w:rPr>
          <w:rFonts w:eastAsia="Times New Roman" w:cs="Times New Roman"/>
          <w:b/>
          <w:color w:val="0000FF"/>
          <w:sz w:val="26"/>
          <w:szCs w:val="26"/>
        </w:rPr>
        <w:t>A.</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723A696F">
          <v:shape id="_x0000_i1431" type="#_x0000_t75" style="width:35.25pt;height:33pt" o:ole="">
            <v:imagedata r:id="rId432" o:title=""/>
          </v:shape>
          <o:OLEObject Type="Embed" ProgID="Equation.DSMT4" ShapeID="_x0000_i1431" DrawAspect="Content" ObjectID="_1705820924" r:id="rId1046"/>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B.</w:t>
      </w:r>
      <w:r w:rsidRPr="0004416B">
        <w:rPr>
          <w:rFonts w:eastAsia="Times New Roman" w:cs="Times New Roman"/>
          <w:sz w:val="26"/>
          <w:szCs w:val="26"/>
        </w:rPr>
        <w:t xml:space="preserve"> </w:t>
      </w:r>
      <w:r w:rsidRPr="0004416B">
        <w:rPr>
          <w:rFonts w:eastAsia="Times New Roman" w:cs="Times New Roman"/>
          <w:position w:val="-24"/>
          <w:sz w:val="26"/>
          <w:szCs w:val="26"/>
        </w:rPr>
        <w:object w:dxaOrig="499" w:dyaOrig="660" w14:anchorId="45EBAB5A">
          <v:shape id="_x0000_i1432" type="#_x0000_t75" style="width:24.75pt;height:33pt" o:ole="">
            <v:imagedata r:id="rId434" o:title=""/>
          </v:shape>
          <o:OLEObject Type="Embed" ProgID="Equation.DSMT4" ShapeID="_x0000_i1432" DrawAspect="Content" ObjectID="_1705820925" r:id="rId1047"/>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C.</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7D19886A">
          <v:shape id="_x0000_i1433" type="#_x0000_t75" style="width:35.25pt;height:33pt" o:ole="">
            <v:imagedata r:id="rId436" o:title=""/>
          </v:shape>
          <o:OLEObject Type="Embed" ProgID="Equation.DSMT4" ShapeID="_x0000_i1433" DrawAspect="Content" ObjectID="_1705820926" r:id="rId1048"/>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D.</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579339DA">
          <v:shape id="_x0000_i1434" type="#_x0000_t75" style="width:35.25pt;height:33pt" o:ole="">
            <v:imagedata r:id="rId438" o:title=""/>
          </v:shape>
          <o:OLEObject Type="Embed" ProgID="Equation.DSMT4" ShapeID="_x0000_i1434" DrawAspect="Content" ObjectID="_1705820927" r:id="rId1049"/>
        </w:object>
      </w:r>
      <w:r w:rsidRPr="0004416B">
        <w:rPr>
          <w:rFonts w:eastAsia="Times New Roman" w:cs="Times New Roman"/>
          <w:sz w:val="26"/>
          <w:szCs w:val="26"/>
        </w:rPr>
        <w:t xml:space="preserve"> F.</w:t>
      </w:r>
    </w:p>
    <w:p w14:paraId="51EE5BA2" w14:textId="77777777" w:rsidR="005D2D49" w:rsidRPr="0004416B" w:rsidRDefault="005D2D49" w:rsidP="005D2D49">
      <w:pPr>
        <w:shd w:val="clear" w:color="auto" w:fill="D9D9D9" w:themeFill="background1" w:themeFillShade="D9"/>
        <w:tabs>
          <w:tab w:val="left" w:pos="283"/>
          <w:tab w:val="left" w:pos="2835"/>
          <w:tab w:val="left" w:pos="5386"/>
          <w:tab w:val="left" w:pos="7937"/>
        </w:tabs>
        <w:spacing w:line="276" w:lineRule="auto"/>
        <w:ind w:firstLine="142"/>
        <w:rPr>
          <w:rFonts w:eastAsia="Times New Roman" w:cs="Times New Roman"/>
          <w:b/>
          <w:bCs/>
          <w:sz w:val="26"/>
          <w:szCs w:val="26"/>
          <w:lang w:val="pl-PL"/>
        </w:rPr>
      </w:pPr>
      <w:r w:rsidRPr="0004416B">
        <w:rPr>
          <w:rFonts w:eastAsia="Times New Roman" w:cs="Times New Roman"/>
          <w:b/>
          <w:bCs/>
          <w:sz w:val="26"/>
          <w:szCs w:val="26"/>
        </w:rPr>
        <w:sym w:font="Wingdings" w:char="F040"/>
      </w:r>
      <w:r w:rsidRPr="0004416B">
        <w:rPr>
          <w:rFonts w:eastAsia="Times New Roman" w:cs="Times New Roman"/>
          <w:b/>
          <w:bCs/>
          <w:sz w:val="26"/>
          <w:szCs w:val="26"/>
          <w:lang w:val="pl-PL"/>
        </w:rPr>
        <w:t xml:space="preserve"> Hướng dẫn: Chọn </w:t>
      </w:r>
      <w:r w:rsidRPr="00C966D2">
        <w:rPr>
          <w:rFonts w:eastAsia="Times New Roman" w:cs="Times New Roman"/>
          <w:b/>
          <w:bCs/>
          <w:color w:val="0000FF"/>
          <w:sz w:val="26"/>
          <w:szCs w:val="26"/>
          <w:lang w:val="pl-PL"/>
        </w:rPr>
        <w:t>D.</w:t>
      </w:r>
    </w:p>
    <w:p w14:paraId="403E3516" w14:textId="77777777" w:rsidR="005D2D49" w:rsidRPr="0004416B" w:rsidRDefault="005D2D49" w:rsidP="005D2D49">
      <w:pPr>
        <w:tabs>
          <w:tab w:val="left" w:pos="283"/>
          <w:tab w:val="left" w:pos="2835"/>
          <w:tab w:val="left" w:pos="5386"/>
          <w:tab w:val="left" w:pos="7937"/>
        </w:tabs>
        <w:spacing w:line="276" w:lineRule="auto"/>
        <w:ind w:firstLine="142"/>
        <w:rPr>
          <w:rFonts w:eastAsia="Times New Roman" w:cs="Times New Roman"/>
          <w:sz w:val="26"/>
          <w:szCs w:val="26"/>
          <w:lang w:val="pl-PL"/>
        </w:rPr>
      </w:pPr>
      <w:r w:rsidRPr="0004416B">
        <w:rPr>
          <w:rFonts w:eastAsia="Times New Roman" w:cs="Times New Roman"/>
          <w:sz w:val="26"/>
          <w:szCs w:val="26"/>
          <w:lang w:val="pl-PL"/>
        </w:rPr>
        <w:t>Ta có:</w:t>
      </w:r>
    </w:p>
    <w:p w14:paraId="2D8761AA" w14:textId="77777777" w:rsidR="005D2D49" w:rsidRPr="0004416B" w:rsidRDefault="005D2D49" w:rsidP="005D2D49">
      <w:pPr>
        <w:pStyle w:val="ListParagraph"/>
        <w:numPr>
          <w:ilvl w:val="0"/>
          <w:numId w:val="43"/>
        </w:numPr>
        <w:tabs>
          <w:tab w:val="left" w:pos="283"/>
          <w:tab w:val="left" w:pos="2835"/>
          <w:tab w:val="left" w:pos="5386"/>
          <w:tab w:val="left" w:pos="7937"/>
        </w:tabs>
        <w:spacing w:line="276" w:lineRule="auto"/>
        <w:jc w:val="both"/>
        <w:rPr>
          <w:rFonts w:eastAsia="Times New Roman" w:cs="Times New Roman"/>
          <w:sz w:val="26"/>
          <w:szCs w:val="26"/>
        </w:rPr>
      </w:pPr>
      <w:r w:rsidRPr="0004416B">
        <w:rPr>
          <w:rFonts w:eastAsia="Times New Roman" w:cs="Times New Roman"/>
          <w:position w:val="-6"/>
          <w:sz w:val="26"/>
          <w:szCs w:val="26"/>
        </w:rPr>
        <w:object w:dxaOrig="139" w:dyaOrig="260" w14:anchorId="461F370A">
          <v:shape id="_x0000_i1435" type="#_x0000_t75" style="width:6.75pt;height:13.5pt" o:ole="">
            <v:imagedata r:id="rId1050" o:title=""/>
          </v:shape>
          <o:OLEObject Type="Embed" ProgID="Equation.DSMT4" ShapeID="_x0000_i1435" DrawAspect="Content" ObjectID="_1705820928" r:id="rId1051"/>
        </w:object>
      </w:r>
      <w:r w:rsidRPr="0004416B">
        <w:rPr>
          <w:rFonts w:eastAsia="Times New Roman" w:cs="Times New Roman"/>
          <w:sz w:val="26"/>
          <w:szCs w:val="26"/>
        </w:rPr>
        <w:t xml:space="preserve"> cùng pha với </w:t>
      </w:r>
      <w:r w:rsidRPr="0004416B">
        <w:rPr>
          <w:rFonts w:eastAsia="Times New Roman" w:cs="Times New Roman"/>
          <w:position w:val="-12"/>
          <w:sz w:val="26"/>
          <w:szCs w:val="26"/>
        </w:rPr>
        <w:object w:dxaOrig="279" w:dyaOrig="360" w14:anchorId="368F421E">
          <v:shape id="_x0000_i1436" type="#_x0000_t75" style="width:13.5pt;height:18pt" o:ole="">
            <v:imagedata r:id="rId1052" o:title=""/>
          </v:shape>
          <o:OLEObject Type="Embed" ProgID="Equation.DSMT4" ShapeID="_x0000_i1436" DrawAspect="Content" ObjectID="_1705820929" r:id="rId1053"/>
        </w:object>
      </w:r>
      <w:r w:rsidRPr="0004416B">
        <w:rPr>
          <w:rFonts w:eastAsia="Times New Roman" w:cs="Times New Roman"/>
          <w:sz w:val="26"/>
          <w:szCs w:val="26"/>
        </w:rPr>
        <w:t xml:space="preserve"> → </w:t>
      </w:r>
      <w:r w:rsidRPr="0004416B">
        <w:rPr>
          <w:rFonts w:eastAsia="Times New Roman" w:cs="Times New Roman"/>
          <w:position w:val="-42"/>
          <w:sz w:val="26"/>
          <w:szCs w:val="26"/>
        </w:rPr>
        <w:object w:dxaOrig="2240" w:dyaOrig="960" w14:anchorId="30E83751">
          <v:shape id="_x0000_i1437" type="#_x0000_t75" style="width:111.75pt;height:48pt" o:ole="">
            <v:imagedata r:id="rId1054" o:title=""/>
          </v:shape>
          <o:OLEObject Type="Embed" ProgID="Equation.DSMT4" ShapeID="_x0000_i1437" DrawAspect="Content" ObjectID="_1705820930" r:id="rId1055"/>
        </w:object>
      </w:r>
      <w:r w:rsidRPr="0004416B">
        <w:rPr>
          <w:rFonts w:eastAsia="Times New Roman" w:cs="Times New Roman"/>
          <w:sz w:val="26"/>
          <w:szCs w:val="26"/>
        </w:rPr>
        <w:t>Ω.</w:t>
      </w:r>
    </w:p>
    <w:p w14:paraId="3DBA73FA" w14:textId="77777777" w:rsidR="005D2D49" w:rsidRPr="0004416B" w:rsidRDefault="005D2D49" w:rsidP="005D2D49">
      <w:pPr>
        <w:pStyle w:val="ListParagraph"/>
        <w:numPr>
          <w:ilvl w:val="0"/>
          <w:numId w:val="43"/>
        </w:numPr>
        <w:tabs>
          <w:tab w:val="left" w:pos="283"/>
          <w:tab w:val="left" w:pos="2835"/>
          <w:tab w:val="left" w:pos="5386"/>
          <w:tab w:val="left" w:pos="7937"/>
        </w:tabs>
        <w:spacing w:line="276" w:lineRule="auto"/>
        <w:jc w:val="both"/>
        <w:rPr>
          <w:rFonts w:eastAsia="Times New Roman" w:cs="Times New Roman"/>
          <w:sz w:val="26"/>
          <w:szCs w:val="26"/>
        </w:rPr>
      </w:pPr>
      <w:r w:rsidRPr="0004416B">
        <w:rPr>
          <w:rFonts w:eastAsia="Times New Roman" w:cs="Times New Roman"/>
          <w:position w:val="-12"/>
          <w:sz w:val="26"/>
          <w:szCs w:val="26"/>
        </w:rPr>
        <w:object w:dxaOrig="279" w:dyaOrig="360" w14:anchorId="579EDDAA">
          <v:shape id="_x0000_i1438" type="#_x0000_t75" style="width:13.5pt;height:18pt" o:ole="">
            <v:imagedata r:id="rId1056" o:title=""/>
          </v:shape>
          <o:OLEObject Type="Embed" ProgID="Equation.DSMT4" ShapeID="_x0000_i1438" DrawAspect="Content" ObjectID="_1705820931" r:id="rId1057"/>
        </w:object>
      </w:r>
      <w:r w:rsidRPr="0004416B">
        <w:rPr>
          <w:rFonts w:eastAsia="Times New Roman" w:cs="Times New Roman"/>
          <w:sz w:val="26"/>
          <w:szCs w:val="26"/>
        </w:rPr>
        <w:t xml:space="preserve"> vuông pha với </w:t>
      </w:r>
      <w:r w:rsidRPr="0004416B">
        <w:rPr>
          <w:rFonts w:eastAsia="Times New Roman" w:cs="Times New Roman"/>
          <w:position w:val="-12"/>
          <w:sz w:val="26"/>
          <w:szCs w:val="26"/>
        </w:rPr>
        <w:object w:dxaOrig="300" w:dyaOrig="360" w14:anchorId="04AAA84A">
          <v:shape id="_x0000_i1439" type="#_x0000_t75" style="width:15pt;height:18pt" o:ole="">
            <v:imagedata r:id="rId1058" o:title=""/>
          </v:shape>
          <o:OLEObject Type="Embed" ProgID="Equation.DSMT4" ShapeID="_x0000_i1439" DrawAspect="Content" ObjectID="_1705820932" r:id="rId1059"/>
        </w:object>
      </w:r>
      <w:r w:rsidRPr="0004416B">
        <w:rPr>
          <w:rFonts w:eastAsia="Times New Roman" w:cs="Times New Roman"/>
          <w:sz w:val="26"/>
          <w:szCs w:val="26"/>
        </w:rPr>
        <w:t xml:space="preserve"> → </w:t>
      </w:r>
      <w:r w:rsidRPr="0004416B">
        <w:rPr>
          <w:rFonts w:eastAsia="Times New Roman" w:cs="Times New Roman"/>
          <w:position w:val="-32"/>
          <w:sz w:val="26"/>
          <w:szCs w:val="26"/>
        </w:rPr>
        <w:object w:dxaOrig="2079" w:dyaOrig="800" w14:anchorId="2206D715">
          <v:shape id="_x0000_i1440" type="#_x0000_t75" style="width:104.25pt;height:39.75pt" o:ole="">
            <v:imagedata r:id="rId1060" o:title=""/>
          </v:shape>
          <o:OLEObject Type="Embed" ProgID="Equation.DSMT4" ShapeID="_x0000_i1440" DrawAspect="Content" ObjectID="_1705820933" r:id="rId1061"/>
        </w:object>
      </w:r>
      <w:r w:rsidRPr="0004416B">
        <w:rPr>
          <w:rFonts w:eastAsia="Times New Roman" w:cs="Times New Roman"/>
          <w:sz w:val="26"/>
          <w:szCs w:val="26"/>
        </w:rPr>
        <w:t>.</w:t>
      </w:r>
    </w:p>
    <w:p w14:paraId="350000A8" w14:textId="77777777" w:rsidR="005D2D49" w:rsidRPr="0004416B" w:rsidRDefault="005D2D49" w:rsidP="005D2D49">
      <w:pPr>
        <w:pStyle w:val="ListParagraph"/>
        <w:tabs>
          <w:tab w:val="left" w:pos="283"/>
          <w:tab w:val="left" w:pos="2835"/>
          <w:tab w:val="left" w:pos="5386"/>
          <w:tab w:val="left" w:pos="7937"/>
        </w:tabs>
        <w:spacing w:line="276" w:lineRule="auto"/>
        <w:ind w:left="862"/>
        <w:rPr>
          <w:rFonts w:eastAsia="Times New Roman" w:cs="Times New Roman"/>
          <w:sz w:val="26"/>
          <w:szCs w:val="26"/>
        </w:rPr>
      </w:pPr>
      <w:r w:rsidRPr="0004416B">
        <w:rPr>
          <w:rFonts w:eastAsia="Times New Roman" w:cs="Times New Roman"/>
          <w:sz w:val="26"/>
          <w:szCs w:val="26"/>
        </w:rPr>
        <w:t xml:space="preserve">→ </w:t>
      </w:r>
      <w:r w:rsidRPr="0004416B">
        <w:rPr>
          <w:rFonts w:eastAsia="Times New Roman" w:cs="Times New Roman"/>
          <w:position w:val="-80"/>
          <w:sz w:val="26"/>
          <w:szCs w:val="26"/>
        </w:rPr>
        <w:object w:dxaOrig="2400" w:dyaOrig="1719" w14:anchorId="7B75FCF1">
          <v:shape id="_x0000_i1441" type="#_x0000_t75" style="width:120pt;height:85.5pt" o:ole="">
            <v:imagedata r:id="rId1062" o:title=""/>
          </v:shape>
          <o:OLEObject Type="Embed" ProgID="Equation.DSMT4" ShapeID="_x0000_i1441" DrawAspect="Content" ObjectID="_1705820934" r:id="rId1063"/>
        </w:object>
      </w:r>
      <w:r w:rsidRPr="0004416B">
        <w:rPr>
          <w:rFonts w:eastAsia="Times New Roman" w:cs="Times New Roman"/>
          <w:sz w:val="26"/>
          <w:szCs w:val="26"/>
        </w:rPr>
        <w:t xml:space="preserve"> → </w:t>
      </w:r>
      <w:r w:rsidRPr="0004416B">
        <w:rPr>
          <w:rFonts w:eastAsia="Times New Roman" w:cs="Times New Roman"/>
          <w:position w:val="-12"/>
          <w:sz w:val="26"/>
          <w:szCs w:val="26"/>
        </w:rPr>
        <w:object w:dxaOrig="900" w:dyaOrig="360" w14:anchorId="7875B238">
          <v:shape id="_x0000_i1442" type="#_x0000_t75" style="width:45pt;height:18pt" o:ole="">
            <v:imagedata r:id="rId1064" o:title=""/>
          </v:shape>
          <o:OLEObject Type="Embed" ProgID="Equation.DSMT4" ShapeID="_x0000_i1442" DrawAspect="Content" ObjectID="_1705820935" r:id="rId1065"/>
        </w:object>
      </w:r>
      <w:r w:rsidRPr="0004416B">
        <w:rPr>
          <w:rFonts w:eastAsia="Times New Roman" w:cs="Times New Roman"/>
          <w:sz w:val="26"/>
          <w:szCs w:val="26"/>
        </w:rPr>
        <w:t xml:space="preserve">V và </w:t>
      </w:r>
      <w:r w:rsidRPr="0004416B">
        <w:rPr>
          <w:rFonts w:eastAsia="Times New Roman" w:cs="Times New Roman"/>
          <w:position w:val="-12"/>
          <w:sz w:val="26"/>
          <w:szCs w:val="26"/>
        </w:rPr>
        <w:object w:dxaOrig="920" w:dyaOrig="360" w14:anchorId="5642F42C">
          <v:shape id="_x0000_i1443" type="#_x0000_t75" style="width:46.5pt;height:18pt" o:ole="">
            <v:imagedata r:id="rId1066" o:title=""/>
          </v:shape>
          <o:OLEObject Type="Embed" ProgID="Equation.DSMT4" ShapeID="_x0000_i1443" DrawAspect="Content" ObjectID="_1705820936" r:id="rId1067"/>
        </w:object>
      </w:r>
      <w:r w:rsidRPr="0004416B">
        <w:rPr>
          <w:rFonts w:eastAsia="Times New Roman" w:cs="Times New Roman"/>
          <w:sz w:val="26"/>
          <w:szCs w:val="26"/>
        </w:rPr>
        <w:t>V.</w:t>
      </w:r>
    </w:p>
    <w:p w14:paraId="5C2607C5" w14:textId="77777777" w:rsidR="005D2D49" w:rsidRPr="0004416B" w:rsidRDefault="005D2D49" w:rsidP="005D2D49">
      <w:pPr>
        <w:pStyle w:val="ListParagraph"/>
        <w:numPr>
          <w:ilvl w:val="0"/>
          <w:numId w:val="43"/>
        </w:numPr>
        <w:tabs>
          <w:tab w:val="left" w:pos="283"/>
          <w:tab w:val="left" w:pos="2835"/>
          <w:tab w:val="left" w:pos="5386"/>
          <w:tab w:val="left" w:pos="7937"/>
        </w:tabs>
        <w:spacing w:line="276" w:lineRule="auto"/>
        <w:jc w:val="both"/>
        <w:rPr>
          <w:rFonts w:eastAsia="Times New Roman" w:cs="Times New Roman"/>
          <w:sz w:val="26"/>
          <w:szCs w:val="26"/>
        </w:rPr>
      </w:pPr>
      <w:r w:rsidRPr="0004416B">
        <w:rPr>
          <w:rFonts w:eastAsia="Times New Roman" w:cs="Times New Roman"/>
          <w:position w:val="-30"/>
          <w:sz w:val="26"/>
          <w:szCs w:val="26"/>
        </w:rPr>
        <w:object w:dxaOrig="1560" w:dyaOrig="680" w14:anchorId="619E1021">
          <v:shape id="_x0000_i1444" type="#_x0000_t75" style="width:78pt;height:33.75pt" o:ole="">
            <v:imagedata r:id="rId1068" o:title=""/>
          </v:shape>
          <o:OLEObject Type="Embed" ProgID="Equation.DSMT4" ShapeID="_x0000_i1444" DrawAspect="Content" ObjectID="_1705820937" r:id="rId1069"/>
        </w:object>
      </w:r>
      <w:r w:rsidRPr="0004416B">
        <w:rPr>
          <w:rFonts w:eastAsia="Times New Roman" w:cs="Times New Roman"/>
          <w:sz w:val="26"/>
          <w:szCs w:val="26"/>
        </w:rPr>
        <w:t xml:space="preserve"> → </w:t>
      </w:r>
      <w:r w:rsidRPr="0004416B">
        <w:rPr>
          <w:rFonts w:eastAsia="Times New Roman" w:cs="Times New Roman"/>
          <w:position w:val="-32"/>
          <w:sz w:val="26"/>
          <w:szCs w:val="26"/>
        </w:rPr>
        <w:object w:dxaOrig="2860" w:dyaOrig="740" w14:anchorId="07DD9B28">
          <v:shape id="_x0000_i1445" type="#_x0000_t75" style="width:142.5pt;height:36.75pt" o:ole="">
            <v:imagedata r:id="rId1070" o:title=""/>
          </v:shape>
          <o:OLEObject Type="Embed" ProgID="Equation.DSMT4" ShapeID="_x0000_i1445" DrawAspect="Content" ObjectID="_1705820938" r:id="rId1071"/>
        </w:object>
      </w:r>
      <w:r w:rsidRPr="0004416B">
        <w:rPr>
          <w:rFonts w:eastAsia="Times New Roman" w:cs="Times New Roman"/>
          <w:sz w:val="26"/>
          <w:szCs w:val="26"/>
        </w:rPr>
        <w:t xml:space="preserve">Ω → </w:t>
      </w:r>
      <w:r w:rsidRPr="0004416B">
        <w:rPr>
          <w:rFonts w:eastAsia="Times New Roman" w:cs="Times New Roman"/>
          <w:position w:val="-24"/>
          <w:sz w:val="26"/>
          <w:szCs w:val="26"/>
        </w:rPr>
        <w:object w:dxaOrig="1120" w:dyaOrig="660" w14:anchorId="5B9606DA">
          <v:shape id="_x0000_i1446" type="#_x0000_t75" style="width:55.5pt;height:33pt" o:ole="">
            <v:imagedata r:id="rId1072" o:title=""/>
          </v:shape>
          <o:OLEObject Type="Embed" ProgID="Equation.DSMT4" ShapeID="_x0000_i1446" DrawAspect="Content" ObjectID="_1705820939" r:id="rId1073"/>
        </w:object>
      </w:r>
      <w:r w:rsidRPr="0004416B">
        <w:rPr>
          <w:rFonts w:eastAsia="Times New Roman" w:cs="Times New Roman"/>
          <w:sz w:val="26"/>
          <w:szCs w:val="26"/>
        </w:rPr>
        <w:t>F.</w:t>
      </w:r>
    </w:p>
    <w:p w14:paraId="3A04E92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noProof/>
          <w:sz w:val="26"/>
          <w:szCs w:val="26"/>
        </w:rPr>
        <mc:AlternateContent>
          <mc:Choice Requires="wpc">
            <w:drawing>
              <wp:anchor distT="0" distB="0" distL="114300" distR="114300" simplePos="0" relativeHeight="251675648" behindDoc="0" locked="1" layoutInCell="1" allowOverlap="1" wp14:anchorId="2BE1585F" wp14:editId="7F07FB64">
                <wp:simplePos x="0" y="0"/>
                <wp:positionH relativeFrom="column">
                  <wp:posOffset>4240606</wp:posOffset>
                </wp:positionH>
                <wp:positionV relativeFrom="paragraph">
                  <wp:posOffset>722812</wp:posOffset>
                </wp:positionV>
                <wp:extent cx="2379600" cy="514800"/>
                <wp:effectExtent l="0" t="0" r="1905" b="19050"/>
                <wp:wrapSquare wrapText="bothSides"/>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0" name="Group 220"/>
                        <wpg:cNvGrpSpPr/>
                        <wpg:grpSpPr>
                          <a:xfrm>
                            <a:off x="35999" y="35999"/>
                            <a:ext cx="2342295" cy="479838"/>
                            <a:chOff x="0" y="0"/>
                            <a:chExt cx="2342295" cy="479838"/>
                          </a:xfrm>
                        </wpg:grpSpPr>
                        <wpg:grpSp>
                          <wpg:cNvPr id="221" name="Group 221"/>
                          <wpg:cNvGrpSpPr/>
                          <wpg:grpSpPr>
                            <a:xfrm>
                              <a:off x="171739" y="53340"/>
                              <a:ext cx="2030856" cy="350351"/>
                              <a:chOff x="171739" y="53340"/>
                              <a:chExt cx="2030856" cy="350678"/>
                            </a:xfrm>
                          </wpg:grpSpPr>
                          <wpg:grpSp>
                            <wpg:cNvPr id="235" name="Group 235"/>
                            <wpg:cNvGrpSpPr/>
                            <wpg:grpSpPr>
                              <a:xfrm>
                                <a:off x="171739" y="217332"/>
                                <a:ext cx="2030856" cy="186686"/>
                                <a:chOff x="171739" y="217332"/>
                                <a:chExt cx="2030856" cy="186686"/>
                              </a:xfrm>
                            </wpg:grpSpPr>
                            <wps:wsp>
                              <wps:cNvPr id="236" name="Straight Connector 236"/>
                              <wps:cNvCnPr>
                                <a:cxnSpLocks/>
                              </wps:cNvCnPr>
                              <wps:spPr>
                                <a:xfrm>
                                  <a:off x="171739" y="308448"/>
                                  <a:ext cx="2030856"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37" name="Group 237"/>
                              <wpg:cNvGrpSpPr/>
                              <wpg:grpSpPr>
                                <a:xfrm>
                                  <a:off x="1008235" y="217332"/>
                                  <a:ext cx="558920" cy="186686"/>
                                  <a:chOff x="1008235" y="217332"/>
                                  <a:chExt cx="558920" cy="186686"/>
                                </a:xfrm>
                              </wpg:grpSpPr>
                              <wps:wsp>
                                <wps:cNvPr id="238" name="Rectangle 238"/>
                                <wps:cNvSpPr/>
                                <wps:spPr>
                                  <a:xfrm>
                                    <a:off x="1017760" y="260508"/>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9" name="Group 239"/>
                                <wpg:cNvGrpSpPr/>
                                <wpg:grpSpPr>
                                  <a:xfrm>
                                    <a:off x="1008235" y="217332"/>
                                    <a:ext cx="558920" cy="180000"/>
                                    <a:chOff x="1008235" y="217332"/>
                                    <a:chExt cx="558920" cy="180000"/>
                                  </a:xfrm>
                                </wpg:grpSpPr>
                                <wps:wsp>
                                  <wps:cNvPr id="240" name="Arc 240"/>
                                  <wps:cNvSpPr/>
                                  <wps:spPr>
                                    <a:xfrm>
                                      <a:off x="1008235" y="217332"/>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1" name="Arc 241"/>
                                  <wps:cNvSpPr/>
                                  <wps:spPr>
                                    <a:xfrm>
                                      <a:off x="1072862"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2" name="Arc 242"/>
                                  <wps:cNvSpPr/>
                                  <wps:spPr>
                                    <a:xfrm>
                                      <a:off x="1139648"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3" name="Arc 243"/>
                                  <wps:cNvSpPr/>
                                  <wps:spPr>
                                    <a:xfrm>
                                      <a:off x="1206434"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4" name="Arc 244"/>
                                  <wps:cNvSpPr/>
                                  <wps:spPr>
                                    <a:xfrm>
                                      <a:off x="1273219"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5" name="Arc 245"/>
                                  <wps:cNvSpPr/>
                                  <wps:spPr>
                                    <a:xfrm>
                                      <a:off x="1340005"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6" name="Arc 246"/>
                                  <wps:cNvSpPr/>
                                  <wps:spPr>
                                    <a:xfrm>
                                      <a:off x="1406791"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7" name="Arc 247"/>
                                  <wps:cNvSpPr/>
                                  <wps:spPr>
                                    <a:xfrm>
                                      <a:off x="1473798" y="217332"/>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248" name="Rectangle 248"/>
                              <wps:cNvSpPr/>
                              <wps:spPr>
                                <a:xfrm>
                                  <a:off x="403559" y="236693"/>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249" name="Picture 249"/>
                              <pic:cNvPicPr/>
                            </pic:nvPicPr>
                            <pic:blipFill>
                              <a:blip r:embed="rId440"/>
                              <a:stretch>
                                <a:fillRect/>
                              </a:stretch>
                            </pic:blipFill>
                            <pic:spPr>
                              <a:xfrm>
                                <a:off x="580406" y="53340"/>
                                <a:ext cx="139700" cy="139700"/>
                              </a:xfrm>
                              <a:prstGeom prst="rect">
                                <a:avLst/>
                              </a:prstGeom>
                            </pic:spPr>
                          </pic:pic>
                          <pic:pic xmlns:pic="http://schemas.openxmlformats.org/drawingml/2006/picture">
                            <pic:nvPicPr>
                              <pic:cNvPr id="250" name="Picture 250"/>
                              <pic:cNvPicPr/>
                            </pic:nvPicPr>
                            <pic:blipFill>
                              <a:blip r:embed="rId441"/>
                              <a:stretch>
                                <a:fillRect/>
                              </a:stretch>
                            </pic:blipFill>
                            <pic:spPr>
                              <a:xfrm>
                                <a:off x="1209719" y="59690"/>
                                <a:ext cx="127000" cy="139700"/>
                              </a:xfrm>
                              <a:prstGeom prst="rect">
                                <a:avLst/>
                              </a:prstGeom>
                            </pic:spPr>
                          </pic:pic>
                        </wpg:grpSp>
                        <pic:pic xmlns:pic="http://schemas.openxmlformats.org/drawingml/2006/picture">
                          <pic:nvPicPr>
                            <pic:cNvPr id="251" name="Picture 251"/>
                            <pic:cNvPicPr/>
                          </pic:nvPicPr>
                          <pic:blipFill>
                            <a:blip r:embed="rId442"/>
                            <a:stretch>
                              <a:fillRect/>
                            </a:stretch>
                          </pic:blipFill>
                          <pic:spPr>
                            <a:xfrm>
                              <a:off x="1787335" y="0"/>
                              <a:ext cx="139700" cy="152400"/>
                            </a:xfrm>
                            <a:prstGeom prst="rect">
                              <a:avLst/>
                            </a:prstGeom>
                          </pic:spPr>
                        </pic:pic>
                        <pic:pic xmlns:pic="http://schemas.openxmlformats.org/drawingml/2006/picture">
                          <pic:nvPicPr>
                            <pic:cNvPr id="252" name="Picture 252"/>
                            <pic:cNvPicPr/>
                          </pic:nvPicPr>
                          <pic:blipFill>
                            <a:blip r:embed="rId443"/>
                            <a:stretch>
                              <a:fillRect/>
                            </a:stretch>
                          </pic:blipFill>
                          <pic:spPr>
                            <a:xfrm>
                              <a:off x="0" y="316763"/>
                              <a:ext cx="139700" cy="139700"/>
                            </a:xfrm>
                            <a:prstGeom prst="rect">
                              <a:avLst/>
                            </a:prstGeom>
                          </pic:spPr>
                        </pic:pic>
                        <pic:pic xmlns:pic="http://schemas.openxmlformats.org/drawingml/2006/picture">
                          <pic:nvPicPr>
                            <pic:cNvPr id="253" name="Picture 253"/>
                            <pic:cNvPicPr/>
                          </pic:nvPicPr>
                          <pic:blipFill>
                            <a:blip r:embed="rId444"/>
                            <a:stretch>
                              <a:fillRect/>
                            </a:stretch>
                          </pic:blipFill>
                          <pic:spPr>
                            <a:xfrm>
                              <a:off x="2202595" y="333871"/>
                              <a:ext cx="139700" cy="139700"/>
                            </a:xfrm>
                            <a:prstGeom prst="rect">
                              <a:avLst/>
                            </a:prstGeom>
                          </pic:spPr>
                        </pic:pic>
                        <wpg:grpSp>
                          <wpg:cNvPr id="254" name="Group 254"/>
                          <wpg:cNvGrpSpPr/>
                          <wpg:grpSpPr>
                            <a:xfrm>
                              <a:off x="1826332" y="156595"/>
                              <a:ext cx="69984" cy="309567"/>
                              <a:chOff x="1826332" y="156595"/>
                              <a:chExt cx="69984" cy="309571"/>
                            </a:xfrm>
                          </wpg:grpSpPr>
                          <wps:wsp>
                            <wps:cNvPr id="255" name="Rectangle 255"/>
                            <wps:cNvSpPr/>
                            <wps:spPr>
                              <a:xfrm>
                                <a:off x="1837801"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6" name="Straight Connector 256"/>
                            <wps:cNvCnPr/>
                            <wps:spPr>
                              <a:xfrm>
                                <a:off x="1896316"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7" name="Straight Connector 257"/>
                            <wps:cNvCnPr/>
                            <wps:spPr>
                              <a:xfrm>
                                <a:off x="1826332"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58" name="Picture 258"/>
                            <pic:cNvPicPr/>
                          </pic:nvPicPr>
                          <pic:blipFill>
                            <a:blip r:embed="rId445"/>
                            <a:stretch>
                              <a:fillRect/>
                            </a:stretch>
                          </pic:blipFill>
                          <pic:spPr>
                            <a:xfrm>
                              <a:off x="860804" y="340138"/>
                              <a:ext cx="177800" cy="139700"/>
                            </a:xfrm>
                            <a:prstGeom prst="rect">
                              <a:avLst/>
                            </a:prstGeom>
                          </pic:spPr>
                        </pic:pic>
                        <wps:wsp>
                          <wps:cNvPr id="259" name="Oval 259"/>
                          <wps:cNvSpPr/>
                          <wps:spPr>
                            <a:xfrm>
                              <a:off x="935182" y="29925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7C50F76" id="Canvas 436" o:spid="_x0000_s1026" editas="canvas" style="position:absolute;margin-left:333.9pt;margin-top:56.9pt;width:187.35pt;height:40.55pt;z-index:251675648" coordsize="23793,5143"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BHJYeAILAAClQwAADgAAAGRycy9lMm9Eb2MueG1s7Fpbb9s2FH4fsP8g 6H217rKMukWQXjAg64KmQ58ZibK1SaRGMbGzX7+PpG527cRu19TAnAdHFK/n8DvfOTzUy9frqrTu qWgKzua2+8KxLcpSnhVsMbf/+PTul6ltNZKwjJSc0bn9QBv79auff3q5qmfU40teZlRYGIQ1s1U9 t5dS1rPJpEmXtCLNC15Thsqci4pIFMVikgmywuhVOfEcJ5qsuMhqwVPaNHj7xlTar/T4eU5T+Xue N1Ra5dzG2qT+Ffr3Vv1OXr0ks4Ug9bJI22WQr1hFRQqGSfuh3hBJrDtRfDFUVaSCNzyXL1JeTXie FynVMkAa19mS5pKwe9JoYVJop1sgnv7DcW8Xat0NL4vsXVGWqlCLRl6Wwron0NpqWUiq9DTZaDXB Kmaqr/q/wj5SNFnVi9lqUff7CQxsbehR8r8X/K7W4i9m6Yf7a2EV2dz2PGwkIxXQpBtY6kU7OVq9 F/VNfS3aFwtTUlKtc1Gp/1C6tZ7bfpgkiW09dE/oQGZ0La0UlZ4feF4S2laK+iBOpv7UQCVdAk+q O9aAqhZA6fLt4x2hOzM91LYA3vQSjb50wTyOZXS3ZXS/QkY3dmPfCBn6ftCuthfS8Z1pGBkh/dDx Qz0HmfVC7u4/knZrhCjWajpaWh+a3thRvDh+R0er9SC375kt2ymuO42iabS1p3sG2CPvMMReecFp zWANzbdZw82S1FRbQzO2Bh8baHR3IwUpFktpXXLGwHxcWB5qtSJ1l0t2LRTK0zW7qa94+leDOiBy VKkKDcxnh8GMtAPcBEFrETvVq5HWq8UwynvKK0tRy9wuC6YkITNyf9VItYihiXpdMmsFb+LFjqOb bbCT9g205ye51qjFCButlpRkb1lmyYcaRMFBZbYas6lsq6RwVXjAvGQmSVE+3Q6jl6zVlVGPVpR8 KKlZ70eag5zAC65ZsPJfwxpJmlImu3WWDK1Vtxx823dsJX2sY9tedaXatx3Tue+hZ+ZM9p2rgnGx a9mDanPTvtOAkVup4JZnD5psNYyA9sdIzY87qLbEjRcanZreDyVu13GmnmIM8O8uOw/DaaJchKLu wUbHrLZngMHOdw/R43mbxJ/FzBFIGTP/CNMmbFFSWLe2wdaAe6+334IdN44j47m8yAmdLRMOAz+C xRnNBXAHT5ixwEoeM+MNg9wy29tFZw4brbYtn3EVlBiGONACvV1Q7ixQgb9Zkoya4CZ08KcwqOij Mz1d2m2kB1j3cxtp2fPKE0ZqCW7C36ZO3xXg4SvSyGsiEO9izxHDo3bJxT/gScTDYMi/74igoMtf GTxX4gaIHyypC0EYKwsT45rbcQ27qy45gkdEMZhNP6r2suwec8GrzwjdL9SsqCIsxdxzO5WiK1xK E6cj+E/pxYVuhqC5JvIK7gshsNkM5VE+rT8TUbfORcIjfeCdt/zCx5i2CgeMX9xJnhfaAQ1k1pLc U1yGsGozZEm+O5d1YP0GLuuG+KFcpoBkdHchUsszcekRLPY4/ye+H8LRGPr/Qt4h0GjhQkQ6cJiC xSJrF0eyP4HfvCphIYgfLNeJwyD02iB53MwbN/Mj3w3BsoZVdISjGUUBVcVAag5Dc0nohYasxqev nocMRQ1OeESU53hExy+tqTbb8ciYacbMorZE4ay17efw20F/kDNY1+g5AuuxN40Arz2xznfDeuwm URw9DfWp5047R36Gen8o6cINwwHfM/Q+JagDp2Na1+fvw6Hu+kmEQ+UZ6pqizqfMk2Z1fxPqvon9 dCLlgHOY50SBH5yhbrzxGeonDXXgdMzqwZFQj33PNSnoXcmacwCjEw3/49zhKQUw/TWEidXbS4hD WR0XLI6zPy95hvoZ6kMC7EcfS/tbIwP18TXRAQFM4ERxgpPt+ViqzjfnAOakA5j+1slAvb1zOpTV g9jH/f+pQh3fwIRTffpASvCcgDnVBMxwY6gzkO0nIOqu9FlykLvuDs39/cHpmQCfh4RtHO9HUaIx N3wwE8AfdN/LuM9wdaiT6HfVbzwzWfKpuslrU+59Al2n3UdZ8y7v/vSHBf8CAAD//+xZ227bOBD9 FUHvW+tiXREHCNw2KBC0QbNAn2masoRKopaiL9mv3xmSuthOnBRN0gSbAkFJkRySwzMzZ8aknNly 59qT87MJSVteFsvPRVmqXlnDf9umTdvmWpyfqZa8Ldn5GUnL+jvLrGK5m9mejR9amrOKzUthbQjI JJSyWrp6KCdLpj8HDvzrNutWmM1AIArKYPtethHQzdyXrc9s5uNSlmWMyn6xc+pgenG/Qu3M62Fx VdRc3CWghFuZnfX8TklaNailBV/eXgtLcDmzHdtqG/q5EK28Iq28JoKojxsmYDTn4l/b2grSzOz2 nzURzLbKL3U7sxN3OoW1UnWmQeRBR4xHFuORel3NOajdVbupJs6XZdfMBK9+cLG8wF1hiNQU9p7Z VIquM5fQh6GMC8ouLlSb8qoh8qq+aSgKRy01cJO/dz+IaCxsAnzYTn7lNzlpmJpANlet1Boa5uLK ml+sJc8KNTjoyehv2zaqtUpXormBdlPQFP6sXVXWLbZAXVI26WSisEbaD7xhNYzCgSsioStWk6Ug 26JeVeXEc5xwAqvkGpWqhVSPklER8XPd/KXvXiyKspC3ShxcDw9Vb64LihaBHfp1A09dLMEOpolt 1aRiMxvGcVsLP4Emunm4ChWD/T0hi7JotNmRFNvmuPAeD9+YZ1lB2UdO1xVYnL62YCWRBa/bvGha wEHKqgWDI4ovSwVeMFcpmKS5gr0yOGqerB9QpxwOhmfWfoCku0xUuBK2tsABBLEzdULbuoWm7wNq 4Y5gjDtpURh1/SQCm7coDJu2BkcnBUFyyXhl4CTAhO/CEU4xutPnUAeEY71BpASgjwOkwKdXhhRP v2MPiM41/wZSXM9JIhfMBKGShMkhVDxAyvNCBeLZ23UwAbj3Q9goe35NDsZ/BthEceT7gYLNIWTG 3iXwpj27+D97F+8YJsqYXxNMpk8PE/Ac4Fd8N4xCA8L3GHRANEZsJfCPUaLU9ppQEjw9SjzP8YJE OxPf9+PIMKIXxMooBmFz/CjT7lEuBV83lhcoOzGzLpEYKwrZS0AaekTI3NgLfR+8AFKuIMTb7lGy MEli2AgZme8kQRjpYZp/04TuvvU0/2RI3YEErUNIILXXHYJslzcCuTecFnj/EautCip4yzP5ATj3 RBPayRayFWCzrqNajeCUtS1Q+y7RwARirDl4UR0bvwOBJPWqBPodqIubmb3quoS2O25PZN3Yj2IH guw9epsmcTjWW4x662+tU6NHM9m9bPsof16suixzlJNj2o3PvffpIPG+cyGc8T2ZV0nFgbZ+IZkf culx7owAQHyp7NU0nhvpkGpppN9IQYpVLq05r2tAPRcA+RBBaSA/r423OAH5JISIeS/kDRtHN3Fg 5EdwL4v6zgKATtwQgdYW/BFyfP0UQ7HpCP6/WZJ6RNlIFbDQmPbqTY8oGb10vWlQRXa63vQnoBid hKKKK78AxdNR6x2KQ1lVx523AcWBDbzFSk3cIfy6q+kFKuy/JpasXD740Ces6cWhA1U9nVBNHddX dx4V9SIgSs9bqXmhYNrXbL/B7xYQPlXB1vishxlj4gdAlpWavCQxqwc1eQFUoTXR1k1tt/fUJlgJ pd/2ZAw9xfyGQLE362HKeOfCd8r4/vsPIPdP/P6zXelfgmi6baC6D0hcwQ9keUE/EknGfcW9U+bx nJdLJs7/AwAA//8DAFBLAwQUAAYACAAAACEAYX/tza8BAABAAgAAFAAAAGRycy9tZWRpYS9pbWFn ZTEud21mXFFNb9NAFJzdJLRNI9mB9lBUgUGCQwVFQkW91nXclkNQlERwwzVhKZYSJ43TjxyqInHj Em70X/QP9NBrz4j/USHfkAjzVjmx8tPOzFu/fW9WYQEoeArQOIOsEkMrChYpPZ1OLVpXKzNtURNY raL31b5aJHt6x0EF9Xj0uT0eGMDD3Zl6H6wwBVzya6JfDLnvFUPuWpBqWtCS9lSIVaI/+vovN67v thM257aTnsm8N+bEa/Z7cYqLm0v82Hh7vHX2/lhOFhnPWZPz4GVZFBI0x1+0zCX93cIfDLL6ThAo 3FCTqJksOUi9Vicxacc8816nnXWUFOaKtVa9vQnce5ekfre7HWdJJ+h/NI34wGSolv5vp1pojXsf +l2mgv7RMDFD6RXVYr3thaejYUxD5h854aT2wm/krrMb+Y3fDx8QLzs+8jB/kk+2IyLXCWSbhPla tJdPrLLF/XyPKX8tqkVhLp/vVBRHVJqL/igaVSCnDWVF/rXJ6cQGmbxs30D8wMxfF3OWXdm3ZJHH rXE2Mj3gsPSNmTKWVj5dSAg//Xk589degFuWKtj//wEAAP//AwBQSwMEFAAGAAgAAAAhANGyTIiw AQAAQAIAABQAAABkcnMvbWVkaWEvaW1hZ2UyLndtZlxRwWoTURQ97yWxNg3MxLaLStFR0EWxFaTS baaTsRUaCSboznGMr3UgmcRMbJtFUXDnJu504zf0B7rotuvifxSZjQjGcx9Z+ZjLO+fcN/fde57C PFDwFKBxAlklhlYULFJ6Op1atKFWZtqCJrBaRb9WNbVAdv+agwoa8ehdezwwgIcbM/UmWGEKuOTn RD+Fsfxjhtw1L9W0oCXtqRCrRH/0+V9uXF9tJ2zObSc9k3nPzJH3vN+LU3y/OMW3zReHtZNXh3Ky yFhnTc6DR2VRSLCHT1rmkv6u4A8GWeNJEChcUJOomyw5SL1WJzFpxzzwnqadDZQU5or1VqO9BSy+ TFK/292Os6QT9N+aZnxgMlRL/7dTLbTGvTf9LlNB/8MwMUPpFdVio+2Fx6NhTEOu33HCSf2h38xd Zyfym79u3yJednzkYX4vn2xHRK4TyDYJ87VoN59Ypcb94y5T/lpUj8JcPt+pKI6oNBf9UTSqQE4b yor88x6nExtk8rJ9A/EDM39dzFl2Zt+SRe62xtnI9ID3pS/MlPFjZf+3hPDjy9OZv/YCXLFUwf7/ DwAA//8DAFBLAwQUAAYACAAAACEAAn7JSrABAABAAgAAFAAAAGRycy9tZWRpYS9pbWFnZTMud21m XFHBbtNAEH27TmibRrJTigQIgQHBoaKlRUhc6zqGcgiKSBBHY8JSLCVOGieCHCqKuHExt/4Mh175 AP6AAxekCvmGRHiz5MTIo3nzZj0781ZhBXB8BWgcQaxK14qERUrP53OLttSlBbeqCSxX18fqhVpl dvucizpayeRNdzYywDbWFuxlsMMc8JifEn2jy33P6HLXinTTgta1r3Zwhei3Pv3DQPtsJ+FwXjcd mNx/Yt76T4eDJMPyd9c5uV9Md49OpnKyQt9kT+6DezVhZIdwdqxlL5nvDMFolLcehqHCV3LiTZOn B5nf6aUm65k7/uOst4WqwlKl2Wl1HwDnn6dZ0O/vJXnaC4evTDs5MDka1f/HaTid2eDlsM9SOJyO UzOWWdGotLp+9G4yTijI8nU3Kpp3g3bpuY/ioP3r2lXiC26AMipvlcVeTOS5oYQiKjfi/bKwzC7j +32Wgo24GUelfIFbV1xRaRr1URTKYU4Zaor5x5DbiQyyec2+geiBhb4elmz2xb4lm9zozPKJGQCH 1U+s1HDx5usP4pL/+Ok6//S1F+CMrRz7/18AAAD//wMAUEsDBBQABgAIAAAAIQANGGbwsQEAAEAC AAAUAAAAZHJzL21lZGlhL2ltYWdlNC53bWZcUT1vE0EUnF3bhDiW7kyCEB+CAwmKCIKEgmizOR+E wsjCJ1GkuBxmk5xkny2fCbiIQKKjMR38FCQo0vIDKKlpI3QdEmbe4orVPe3MvL23780qLAOVQAEa x5BVY2hFwSGl5/O5Qxvq4kJb0QROa+g9tadWyG6d8dBAO50cxtORBQKcW6iXwApzwCc/IfrOkPvu M+SuZammBa3pQMW4QvRbn/zhxvXBdcLm/Dgb2CJ4Yl8FT4eDNMfnH7v64+bq0dbx5SM5WWXcYU3O g3t1UUhgpm+1zCX9ncKMRkX7YRgqfKMm0bJFdpAH3V5m8569HTzOexuoKSxVW912/ABYfZblpt/f TousFw5f2E56YAs0a/+306x0p4Pnwz5T4fDlOLNj6RXNajsOoteTcUpDzl73olnrrumUvvcoMZ1f 164Sn/cMyqi8Wc62EyLfC2WbReV6slPOnLLF/c0OU2Y9aSVRKZ/xGoojKs1FfxSNqpDThroif2c4 ndggk9fdG4gfWPjrY8mxr+4tWeRGd1pM7AD4Un3PTB0XmvuRhPBPP3f1P3/dBThlqYr7/y8AAAD/ /wMAUEsDBBQABgAIAAAAIQBgABz3rwEAAEACAAAUAAAAZHJzL21lZGlhL2ltYWdlNS53bWZcUTFv 00AYfXdJKE0j2aF0aIWoQYKhgiIhEGsdx1CGoIhEYnRNuBZLiRNiVzSVKiqxsaRTy+9gZujKDhsT M0OFvFUivO+UiZM/3XvvO3/3fe8UFoGSpwCNI8iqMLSiYJHSs9nMok21OteWNIHVanpH7aglsrtX HNTQivO33cnIAB6uzdU1sMIMcMnPiX4w5L7HDLlrUappQde1p0LcILrU53+5cZ3YTtic200GJvNe mPfey+EgTvH51yHOHn3Pt45+5nKyzLjPmpwHD6uikKCBYy1zSX8X8EejrPU0CBS+UZNomizZS71O LzFpz9zznqe9TVQUFsrNTqv7BFh+laR+v9+Is6QXDN+YdrxnMtQr/7dTL3Umg9fDPlPBcH+cmLH0 inq51fXCg3wc05Crt5xw2nzgtwvXeRb57T/rN4lXHB9FWNwppo2IyHUC2aZhsRFtF1OrbHH/sM2U vxE1o7CQz3dqiiMqzUV/FI0qkdOGqiL/2OB0YoNMXrVvIH5g7q+LBcu+2rdkkdudSZabAfCu8omZ Kk7Xdr9ICD/4fTj3116AC5Yq2f//AQAA//8DAFBLAwQUAAYACAAAACEAJ6kLlrABAABAAgAAFAAA AGRycy9tZWRpYS9pbWFnZTYud21mXFE9j9NAFJxdJxyXC7LDQcGHwCBBcYKLhEC08TmGozCKSCRK Y3LLYSlxQhwOUpw4iY4mdPwZikg0R4vEb4DyhNwhEeYtqVj5aWfmrd++N6uwDji+AjQOIavK0IqC RUovl0uLttWFlbahCaxW18/UQm2Q3Tzloo44nb7szcYG8HF2pV4EKywBj3xB9J1xxPL3GHLXulTT gs5pX7Vwmei3XvzhxvXRdsLmvF42NIX/2Lzxn4yGaY6fx03n093Ng9bhpQM5WWHcZk3Ogzs1UUgQ z460zCX9nSAYj4v4QRgqfKUm0TZFtp/73X5m8r655T/K+9uoKqxV2t24dx/YfJrlwWCwkxZZPxzt mU66bwo0qv+303C6s+Hz0YCpcPR6kpmJ9IpGJe750dvpJKUhp6+50bzdDDql5z5Mgs6vq1eIz7sB yqi8Uc53EiLPDWWbR+VWslvOrdLi/m6XqWAraSdRKV/g1hVHVJqL/iga5ZDThpoifx9zOrFBJq/Z NxA/sPLXw5pln+1bssj17qyYmiHwqvqBmRp+nHnxRUL48bem889fewFOWMqx//8FAAD//wMAUEsD BBQABgAIAAAAIQAnFuYY4gAAAAwBAAAPAAAAZHJzL2Rvd25yZXYueG1sTI/NTsMwEITvSLyDtUjc qNMQ0jbEqRASCMEBKJG4uvE2sfBPFLtN2qdne4LbrGY0+025nqxhBxyC9k7AfJYAQ9d4pV0roP56 ulkCC1E6JY13KOCIAdbV5UUpC+VH94mHTWwZlbhQSAFdjH3BeWg6tDLMfI+OvJ0frIx0Di1Xgxyp 3BqeJknOrdSOPnSyx8cOm5/N3grI0p1Zfjznb6eXuh5fvzO9SN61ENdX08M9sIhT/AvDGZ/QoSKm rd87FZgRkOcLQo9kzG9JnBNJlt4B25JaZSvgVcn/j6h+AQAA//8DAFBLAwQUAAYACAAAACEAm5nJ seEAAAC1AwAAGQAAAGRycy9fcmVscy9lMm9Eb2MueG1sLnJlbHO8001qwzAQBeB9oHcQs69lO4kJ IXI2JZBtSQ8wSGNb1PpBUpvm9hWUQgPB3WmpGea9b6PD8cvM7JNC1M4KaKoaGFnplLajgLfL6XkH LCa0CmdnScCNIhz7p9XhlWZM+ShO2keWU2wUMKXk95xHOZHBWDlPNm8GFwym/Awj9yjfcSTe1nXH w98M6O8y2VkJCGe1Bna5+dz8f7YbBi3pxckPQzY9qODa5O4ciGGkJMCQ0vgzXFdXMwB/bGjLGNol Q1PG0CwZujKGbsmwLWPYLhk2ZQybXwO/+2z9NwAAAP//AwBQSwECLQAUAAYACAAAACEA8ewh9AsB AAAVAgAAEwAAAAAAAAAAAAAAAAAAAAAAW0NvbnRlbnRfVHlwZXNdLnhtbFBLAQItABQABgAIAAAA IQA4/SH/1gAAAJQBAAALAAAAAAAAAAAAAAAAADwBAABfcmVscy8ucmVsc1BLAQItABQABgAIAAAA IQAEclh4AgsAAKVDAAAOAAAAAAAAAAAAAAAAADsCAABkcnMvZTJvRG9jLnhtbFBLAQItABQABgAI AAAAIQBhf+3NrwEAAEACAAAUAAAAAAAAAAAAAAAAAGkNAABkcnMvbWVkaWEvaW1hZ2UxLndtZlBL AQItABQABgAIAAAAIQDRskyIsAEAAEACAAAUAAAAAAAAAAAAAAAAAEoPAABkcnMvbWVkaWEvaW1h Z2UyLndtZlBLAQItABQABgAIAAAAIQACfslKsAEAAEACAAAUAAAAAAAAAAAAAAAAACwRAABkcnMv bWVkaWEvaW1hZ2UzLndtZlBLAQItABQABgAIAAAAIQANGGbwsQEAAEACAAAUAAAAAAAAAAAAAAAA AA4TAABkcnMvbWVkaWEvaW1hZ2U0LndtZlBLAQItABQABgAIAAAAIQBgABz3rwEAAEACAAAUAAAA AAAAAAAAAAAAAPEUAABkcnMvbWVkaWEvaW1hZ2U1LndtZlBLAQItABQABgAIAAAAIQAnqQuWsAEA AEACAAAUAAAAAAAAAAAAAAAAANIWAABkcnMvbWVkaWEvaW1hZ2U2LndtZlBLAQItABQABgAIAAAA IQAnFuYY4gAAAAwBAAAPAAAAAAAAAAAAAAAAALQYAABkcnMvZG93bnJldi54bWxQSwECLQAUAAYA CAAAACEAm5nJseEAAAC1AwAAGQAAAAAAAAAAAAAAAADDGQAAZHJzL19yZWxzL2Uyb0RvYy54bWwu cmVsc1BLBQYAAAAACwALAMYCAADbGgAAAAA= ">
                <v:shape id="_x0000_s1027" type="#_x0000_t75" style="position:absolute;width:23793;height:5143;visibility:visible;mso-wrap-style:square" filled="t">
                  <v:fill o:detectmouseclick="t"/>
                  <v:path o:connecttype="none"/>
                </v:shape>
                <v:group id="Group 220" o:spid="_x0000_s1028" style="position:absolute;left:359;top:359;width:23423;height:4799" coordsize="23422,479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VKdAwgAAANwAAAAPAAAAZHJzL2Rvd25yZXYueG1sRE9Ni8Iw EL0L/ocwgjdNW1GkGkVkd9mDCNaFxdvQjG2xmZQm29Z/vzkIHh/ve7sfTC06al1lWUE8j0AQ51ZX XCj4uX7O1iCcR9ZYWyYFT3Kw341HW0y17flCXeYLEULYpaig9L5JpXR5SQbd3DbEgbvb1qAPsC2k brEP4aaWSRStpMGKQ0OJDR1Lyh/Zn1Hw1WN/WMQf3elxPz5v1+X59xSTUtPJcNiA8DT4t/jl/tYK kiTMD2fCEZC7fwAAAP//AwBQSwECLQAUAAYACAAAACEA2+H2y+4AAACFAQAAEwAAAAAAAAAAAAAA AAAAAAAAW0NvbnRlbnRfVHlwZXNdLnhtbFBLAQItABQABgAIAAAAIQBa9CxbvwAAABUBAAALAAAA AAAAAAAAAAAAAB8BAABfcmVscy8ucmVsc1BLAQItABQABgAIAAAAIQDbVKdAwgAAANwAAAAPAAAA AAAAAAAAAAAAAAcCAABkcnMvZG93bnJldi54bWxQSwUGAAAAAAMAAwC3AAAA9gIAAAAA ">
                  <v:group id="Group 221" o:spid="_x0000_s1029" style="position:absolute;left:1717;top:533;width:20308;height:3503" coordorigin="1717,533" coordsize="20308,350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GALbxgAAANwAAAAPAAAAZHJzL2Rvd25yZXYueG1sRI/NasMw EITvgb6D2EJviWyXhuBGCSE0pQdTiB0ovS3WxjaxVsZS/PP2VaHQ4zAz3zDb/WRaMVDvGssK4lUE gri0uuFKwaU4LTcgnEfW2FomBTM52O8eFltMtR35TEPuKxEg7FJUUHvfpVK6siaDbmU74uBdbW/Q B9lXUvc4BrhpZRJFa2mw4bBQY0fHmspbfjcK3kccD8/x25Ddrsf5u3j5/MpiUurpcTq8gvA0+f/w X/tDK0iSGH7PhCMgdz8AAAD//wMAUEsBAi0AFAAGAAgAAAAhANvh9svuAAAAhQEAABMAAAAAAAAA AAAAAAAAAAAAAFtDb250ZW50X1R5cGVzXS54bWxQSwECLQAUAAYACAAAACEAWvQsW78AAAAVAQAA CwAAAAAAAAAAAAAAAAAfAQAAX3JlbHMvLnJlbHNQSwECLQAUAAYACAAAACEAtBgC28YAAADcAAAA DwAAAAAAAAAAAAAAAAAHAgAAZHJzL2Rvd25yZXYueG1sUEsFBgAAAAADAAMAtwAAAPoCAAAAAA== ">
                    <v:group id="Group 235" o:spid="_x0000_s1030" style="position:absolute;left:1717;top:2173;width:20308;height:1867" coordorigin="1717,2173" coordsize="20308,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IFxAAAANwAAAAPAAAAZHJzL2Rvd25yZXYueG1sRI9Bi8Iw FITvgv8hPGFvmlZRpBpFRJc9yIJVWPb2aJ5tsXkpTWzrv98sCB6HmfmGWW97U4mWGldaVhBPIhDE mdUl5wqul+N4CcJ5ZI2VZVLwJAfbzXCwxkTbjs/Upj4XAcIuQQWF93UipcsKMugmtiYO3s02Bn2Q TS51g12Am0pOo2ghDZYcFgqsaV9Qdk8fRsFnh91uFh/a0/22f/5e5t8/p5iU+hj1uxUIT71/h1/t L61gOpvD/5lwBOTmDwAA//8DAFBLAQItABQABgAIAAAAIQDb4fbL7gAAAIUBAAATAAAAAAAAAAAA AAAAAAAAAABbQ29udGVudF9UeXBlc10ueG1sUEsBAi0AFAAGAAgAAAAhAFr0LFu/AAAAFQEAAAsA AAAAAAAAAAAAAAAAHwEAAF9yZWxzLy5yZWxzUEsBAi0AFAAGAAgAAAAhAE76kgXEAAAA3AAAAA8A AAAAAAAAAAAAAAAABwIAAGRycy9kb3ducmV2LnhtbFBLBQYAAAAAAwADALcAAAD4AgAAAAA= ">
                      <v:line id="Straight Connector 236" o:spid="_x0000_s1031" style="position:absolute;visibility:visible;mso-wrap-style:square" from="1717,3084" to="22025,30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hiP+wQAAANwAAAAPAAAAZHJzL2Rvd25yZXYueG1sRI9Bi8Iw FITvwv6H8Ba8abqKUrpNZRVEr1rZ86N5pmWbl9Jka/33RhA8DjPzDZNvRtuKgXrfOFbwNU9AEFdO N2wUXMr9LAXhA7LG1jEpuJOHTfExyTHT7sYnGs7BiAhhn6GCOoQuk9JXNVn0c9cRR+/qeoshyt5I 3eMtwm0rF0mylhYbjgs1drSrqfo7/1sFq7LdHrZmMGn6K20ZxiF1y6tS08/x5xtEoDG8w6/2UStY LNfwPBOPgCweAAAA//8DAFBLAQItABQABgAIAAAAIQDb4fbL7gAAAIUBAAATAAAAAAAAAAAAAAAA AAAAAABbQ29udGVudF9UeXBlc10ueG1sUEsBAi0AFAAGAAgAAAAhAFr0LFu/AAAAFQEAAAsAAAAA AAAAAAAAAAAAHwEAAF9yZWxzLy5yZWxzUEsBAi0AFAAGAAgAAAAhAEWGI/7BAAAA3AAAAA8AAAAA AAAAAAAAAAAABwIAAGRycy9kb3ducmV2LnhtbFBLBQYAAAAAAwADALcAAAD1AgAAAAA= " strokecolor="black [3213]" strokeweight="1pt">
                        <v:stroke startarrow="oval" startarrowwidth="narrow" startarrowlength="short" endarrow="oval" endarrowwidth="narrow" endarrowlength="short"/>
                        <o:lock v:ext="edit" shapetype="f"/>
                      </v:line>
                      <v:group id="Group 237" o:spid="_x0000_s1032" style="position:absolute;left:10082;top:2173;width:5589;height:1867" coordorigin="10082,2173"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ZKnpxgAAANwAAAAPAAAAZHJzL2Rvd25yZXYueG1sRI9Pa8JA FMTvBb/D8gq91c0fbCV1DSK2eBChKpTeHtlnEpJ9G7LbJH77bkHocZiZ3zCrfDKtGKh3tWUF8TwC QVxYXXOp4HJ+f16CcB5ZY2uZFNzIQb6ePaww03bkTxpOvhQBwi5DBZX3XSalKyoy6Oa2Iw7e1fYG fZB9KXWPY4CbViZR9CIN1hwWKuxoW1HRnH6Mgo8Rx00a74ZDc93evs+L49chJqWeHqfNGwhPk/8P 39t7rSBJX+HvTDgCcv0LAAD//wMAUEsBAi0AFAAGAAgAAAAhANvh9svuAAAAhQEAABMAAAAAAAAA AAAAAAAAAAAAAFtDb250ZW50X1R5cGVzXS54bWxQSwECLQAUAAYACAAAACEAWvQsW78AAAAVAQAA CwAAAAAAAAAAAAAAAAAfAQAAX3JlbHMvLnJlbHNQSwECLQAUAAYACAAAACEA0WSp6cYAAADcAAAA DwAAAAAAAAAAAAAAAAAHAgAAZHJzL2Rvd25yZXYueG1sUEsFBgAAAAADAAMAtwAAAPoCAAAAAA== ">
                        <v:rect id="Rectangle 238" o:spid="_x0000_s1033" style="position:absolute;left:10177;top:2605;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9CVEwgAAANwAAAAPAAAAZHJzL2Rvd25yZXYueG1sRE/Pa8Iw FL4L/g/hCbuIpjMgoxrFDQZedpiK7Phonk2weSlN1tb99cthsOPH93u7H30jeuqiC6zheVmAIK6C cVxruJzfFy8gYkI22AQmDQ+KsN9NJ1ssTRj4k/pTqkUO4ViiBptSW0oZK0se4zK0xJm7hc5jyrCr pelwyOG+kauiWEuPjnODxZbeLFX307fX8PFQ6tjP1X24OFW7H/n1erVB66fZeNiASDSmf/Gf+2g0 rFRem8/kIyB3vwAAAP//AwBQSwECLQAUAAYACAAAACEA2+H2y+4AAACFAQAAEwAAAAAAAAAAAAAA AAAAAAAAW0NvbnRlbnRfVHlwZXNdLnhtbFBLAQItABQABgAIAAAAIQBa9CxbvwAAABUBAAALAAAA AAAAAAAAAAAAAB8BAABfcmVscy8ucmVsc1BLAQItABQABgAIAAAAIQCW9CVEwgAAANwAAAAPAAAA AAAAAAAAAAAAAAcCAABkcnMvZG93bnJldi54bWxQSwUGAAAAAAMAAwC3AAAA9gIAAAAA " fillcolor="white [3212]" stroked="f" strokeweight="1pt"/>
                        <v:group id="Group 239" o:spid="_x0000_s1034" style="position:absolute;left:10082;top:2173;width:5589;height:1800" coordorigin="10082,2173"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t5gAxgAAANwAAAAPAAAAZHJzL2Rvd25yZXYueG1sRI9Pa8JA FMTvBb/D8gq91c0fLDV1DSK2eBChKpTeHtlnEpJ9G7LbJH77bkHocZiZ3zCrfDKtGKh3tWUF8TwC QVxYXXOp4HJ+f34F4TyyxtYyKbiRg3w9e1hhpu3InzScfCkChF2GCirvu0xKV1Rk0M1tRxy8q+0N +iD7UuoexwA3rUyi6EUarDksVNjRtqKiOf0YBR8jjps03g2H5rq9fZ8Xx69DTEo9PU6bNxCeJv8f vrf3WkGSLuHvTDgCcv0LAAD//wMAUEsBAi0AFAAGAAgAAAAhANvh9svuAAAAhQEAABMAAAAAAAAA AAAAAAAAAAAAAFtDb250ZW50X1R5cGVzXS54bWxQSwECLQAUAAYACAAAACEAWvQsW78AAAAVAQAA CwAAAAAAAAAAAAAAAAAfAQAAX3JlbHMvLnJlbHNQSwECLQAUAAYACAAAACEAz7eYAMYAAADcAAAA DwAAAAAAAAAAAAAAAAAHAgAAZHJzL2Rvd25yZXYueG1sUEsFBgAAAAADAAMAtwAAAPoCAAAAAA== ">
                          <v:shape id="Arc 240" o:spid="_x0000_s1035" style="position:absolute;left:10082;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LMVtvQAAANwAAAAPAAAAZHJzL2Rvd25yZXYueG1sRE/LqsIw EN1f8B/CCO6uqQ9EqlFUEEQXvvdDM7bFZlKSqPXvzUJweTjv6bwxlXiS86VlBb1uAoI4s7rkXMHl vP4fg/ABWWNlmRS8ycN81vqbYqrti4/0PIVcxBD2KSooQqhTKX1WkEHftTVx5G7WGQwRulxqh68Y birZT5KRNFhybCiwplVB2f30MArQ7QfbpTzQ9bEOVW+484eRyZTqtJvFBESgJvzEX/dGK+gP4/x4 Jh4BOfsAAAD//wMAUEsBAi0AFAAGAAgAAAAhANvh9svuAAAAhQEAABMAAAAAAAAAAAAAAAAAAAAA AFtDb250ZW50X1R5cGVzXS54bWxQSwECLQAUAAYACAAAACEAWvQsW78AAAAVAQAACwAAAAAAAAAA AAAAAAAfAQAAX3JlbHMvLnJlbHNQSwECLQAUAAYACAAAACEASCzFbb0AAADcAAAADwAAAAAAAAAA AAAAAAAHAgAAZHJzL2Rvd25yZXYueG1sUEsFBgAAAAADAAMAtwAAAPECA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241" o:spid="_x0000_s1036" style="position:absolute;left:10728;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YGD2wgAAANwAAAAPAAAAZHJzL2Rvd25yZXYueG1sRI9Bi8Iw FITvC/6H8ARva1oVka5RVBDEPajVvT+at23Z5qUkUeu/3wiCx2FmvmHmy8404kbO15YVpMMEBHFh dc2lgst5+zkD4QOyxsYyKXiQh+Wi9zHHTNs7n+iWh1JECPsMFVQhtJmUvqjIoB/aljh6v9YZDFG6 UmqH9wg3jRwlyVQarDkuVNjSpqLiL78aBegO4/1aHunnug1NOvn2x6kplBr0u9UXiEBdeIdf7Z1W MJqk8DwTj4Bc/AMAAP//AwBQSwECLQAUAAYACAAAACEA2+H2y+4AAACFAQAAEwAAAAAAAAAAAAAA AAAAAAAAW0NvbnRlbnRfVHlwZXNdLnhtbFBLAQItABQABgAIAAAAIQBa9CxbvwAAABUBAAALAAAA AAAAAAAAAAAAAB8BAABfcmVscy8ucmVsc1BLAQItABQABgAIAAAAIQAnYGD2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2" o:spid="_x0000_s1037" style="position:absolute;left:11396;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sv6BwQAAANwAAAAPAAAAZHJzL2Rvd25yZXYueG1sRI9Pi8Iw FMTvC36H8ARva2oVkWoUXRAW9+D/+6N5tsXmpSRR67ffCILHYWZ+w8wWranFnZyvLCsY9BMQxLnV FRcKTsf19wSED8gaa8uk4EkeFvPO1wwzbR+8p/shFCJC2GeooAyhyaT0eUkGfd82xNG7WGcwROkK qR0+ItzUMk2SsTRYcVwosaGfkvLr4WYUoNsONyu5o/NtHerB6M/vxiZXqtdtl1MQgdrwCb/bv1pB OkrhdSYeATn/BwAA//8DAFBLAQItABQABgAIAAAAIQDb4fbL7gAAAIUBAAATAAAAAAAAAAAAAAAA AAAAAABbQ29udGVudF9UeXBlc10ueG1sUEsBAi0AFAAGAAgAAAAhAFr0LFu/AAAAFQEAAAsAAAAA AAAAAAAAAAAAHwEAAF9yZWxzLy5yZWxzUEsBAi0AFAAGAAgAAAAhANey/oH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3" o:spid="_x0000_s1038" style="position:absolute;left:12064;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lsaxAAAANwAAAAPAAAAZHJzL2Rvd25yZXYueG1sRI9Ba8JA FITvBf/D8gRvzSZRpETXUIWAtIdq2t4f2WcSmn0bdldN/323UOhxmJlvmG05mUHcyPnesoIsSUEQ N1b33Cr4eK8en0D4gKxxsEwKvslDuZs9bLHQ9s5nutWhFRHCvkAFXQhjIaVvOjLoEzsSR+9incEQ pWuldniPcDPIPE3X0mDPcaHDkQ4dNV/11ShA97Z82csTfV6rMGSrV39am0apxXx63oAINIX/8F/7 qBXkqyX8nolHQO5+AAAA//8DAFBLAQItABQABgAIAAAAIQDb4fbL7gAAAIUBAAATAAAAAAAAAAAA AAAAAAAAAABbQ29udGVudF9UeXBlc10ueG1sUEsBAi0AFAAGAAgAAAAhAFr0LFu/AAAAFQEAAAsA AAAAAAAAAAAAAAAAHwEAAF9yZWxzLy5yZWxzUEsBAi0AFAAGAAgAAAAhALj+Wxr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4" o:spid="_x0000_s1039" style="position:absolute;left:12732;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F8NuwwAAANwAAAAPAAAAZHJzL2Rvd25yZXYueG1sRI9Ba8JA FITvBf/D8gre6kYNoURXqQWh2IOprfdH9pkEs2/D7prEf98VCj0OM/MNs96OphU9Od9YVjCfJSCI S6sbrhT8fO9fXkH4gKyxtUwK7uRhu5k8rTHXduAv6k+hEhHCPkcFdQhdLqUvazLoZ7Yjjt7FOoMh SldJ7XCIcNPKRZJk0mDDcaHGjt5rKq+nm1GA7rg87GRB59s+tPP00xeZKZWaPo9vKxCBxvAf/mt/ aAWLNIXHmXgE5OYXAAD//wMAUEsBAi0AFAAGAAgAAAAhANvh9svuAAAAhQEAABMAAAAAAAAAAAAA AAAAAAAAAFtDb250ZW50X1R5cGVzXS54bWxQSwECLQAUAAYACAAAACEAWvQsW78AAAAVAQAACwAA AAAAAAAAAAAAAAAfAQAAX3JlbHMvLnJlbHNQSwECLQAUAAYACAAAACEANxfDbs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5" o:spid="_x0000_s1040" style="position:absolute;left:13400;top:2173;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W2b1wQAAANwAAAAPAAAAZHJzL2Rvd25yZXYueG1sRI9Pi8Iw FMTvC36H8ARva6qrItUouiDIevD//dE822LzUpKo3W9vBMHjMDO/YabzxlTiTs6XlhX0ugkI4szq knMFp+PqewzCB2SNlWVS8E8e5rPW1xRTbR+8p/sh5CJC2KeooAihTqX0WUEGfdfWxNG7WGcwROly qR0+ItxUsp8kI2mw5LhQYE2/BWXXw80oQLf9+VvKHZ1vq1D1Bhu/G5lMqU67WUxABGrCJ/xur7WC /mAIrzPxCMjZEwAA//8DAFBLAQItABQABgAIAAAAIQDb4fbL7gAAAIUBAAATAAAAAAAAAAAAAAAA AAAAAABbQ29udGVudF9UeXBlc10ueG1sUEsBAi0AFAAGAAgAAAAhAFr0LFu/AAAAFQEAAAsAAAAA AAAAAAAAAAAAHwEAAF9yZWxzLy5yZWxzUEsBAi0AFAAGAAgAAAAhAFhbZvX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6" o:spid="_x0000_s1041" style="position:absolute;left:14067;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ifiCwwAAANwAAAAPAAAAZHJzL2Rvd25yZXYueG1sRI9Pi8Iw FMTvC36H8ARva+ofytI1igqC6EG3uvdH87Yt27yUJGr99kYQPA4z8xtmtuhMI67kfG1ZwWiYgCAu rK65VHA+bT6/QPiArLGxTAru5GEx733MMNP2xj90zUMpIoR9hgqqENpMSl9UZNAPbUscvT/rDIYo XSm1w1uEm0aOkySVBmuOCxW2tK6o+M8vRgG6w2S3kkf6vWxCM5ru/TE1hVKDfrf8BhGoC+/wq73V CsbTFJ5n4hGQ8wcAAAD//wMAUEsBAi0AFAAGAAgAAAAhANvh9svuAAAAhQEAABMAAAAAAAAAAAAA AAAAAAAAAFtDb250ZW50X1R5cGVzXS54bWxQSwECLQAUAAYACAAAACEAWvQsW78AAAAVAQAACwAA AAAAAAAAAAAAAAAfAQAAX3JlbHMvLnJlbHNQSwECLQAUAAYACAAAACEAqIn4gs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7" o:spid="_x0000_s1042" style="position:absolute;left:14737;top:2173;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xV0ZxAAAANwAAAAPAAAAZHJzL2Rvd25yZXYueG1sRI9Pa8JA FMTvgt9heYXezEYbUkmzii0IUg+1/rk/sq9JaPZt2F01fvuuUPA4zMxvmHI5mE5cyPnWsoJpkoIg rqxuuVZwPKwncxA+IGvsLJOCG3lYLsajEgttr/xNl32oRYSwL1BBE0JfSOmrhgz6xPbE0fuxzmCI 0tVSO7xGuOnkLE1zabDluNBgTx8NVb/7s1GA7uvl813u6HReh26abf0uN5VSz0/D6g1EoCE8wv/t jVYwy17hfiYeAbn4AwAA//8DAFBLAQItABQABgAIAAAAIQDb4fbL7gAAAIUBAAATAAAAAAAAAAAA AAAAAAAAAABbQ29udGVudF9UeXBlc10ueG1sUEsBAi0AFAAGAAgAAAAhAFr0LFu/AAAAFQEAAAsA AAAAAAAAAAAAAAAAHwEAAF9yZWxzLy5yZWxzUEsBAi0AFAAGAAgAAAAhAMfFXRnEAAAA3AAAAA8A AAAAAAAAAAAAAAAABwIAAGRycy9kb3ducmV2LnhtbFBLBQYAAAAAAwADALcAAAD4Ag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248" o:spid="_x0000_s1043" style="position:absolute;left:4035;top:2366;width:4680;height:143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WO/NvwAAANwAAAAPAAAAZHJzL2Rvd25yZXYueG1sRE/Pa4Mw FL4X9j+EV+itxpYxijOWIQza3bTb/WHejMy8OJNW/e+bQ6HHj+93fpxtL240+s6xgl2SgiBunO64 VfB9+dweQPiArLF3TAoW8nAsXlY5ZtpNXNGtDq2IIewzVGBCGDIpfWPIok/cQBy5XzdaDBGOrdQj TjHc9nKfpm/SYsexweBApaHmr75aBWl7/r+46TyZA5dlufTVF/5USm3W88c7iEBzeIof7pNWsH+N a+OZeARkcQcAAP//AwBQSwECLQAUAAYACAAAACEA2+H2y+4AAACFAQAAEwAAAAAAAAAAAAAAAAAA AAAAW0NvbnRlbnRfVHlwZXNdLnhtbFBLAQItABQABgAIAAAAIQBa9CxbvwAAABUBAAALAAAAAAAA AAAAAAAAAB8BAABfcmVscy8ucmVsc1BLAQItABQABgAIAAAAIQAdWO/NvwAAANwAAAAPAAAAAAAA AAAAAAAAAAcCAABkcnMvZG93bnJldi54bWxQSwUGAAAAAAMAAwC3AAAA8wIAAAAA " fillcolor="#d8d8d8 [2732]" strokecolor="black [3213]" strokeweight="1pt"/>
                    </v:group>
                    <v:shape id="Picture 249" o:spid="_x0000_s1044" type="#_x0000_t75" style="position:absolute;left:5804;top:533;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uGayxQAAANwAAAAPAAAAZHJzL2Rvd25yZXYueG1sRI/BasMw EETvhf6D2EIvJZET2pC4UUwwBEKbi518wGJtbSfWyliq5fx9VSj0OMzMG2abTaYTIw2utaxgMU9A EFdWt1wruJwPszUI55E1dpZJwZ0cZLvHhy2m2gYuaCx9LSKEXYoKGu/7VEpXNWTQzW1PHL0vOxj0 UQ611AOGCDedXCbJShpsOS402FPeUHUrv42Cw3QpxtPHSa+qkF/950s4v3FQ6vlp2r+D8DT5//Bf +6gVLF838HsmHgG5+wEAAP//AwBQSwECLQAUAAYACAAAACEA2+H2y+4AAACFAQAAEwAAAAAAAAAA AAAAAAAAAAAAW0NvbnRlbnRfVHlwZXNdLnhtbFBLAQItABQABgAIAAAAIQBa9CxbvwAAABUBAAAL AAAAAAAAAAAAAAAAAB8BAABfcmVscy8ucmVsc1BLAQItABQABgAIAAAAIQBnuGayxQAAANwAAAAP AAAAAAAAAAAAAAAAAAcCAABkcnMvZG93bnJldi54bWxQSwUGAAAAAAMAAwC3AAAA+QIAAAAA ">
                      <v:imagedata r:id="rId1074" o:title=""/>
                    </v:shape>
                    <v:shape id="Picture 250" o:spid="_x0000_s1045" type="#_x0000_t75" style="position:absolute;left:12097;top:596;width:1270;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QOHlxAAAANwAAAAPAAAAZHJzL2Rvd25yZXYueG1sRE/Pa8Iw FL4L+x/CG3jTtOKGdKZFNwa6gzCVud0ezbMtJi9dE7X+9+Yw2PHj+z0vemvEhTrfOFaQjhMQxKXT DVcK9rv30QyED8gajWNScCMPRf4wmGOm3ZU/6bINlYgh7DNUUIfQZlL6siaLfuxa4sgdXWcxRNhV Und4jeHWyEmSPEuLDceGGlt6rak8bc9WwZtJb83047v9SpebwzT5XR/M7Eep4WO/eAERqA//4j/3 SiuYPMX58Uw8AjK/AwAA//8DAFBLAQItABQABgAIAAAAIQDb4fbL7gAAAIUBAAATAAAAAAAAAAAA AAAAAAAAAABbQ29udGVudF9UeXBlc10ueG1sUEsBAi0AFAAGAAgAAAAhAFr0LFu/AAAAFQEAAAsA AAAAAAAAAAAAAAAAHwEAAF9yZWxzLy5yZWxzUEsBAi0AFAAGAAgAAAAhAG9A4eXEAAAA3AAAAA8A AAAAAAAAAAAAAAAABwIAAGRycy9kb3ducmV2LnhtbFBLBQYAAAAAAwADALcAAAD4AgAAAAA= ">
                      <v:imagedata r:id="rId1075" o:title=""/>
                    </v:shape>
                  </v:group>
                  <v:shape id="Picture 251" o:spid="_x0000_s1046" type="#_x0000_t75" style="position:absolute;left:17873;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QTixQAAANwAAAAPAAAAZHJzL2Rvd25yZXYueG1sRI/disIw FITvhX2HcBa8kTWtoCzVKItQdkEU/1AvD83ZtticlCZqfXsjCF4OM/MNM5m1phJXalxpWUHcj0AQ Z1aXnCvY79KvbxDOI2usLJOCOzmYTT86E0y0vfGGrlufiwBhl6CCwvs6kdJlBRl0fVsTB+/fNgZ9 kE0udYO3ADeVHETRSBosOSwUWNO8oOy8vRgFvdVp2Zp9fjxX9106XxzSNf3GSnU/258xCE+tf4df 7T+tYDCM4XkmHAE5fQAAAP//AwBQSwECLQAUAAYACAAAACEA2+H2y+4AAACFAQAAEwAAAAAAAAAA AAAAAAAAAAAAW0NvbnRlbnRfVHlwZXNdLnhtbFBLAQItABQABgAIAAAAIQBa9CxbvwAAABUBAAAL AAAAAAAAAAAAAAAAAB8BAABfcmVscy8ucmVsc1BLAQItABQABgAIAAAAIQD2/QTixQAAANwAAAAP AAAAAAAAAAAAAAAAAAcCAABkcnMvZG93bnJldi54bWxQSwUGAAAAAAMAAwC3AAAA+QIAAAAA ">
                    <v:imagedata r:id="rId1076" o:title=""/>
                  </v:shape>
                  <v:shape id="Picture 252" o:spid="_x0000_s1047" type="#_x0000_t75" style="position:absolute;top:3167;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tGSHxgAAANwAAAAPAAAAZHJzL2Rvd25yZXYueG1sRI9Ba8JA FITvBf/D8oTe6sYURdJsQlAKQimiDaHHR/Y1ic2+Ddmtpv++Kwg9DjPzDZPmk+nFhUbXWVawXEQg iGurO24UlB+vTxsQziNr7C2Tgl9ykGezhxQTba98pMvJNyJA2CWooPV+SKR0dUsG3cIOxMH7sqNB H+TYSD3iNcBNL+MoWkuDHYeFFgfatlR/n36MgsJEh9WuXGO1PG+a89vzp6/e90o9zqfiBYSnyf+H 7+29VhCvYridCUdAZn8AAAD//wMAUEsBAi0AFAAGAAgAAAAhANvh9svuAAAAhQEAABMAAAAAAAAA AAAAAAAAAAAAAFtDb250ZW50X1R5cGVzXS54bWxQSwECLQAUAAYACAAAACEAWvQsW78AAAAVAQAA CwAAAAAAAAAAAAAAAAAfAQAAX3JlbHMvLnJlbHNQSwECLQAUAAYACAAAACEAdLRkh8YAAADcAAAA DwAAAAAAAAAAAAAAAAAHAgAAZHJzL2Rvd25yZXYueG1sUEsFBgAAAAADAAMAtwAAAPoCAAAAAA== ">
                    <v:imagedata r:id="rId1077" o:title=""/>
                  </v:shape>
                  <v:shape id="Picture 253" o:spid="_x0000_s1048" type="#_x0000_t75" style="position:absolute;left:22025;top:333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3iiwgAAANwAAAAPAAAAZHJzL2Rvd25yZXYueG1sRI/BasMw EETvhf6D2EJutVyHBuNECaHF0KuTHHxcrI1lYq2Mpdju31eBQI/DzJthdofF9mKi0XeOFXwkKQji xumOWwWXc/meg/ABWWPvmBT8kofD/vVlh4V2M1c0nUIrYgn7AhWYEIZCSt8YsugTNxBH7+pGiyHK sZV6xDmW215mabqRFjuOCwYH+jLU3E53qyCrK7Oe0lDWturv35XNM+dypVZvy3ELItAS/sNP+kdH 7nMNjzPxCMj9HwAAAP//AwBQSwECLQAUAAYACAAAACEA2+H2y+4AAACFAQAAEwAAAAAAAAAAAAAA AAAAAAAAW0NvbnRlbnRfVHlwZXNdLnhtbFBLAQItABQABgAIAAAAIQBa9CxbvwAAABUBAAALAAAA AAAAAAAAAAAAAB8BAABfcmVscy8ucmVsc1BLAQItABQABgAIAAAAIQB+83iiwgAAANwAAAAPAAAA AAAAAAAAAAAAAAcCAABkcnMvZG93bnJldi54bWxQSwUGAAAAAAMAAwC3AAAA9gIAAAAA ">
                    <v:imagedata r:id="rId1078" o:title=""/>
                  </v:shape>
                  <v:group id="Group 254" o:spid="_x0000_s1049" style="position:absolute;left:18263;top:1565;width:700;height:3096" coordorigin="18263,1565" coordsize="699,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adI+xgAAANwAAAAPAAAAZHJzL2Rvd25yZXYueG1sRI9Ba8JA FITvBf/D8oTemk1sUyRmFRErHkKhKpTeHtlnEsy+DdltEv99t1DocZiZb5h8M5lWDNS7xrKCJIpB EJdWN1wpuJzfnpYgnEfW2FomBXdysFnPHnLMtB35g4aTr0SAsMtQQe19l0npypoMush2xMG72t6g D7KvpO5xDHDTykUcv0qDDYeFGjva1VTeTt9GwWHEcfuc7Ifidt3dv87p+2eRkFKP82m7AuFp8v/h v/ZRK1ikL/B7JhwBuf4BAAD//wMAUEsBAi0AFAAGAAgAAAAhANvh9svuAAAAhQEAABMAAAAAAAAA AAAAAAAAAAAAAFtDb250ZW50X1R5cGVzXS54bWxQSwECLQAUAAYACAAAACEAWvQsW78AAAAVAQAA CwAAAAAAAAAAAAAAAAAfAQAAX3JlbHMvLnJlbHNQSwECLQAUAAYACAAAACEA/GnSPsYAAADcAAAA DwAAAAAAAAAAAAAAAAAHAgAAZHJzL2Rvd25yZXYueG1sUEsFBgAAAAADAAMAtwAAAPoCAAAAAA== ">
                    <v:rect id="Rectangle 255" o:spid="_x0000_s1050" style="position:absolute;left:18378;top:1565;width:498;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oqlGxQAAANwAAAAPAAAAZHJzL2Rvd25yZXYueG1sRI9BawIx FITvBf9DeEIvpWYVtuhqlFIQemqpeuntsXluFjcvS/Jct/31TaHQ4zAz3zCb3eg7NVBMbWAD81kB irgOtuXGwOm4f1yCSoJssQtMBr4owW47udtgZcONP2g4SKMyhFOFBpxIX2mdakce0yz0xNk7h+hR soyNthFvGe47vSiKJ+2x5bzgsKcXR/XlcPUGVt/1uyxDXzppP1eNn7+d4/BgzP10fF6DEhrlP/zX frUGFmUJv2fyEdDbHwAAAP//AwBQSwECLQAUAAYACAAAACEA2+H2y+4AAACFAQAAEwAAAAAAAAAA AAAAAAAAAAAAW0NvbnRlbnRfVHlwZXNdLnhtbFBLAQItABQABgAIAAAAIQBa9CxbvwAAABUBAAAL AAAAAAAAAAAAAAAAAB8BAABfcmVscy8ucmVsc1BLAQItABQABgAIAAAAIQDloqlGxQAAANwAAAAP AAAAAAAAAAAAAAAAAAcCAABkcnMvZG93bnJldi54bWxQSwUGAAAAAAMAAwC3AAAA+QIAAAAA " fillcolor="white [3212]" strokecolor="white [3212]" strokeweight="2pt"/>
                    <v:line id="Straight Connector 256" o:spid="_x0000_s1051" style="position:absolute;visibility:visible;mso-wrap-style:square" from="18963,1565" to="18963,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sjc/xwAAANwAAAAPAAAAZHJzL2Rvd25yZXYueG1sRI9Ba8JA FITvBf/D8oRepG5MMdboJkhLoRcRo4f29sg+k2D2bchuTfrvuwWhx2FmvmG2+WhacaPeNZYVLOYR COLS6oYrBefT+9MLCOeRNbaWScEPOcizycMWU20HPtKt8JUIEHYpKqi971IpXVmTQTe3HXHwLrY3 6IPsK6l7HALctDKOokQabDgs1NjRa03ltfg2Ct7OyVCsq+Vqtnjej2s+xJ9fe6PU43TcbUB4Gv1/ +N7+0AriZQJ/Z8IRkNkvAAAA//8DAFBLAQItABQABgAIAAAAIQDb4fbL7gAAAIUBAAATAAAAAAAA AAAAAAAAAAAAAABbQ29udGVudF9UeXBlc10ueG1sUEsBAi0AFAAGAAgAAAAhAFr0LFu/AAAAFQEA AAsAAAAAAAAAAAAAAAAAHwEAAF9yZWxzLy5yZWxzUEsBAi0AFAAGAAgAAAAhAKeyNz/HAAAA3AAA AA8AAAAAAAAAAAAAAAAABwIAAGRycy9kb3ducmV2LnhtbFBLBQYAAAAAAwADALcAAAD7AgAAAAA= " strokecolor="black [3213]" strokeweight="1pt"/>
                    <v:line id="Straight Connector 257" o:spid="_x0000_s1052" style="position:absolute;visibility:visible;mso-wrap-style:square" from="18263,1565" to="18263,46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pKkxgAAANwAAAAPAAAAZHJzL2Rvd25yZXYueG1sRI9Ba8JA FITvQv/D8gpeim5MMWrqKkUpeBFp6kFvj+xrEpp9G7Krif/eFQoeh5n5hlmue1OLK7WusqxgMo5A EOdWV1woOP58jeYgnEfWWFsmBTdysF69DJaYatvxN10zX4gAYZeigtL7JpXS5SUZdGPbEAfv17YG fZBtIXWLXYCbWsZRlEiDFYeFEhvalJT/ZRejYHtMumxRTGdvk/d9v+BDfDrvjVLD1/7zA4Sn3j/D /+2dVhBPZ/A4E46AXN0BAAD//wMAUEsBAi0AFAAGAAgAAAAhANvh9svuAAAAhQEAABMAAAAAAAAA AAAAAAAAAAAAAFtDb250ZW50X1R5cGVzXS54bWxQSwECLQAUAAYACAAAACEAWvQsW78AAAAVAQAA CwAAAAAAAAAAAAAAAAAfAQAAX3JlbHMvLnJlbHNQSwECLQAUAAYACAAAACEAyP6SpMYAAADcAAAA DwAAAAAAAAAAAAAAAAAHAgAAZHJzL2Rvd25yZXYueG1sUEsFBgAAAAADAAMAtwAAAPoCAAAAAA== " strokecolor="black [3213]" strokeweight="1pt"/>
                  </v:group>
                  <v:shape id="Picture 258" o:spid="_x0000_s1053" type="#_x0000_t75" style="position:absolute;left:8608;top:3401;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MgFOwwAAANwAAAAPAAAAZHJzL2Rvd25yZXYueG1sRE9Na8JA EL0X+h+WKXgR3TStUaKrNIIo9FJjwOuQHZNgdjZkV03/vXso9Ph436vNYFpxp941lhW8TyMQxKXV DVcKitNusgDhPLLG1jIp+CUHm/XrywpTbR98pHvuKxFC2KWooPa+S6V0ZU0G3dR2xIG72N6gD7Cv pO7xEcJNK+MoSqTBhkNDjR1tayqv+c0oWHRjTtxl/v2R7c/5T3HIcPw5KDV6G76WIDwN/l/85z5o BfEsrA1nwhGQ6ycAAAD//wMAUEsBAi0AFAAGAAgAAAAhANvh9svuAAAAhQEAABMAAAAAAAAAAAAA AAAAAAAAAFtDb250ZW50X1R5cGVzXS54bWxQSwECLQAUAAYACAAAACEAWvQsW78AAAAVAQAACwAA AAAAAAAAAAAAAAAfAQAAX3JlbHMvLnJlbHNQSwECLQAUAAYACAAAACEAFDIBTsMAAADcAAAADwAA AAAAAAAAAAAAAAAHAgAAZHJzL2Rvd25yZXYueG1sUEsFBgAAAAADAAMAtwAAAPcCAAAAAA== ">
                    <v:imagedata r:id="rId1079" o:title=""/>
                  </v:shape>
                  <v:oval id="Oval 259" o:spid="_x0000_s1054" style="position:absolute;left:9351;top:2992;width:252;height:2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MnGLxAAAANwAAAAPAAAAZHJzL2Rvd25yZXYueG1sRI9Bi8Iw FITvwv6H8AQvsqZ2UdyuUUQQPXjR+gMeybPt2rx0m6j135sFweMwM98w82Vna3Gj1leOFYxHCQhi 7UzFhYJTvvmcgfAB2WDtmBQ8yMNy8dGbY2bcnQ90O4ZCRAj7DBWUITSZlF6XZNGPXEMcvbNrLYYo 20KaFu8RbmuZJslUWqw4LpTY0LokfTlerYL8vPfeHk76kU/Tq/5zX7/D2VapQb9b/YAI1IV3+NXe GQXp5Bv+z8QjIBdPAAAA//8DAFBLAQItABQABgAIAAAAIQDb4fbL7gAAAIUBAAATAAAAAAAAAAAA AAAAAAAAAABbQ29udGVudF9UeXBlc10ueG1sUEsBAi0AFAAGAAgAAAAhAFr0LFu/AAAAFQEAAAsA AAAAAAAAAAAAAAAAHwEAAF9yZWxzLy5yZWxzUEsBAi0AFAAGAAgAAAAhALAycYvEAAAA3AAAAA8A AAAAAAAAAAAAAAAABwIAAGRycy9kb3ducmV2LnhtbFBLBQYAAAAAAwADALcAAAD4AgAAAAA= " fillcolor="black [3213]" strokecolor="black [3213]" strokeweight="2pt"/>
                </v:group>
                <w10:wrap type="square"/>
                <w10:anchorlock/>
              </v:group>
            </w:pict>
          </mc:Fallback>
        </mc:AlternateContent>
      </w:r>
      <w:r w:rsidRPr="00C966D2">
        <w:rPr>
          <w:rFonts w:cs="Times New Roman"/>
          <w:b/>
          <w:bCs/>
          <w:color w:val="C00000"/>
          <w:sz w:val="26"/>
          <w:szCs w:val="26"/>
        </w:rPr>
        <w:t>Câu 33:</w:t>
      </w:r>
      <w:r w:rsidRPr="0004416B">
        <w:rPr>
          <w:rFonts w:cs="Times New Roman"/>
          <w:b/>
          <w:bCs/>
          <w:sz w:val="26"/>
          <w:szCs w:val="26"/>
        </w:rPr>
        <w:t xml:space="preserve"> </w:t>
      </w:r>
      <w:r w:rsidRPr="0004416B">
        <w:rPr>
          <w:rFonts w:cs="Times New Roman"/>
          <w:sz w:val="26"/>
          <w:szCs w:val="26"/>
        </w:rPr>
        <w:t xml:space="preserve">Đặt vào hai đầu đoạn mạch </w:t>
      </w:r>
      <w:r w:rsidRPr="0004416B">
        <w:rPr>
          <w:rFonts w:cs="Times New Roman"/>
          <w:position w:val="-6"/>
          <w:sz w:val="26"/>
          <w:szCs w:val="26"/>
        </w:rPr>
        <w:object w:dxaOrig="540" w:dyaOrig="279" w14:anchorId="2591B150">
          <v:shape id="_x0000_i1447" type="#_x0000_t75" style="width:26.25pt;height:13.5pt" o:ole="">
            <v:imagedata r:id="rId518" o:title=""/>
          </v:shape>
          <o:OLEObject Type="Embed" ProgID="Equation.DSMT4" ShapeID="_x0000_i1447" DrawAspect="Content" ObjectID="_1705820940" r:id="rId1080"/>
        </w:object>
      </w:r>
      <w:r w:rsidRPr="0004416B">
        <w:rPr>
          <w:rFonts w:cs="Times New Roman"/>
          <w:sz w:val="26"/>
          <w:szCs w:val="26"/>
        </w:rPr>
        <w:t xml:space="preserve"> như hình vẽ một điện áp xoay chiều </w:t>
      </w:r>
      <w:r w:rsidRPr="0004416B">
        <w:rPr>
          <w:rFonts w:cs="Times New Roman"/>
          <w:position w:val="-28"/>
          <w:sz w:val="26"/>
          <w:szCs w:val="26"/>
        </w:rPr>
        <w:object w:dxaOrig="2220" w:dyaOrig="680" w14:anchorId="614C14EA">
          <v:shape id="_x0000_i1448" type="#_x0000_t75" style="width:111pt;height:33pt" o:ole="">
            <v:imagedata r:id="rId520" o:title=""/>
          </v:shape>
          <o:OLEObject Type="Embed" ProgID="Equation.DSMT4" ShapeID="_x0000_i1448" DrawAspect="Content" ObjectID="_1705820941" r:id="rId1081"/>
        </w:object>
      </w:r>
      <w:r w:rsidRPr="0004416B">
        <w:rPr>
          <w:rFonts w:cs="Times New Roman"/>
          <w:sz w:val="26"/>
          <w:szCs w:val="26"/>
        </w:rPr>
        <w:t>V (</w:t>
      </w:r>
      <w:r w:rsidRPr="0004416B">
        <w:rPr>
          <w:rFonts w:cs="Times New Roman"/>
          <w:position w:val="-6"/>
          <w:sz w:val="26"/>
          <w:szCs w:val="26"/>
        </w:rPr>
        <w:object w:dxaOrig="139" w:dyaOrig="240" w14:anchorId="3ECB4075">
          <v:shape id="_x0000_i1449" type="#_x0000_t75" style="width:6.75pt;height:10.5pt" o:ole="">
            <v:imagedata r:id="rId522" o:title=""/>
          </v:shape>
          <o:OLEObject Type="Embed" ProgID="Equation.DSMT4" ShapeID="_x0000_i1449" DrawAspect="Content" ObjectID="_1705820942" r:id="rId1082"/>
        </w:object>
      </w:r>
      <w:r w:rsidRPr="0004416B">
        <w:rPr>
          <w:rFonts w:cs="Times New Roman"/>
          <w:sz w:val="26"/>
          <w:szCs w:val="26"/>
        </w:rPr>
        <w:t xml:space="preserve"> được tính bằng giây), thì thấy rằng điện áp trên đoạn mạch </w:t>
      </w:r>
      <w:r w:rsidRPr="0004416B">
        <w:rPr>
          <w:rFonts w:cs="Times New Roman"/>
          <w:position w:val="-4"/>
          <w:sz w:val="26"/>
          <w:szCs w:val="26"/>
        </w:rPr>
        <w:object w:dxaOrig="440" w:dyaOrig="260" w14:anchorId="16748E1D">
          <v:shape id="_x0000_i1450" type="#_x0000_t75" style="width:21.75pt;height:12pt" o:ole="">
            <v:imagedata r:id="rId524" o:title=""/>
          </v:shape>
          <o:OLEObject Type="Embed" ProgID="Equation.DSMT4" ShapeID="_x0000_i1450" DrawAspect="Content" ObjectID="_1705820943" r:id="rId1083"/>
        </w:object>
      </w:r>
      <w:r w:rsidRPr="0004416B">
        <w:rPr>
          <w:rFonts w:cs="Times New Roman"/>
          <w:sz w:val="26"/>
          <w:szCs w:val="26"/>
        </w:rPr>
        <w:t xml:space="preserve"> luôn có giá trị bằng 0. Biết </w:t>
      </w:r>
      <w:r w:rsidRPr="0004416B">
        <w:rPr>
          <w:rFonts w:cs="Times New Roman"/>
          <w:position w:val="-6"/>
          <w:sz w:val="26"/>
          <w:szCs w:val="26"/>
        </w:rPr>
        <w:object w:dxaOrig="800" w:dyaOrig="279" w14:anchorId="107CBE90">
          <v:shape id="_x0000_i1451" type="#_x0000_t75" style="width:39.75pt;height:13.5pt" o:ole="">
            <v:imagedata r:id="rId526" o:title=""/>
          </v:shape>
          <o:OLEObject Type="Embed" ProgID="Equation.DSMT4" ShapeID="_x0000_i1451" DrawAspect="Content" ObjectID="_1705820944" r:id="rId1084"/>
        </w:object>
      </w:r>
      <w:r w:rsidRPr="0004416B">
        <w:rPr>
          <w:rFonts w:cs="Times New Roman"/>
          <w:sz w:val="26"/>
          <w:szCs w:val="26"/>
        </w:rPr>
        <w:t>Ω. Cường độ dòng điện trong mạch có giá trị cực đại bằng</w:t>
      </w:r>
    </w:p>
    <w:p w14:paraId="69708BA6"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w:t>
      </w:r>
      <w:r w:rsidRPr="0004416B">
        <w:rPr>
          <w:rFonts w:cs="Times New Roman"/>
          <w:sz w:val="26"/>
          <w:szCs w:val="26"/>
        </w:rPr>
        <w:t xml:space="preserve">1 </w:t>
      </w:r>
      <w:r w:rsidRPr="00C966D2">
        <w:rPr>
          <w:rFonts w:cs="Times New Roman"/>
          <w:bCs/>
          <w:iCs/>
          <w:color w:val="0000FF"/>
          <w:sz w:val="26"/>
          <w:szCs w:val="26"/>
        </w:rPr>
        <w:t>A.</w:t>
      </w:r>
    </w:p>
    <w:p w14:paraId="1DAA5864"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w:t>
      </w:r>
      <w:r w:rsidRPr="0004416B">
        <w:rPr>
          <w:rFonts w:cs="Times New Roman"/>
          <w:sz w:val="26"/>
          <w:szCs w:val="26"/>
        </w:rPr>
        <w:t xml:space="preserve">2 </w:t>
      </w:r>
      <w:r w:rsidRPr="00C966D2">
        <w:rPr>
          <w:rFonts w:cs="Times New Roman"/>
          <w:color w:val="0000FF"/>
          <w:sz w:val="26"/>
          <w:szCs w:val="26"/>
        </w:rPr>
        <w:t>A</w:t>
      </w:r>
      <w:r w:rsidRPr="00C966D2">
        <w:rPr>
          <w:rFonts w:cs="Times New Roman"/>
          <w:bCs/>
          <w:iCs/>
          <w:color w:val="0000FF"/>
          <w:sz w:val="26"/>
          <w:szCs w:val="26"/>
        </w:rPr>
        <w:t>.</w:t>
      </w:r>
    </w:p>
    <w:p w14:paraId="2B0DBC3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w:t>
      </w:r>
      <w:r w:rsidRPr="0004416B">
        <w:rPr>
          <w:rFonts w:cs="Times New Roman"/>
          <w:sz w:val="26"/>
          <w:szCs w:val="26"/>
        </w:rPr>
        <w:t xml:space="preserve">3 </w:t>
      </w:r>
      <w:r w:rsidRPr="00C966D2">
        <w:rPr>
          <w:rFonts w:cs="Times New Roman"/>
          <w:color w:val="0000FF"/>
          <w:sz w:val="26"/>
          <w:szCs w:val="26"/>
        </w:rPr>
        <w:t>A</w:t>
      </w:r>
      <w:r w:rsidRPr="00C966D2">
        <w:rPr>
          <w:rFonts w:cs="Times New Roman"/>
          <w:bCs/>
          <w:iCs/>
          <w:color w:val="0000FF"/>
          <w:sz w:val="26"/>
          <w:szCs w:val="26"/>
        </w:rPr>
        <w:t>.</w:t>
      </w:r>
    </w:p>
    <w:p w14:paraId="48F93855"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w:t>
      </w:r>
      <w:r w:rsidRPr="0004416B">
        <w:rPr>
          <w:rFonts w:cs="Times New Roman"/>
          <w:sz w:val="26"/>
          <w:szCs w:val="26"/>
        </w:rPr>
        <w:t xml:space="preserve">4 </w:t>
      </w:r>
      <w:r w:rsidRPr="00C966D2">
        <w:rPr>
          <w:rFonts w:cs="Times New Roman"/>
          <w:color w:val="0000FF"/>
          <w:sz w:val="26"/>
          <w:szCs w:val="26"/>
        </w:rPr>
        <w:t>A</w:t>
      </w:r>
      <w:r w:rsidRPr="00C966D2">
        <w:rPr>
          <w:rFonts w:cs="Times New Roman"/>
          <w:bCs/>
          <w:iCs/>
          <w:color w:val="0000FF"/>
          <w:sz w:val="26"/>
          <w:szCs w:val="26"/>
        </w:rPr>
        <w:t>.</w:t>
      </w:r>
    </w:p>
    <w:p w14:paraId="1BF2E5E1"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iCs/>
          <w:sz w:val="26"/>
          <w:szCs w:val="26"/>
        </w:rPr>
      </w:pPr>
      <w:r w:rsidRPr="0004416B">
        <w:rPr>
          <w:rFonts w:cs="Times New Roman"/>
          <w:b/>
          <w:iCs/>
          <w:sz w:val="26"/>
          <w:szCs w:val="26"/>
        </w:rPr>
        <w:sym w:font="Wingdings" w:char="F040"/>
      </w:r>
      <w:r w:rsidRPr="0004416B">
        <w:rPr>
          <w:rFonts w:cs="Times New Roman"/>
          <w:b/>
          <w:iCs/>
          <w:sz w:val="26"/>
          <w:szCs w:val="26"/>
        </w:rPr>
        <w:t xml:space="preserve"> Hướng dẫn: Chọn </w:t>
      </w:r>
      <w:r w:rsidRPr="00C966D2">
        <w:rPr>
          <w:rFonts w:cs="Times New Roman"/>
          <w:b/>
          <w:iCs/>
          <w:color w:val="0000FF"/>
          <w:sz w:val="26"/>
          <w:szCs w:val="26"/>
        </w:rPr>
        <w:t>B.</w:t>
      </w:r>
    </w:p>
    <w:p w14:paraId="5069A9C6"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lang w:val="pl-PL"/>
        </w:rPr>
      </w:pPr>
      <w:r w:rsidRPr="0004416B">
        <w:rPr>
          <w:rFonts w:cs="Times New Roman"/>
          <w:bCs/>
          <w:iCs/>
          <w:sz w:val="26"/>
          <w:szCs w:val="26"/>
          <w:lang w:val="pl-PL"/>
        </w:rPr>
        <w:t>Ta có:</w:t>
      </w:r>
    </w:p>
    <w:p w14:paraId="00A30440" w14:textId="77777777" w:rsidR="005D2D49" w:rsidRPr="0004416B" w:rsidRDefault="005D2D49" w:rsidP="005D2D49">
      <w:pPr>
        <w:pStyle w:val="ListParagraph"/>
        <w:numPr>
          <w:ilvl w:val="0"/>
          <w:numId w:val="44"/>
        </w:numPr>
        <w:tabs>
          <w:tab w:val="left" w:pos="284"/>
          <w:tab w:val="left" w:pos="2835"/>
          <w:tab w:val="left" w:pos="5387"/>
          <w:tab w:val="left" w:pos="7938"/>
        </w:tabs>
        <w:spacing w:line="276" w:lineRule="auto"/>
        <w:jc w:val="both"/>
        <w:rPr>
          <w:rFonts w:cs="Times New Roman"/>
          <w:bCs/>
          <w:iCs/>
          <w:sz w:val="26"/>
          <w:szCs w:val="26"/>
        </w:rPr>
      </w:pPr>
      <w:r w:rsidRPr="0004416B">
        <w:rPr>
          <w:rFonts w:cs="Times New Roman"/>
          <w:position w:val="-12"/>
          <w:sz w:val="26"/>
          <w:szCs w:val="26"/>
        </w:rPr>
        <w:object w:dxaOrig="780" w:dyaOrig="360" w14:anchorId="1CA74D7E">
          <v:shape id="_x0000_i1452" type="#_x0000_t75" style="width:39.75pt;height:18pt" o:ole="">
            <v:imagedata r:id="rId1085" o:title=""/>
          </v:shape>
          <o:OLEObject Type="Embed" ProgID="Equation.DSMT4" ShapeID="_x0000_i1452" DrawAspect="Content" ObjectID="_1705820945" r:id="rId1086"/>
        </w:object>
      </w:r>
      <w:r w:rsidRPr="0004416B">
        <w:rPr>
          <w:rFonts w:cs="Times New Roman"/>
          <w:bCs/>
          <w:iCs/>
          <w:sz w:val="26"/>
          <w:szCs w:val="26"/>
        </w:rPr>
        <w:t xml:space="preserve"> → cộng hưởng → </w:t>
      </w:r>
      <w:r w:rsidRPr="0004416B">
        <w:rPr>
          <w:rFonts w:cs="Times New Roman"/>
          <w:position w:val="-12"/>
          <w:sz w:val="26"/>
          <w:szCs w:val="26"/>
        </w:rPr>
        <w:object w:dxaOrig="660" w:dyaOrig="360" w14:anchorId="59549092">
          <v:shape id="_x0000_i1453" type="#_x0000_t75" style="width:32.25pt;height:18pt" o:ole="">
            <v:imagedata r:id="rId1087" o:title=""/>
          </v:shape>
          <o:OLEObject Type="Embed" ProgID="Equation.DSMT4" ShapeID="_x0000_i1453" DrawAspect="Content" ObjectID="_1705820946" r:id="rId1088"/>
        </w:object>
      </w:r>
      <w:r w:rsidRPr="0004416B">
        <w:rPr>
          <w:rFonts w:cs="Times New Roman"/>
          <w:bCs/>
          <w:iCs/>
          <w:sz w:val="26"/>
          <w:szCs w:val="26"/>
        </w:rPr>
        <w:t>.</w:t>
      </w:r>
    </w:p>
    <w:p w14:paraId="08E6AD45" w14:textId="77777777" w:rsidR="005D2D49" w:rsidRPr="0004416B" w:rsidRDefault="005D2D49" w:rsidP="005D2D49">
      <w:pPr>
        <w:pStyle w:val="ListParagraph"/>
        <w:numPr>
          <w:ilvl w:val="0"/>
          <w:numId w:val="44"/>
        </w:numPr>
        <w:tabs>
          <w:tab w:val="left" w:pos="284"/>
          <w:tab w:val="left" w:pos="2835"/>
          <w:tab w:val="left" w:pos="5387"/>
          <w:tab w:val="left" w:pos="7938"/>
        </w:tabs>
        <w:spacing w:line="276" w:lineRule="auto"/>
        <w:jc w:val="both"/>
        <w:rPr>
          <w:rFonts w:cs="Times New Roman"/>
          <w:bCs/>
          <w:iCs/>
          <w:sz w:val="26"/>
          <w:szCs w:val="26"/>
        </w:rPr>
      </w:pPr>
      <w:r w:rsidRPr="0004416B">
        <w:rPr>
          <w:rFonts w:cs="Times New Roman"/>
          <w:position w:val="-32"/>
          <w:sz w:val="26"/>
          <w:szCs w:val="26"/>
        </w:rPr>
        <w:object w:dxaOrig="2000" w:dyaOrig="740" w14:anchorId="1C3B1AEA">
          <v:shape id="_x0000_i1454" type="#_x0000_t75" style="width:100.5pt;height:36.75pt" o:ole="">
            <v:imagedata r:id="rId1089" o:title=""/>
          </v:shape>
          <o:OLEObject Type="Embed" ProgID="Equation.DSMT4" ShapeID="_x0000_i1454" DrawAspect="Content" ObjectID="_1705820947" r:id="rId1090"/>
        </w:object>
      </w:r>
      <w:r w:rsidRPr="00C966D2">
        <w:rPr>
          <w:rFonts w:cs="Times New Roman"/>
          <w:bCs/>
          <w:iCs/>
          <w:color w:val="0000FF"/>
          <w:sz w:val="26"/>
          <w:szCs w:val="26"/>
        </w:rPr>
        <w:t>A.</w:t>
      </w:r>
    </w:p>
    <w:p w14:paraId="1491F56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5:</w:t>
      </w:r>
      <w:r w:rsidRPr="0004416B">
        <w:rPr>
          <w:rFonts w:cs="Times New Roman"/>
          <w:b/>
          <w:bCs/>
          <w:iCs/>
          <w:sz w:val="26"/>
          <w:szCs w:val="26"/>
        </w:rPr>
        <w:t xml:space="preserve"> </w:t>
      </w:r>
      <w:r w:rsidRPr="0004416B">
        <w:rPr>
          <w:rFonts w:cs="Times New Roman"/>
          <w:iCs/>
          <w:sz w:val="26"/>
          <w:szCs w:val="26"/>
        </w:rPr>
        <w:t xml:space="preserve">Một mạch </w:t>
      </w:r>
      <w:r w:rsidRPr="0004416B">
        <w:rPr>
          <w:rFonts w:cs="Times New Roman"/>
          <w:position w:val="-6"/>
          <w:sz w:val="26"/>
          <w:szCs w:val="26"/>
        </w:rPr>
        <w:object w:dxaOrig="400" w:dyaOrig="279" w14:anchorId="22844FBD">
          <v:shape id="_x0000_i1455" type="#_x0000_t75" style="width:20.25pt;height:13.5pt" o:ole="">
            <v:imagedata r:id="rId528" o:title=""/>
          </v:shape>
          <o:OLEObject Type="Embed" ProgID="Equation.DSMT4" ShapeID="_x0000_i1455" DrawAspect="Content" ObjectID="_1705820948" r:id="rId1091"/>
        </w:object>
      </w:r>
      <w:r w:rsidRPr="0004416B">
        <w:rPr>
          <w:rFonts w:cs="Times New Roman"/>
          <w:iCs/>
          <w:sz w:val="26"/>
          <w:szCs w:val="26"/>
        </w:rPr>
        <w:t xml:space="preserve"> lí tưởng đang có dao động điện từ tự do với điện áp cực đại giữa hai bản tụ điện là </w:t>
      </w:r>
      <w:r w:rsidRPr="0004416B">
        <w:rPr>
          <w:rFonts w:cs="Times New Roman"/>
          <w:sz w:val="26"/>
          <w:szCs w:val="26"/>
        </w:rPr>
        <w:t>4 V.</w:t>
      </w:r>
      <w:r w:rsidRPr="0004416B">
        <w:rPr>
          <w:rFonts w:cs="Times New Roman"/>
          <w:iCs/>
          <w:sz w:val="26"/>
          <w:szCs w:val="26"/>
        </w:rPr>
        <w:t xml:space="preserve"> Biết </w:t>
      </w:r>
      <w:r w:rsidRPr="0004416B">
        <w:rPr>
          <w:rFonts w:cs="Times New Roman"/>
          <w:position w:val="-10"/>
          <w:sz w:val="26"/>
          <w:szCs w:val="26"/>
        </w:rPr>
        <w:object w:dxaOrig="780" w:dyaOrig="320" w14:anchorId="48F3B923">
          <v:shape id="_x0000_i1456" type="#_x0000_t75" style="width:39pt;height:16.5pt" o:ole="">
            <v:imagedata r:id="rId530" o:title=""/>
          </v:shape>
          <o:OLEObject Type="Embed" ProgID="Equation.DSMT4" ShapeID="_x0000_i1456" DrawAspect="Content" ObjectID="_1705820949" r:id="rId1092"/>
        </w:object>
      </w:r>
      <w:r w:rsidRPr="0004416B">
        <w:rPr>
          <w:rFonts w:cs="Times New Roman"/>
          <w:sz w:val="26"/>
          <w:szCs w:val="26"/>
        </w:rPr>
        <w:t>mH</w:t>
      </w:r>
      <w:r w:rsidRPr="0004416B">
        <w:rPr>
          <w:rFonts w:cs="Times New Roman"/>
          <w:iCs/>
          <w:sz w:val="26"/>
          <w:szCs w:val="26"/>
        </w:rPr>
        <w:t xml:space="preserve">; </w:t>
      </w:r>
      <w:r w:rsidRPr="0004416B">
        <w:rPr>
          <w:rFonts w:cs="Times New Roman"/>
          <w:position w:val="-6"/>
          <w:sz w:val="26"/>
          <w:szCs w:val="26"/>
        </w:rPr>
        <w:object w:dxaOrig="600" w:dyaOrig="279" w14:anchorId="49124563">
          <v:shape id="_x0000_i1457" type="#_x0000_t75" style="width:30pt;height:13.5pt" o:ole="">
            <v:imagedata r:id="rId532" o:title=""/>
          </v:shape>
          <o:OLEObject Type="Embed" ProgID="Equation.DSMT4" ShapeID="_x0000_i1457" DrawAspect="Content" ObjectID="_1705820950" r:id="rId1093"/>
        </w:object>
      </w:r>
      <w:r w:rsidRPr="0004416B">
        <w:rPr>
          <w:rFonts w:cs="Times New Roman"/>
          <w:sz w:val="26"/>
          <w:szCs w:val="26"/>
        </w:rPr>
        <w:t>nF.</w:t>
      </w:r>
      <w:r w:rsidRPr="0004416B">
        <w:rPr>
          <w:rFonts w:cs="Times New Roman"/>
          <w:iCs/>
          <w:sz w:val="26"/>
          <w:szCs w:val="26"/>
        </w:rPr>
        <w:t xml:space="preserve"> Khi cường độ dòng điện trong mạch là </w:t>
      </w:r>
      <w:r w:rsidRPr="0004416B">
        <w:rPr>
          <w:rFonts w:cs="Times New Roman"/>
          <w:iCs/>
          <w:position w:val="-6"/>
          <w:sz w:val="26"/>
          <w:szCs w:val="26"/>
        </w:rPr>
        <w:object w:dxaOrig="600" w:dyaOrig="340" w14:anchorId="5CFCC05A">
          <v:shape id="_x0000_i1458" type="#_x0000_t75" style="width:30pt;height:17.25pt" o:ole="">
            <v:imagedata r:id="rId534" o:title=""/>
          </v:shape>
          <o:OLEObject Type="Embed" ProgID="Equation.DSMT4" ShapeID="_x0000_i1458" DrawAspect="Content" ObjectID="_1705820951" r:id="rId1094"/>
        </w:object>
      </w:r>
      <w:r w:rsidRPr="0004416B">
        <w:rPr>
          <w:rFonts w:cs="Times New Roman"/>
          <w:iCs/>
          <w:sz w:val="26"/>
          <w:szCs w:val="26"/>
        </w:rPr>
        <w:t xml:space="preserve"> mA thì điện áp giữa hai bản tụ điện có độ lớn là</w:t>
      </w:r>
    </w:p>
    <w:p w14:paraId="3E7F49E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2,8 V.</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5 V.</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1,8 V.</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2 V.</w:t>
      </w:r>
    </w:p>
    <w:p w14:paraId="34428223"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768753D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40A7C10F" w14:textId="77777777" w:rsidR="005D2D49" w:rsidRPr="0004416B" w:rsidRDefault="005D2D49" w:rsidP="005D2D49">
      <w:pPr>
        <w:pStyle w:val="ListParagraph"/>
        <w:numPr>
          <w:ilvl w:val="0"/>
          <w:numId w:val="28"/>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8"/>
          <w:sz w:val="26"/>
          <w:szCs w:val="26"/>
        </w:rPr>
        <w:object w:dxaOrig="3640" w:dyaOrig="920" w14:anchorId="676C3148">
          <v:shape id="_x0000_i1459" type="#_x0000_t75" style="width:183pt;height:46.5pt" o:ole="">
            <v:imagedata r:id="rId1095" o:title=""/>
          </v:shape>
          <o:OLEObject Type="Embed" ProgID="Equation.DSMT4" ShapeID="_x0000_i1459" DrawAspect="Content" ObjectID="_1705820952" r:id="rId1096"/>
        </w:object>
      </w:r>
      <w:r w:rsidRPr="00C966D2">
        <w:rPr>
          <w:rFonts w:cs="Times New Roman"/>
          <w:iCs/>
          <w:color w:val="0000FF"/>
          <w:sz w:val="26"/>
          <w:szCs w:val="26"/>
        </w:rPr>
        <w:t>A.</w:t>
      </w:r>
    </w:p>
    <w:p w14:paraId="7EA63C94" w14:textId="77777777" w:rsidR="005D2D49" w:rsidRPr="0004416B" w:rsidRDefault="005D2D49" w:rsidP="005D2D49">
      <w:pPr>
        <w:pStyle w:val="ListParagraph"/>
        <w:numPr>
          <w:ilvl w:val="0"/>
          <w:numId w:val="28"/>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6"/>
          <w:sz w:val="26"/>
          <w:szCs w:val="26"/>
        </w:rPr>
        <w:object w:dxaOrig="4980" w:dyaOrig="920" w14:anchorId="3CAB8946">
          <v:shape id="_x0000_i1460" type="#_x0000_t75" style="width:248.25pt;height:47.25pt" o:ole="">
            <v:imagedata r:id="rId1097" o:title=""/>
          </v:shape>
          <o:OLEObject Type="Embed" ProgID="Equation.DSMT4" ShapeID="_x0000_i1460" DrawAspect="Content" ObjectID="_1705820953" r:id="rId1098"/>
        </w:object>
      </w:r>
      <w:r w:rsidRPr="0004416B">
        <w:rPr>
          <w:rFonts w:cs="Times New Roman"/>
          <w:iCs/>
          <w:sz w:val="26"/>
          <w:szCs w:val="26"/>
        </w:rPr>
        <w:t>V.</w:t>
      </w:r>
    </w:p>
    <w:p w14:paraId="4A6EFBB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6:</w:t>
      </w:r>
      <w:r w:rsidRPr="0004416B">
        <w:rPr>
          <w:rFonts w:cs="Times New Roman"/>
          <w:b/>
          <w:bCs/>
          <w:iCs/>
          <w:sz w:val="26"/>
          <w:szCs w:val="26"/>
        </w:rPr>
        <w:t xml:space="preserve"> </w:t>
      </w:r>
      <w:r w:rsidRPr="0004416B">
        <w:rPr>
          <w:rFonts w:cs="Times New Roman"/>
          <w:iCs/>
          <w:sz w:val="26"/>
          <w:szCs w:val="26"/>
        </w:rPr>
        <w:t xml:space="preserve">Một nguồn sáng phát ra ánh sáng đơn sắc có bước sóng 0,4 μm. Số phôtôn do nguồn sáng phát ra trong 1 giây là </w:t>
      </w:r>
      <w:r w:rsidRPr="0004416B">
        <w:rPr>
          <w:rFonts w:cs="Times New Roman"/>
          <w:position w:val="-10"/>
          <w:sz w:val="26"/>
          <w:szCs w:val="26"/>
        </w:rPr>
        <w:object w:dxaOrig="900" w:dyaOrig="360" w14:anchorId="1BBE0E69">
          <v:shape id="_x0000_i1461" type="#_x0000_t75" style="width:45pt;height:18pt" o:ole="">
            <v:imagedata r:id="rId536" o:title=""/>
          </v:shape>
          <o:OLEObject Type="Embed" ProgID="Equation.DSMT4" ShapeID="_x0000_i1461" DrawAspect="Content" ObjectID="_1705820954" r:id="rId1099"/>
        </w:object>
      </w:r>
      <w:r w:rsidRPr="0004416B">
        <w:rPr>
          <w:rFonts w:cs="Times New Roman"/>
          <w:iCs/>
          <w:sz w:val="26"/>
          <w:szCs w:val="26"/>
        </w:rPr>
        <w:t xml:space="preserve"> hạt. Cho </w:t>
      </w:r>
      <w:r w:rsidRPr="0004416B">
        <w:rPr>
          <w:rFonts w:cs="Times New Roman"/>
          <w:position w:val="-10"/>
          <w:sz w:val="26"/>
          <w:szCs w:val="26"/>
        </w:rPr>
        <w:object w:dxaOrig="1520" w:dyaOrig="360" w14:anchorId="653B8CA9">
          <v:shape id="_x0000_i1462" type="#_x0000_t75" style="width:76.5pt;height:18pt" o:ole="">
            <v:imagedata r:id="rId538" o:title=""/>
          </v:shape>
          <o:OLEObject Type="Embed" ProgID="Equation.DSMT4" ShapeID="_x0000_i1462" DrawAspect="Content" ObjectID="_1705820955" r:id="rId1100"/>
        </w:object>
      </w:r>
      <w:r w:rsidRPr="0004416B">
        <w:rPr>
          <w:rFonts w:cs="Times New Roman"/>
          <w:sz w:val="26"/>
          <w:szCs w:val="26"/>
        </w:rPr>
        <w:t>Js.</w:t>
      </w:r>
      <w:r w:rsidRPr="0004416B">
        <w:rPr>
          <w:rFonts w:cs="Times New Roman"/>
          <w:iCs/>
          <w:sz w:val="26"/>
          <w:szCs w:val="26"/>
        </w:rPr>
        <w:t xml:space="preserve"> </w:t>
      </w:r>
      <w:r w:rsidRPr="0004416B">
        <w:rPr>
          <w:rFonts w:cs="Times New Roman"/>
          <w:position w:val="-6"/>
          <w:sz w:val="26"/>
          <w:szCs w:val="26"/>
        </w:rPr>
        <w:object w:dxaOrig="900" w:dyaOrig="320" w14:anchorId="38902A47">
          <v:shape id="_x0000_i1463" type="#_x0000_t75" style="width:45pt;height:16.5pt" o:ole="">
            <v:imagedata r:id="rId540" o:title=""/>
          </v:shape>
          <o:OLEObject Type="Embed" ProgID="Equation.DSMT4" ShapeID="_x0000_i1463" DrawAspect="Content" ObjectID="_1705820956" r:id="rId1101"/>
        </w:object>
      </w:r>
      <w:r w:rsidRPr="0004416B">
        <w:rPr>
          <w:rFonts w:cs="Times New Roman"/>
          <w:sz w:val="26"/>
          <w:szCs w:val="26"/>
        </w:rPr>
        <w:t>m/s.</w:t>
      </w:r>
      <w:r w:rsidRPr="0004416B">
        <w:rPr>
          <w:rFonts w:cs="Times New Roman"/>
          <w:iCs/>
          <w:sz w:val="26"/>
          <w:szCs w:val="26"/>
        </w:rPr>
        <w:t xml:space="preserve"> Công suất phát xạ của nguồn sáng này là </w:t>
      </w:r>
    </w:p>
    <w:p w14:paraId="1EBA8DF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lastRenderedPageBreak/>
        <w:tab/>
      </w:r>
      <w:r w:rsidRPr="00C966D2">
        <w:rPr>
          <w:rFonts w:cs="Times New Roman"/>
          <w:b/>
          <w:bCs/>
          <w:iCs/>
          <w:color w:val="0000FF"/>
          <w:sz w:val="26"/>
          <w:szCs w:val="26"/>
        </w:rPr>
        <w:t>A.</w:t>
      </w:r>
      <w:r w:rsidRPr="0004416B">
        <w:rPr>
          <w:rFonts w:cs="Times New Roman"/>
          <w:iCs/>
          <w:sz w:val="26"/>
          <w:szCs w:val="26"/>
        </w:rPr>
        <w:t xml:space="preserve"> 0,5 W.</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5 W.</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43 W.</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75 W.</w:t>
      </w:r>
    </w:p>
    <w:p w14:paraId="75E42BD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D.</w:t>
      </w:r>
    </w:p>
    <w:p w14:paraId="4D71E5E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258D2423" w14:textId="77777777" w:rsidR="005D2D49" w:rsidRPr="0004416B" w:rsidRDefault="005D2D49" w:rsidP="005D2D49">
      <w:pPr>
        <w:pStyle w:val="ListParagraph"/>
        <w:numPr>
          <w:ilvl w:val="0"/>
          <w:numId w:val="29"/>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6"/>
          <w:sz w:val="26"/>
          <w:szCs w:val="26"/>
        </w:rPr>
        <w:object w:dxaOrig="5020" w:dyaOrig="840" w14:anchorId="0DB2BB70">
          <v:shape id="_x0000_i1464" type="#_x0000_t75" style="width:251.25pt;height:42pt" o:ole="">
            <v:imagedata r:id="rId1102" o:title=""/>
          </v:shape>
          <o:OLEObject Type="Embed" ProgID="Equation.DSMT4" ShapeID="_x0000_i1464" DrawAspect="Content" ObjectID="_1705820957" r:id="rId1103"/>
        </w:object>
      </w:r>
      <w:r w:rsidRPr="0004416B">
        <w:rPr>
          <w:rFonts w:cs="Times New Roman"/>
          <w:iCs/>
          <w:sz w:val="26"/>
          <w:szCs w:val="26"/>
        </w:rPr>
        <w:t>W.</w:t>
      </w:r>
    </w:p>
    <w:p w14:paraId="32B0110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70528" behindDoc="0" locked="0" layoutInCell="1" allowOverlap="1" wp14:anchorId="70442515" wp14:editId="014F9D47">
                <wp:simplePos x="0" y="0"/>
                <wp:positionH relativeFrom="margin">
                  <wp:posOffset>3683000</wp:posOffset>
                </wp:positionH>
                <wp:positionV relativeFrom="paragraph">
                  <wp:posOffset>398780</wp:posOffset>
                </wp:positionV>
                <wp:extent cx="2874010" cy="1676400"/>
                <wp:effectExtent l="0" t="38100" r="40640" b="0"/>
                <wp:wrapSquare wrapText="bothSides"/>
                <wp:docPr id="437" name="Canvas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60" name="Group 260"/>
                        <wpg:cNvGrpSpPr/>
                        <wpg:grpSpPr>
                          <a:xfrm>
                            <a:off x="0" y="3826"/>
                            <a:ext cx="2838450" cy="1605915"/>
                            <a:chOff x="0" y="0"/>
                            <a:chExt cx="2838450" cy="1605915"/>
                          </a:xfrm>
                        </wpg:grpSpPr>
                        <pic:pic xmlns:pic="http://schemas.openxmlformats.org/drawingml/2006/picture">
                          <pic:nvPicPr>
                            <pic:cNvPr id="261" name="Picture 261"/>
                            <pic:cNvPicPr>
                              <a:picLocks noChangeAspect="1"/>
                            </pic:cNvPicPr>
                          </pic:nvPicPr>
                          <pic:blipFill>
                            <a:blip r:embed="rId542"/>
                            <a:stretch>
                              <a:fillRect/>
                            </a:stretch>
                          </pic:blipFill>
                          <pic:spPr>
                            <a:xfrm>
                              <a:off x="400051" y="356348"/>
                              <a:ext cx="2073496" cy="1057996"/>
                            </a:xfrm>
                            <a:prstGeom prst="rect">
                              <a:avLst/>
                            </a:prstGeom>
                          </pic:spPr>
                        </pic:pic>
                        <wps:wsp>
                          <wps:cNvPr id="262" name="Straight Connector 262"/>
                          <wps:cNvCnPr/>
                          <wps:spPr>
                            <a:xfrm>
                              <a:off x="400051" y="1409109"/>
                              <a:ext cx="243839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63" name="Straight Connector 263"/>
                          <wps:cNvCnPr>
                            <a:cxnSpLocks/>
                          </wps:cNvCnPr>
                          <wps:spPr>
                            <a:xfrm flipV="1">
                              <a:off x="400052" y="0"/>
                              <a:ext cx="0" cy="140910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4" name="Picture 264"/>
                            <pic:cNvPicPr/>
                          </pic:nvPicPr>
                          <pic:blipFill>
                            <a:blip r:embed="rId543"/>
                            <a:stretch>
                              <a:fillRect/>
                            </a:stretch>
                          </pic:blipFill>
                          <pic:spPr>
                            <a:xfrm>
                              <a:off x="0" y="138910"/>
                              <a:ext cx="393700" cy="190458"/>
                            </a:xfrm>
                            <a:prstGeom prst="rect">
                              <a:avLst/>
                            </a:prstGeom>
                          </pic:spPr>
                        </pic:pic>
                        <pic:pic xmlns:pic="http://schemas.openxmlformats.org/drawingml/2006/picture">
                          <pic:nvPicPr>
                            <pic:cNvPr id="265" name="Picture 265"/>
                            <pic:cNvPicPr/>
                          </pic:nvPicPr>
                          <pic:blipFill>
                            <a:blip r:embed="rId273"/>
                            <a:stretch>
                              <a:fillRect/>
                            </a:stretch>
                          </pic:blipFill>
                          <pic:spPr>
                            <a:xfrm>
                              <a:off x="250825" y="1429741"/>
                              <a:ext cx="139700" cy="152367"/>
                            </a:xfrm>
                            <a:prstGeom prst="rect">
                              <a:avLst/>
                            </a:prstGeom>
                          </pic:spPr>
                        </pic:pic>
                        <pic:pic xmlns:pic="http://schemas.openxmlformats.org/drawingml/2006/picture">
                          <pic:nvPicPr>
                            <pic:cNvPr id="266" name="Picture 266"/>
                            <pic:cNvPicPr/>
                          </pic:nvPicPr>
                          <pic:blipFill>
                            <a:blip r:embed="rId544"/>
                            <a:stretch>
                              <a:fillRect/>
                            </a:stretch>
                          </pic:blipFill>
                          <pic:spPr>
                            <a:xfrm>
                              <a:off x="1487485" y="1414981"/>
                              <a:ext cx="127000" cy="190458"/>
                            </a:xfrm>
                            <a:prstGeom prst="rect">
                              <a:avLst/>
                            </a:prstGeom>
                          </pic:spPr>
                        </pic:pic>
                        <pic:pic xmlns:pic="http://schemas.openxmlformats.org/drawingml/2006/picture">
                          <pic:nvPicPr>
                            <pic:cNvPr id="267" name="Picture 267"/>
                            <pic:cNvPicPr/>
                          </pic:nvPicPr>
                          <pic:blipFill>
                            <a:blip r:embed="rId545"/>
                            <a:stretch>
                              <a:fillRect/>
                            </a:stretch>
                          </pic:blipFill>
                          <pic:spPr>
                            <a:xfrm>
                              <a:off x="2566988" y="1435613"/>
                              <a:ext cx="88900" cy="139669"/>
                            </a:xfrm>
                            <a:prstGeom prst="rect">
                              <a:avLst/>
                            </a:prstGeom>
                          </pic:spPr>
                        </pic:pic>
                        <pic:pic xmlns:pic="http://schemas.openxmlformats.org/drawingml/2006/picture">
                          <pic:nvPicPr>
                            <pic:cNvPr id="268" name="Picture 268"/>
                            <pic:cNvPicPr/>
                          </pic:nvPicPr>
                          <pic:blipFill>
                            <a:blip r:embed="rId546"/>
                            <a:stretch>
                              <a:fillRect/>
                            </a:stretch>
                          </pic:blipFill>
                          <pic:spPr>
                            <a:xfrm>
                              <a:off x="635003" y="1415457"/>
                              <a:ext cx="101600" cy="190458"/>
                            </a:xfrm>
                            <a:prstGeom prst="rect">
                              <a:avLst/>
                            </a:prstGeom>
                          </pic:spPr>
                        </pic:pic>
                        <pic:pic xmlns:pic="http://schemas.openxmlformats.org/drawingml/2006/picture">
                          <pic:nvPicPr>
                            <pic:cNvPr id="269" name="Picture 269"/>
                            <pic:cNvPicPr/>
                          </pic:nvPicPr>
                          <pic:blipFill>
                            <a:blip r:embed="rId547"/>
                            <a:stretch>
                              <a:fillRect/>
                            </a:stretch>
                          </pic:blipFill>
                          <pic:spPr>
                            <a:xfrm>
                              <a:off x="1509709" y="1017270"/>
                              <a:ext cx="101600" cy="114300"/>
                            </a:xfrm>
                            <a:prstGeom prst="rect">
                              <a:avLst/>
                            </a:prstGeom>
                          </pic:spPr>
                        </pic:pic>
                        <pic:pic xmlns:pic="http://schemas.openxmlformats.org/drawingml/2006/picture">
                          <pic:nvPicPr>
                            <pic:cNvPr id="270" name="Picture 270"/>
                            <pic:cNvPicPr/>
                          </pic:nvPicPr>
                          <pic:blipFill>
                            <a:blip r:embed="rId548"/>
                            <a:stretch>
                              <a:fillRect/>
                            </a:stretch>
                          </pic:blipFill>
                          <pic:spPr>
                            <a:xfrm>
                              <a:off x="636588" y="1356722"/>
                              <a:ext cx="100013" cy="114300"/>
                            </a:xfrm>
                            <a:prstGeom prst="rect">
                              <a:avLst/>
                            </a:prstGeom>
                          </pic:spPr>
                        </pic:pic>
                        <pic:pic xmlns:pic="http://schemas.openxmlformats.org/drawingml/2006/picture">
                          <pic:nvPicPr>
                            <pic:cNvPr id="271" name="Picture 271"/>
                            <pic:cNvPicPr/>
                          </pic:nvPicPr>
                          <pic:blipFill>
                            <a:blip r:embed="rId547"/>
                            <a:stretch>
                              <a:fillRect/>
                            </a:stretch>
                          </pic:blipFill>
                          <pic:spPr>
                            <a:xfrm>
                              <a:off x="1790696" y="1014057"/>
                              <a:ext cx="101600" cy="114300"/>
                            </a:xfrm>
                            <a:prstGeom prst="rect">
                              <a:avLst/>
                            </a:prstGeom>
                          </pic:spPr>
                        </pic:pic>
                        <pic:pic xmlns:pic="http://schemas.openxmlformats.org/drawingml/2006/picture">
                          <pic:nvPicPr>
                            <pic:cNvPr id="272" name="Picture 272"/>
                            <pic:cNvPicPr/>
                          </pic:nvPicPr>
                          <pic:blipFill>
                            <a:blip r:embed="rId549"/>
                            <a:stretch>
                              <a:fill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97AA529" id="Canvas 437" o:spid="_x0000_s1026" editas="canvas" style="position:absolute;margin-left:290pt;margin-top:31.4pt;width:226.3pt;height:132pt;z-index:251670528;mso-position-horizontal-relative:margin;mso-width-relative:margin;mso-height-relative:margin" coordsize="28740,16764" o:gfxdata="UEsDBBQABgAIAAAAIQC7LFYSHQEAAHsCAAATAAAAW0NvbnRlbnRfVHlwZXNdLnhtbJSSz07DMAzG 70i8Q5QralN2QAi13YGOIyA0HiBK3Dai+aM4dNvbk3SbBFOLtGNs/z77s1Ou93ogI3hU1lT0Pi8o ASOsVKar6Of2JXukBAM3kg/WQEUPgHRd396U24MDJJE2WNE+BPfEGIoeNMfcOjAx01qveYhP3zHH xRfvgK2K4oEJawKYkIWkQeuygZZ/D4Fs9jF8nAR0S8nzsS61qqjSid9nKcNmGWe6WSbF5wkPA14g 3LlBCR7iPtho5IWX7OQjj+RUg71yeBfNLnTYLfpImfmpktpf77+HOvV6i0fzSgJ55z68ch03xKRH BivbWJH/r5GMacxs2yoBeeNxM1FnH0va0u6Mh/Fa8SZiHzCe1dn0deofAAAA//8DAFBLAwQUAAYA CAAAACEAOP0h/9YAAACUAQAACwAAAF9yZWxzLy5yZWxzpJDBasMwDIbvg72D0X1xmsMYo04vo9Br 6R7A2IpjGltGMtn69jODwTJ621G/0PeJf3/4TItakSVSNrDrelCYHfmYg4H3y/HpBZRUm71dKKOB GwocxseH/RkXW9uRzLGIapQsBuZay6vW4mZMVjoqmNtmIk62tpGDLtZdbUA99P2z5t8MGDdMdfIG +OQHUJdbaeY/7BQdk9BUO0dJ0zRFd4+qPX3kM66NYjlgNeBZvkPGtWvPgb7v3f3TG9iWOboj24Rv 5LZ+HKhlP3q96XL8AgAA//8DAFBLAwQUAAYACAAAACEAS4b1sW0FAAA9HwAADgAAAGRycy9lMm9E b2MueG1s7FlZj9s2EH4v0P8g6D1r6j6w3qDYTRYFgtbItn2nZepAJFKguLb333eGpHxukk3qtl7E D5ZFicfM8JtvhqPrt+uudZZMDo3gU9e7Iq7DeCEWDa+m7p9/vH+Tus6gKF/QVnA2dZ/Y4L69+fmn 61WfM1/Uol0w6cAkfMhX/dStlerzyWQoatbR4Ur0jMPLUsiOKmjKarKQdAWzd+3EJySerIRc9FIU bBjg6Z156d7o+cuSFer3shyYctqpC7IpfZX6Osfr5Oaa5pWkfd0UVgz6HVJ0tOGw6GaqO6qo8yib o6m6ppBiEKW6KkQ3EWXZFEzrANp45ECbW8qXdNDKFGCdUUC4O+G88wrlHkTbLN43bYuNXg7qtpXO koLVVnWjGNppstdrAlLkOBb/V7CPDLqs+ipfVf1mPwEDBxv6TfrfS/HYa/WrvPhtOZNOs5i6fgwb yWkHaNIdHHxgF4de97J/6GfSPqhMC7Val7LDfzC6s9YIeJq6QerHBgRsrZwCnvtpkIYRLFHAay8m UeZFpkdRA5a2Qy14ivrdV0aC4czaYLMKwKblu7numyKHnzUW3B0Z6+voh1HqUTLXTtK9aI6Oyk+P /RsAYE9VM2/aRj1pZwJTo1B8OWuKmTSNXbt7o93hPS4LlvfQNDgI+5lRgJ+m+CCKT4PDxW1NecV+ GXrwRDAn9p7sd9fNvSXnbdOPUMR7qxx47QGYnrGP8ag7UTx2jCtDEZK1oKfgQ930g+vInHVzBkCS vy60QIBrJZkqakRHCT7wEYRFQXdeaCm3gqEKA6DsGVyFhJAILIXgiuIgTA/gRZIgzGILLxIlGTTM YiNA0f3umegcvAExQRrYGZrT5YfByjV2sdY0omgZQTL0Q2DTYTQctI5M901++FDTnoEIOO0uHvwR Dw9K0qaqlXMrOAdxhQRo+KiWHXLLrUcOLzCbF5LMI9mB3cIgDbLM2E273satDGHtWKxtOIr7GYvR vOXOCsDoJ4Tobnvkp0MP29CfWhvQ7pEfzWtGF+/4wlFPPfCQAKZ0cc6hc52WQSSEG9Ce5oo27bbf oBhtVb3fta3s/rccthMNZrZT36mnluE8Lf/ISqA/ICjPyIwRcismLQrA+yiq7o3DDJrtQKvslwba /jiU6ei5WfUFgzcj9MqCq83gruFCPif21rql6T9awOiNJpiLxZMGjzYNoPo/g3fwRXgHB/BGpYs1 f+g19aFH72DfyLzLGE4JzPbXuJs2JmnuAK8C7rDRZYxKYzzausYF/j8q/DH4wO8VJQ7h6EmzTeIQ ovugJmPigB6D7f8rFdDhaifij+T5D1IBcFrMIYMUwpkJB6M7B1mAwcfkmBkJI50lfN6lvyMHQFvC 7xWhJDpGic68zwklmvVPixI/IqkPuiNUQj9LQpuUjljxgmyLlcgP4sTmC6fLF18fViCBNkfA2YZR dBp9TljRFHdarHhhmoTpCBYvzNJDsGBSeyEWE1bGekFyDBbtQ+cEFltjOOVJ1I/iOEuhAKeZBQ6j nmWvkVnSNNtgJcig84VYYjDXIbHo2HxOWLEVq1NiJQ4iQuDAo6HiRWGkHQROgba25REohV14ZZ9X oBpxiBXtQueEFbuPp8SKFxHISEB5BAvxEgg5+9ntHli8MADgYHY/lkGP6jU/QnYLNjoEizHbOYHF 1ipPCZY4iKMxBkEISnx7ztoSCyEQl8xJ6IIV/YEjOS60w6MzOy//G8SSZCTG2rghlhCq4xdiiaFu ihyxVxfZqcInmyr8bDwKwaMzA4st5p+SWLwkDYPQgiUkISQwB2AxbDLWWCC/wfcnjUL6gx588NTF Xv2JVi9gvyfjR+Ddtu61/ep98zcAAAD//wMAUEsDBAoAAAAAAAAAIQDauhqKPDsBADw7AQAUAAAA ZHJzL21lZGlhL2ltYWdlMS5wbmeJUE5HDQoaCgAAAA1JSERSAAAHuwAAA/IIBgAAAA0Uu9AAAIAA SURBVHja7N0vTGRLgzdgBKI36U1atECw2c6mBWI2QSAQJEOyCAQCMQIxyZIsgmQRCJJFTIJAsAkC gUCMQCC4CWIEIQgEAoFAkA0CgehNEC0QLRAIxPm2+rvMO3Pf+UMVDX1O9/Mk50vId+89+1Y3vy7O r6tqYG1tLQtXo9HIAGKcnZ1l79+//3qFnwFihTnI03zEnASQJYAsAWQJgCwBZMlzDfyf8P9kp6en XnEgytbWVvaUIeEKPwPECnOQb7PEnASQJYAsAWQJIEtkCSBLnkPZDSRTdgMmXIAsAWQJgCwBZAkg S7pF2Q0kU3YDJlyALAFkCYAsAWQJIEu6RdkNJFN2AyZcgCwBZAmALAFkCSBLukXZDSRTdgMmXIAs AWQJgCwBZAkgS7pF2Q0kU3YDJlyALAFkCYAsAWQJIEu6RdkNJFN2AyZcgCwBZAmALAFkCSBLukXZ DSRTdgMmXIAsAWQJgCwBZAkgS7pF2Q0kU3YDJlyALAFkCYAsAWQJIEu6RdkNJFN2AyZcgCwBZAmA LAFkCSBLukXZDSRTdgMmXIAsAWQJgCwBZAkgS7pF2Q0kU3YDJlyALAFkCYAsAWQJIEu6RdkNJFN2 AyZcgCwBZAmALAFkCSBLukXZDSRTdgMmXIAsAWQJgCwBZAkgS7pF2Q0kU3YDJlyALAFkCYAsAWQJ IEu6RdkNJFN2AyZcgCwBZAmALAFkCSBLumVgcnIyC9fl5aVXHIjyxx9/ZJVK5esVfgaIFeYgT/MR cxJAlgCyBJAlALIEkCXPNeBlBgAAAAAAAKBolN0AAAAAAAAAFI6yGwAAAAAAAIDCUXYDAAAAAAAA UDjKbgAAAAAAAAAKR9kNAAAAAAAAQOEouwEAAAAAAAAoHGU3AAAAAAAAAIWj7AYAAAAAAACgcJTd AABAbrVarezy8jI7ODjINjc3s6WlpWxmZiYbGRnJarXa12t0dDSbnJz8uyv8s/Pz899dq6ur2dra Wra+vp4dHx9njUbDQAMAAAAUkLIbAADommazmZ2fn2f7+/vZxsZGtri4mE1PT2f1ej2rVCrZwMDA m1zlcjkbHx/PFhYW2qX6yclJdnd35wUCAAAAyDFlNwAA8CYeHx+zi4uLbGdnJ5udnW0XzG9VZqde oXAPq8ZDCb61tWUlOAAAAECODJydnbUf2rzk+uOPP5JuXvR7Hx0dFe7e4d9zb/cuyr3D70rR7h0y yb3duyj3/p//+R/3jvD582f3du/C3Pt///d/c3Pvm5ubbHt7O5ubm8uq1Wruy+3nXv/4j/+Y/cu/ /Ev2b//2b9ny8nLymL90vF/yert3+hW21y/SvcO/497uXaR7p+jmvUMeubd7F+XeYb7n3s8X5vTu 7d5FuXdqV9LNe+un3FsnqCPqxL0H/vmf/7kjqx1SvH//vtD3DlsrFu3e4d9zb/fu1L1DSIf389P1 bWnXiXuH/2a3/nen3rsT2626t3u/1b3/4z/+Ixf3Diskw9m5T9evVkx283/34OCge7t3Ye6d+gC1 E/cOW4B/+fKlvRI6rIjulXL7OX+XhC3YDw8Ps4eHh2ePeSfunfp6u3f6lfpltW7dO/w77u3eRbp3 6kPEbt075JF7u3dR7h3me+79fGFO797uXZR7p3Yl3bx30Tsi99YJ6gTzce+BTj3Y8cb2xnbv/rv3 X//Y+PaBo7Lbvd1b2f3ce5+enn73/xd+Vna7t3sXt+zuxH+jF4rv+fn5ZxXfCmdlt/LTvd1b2e3e 7q1wVna7t3sru93bvXWC+illtze2N7Z7K7uV3e7t3spu5ad7u3cOym7X3/+9Es4n393dze7u7hTO ym7lp3u7t7Lbvd1b2a3sdm/3VnYrXt1bJ6ifeo2y+z//8z/tz29/fvd276h7/6rsdma3e7u3M7uf e++YstuZ3e7t3t09szscNRDOqP6Hf/gHRXbig6/Jycn2WN7e3n6dTzk325ndznDOz73Ds5Fvf2/D z8b87e+dwpnd7p2ne/8oS5zZ7cxu93bv2Hs/J0uc2e3e7q0T/F1XEpslhTyz+zkPlgFiy26A54op u4Hu/Z7OzMxY+d3hK5xpvr29nd3f33uTgXkJIEsAZAkgSxIou4Fkym7AhAt6VyhgNzY2OrLtlOvX V7lcbq+a/9E254B5CSBLAFkiSwBZ8nPKbiCZshsw4YLe/J2cn59vF7CK6Lff5jyMfbPZ9EYE8xJA lgCyRJYAsuQZlN1AMmU3YMIFvSGcc7qzs5ONjY3ltggulUrZyMhIezv1paWlbHNzsz33+PLlS/v6 r//6r+/++X//939vr5Z+uhYWFtpFcrimpqba/0z47+Vxa/bwf1P433lxceHNCeYlgCwBZIksAWTJ Lyi7gWTKbsCEC4rt6uoqW11dzSqVSi628g5nWM/OzmbLy8vts6wPDw+zs7OzZ610Ts2Sh4eH7Pz8 PNvd3W2PxfT0dDY8PJyb4ntyclIugnkJIEsAWSJLAFnyE8puIJmyGzDhgmK6vr5ul7rdLHFrtVr2 8ePHdskc/u/JW5aEM8vDlwH29vaylZWVdgnfzfPLwyr0g4OD7PHx0RsYzEsAWQLIEgBZ8idlN5BM 2Q2YcEGxhBXSoWAOW4K/dVkbVo+He4cV2zc3Nx0vbd8qS+7u7rLPnz9nHz58yKrV6puPYyjcwxbu Sm8wLwFkCSBLAGSJsht4AWU3YMIFxRBWKb/1duXh3OlwNvb6+np7hfRrl7PdypKw1Xo4QzysvH7L 0jsU7eEs8vDaAuYlgCwBZAlAv2aJshtIpuwGTLgg/8I24WHL8LcoYCcmJtqlejhn+61L2DxkSTj7 OxTQ4ezxt9wOPmxvDpiXALIEkCUA/Zglym4gmbIbMOGC/Aorjt+idA3baoc5QNiaXJb8TRiPMC5j Y2NvUnqHbdUbjYY3PpiXALIEkCUAfZUlym4gmbIbMOGC/Akl6/T09KtvUT43N5cdHx/n5uzoPGdJ OCt9b28vGxoaetXXpVwut1eWPzw8+EUA8xJAlgCyBEDZDfArym7AhAvy4+7uLltYWGgX0a9Vpoay NmxT3u1V3EXOkjB2y8vL7WL6Nbc2Dyv7AfMSQJYAsgSQJcpugJ9QdgMmXNB9YRXvxsZGVqlUXq08 nZqayvb399/8HO5ezpKw2juswn7N1212dja7vb31SwLmJYAsAWQJIEt6t+yenJzMwnV5eekVB6L8 8ccf7Qe0T1f4GSBWmIM8zUfMSeD5wvbhOzs72fDw8KsUpdVqtb0COY+ruHspS8IXCF7zdSyVStmn T59sbQ7mJYAsAWQJIEt6MksGvMwAAFAs5+fnWb1ef5VydHR0tF2+5uUs7n4RxvvLly/ZyMjIq7yu 4f1iJQgAAADQa5TdAABQIGHr69c4l/vdu3ftspXuOzk5aX/b+jVe5+np6cKs1gcAAAD4HWU3AAAU QKPRyCYmJjpeftZqtWx3d9dK7hwKW4uFc7c7XXqH/97q6mquz2AHAAAAeA5lNwAA5Nz+/n77DO1O Fp6VSqW9SlzhmX9hJfbU1FTHv+gwNDSUnZ2dGWAAAACgsJTdAACQU61WK5ufn3+VVb3hv02xNJvN bG5uruPvh/X1dSv7AQAAgEJSdgMAQA6F87Pr9XpHi81QlDqvufjCauyRkZGOvjdmZmbaZToAAABA kSi7AQAgR8K24ouLix09p/ndu3fZ6empwe0hDw8P7W3ow3b0ndzW3PsEAAAAKBJlNwAA5MTl5WW7 mO5UeVmr1bLd3V1bVPewsBp7YmLCtuYAAABAX1J2AwBADmxubnZsNffTudxhlTj94fDwsP3lhk6V 3uPj41mj0TCwAAAAQK4puwEAoIvCytypqamOlZSlUsm53H2q1WplKysrHfvSxPDwcHZ8fGxgAQAA gNxSdgMAQJccHBxk1Wq1I8VkuVxub1kO19fX2eTkZMe+QLG8vNw+IxwAAAAgb5TdAADQBRsbGx0r I8OZzVZz81efP3/O6vV6R95j4Sz5UKIDAAAA5ImyGwAA3lBYIfvhw4eOnc0dSvPHx0cDyw+F90an 3m9h94BwNjgAAABAXgysra1l4Wo0GkYDiHJ2dpa9f//+6xV+BogV5iBP8xFzEnpdWH09OjrasZW2 V1dXBlWWPMv5+XlWq9U68t5bX1/3BQtkCYAsAWQJIEtyYeDpgcXp6alXHIiytbX13YPP8DNArDAH +TZLzEnoVeFLYZ06n3tlZSW7v783qLIkyt3dXTY9Pd2xrfM9bEOWAMgSQJYAsqTblN1AMmU3YMIF z7O7u5uVSqUXF4xDQ0PZycmJAZUlLxJWZnfi/Rj+GwcHBwYUWQIgSwBZAsiSrlF2A8mU3YAJF/xe WIUdztZ+abE4NzfXXpmLLOmE6+vrrF6vd2SV987OjgFFlgDIEkCWALKkK5TdQDJlN2DCBT/XarWy 2dnZFxeJYevzvb09AypLOi5shd+J92i4VldXDSiyBECWALIEkCVvTtkNJFN2AyZc8GO3t7cdWTU7 NTXV/m8hS157TteJbc1Dcf7w8GBAkSWALJElgCwBZMmbUXYDyZTdgAkX/L2zs7NseHi4I1tDPz4+ GlBZ8iaurq6y0dHRF79vJycn27sagCwBZIksAWQJIEvegrIbSKbsBky44Hubm5svPp/73bt37fOU kSVvLXy5YnFx8cWF98jISNZoNAwosgSQJbIEkCWALHl1ym4gmbIbMOGCvwlnFndi2/JwjjKypJv2 9/ezcrn8ovdyrVZTeCNLAFkiSwBZAsiSV6fsBpIpuwETLsjaWzZPT0+/uOgOK2oV3bIkL8LuAmFL 8pe8p4eGhrLz83ODiSwBZIksAWQJIEtejbIbSKbsBky46Hc3NzftLZs7cT43siRvwrbmS0tLL3pv l0ql9kpxkCWALAGQJYAseQ3KbiCZshsw4aKfnZyctFeuvqQIDFtFf/nyxWDKklzb29trl9a+0IEs AZAlgCwBZEneKLuBZMpuwISLfhUK6peWf+FM47BVNLKkCA4ODl58jvfKykp7tTjIEkCWAMgSQJZ0 irIbSKbsBky46EfHx8cvLrrHx8ez29tbgylLCuXy8vLFuxmE8+2dTY8sAWQJgCwBZEmnKLuBZMpu wISLfhPOHn5p0b2wsJA9PDwYTFlSSOFLGvV6/UW/A6Ojo9nd3Z3BRJYAsgRAlgCy5MWU3UAyZTdg wkU/CecWDw4Ovqjk297eNpCypPCazWY2Njb2ot+FUJjf3NwYTGQJIEsAZAkgS15E2Q0kU3YDJlz0 i8PDwxedV1ypVNpnHiNLekXYnWBmZuZFhXf4vbi4uDCYyBJAlgDIEkCWJBuYn5/PwnV9fe0VB6Ic HR21V+U8XeFngFhhDvI0HzEnIY92d3dftKI7nHF8fn5uIGVJTwrb8iu8kSUAsgSQJYAs6ZYBLzMA APxYOKP7JUV3OJs4nHEMvWxtbe1Fvyeh8L68vDSQAAAAQDRlNwAA/EA4o7tUKr1o1er9/b2BpC+E HRBe8vsSdkBoNBoGEgAAAIii7AYAgL946dbl09PTim76zsnJyYsK7+Hh4ezq6spAAgAAAM+m7AYA gG9sbGy8qOj++PFj9vDwYCDpS+F8+mq1mvz7E/5dZxECAAAAz6XsBgCAP710Rff8/Hz2+PhoIOlr 4Zz6cF596u9RrVbLbm5uDCQAAADwW8puAAD4P1tbWy8qupeXlxXd8Kdms5mNjY29aEtzZ3gDAAAA v6PsBgCg74Wty1NLuaetyxXd8L1wbv3MzMyLVngrvAEAAIBfUXYDANDXXnpG9+LioqIbfiKcX/+S wrter2d3d3cGEgAAAPghZTcAAH1rbW3tRSu6P336ZBDhN0LhPTk5mfx7Fs7/DtuiAwAAAPyVshsA gL60vb2t6IY30mq1XnSGd9jSXOENAAAA/JWyGwCAvrO7u/uirct3dnYMIkR6aeH97t07W5oDAAAA 31F2AwDQV46Pj19UdH/+/NkgQqKXFt7j4+PZ/f29gQQAAADalN0AAPSNs7OzrFQqKbqhizpReIf/ BgAAAMDA2tpaFq5Go2E0gCihMHj//v3XK/wMECvMQZ7mI+YkvKabm5tsaGgoqVwLK8FtXS5L6JyX Ft6Tk5PZw8ODgUSWALIEkCUAfZ4lA08PC05PT73iQJStra3vHjqGnwFihTnIt1liTsJruL29zWq1 WnKxtr+/bxBlCR0WCu9wDnfq7+X09LTCG1kCyBJAlgD0eZYou4Fkym7AhIsieEmhFrY8Pzg4MIiy hFfSbDaz0dHR5ML748eP2ePjo4FElgCyBJAlAH2aJcpuIJmyGzDhIu/u7+/b5/umFt3Hx8cGUZbw ykLh/ZKdF1ZXVw0isgSQJYAsAejTLFF2A8mU3YAJF3k3MzOTXKA5o1uW8HZeusJ7fX3dICJLAFkC yBKAPswSZTeQTNkNmHCRZ0tLS1aKyhIKJBTeIyMjyb+3u7u7BhFZAsgSQJYA9FmWKLuBZMpuwISL vAqrPFMLs4WFBWcAyxK6pNVqZfV6Pel3d3BwMDs/PzeIyBJAlgCyBKCPskTZDSRTdgMmXOTR58+f 26VXSln24cMHRbcsocsajUbyGd6VSiW7vr42iMgSQJYAsgQgU3YD/JKyGzDhIm9OTk6Si+6xsbHs /v7eIMoSciAU3qkrvIeHh7ObmxuDiCwBZAkgSwBZouwG+DllN2DCRZ5cXl62V3WmlGOjo6PZ3d2d QZQl5Mjt7W1y4R3O/vY7jSwBZAkgSwBZouwG+CllN2DCRV6EortarSaVYmG7ZKWYLCGfwhncpVIp 6Xd7YmIie3h4MIjIEkCWALIEkCXKboC/p+wGTLjIg7Bd8dDQUPL5vhcXFwZRlpBjx8fHyYX3/Py8 AUSWALIEkCWALFF2A/w9ZTdgwkW3tVqt9nbFKSVYONv77OzMIMoSCmBvb6/9O5vyu/7p0ycDiCwB ZAkgSwBZouwG+J6yGzDhopvC9sRTU1PJRffh4aFBlCUUyPr6etLve7j8viNLAFkCyBJAlii7Ab6j 7AZMuOimjx8/JhdfOzs7BlCWUEDLy8vJX3C5uroygMgSQJYAsgSQJT1G2Q0kU3YDJlx0y0tWeK6t rRlAWUKBhXO4U373a7Va1mw2DSCyBJAlgCwBZEkPUXYDyZTdgAkX3bC/v598du/q6qoBlCUU3OPj YzY+Pp6UAZOTk9n9/b1BRJYAsgSQJYAs6RED4Vvx4bq+vvaKA1GOjo6yer3+9Qo/A8QKc5Cn+Yg5 Cb9ze3ubVSqVpJJrbm6uXZIhSyi+VquVjYyMJGXBzMyMLECWALIEkCWALOkRA15mAACKIKzGTC23 rOaE3hO+/FIul+3yAAAAAH1M2Q0AQO6FVZjT09NJpdbo6Gh2d3dnEKEHHR8fJx9rcHBwYAABAACg 4JTdAADk3sLCQlKZVavVsmazaQChh+3u7iYV3mFV+MXFhQEEAACAAlN2AwCQaxsbG0lFdzjb++bm xgBCHwjbkqfkRLVazRqNhgEEAACAglJ2AwCQW4eHh8lbFO/v7xtA6BPhqIOJiYnkow7u7+8NIgAA ABSQshsAgFy6vb1tr7pMKa/CanCgv7RarXZxnZIZHz9+bBfmAAAAQLEouwEAyJ2wynJsbCyptFpc XDSA0KfCl2SGh4eTsmN7e9sAAgAAQMEouwEAyJ35+fmksmpqaip7eHgwgNDHTk5OslKpFJ0f4ciE s7MzAwgAAAAFouwGACBXwhbkKUV3rVZrb2MM8Pnz56QcGRoaaq8OBwAAAIpB2Q0AQG4cHx+3V1fG FlTlcjm7uLgwgMBXy8vLSYV3OPfbF2cAAACgGJTdAADkwvX1dVatVpO2Hg4lOcC3Hh8fs+np6aTC e2Zmpv3vAwAAAPmm7AYAoOvCOdthNWVKKbWzs2MAgR8KK7TfvXsnWwAAAKBHKbsBAOi6+fn5pDJq YWHB4AG/dHNzk1Uqleh8KZVKjkcAAACAnBsIDxbDFbaNBIhxdHSU1ev1r1f4GSBWmIM8zUfMSfpT WD2Zeq7u/f29AUSW8FtfvnxJyplarZbd3d0ZQFkCIEsAWQLIkpwaePoj/vT01CsORNna2vruYWD4 GSBWmIN8myXmJP3l8PCwfeZ2bAEVVmmG1ZogS3iutbU153cjSwBZAsgSQJb0GGU3kEzZDZhw8RLN ZjMbGhpKKp9CSQ6yhFhTU1NJmbO+vm7wZAmALAFkCSBLckjZDSRTdgMmXLxEaukUVmeCLCFFq9XK 3r17l5Q95+fnBlCWAMgSQJYAsiRnlN1AMmU3YMJFqrBKMqVsmpubs50wsoQXuby8zMrlcnT+VKtV 53fLEgBZAsgSQJbkjLIbSKbsBky4SH3NU87pDqsxFU3IEjphb28vKYcmJiZ84UaWAMgSQJYAsiRH lN1AMmU3YMJFrHBO9/DwcHTBVKlUsqurKwOILKFjlpeXk3aYCP8esgRAlgCyBJAl+aDsBpIpuwET LmLNzMwklUv7+/sGD1lCR4UV2uPj4zIJWQLIEkCWALKkwJTdQDJlN2DCRYyNjY2kUimc7w2yhNdw fX3d3jkiZbeJm5sbAyhLAGQJIEsAWdJlym4gmbIbMOEi5nVOOR93cnLS+bjIEl7V4eGh87uRJYAs AWQJIEsKStkNJFN2AyZcPEer1crq9Xp0kVQul62cRJbwJsIOEik7T3z69MngyRIAWQLIEkCWdJGy G0im7AZMuHiO6enppBLpy5cvBg9ZwpuZnZ1Nyqrj42ODJ0sAZAkgSwBZ0iXKbiCZshsw4eJ3UldL rqysGDxkCW/q/v4+q9Vq0XlVrVazZrNpAGUJgCwBZAkgS7pA2Q0kU3YDJlz8ytnZWdI5uKOjo+3S CWQJ3citUqkUnVtTU1MGT5YAyBJAlgCypAuU3UAyZTdgwsXPpJ7THVZINhoNA4gsoWt2dnaSdqT4 /PmzwZMlALIEkCWALHljym4gmbIbMOHiZ+bm5pLKosPDQ4OHLKHr5ufno/OrXC5nV1dXBk+WAMgS QJYAsuQNKbuBZMpuwISLH9nb20squpeWlgwesoRcCEcpDA0NOYZBlsgSQJYAsgSQJTk3EL6xHq7r 62uvOBDl6OiovUXt0xV+BogV5iBP8xFzkuJrNptJBdG7d+8URMgScvdAYHBwMDrPwvsPWQLIElkC yBJAlryNAS8zAACdMjExkbT1rz/agTxaX19P2qlif3/f4AEAAMAbUHYDANARnz59SiqFdnd3DR6Q W9PT00lf4rm9vTV4AAAA8MqU3QAAvNjZ2VnSdr9zc3PZ4+OjAQRy6+7uLqtWq9H5Fkpy+QYAAACv S9kNAMCLhLO2h4eHo4uger3unG6gEMK25Clf6Nnc3DR4AAAA8IqU3QAAvMjMzEx0ARRKo4uLC4MH FMby8rKsAwAAgJxRdgMAkOzz589J53Svra0ZPKBQwpbkY2Nj0XkX/p2HhwcDCAAAAK9A2Q0AQJJG o5FVKhXn2AJ94/z8PCuVStG59+nTJ4MHAAAAr0DZDQBAtFBWT01NRRc+1Wo1azabBhAorJ2dnaQd LY6Pjw0eAAAAdJiyGwCAaKnblx8cHBg8oPBmZ2ej869er2etVsvgAQAAQAcpuwEAiHJ7e9teoR1b 9Hz48MH25UBPuLu7y4aGhqJz8OPHjwYPAAAAOkjZDQBAlMnJSSsagb53eHiYDQ4ORufh/v6+wQMA AIAOUXYDAPBsm5ubSduXn5+fGzyg5ywvL0fnYaVSyZrNpsEDAACADlB2AwDwLNfX11mpVIoudtbW 1gwe0JPC0Qyjo6PRuRh2yAAAAABebmB+fj4LV3h4CRDj6OiovS3t0xV+BogV5iBP8xFzkvxKLXTC v/Pw8GAAkSX09HuvXC5H5+OnT58MniwBZAmALAFkyQsNPP2hfXp66hUHomxtbX33wC78DBArzEG+ zRJzknxK2b48nGV7eXlp8JAl9Lywg0VsRoadMjywlCWALAGQJYAseRllN5BM2Q2YcPWHUFinrFr0 uYAsoZ9MT0/b/UKWAMgSQJYAsuSNKbuBZMpuwISr94US5t27d9EFzszMTHvrc5Al9ItGo5H0xaCw KhxZAsgSAFkCyJI0ym4gmbIbMOHqfaurq9HFTaVSyZrNpsFDltB3tre3k7Yzd+SDLAFkCYAsAWRJ GmU3kEzZDZhw9babm5v2uduxxc3u7q7BQ5bQt8LOFinbmd/f3xs8WQLIEgBZAsiSSMpuIJmyGzDh 6l1hC/KxsTHblyNLIFLY2aJarUbn58bGhsGTJYAsAZAlgCyJpOwGkim7AROu3rW+vh5d1NTr9azV ahk8ZAl9b29vLzpDw04atjOXJYAsAZAlgCyJo+wGkim7AROu3hTKlnCGbGxRc3JyYvCQJfCn6enp 6Bx99+6d3TFkCSBLAGQJIEsiKLuBZMpuwISr94SSJZwdG1vQrKysGDxkCXzj7u7OduayBJAlsgSQ JYAseWXKbiCZshsw4eo9KduX12q17P7+3uAhS+AvDg8Pk7Yzv7q6MniyBJAlgCyRJYAseQZlN5BM 2Q2YcPWW29vbrFwu274cWQId9OHDh+hcHRsbs525LAFkCSBLZAkgS55B2Q0kU3YDJly9ZWJiIrqQ WVxcNHDIEviFVquVVSoV25nLEkCWAMgSQJa8AmU3kEzZDZhw9Y7Nzc3oImZkZMT25cgSeIa9vb3o jC2VStnNzY3BkyWALAFkiSwBZMkvKLuBZMpuwISrNzQajaTty71WyBJ4vrm5ueicDVugI0sAWQLI ElkCyJKfU3YDyZTdgAlXb5iamoouYD5+/GjgkCUQIWxnPjw8HJ23+/v7Bk+WALIEkCWyBJAlP6Hs BpIpuwETruLb2dmJLl5qtVp2d3dn8JAlkPA+HRwcjMrcUJA7MkKWALIEkCWyBJAlPzYwPz+fhev6 +torDkQ5OjrK6vX61yv8DBArzEGe5iPmJG8rbF9eqVSiy+6zszODhyyBRAsLC9G5u7i4aOBkCSBL AFliUABZ8gMDXmYAgP40OzsbXbgsLS0ZOIAXCNuZp3zR6OTkxOABAADAXyi7AQD6UDgDNrZoCVvp NptNgwfwQqlHSNjOHAAAAL6n7AYA6DPhvO1QXFtVCNA9U1NT0Tm8vr5u4AAAAOAbym4AgD7z4cOH 6ILl48ePBg6ggxqNRlYul6OyeHBwMLu6ujJ4AAAA8CdlNwBAHzk8PIwuuoeGhmxfDvAKUrYzHxsb M3AAAADwJ2U3AECfCGe9pmxffnBwYPAAXsnExER0Lm9ubho4AAAAyJTdAAB9Y3FxMbpQmZyczB4f Hw0ewCu5ubmJ3s68VCq1t0EHAACAfqfsBgDoAycnJ+2zXmPKlEqlkt3e3ho8gFcWVmrHfhlpamrK wAEAAND3lN0AAD3u4eEhq9VqtskFyLFwFndsTu/u7ho4AAAA+pqyGwCgx62vr0cXKKF0sX05wNs5 PT2N3oFjaGgou7+/N3gAAAD0LWU3AEAPu76+dhYsQEEsLS1Ffznp06dPBg4AAIC+pewGAOhhs7Oz ihOAgmi1Wu3V2jGZHVaDX15eGjwAAAD6krIbAKBHHR4eRhfd7969a5/xDUB3HB8fR29nPj4+7ugJ AAAA+tLA/Px8Fq6wxSVAjKOjo6xer3+9ws8AscIc5Gk+Yk7SOeEM11qtFl12n52dGTxkCXTZ3Nxc dH5vbm4aOFkCyBJAlgD0XZYMPP1hfHp66hUHomxtbX33gC38DBArzEG+zRJzks4IW5HHFiWLi4sG DlkCOdBsNrNqtRqV4eVyObu5uTF4sgSQJYAsAeirLFF2A8mU3YAJVz5dXV1lpVIpqiSpVCrZ3d2d wUOWQE5sb29Hf2lpdnbWwMkSQJYAsgSgr7JE2Q0kU3YDJlz5NDU1FV2Q7O7uGjhkCeRIOIM7nMUd m+f7+/sGT5YAsgSQJQB9kyXKbiCZshsw4cqflJWAk5OT7VIFZAnky+XlZTY4OBiV6WH7czt1yBJA lgCyBKBfskTZDSRTdgMmXPkSzngdGhqKKkVCiXJxcWHwkCWQU4uLi9FfYlpaWjJwsgSQJYAsAVB2 A/yKshsw4cqXjx8/Rhcia2trBg5ZAjn28PCQ1Wq16C8ynZ+fGzxZAsgSQJYAskTZDfAzym7AhCs/ Tk5Oore6DeVJKFFAlkC+hXO4Y7/M9O7dO0dUyBJAlgCyBJAlym6An1F2AyZc+RDKjHq9Hl2EHB4e GjxkCRTE7OxsdM6bn8sSQJYAsgSQJcpugJ9QdgMmXPmwvr4eXYCELc9BlkBx3NzcZOVyOSrrq9Vq dn9/b/BkCSBLAFkCyBJlN8BfKbsBE67uazQaWalUiio/wj9/e3tr8JAlUDCbm5vRX25aXl42cLIE kCWALAFkibIb4K+U3YAJV/fNz89HFx/b29sGDlkCBRSOrQhnccdk/uDgYHZ2dmbwZAkgSwBZAsgS ZTfAt5TdgAlXd11cXLRLjJjSY3R0tF2WgCyBYjo/P4/O/nq9LvtlCSBLAFkCyBJlN8C3lN2ACVd3 heI6dnVfKElAlkCxffjwwa4esgSQJYAsAZAlmbIbeAFlN2DC1T0p57YuLi4aOGQJ9IBGo5GVy+Wo z4BKpZLd3d0ZPFkCyBJAlgCypKcou4Fkym7AhKs7ms1mu7SIKTmq1aqSA1kCPWRjYyP6S0/z8/MG TpYAsgSQJYAs6SnKbiCZshsw4eqO2dnZ6ILj8+fPBg5ZAj0knMEde5xFuBxnIUsAWQLIEkCW9JKB 8M3ucF1fX3vFgShHR0dZvV7/eoWfAWKFOcjTfMSc5PfOzs7aZ2/HFBsjIyPtUgRkCfSWUFzHfiaM j4/7TJAlgCwBZAkgS3rGgJcZAKA4QkkRu4rv5OTEwAH0qKWlpejPhe3tbQMHAABAT1B2AwAURNiK PLbQmJubM3AAPazVamWVSiXqsyH883d3dwYPAACAwlN2AwAUQCglqtVqdJnRbDYNHkCP29zcjP4y VFgRDgAAAEWn7AYAKICFhQXb1ALwU6Ojo1GfEeGs70ajYeAAAAAoNGU3AEDOXVxctEuJmBIjnO39 +Pho8AD66LMi9ktR09PTPisAAAAoNGU3AEDOTU5ORhcYp6enBg6gz4StyWM/L758+WLgAAAAKCxl NwBAjh0cHEQXFzMzMwYOoA81m82sXC5HfWbUarXs/v7e4AEAAFBIym4AgJwK5cPw8HBUaRFKjtvb W4MH0Kc2NzejvyS1urpq4AAAACgkZTcAQE6trKxEFxYbGxsGDqCPhTO4R0ZGoj47BgcHs0ajYfAA AAAoHGU3AEAOpWxFW6/X2yUHAP3t8PAw+stSHz9+NHAAAAAUjrIbACCHQukQW1QcHx8bOADaJicn oz9HLi4uDBwAAACFouwGAMiZy8vL9payMQXFzMyMgQPgq+vr66xUKkV9loyOjtohBAAAgEJRdgMA 5EgoGSYmJqLPWr25uTF4AHxndXU1enX37u6ugQMAAKAwBubn57NwhW99A8Q4Ojpqnw/7dIWfAWKF OcjTfMScJMs+f/4cXUyEMgNkiSyBv2q1Wlm1Wo36TBkeHs7u7+9liSwBZAkgSwBZUggDT3/Qnp6e esWBKFtbW989GAs/A8QKc5Bvs6Sf5yQppcTQ0FD73wNZIkvgR3Z2dqK/RLWxsSFLZAkgSwBZAsiS QlB2A8mU3YAJV2elbDe7t7fnTQSyBH4qHI8xMjIS9dlSqVSyu7s7WSJLAFkCyBJAluSeshtIpuwG TLg6p9FoZKVSKaqMGB0dbZcYgCyBmN+P51xLS0vGSpYAsgSQJYAsyT1lN5BM2Q2YcHXO7OxsdBFx cnLiDQSyBJ7lw4cPUZ8xg4OD2cXFhSyRJYAsAWQJIEtyTdkNJFN2AyZcnRFK69iiO5TjgCyB5wo7 iJTL5ajPmomJCVkiSwBZAsgSQJbkmrIbSKbsBky4OiOUCbFnqTabTW8ekCUQZXNzM/rLVQcHB7IE QJYAsgSQJbml7AaSKbsBE66X29vbiy4e1tfXvXFAlkC0h4eHbHh4OOozp16vZ4+Pj7IEQJYAsgSQ Jbmk7AaSKbsBE66XSSkdarVadn9/740DsgSShJXasV+y2t7eliUAsgSQJYAsySVlN5BM2Q2YcL1M WKEdWziEleCALIGXGBsbi/rsGRoaylqtliwBkCWALAFkSe4ou4Fkym7AhCvd7e1t++ztmLJhfHy8 r7aSBVkCr+Pi4iL6y1bz8/OyBECWALIEkCW5o+wGkim7AROudEtLS9FFw/n5uTcMyBLoiNnZ2ejP ocvLS1kCIEsAWQLIklxRdgPJlN2ACVeaq6urrFQqRRUMU1NT3iwgS6Bjms1m9A4j09PTsgRAlgCy BJAluaLsBpIpuwETrjSTk5NR5cLg4GC7IAdkCXTS6upq9Oruw8NDWQIgSwBZAsiS3FB2A8mU3YAJ V7yDg4PoYmF5edkbBWQJdNz9/X1Wq9WiPpNGRkayh4cHWQIgSwBZAsiSXFB2A8mU3YAJV5zHx8es Xq9HlQrVajW7u7vzRgFZAq9id3c3+ktYvTzvlyWALAFkCSBLikXZDSRTdgMmXC/Lzedc29vb3iQg S+BVjY+PR302hbO+W62WLAGQJYAsAWRJ1w3Mz89n4bq+vvaKA1GOjo7aKxSfrvAzQKwwB3maj/Ty nCSUAqEciN0qNqwGB2QJvKbj4+PoL2Otr6/LEgBZAsgSQJZ03YCXGQDg9a2srEQXCYeHhwYOgDfx 4cOHqM+ocrmcNZtNAwcAAEBXKbsBAF7Zzc1NViqVokqEsbExq7oBeDONRiP6s2pxcdHAAQAA0FXK bgCAVzY3Nxe9qvvi4sLAAfCmVldXoz+vLi8vDRwAAABdo+wGAHhFYaVc2Oo1pjgI5+cAwFu7v7/P hoeHoz6zJicn7UQCAABA1yi7AQBeUcoZqLe3twYOgK7Y3NyMXt395csXAwcAAEBXKLsBAF7J2dlZ Njg4GFUYrK2tGTgAuiZldXe9Xre6GwAAgK5QdgMAvJKxsbGosmBoaKhdMgBAN+3t7UWv7g7/DgAA ALw1ZTcAwCvY39+PLgq2t7cNHAC5MD4+HvUZVqvVsoeHBwMHAADAm1J2AwB0WHjYbwtYAIrs/Pw8 +iiOjY0NAwcAAMCbUnYDAHRYeNgfu6r74ODAwAGQK3Nzc1GfZeVyObu9vTVwAAAAvBllNwBAB4VV 3WEr15hyYGJiwqpuAHInFNehwI75TFtYWDBwAAAAvBllNwBAB6Ws6j47OzNwAOTS0tJS1Gda2Prc 6m4AAADeirIbAKBDms1m9Aq4mZkZAwdAbqWs7v748aOBAwAA4E0MzM/PZ+G6vr42GkCUo6OjrF6v f73CzwCxwhzkaT5S9DnJ4uJi9Oo3czCQJZB36+vr0buWnJ+fyxLAvESWALIEkCWvbuDpD9HT01Ov OBBla2vruwda4WeAWGEO8m2WFHVOcnNzk5VKpagiIJTjgCyBvHt4eMhqtVrUZ9zU1JQsAcxLZAkg SwBZ8uqU3UAyZTdgwvU3c3NzUSVA2BK20Wh4A4AsgULY3d3ti9XdsgSQJYAsAWRJsSi7gWTKbsCE 68f/G55zra2tefFBlkBhPD4+ZiMjI1GfdePj4+1/T5YA5iWyBJAlgCx5LcpuIJmyGzDh+v8mJyej Hv5Xq9Ws1Wp58UGWQKF8+fIl+stdBwcHsgQwL5ElgCwBZMmrUXYDyZTdgAlXlh0eHkY/+N/e3vbC gyyBQgqrtWM+8+r1eqFWd8sSQJYAsgSQJcWi7AaSKbsBE64sGxsbi3roH/75om3pCrIE+Nnv2nOu nZ0dWQKYlwDIEkCWvAplN5BM2Q30+4QrZTtXcy6QJVB0U1NTUZ99Q0ND2f39vSwBzEsAZAkgSzpO 2Q0kU3YD/TzhCquza7Va1MP+cLY3IEug6C4uLrLBwcGoz8D19XVZApiXAMgSQJZ0nLIbSKbsBvp5 wrW7uxu9qvvk5MQLDrIEesKHDx+iPgMrlUrWarVkCWBeAiBLAFnSUcpuIJmyG+jXCVdY1V2v16Me 8k9PT3uxQZZAz7i+vo5e3b22tiZLAPMSAFkCyJKOUnYDyZTdQL9OuDY2NqJXdYctXwFZAr1kYWEh 6rOwXC5nt7e3sgQwLwGQJYAs6RhlN5BM2Q3044QrbMEatmKNebgfygBAlkCvCcV1KLBjPhOXlpZk CWBeAiBLAFnSMcpuIJmyG+jHCdfm5mb0qu7Ly0svNMgS6EkrKytRn4lh6/ObmxtZApiXAMgSQJZ0 hLIbSKbsBvptwnV3d5dVq9Woh/ofP370IoMsgZ4VPht7accTWQLIEkCWALKkWJTdQDJlN9BvE67Y 1WulUilrNBpeZJAl0NPW1taiPx/zena3LAFkCSBLAFlSLMpuIJmyG+inCVcorWPPJV1dXfUCgyyB nnd/f58NDw/3xOpuWQLIEkCWALKkWAbm5+ezcF1fX3vFgShHR0dZvV7/eoWfAWKFOcjTfCTPc5Lw f1vMQ/yw3Xmr1fICgyyBvrC9vd0TZ3fLEkCWALIEkCXFMuBlBgD4taurq/ZD+ZiH+MvLywYOgL7x +PjY/gJszGfl7OysgQMAAOBFlN0AAL/x4cOHqIf3lUolu7u7M3AA9JXd3d2oz8twnZ+fGzgAAACS KbsBAH7h7OwselX35uamgQOg7zw8PESf3T05OWngAAAASKbsBgD4hfAQPuahfa1Wy+7v7w0cAH0p ZXX38fGxgQMAACCJshsA4CdOT0+jH9hvbW0ZOAD6Vji7e3R0NOqzc2ZmxsABAACQRNkNAPATsWd1 W9UNAFl2eHgY/WWx8AUzAAAAiKXsBgD4gZSzuvf39w0cAGTxx4BMTEy0V4UDAABADGU3AMAPxD6k f/funYf0APCni4sLXxoDAADg1Sm7AQD+ImX71b29PQMHAN+IPQ5kZGTEF8cAAACIouwGAPiLsbGx qIfzo6OjHs4DwF+EI0Fivzy2vb1t4AAAAHg2ZTcAwDd2d3ejH8yfnJwYOAD4gZmZmajP1KGhoezh 4cHAAQAA8CzKbgCAP4XV2fV6Peqh/MTEhIEDgJ+4urqKPrvb6m4AAACeS9kNAPCnnZ2d6FXdp6en Bg4AfmF+fj56dXer1TJwAAAA/NZA+KMzXNfX10YDiHJ0dNReAfl0hZ8BYoU5yNN8pJtzkvv7+/bD 9ZiH8WFrVkCWAL///SyVSlGfsevr67IEMC8BZIksAWTJbw1YlQSk2tra+u6BVPgZIFaYg+RhpfTn z5+jV3X7QxNkCfA8S0tLUZ+x1Wq1/UU0WQKYlwCyRJYAsuRXlN1AMmU30CsTroeHh+hV3dPT0148 kCXAM93c3ESv7v706ZMsAcxLAFkiSwBZ8kvKbiCZshvolQlXeJge8/B9cHAwu7q68uKBLAEixK7u DuX43d2dLAHMSwBZIksAWfJTym4gmbIb6IUJV9gitVKpRD18Dw/rAVkCxLm9vc3K5XKuV3fLEkCW ALIEkCXFouwGkim7gV6YcG1vb0c9dA8P6cPDekCWAPHyvrpblgCyBJAlgCwpFmU3kEzZDRR9wtVq tbLh4eGoh+5ra2teNJAlQKKU1d3r6+uyBDAvAWSJLAFkyQ8pu4Fkym6g6BOuUFzHruoOBTkgS4B0 q6urUZ+/4biRt1rdLUsAWQLIEkCWFIuyG0im7AaKPOFKOat7cXHRCwayBHihUFzn9exuWQLIEkCW ALKkWJTdQDJlN1DkCddfM+w5Z4Y6qxtkCdAZKau732J3FVkCyBJAlgCypFiU3UAyZTdQ1AlXeFhe q9WiHrIvLy97sUCWAB0SdlgZGhqK+iwOx4/IEsC8BJAlALLkW8puIJmyGyjqhCv2rO63Wk0G+OMN +sn6+nr053Gz2ZQlgHkJIEsAZMlXym4gmbIbKOKEK5TWsWd1v8VKMsAfb9Bvwuru4eHhqM/kpaUl WQKYlwCyBECWfKXsBpIpu4EiTrg2NjaiHqqHLVbDw3hAlgCdt729HfW5XCqVXnW3FVkCyBJAlgCy pFiU3UAyZTdQtAlX2Pq0XC5HPVTf3Nz0IoEsAV5Jyuru1/xsliWALAFkCSBLikXZDSRTdgNFm3Ct rKxEPUwPxbhV3SBLgNcVu7q7Wq2+2upuWQLIEkCWALKkWJTdQDJlN1CkCVfKqu5Pnz55gUCWAK/s 8fExq9frUZ/Ra2trsgQwLwFkCYAsyQbCH4jhajQaXnEgytnZWfb+/fuvV/gZIFaYgzzNR15zTrK4 uBj1EL1SqbzqmaBAMbMEeB0bGxu5+JyWJYAsAWQJIEuKZcDLDAD0uvAwvFQqRT1EDw/dAYC3+6wO BXYeVncDAABQHMpuAKDnhYfhMQ/Ph4aGnNUNAG/sr8ck/e4Kx5Pc3t4aOAAAgD6m7AYAelrKSrHN zU0DBwBv7OHhIRseHo76zF5aWjJwAAAAfUzZDQD0tNhV3eEhu1XdANAd29vb0au7fW4DAAD0L2U3 ANCz7u7uold1O6sbALonrO6uVqt2ZAEAAOBZlN0AQM9aWVmJelgeivGw7TkA0D2xu7KEctznNwAA QH9SdgMAPanZbLa3No15WB4ergMA3RWK69idWXyGAwAA9CdlNwDQk2JXdVsVBgD5EbYmtzsLAAAA v6PsBgB6Tjjvc2hoyHmfAFDgz/Lh4eGoz/KNjQ0DBwAA0GeU3QBAz4ldDVYqldrbngMA+eHsbgAA AH5H2Q0A9JSUcz6XlpYMHADkzN3dXfRn+vb2toEDAADoI8puAKCnxK4CK5fL2e3trYEDgB74XA/H mNzf3xs4AACAPqHsBgB6Rsqq7vAQHQDonc/29fV1AwcAANAnBubn57NwXV9fGw0gytHRUVav179e 4WeAWGEO8jQfeemcJGxdGvMwPDw8d7YnyBIg32JXdw8PDyev7pYlgHkJIEsAWVIsA09/DJ6ennrF gShbW1vfPVQKPwPECnOQb7MkdU7y8PDQfrgd8zB8eXnZCwCyBMi5lNXdqX+byBLAvASQJYAsKRZl N5BM2Q3kacIVu6q7VCpljUbDCwCyBCiA2NXdtVote3x8lCWAeQkgSwBZouwG+DFlN5CnCdfo6GjU Q/ClpSWDD7IEKIiU1d3hi3CyBDAvAWQJIEuU3QA/pOwG8jLh2tvbi3r4PTg4mN3c3Bh8kCVAgcSu 7h4ZGYle3S1LAPMSQJYAsqRYlN1AMmU3kJcJV+yq7g8fPhh4kCVAwdzd3WXlcjnqM39/f1+WAOYl gCwBZImyG+DvKbuBPEy4Dg4OrOoGPAiCPvHp06dXXd0tSwDzEkCWALKkWJTdQDJlN5CHCdf4+HjU Q+/5+XmDDrIEKKiUs7t3d3dlCWBeAsgSQJYouwG+p+wGuj3hOjk5saob6Js/3oD/b3V1NXp1tywB zEsAWQLIEmU3wHeU3UC3J1yTk5NRD7sXFhYMOMgSoOBSVnfv7e3JEsC8BJAlgCxRdgP8jbIb6OaE K3ZVd7is6gZZAvSGxcXFVzm7W5YA5iWALAFkSbEou4Fkym6gmxOu2LO6Z2dnDTbIEqBH3N7eZqVS qeNnd8sSwLwEkCWALCkWZTeQTNkNdGvCdXZ2Fr2q++rqymCDLAF6yMrKStRcYHR09Leru2UJYF4C yBJAlhSLshtIpuwGujXhmpmZsaob6Ls/3oDvhdXdg4ODUXOCg4MDWQKYlwCyBJAlPUTZDSRTdgPd mHBdXFxEr+oOK8EBWQL0ntizu8PqblkCmJcAsgSQJb1D2Q0kU3YD3ZhwTU1NRT3Unp6eNsggS4Ae dXNzE726+1f5IEsA8xJAlgCypFiU3UAyZTfw1hOuv/6zz7nOz88NMsgSoIfNz89HzQ0mJydlCWBe AsgSQJb0iIG1tbUsXI1GwysORAnbAr9///7rZZtgIEWYgzzNR343JwkPp2MeZk9MTBhgkCVAj0tZ 3f2zL8PJEsC8BJAlgCwplgEvMwBQBOELNbGruo+Pjw0cAPSB2NXdMzMzBg0AAKAHKLsBgEJYWlqK eogdzvYGAPpDypfirq6uDBwAAEDBKbsBgNxrNptZuVyOeoDtLCsA6C+xx52E1eAAAAAUm7IbAMi9 lZWVqIfX4WE3ANBfwhfdYuYL4ZzvcN43AAAAxaXsBgByzapuAOC5JiYmouYMCwsLBg0AAKDAlN0A QK7FruoeGxszaADQpw4PD6PmDaVSKbu9vTVwAAAABaXsBgByK2VV9+bmpoEDgD4WvvgWM3dYXl42 aAAAAAWl7AYAcit2VffQ0FB2f39v4ACgj8Wu7q5UKlmr1TJwAAAABaTsBgByyapuACBV7OrutbU1 gwYAAFBAym4AIJd2dnas6gYA3mQeUa1WzSMAAAAKSNkNAOTO4+NjVq/XreoGAJI8PDxkw8PDUXOJ 9fV1AwcAAFAwym4AIHd2d3et6gYAXmR7ezt6PhG+cAcAAEBxKLsBgFyxqhsA6ISU1d2fP382cAAA AAUyMDk5mYXr8vLSaABR/vjjj6xSqXy9ws8AscIc5Gk+Eq7//u//jnooHfLHqm7gr1ni7xsgiF3d /U//9E/Z+/fvZQlgXgLIEkCWFMTA0x90p6enXnEgytbW1ncPhsLPALHCHOTbLPnXf/3XqIfS8/Pz BhH4uyzx9w0QhNXd1Wo1am4hSwDzEkCWALKkOJTdQDJlN/AaE66Ya3BwMLu5uTGIgAdBwE+trKwo uwHzEkCWALJE2Q3wPWU38BoTLqu6AX+8AZ3UarXax54ouwHzEkCWALKk97JE2Q0kU3YDrzHhsqob 8Mcb8P/Yu3vQurItT+CG9xg84MCBBgRjBg24QTQKBONAMIJnGgUKxODA0Ao0IHgaUKDAgaEVGBQY xoEDB6JxoECBGlSMGBQoUKCGChQocCAeChQ4cODAgQIHDhx0oJm/Xqtelcsf2ud+nY/fD25QdNW7 7e1z19l7r73X6reqt7vFEsC8BBBLALGk3iS7gcoku4FBTLjc6gYs3oB+ywG5HJST7AbMSwCxBBBL 2kWyG6hMshsYxITLrW7A4g0YhMXFRcluwLwEEEsAsaRlJLuByiS7gUFMuG7ymZ+fN3BA5xZvQG/O z8+Lb3f/8z//s4EDzEsAsQQQS2pMshuoTLIb6IeDgwO3rACLN2AoHj16VDTn+Id/+AeDBpiXAGIJ IJbUmGQ3UJlkN9AP//N//s+iTeeZmRmDBnRy8Qb0P1b86POHP/xB6xTAvAQQSwCxpMYku4HKJLuB Xn3+/PnyP/2n/1S06by3t2fggE4u3oD+mJ2dLZp7rK2tGTTAvAQQSwCxpKYku4HKJLuBXm1tbRVt Nk9PT1/+27/9m4EDOrl4A/ojB+dK5h937ty5/Pjxo4EDzEsAsQQQS2rol2T3+Pj41enm9K9aXl6+ fPLkyeXz58+vNqF3dnYuj46OLk9OTi7fvXt3dQsLQLIb6EXmE/fu3SvabN7e3jZw0DFJMJ2enl4l p16+fHl1w3JhYeFycnLy8o9//OMviaisZ748HPPw4cNfPouLi1frnF9/nj59evn69eurhd7FxYXB hg6ZmpoqmoNsbGwYNODGJKiAr8k+yJs3b67yLcm9rKysXK1Lslb59drl+vNf/st/+U0sSWW86zVQ Pvfv37+cn5+/+t+5zuUkj5MWLHI4QJfmJbdKFndffrKhlID6+PHjq2CaARJEoTsku4FelN7qzrzj 06dPBg5a5sOHD1eHand3dy9fvHhxubq6erVhk3XG3bt3L3tZr1RZ38zNzV0l1BOjshHlNie0Uw7Q mYcAgyLZDbx///7qt399YDcXDUexvskh4CTT19fXr9Y4WXdZ54B5Sdvc6ncAvX379tUJ6Zwmygml 8/Nz5UahpSS7gV4kkVUyx8gCEWi2rAuysZKDsqU9c0f5yaZUkuCpfnV9E9whX2h+PBobGzMXAQZC shu6I4d3Dw4OLjc3N69yIlnnlM4xRvXJ/5+5yJj/31PRFzAvaapbw9ocSqnBlP1K4L8+NZQAmkHt 5ZOShlX047uTyG/ad+e/892+u1/f/b1kdz++u+oka5TfnZjku313U747C7JRfXfpre4cpsv/v6P8 c+fmqe/23U357qqn9Pv93Ukm5XebOUKSxU3Z9Lnp5z//5/98+Y//+I+X//zP/1y5DHqv493L37fv rv6pethhVN+d/8Z3//6TShIlv/m0X7npYX5j3tunilF+d+KR7/bdv/58bb+kLn/uzPd8d1ki03f7 7l9//u///b9Xc4j/9t/+2+V//I//sVXrm9wET5Wtf/qnf7r8P//n/zQmT+O7fbec4PdzJTeZlzQ9 N3ZrFEEzfSVymyslNHr930rviiqSeO/1u9NPo2nfnf/Od/vufn3395Ld/fjuqn3xRvndiUm+23c3 5bur9r/ux3f/3d/9XdG/n5Jfo/5zT0xM+G7f3ZjvrrqB2o/v/pd/+Zer0nhLS0utS25/7/Mf/sN/ uCoPmMO9JQmifnx31b9v3139U/Ww2qi+O/+N7+7PJ30wjfngv7vqJuKovvvL2zK+23fX+bsz3/Pd N1fa9sJ3++6ufkaZp/HdvltOUG7sliDqwfbdvrvqdx8fH1/+6U9/+uWTf5bslnj13ZLdg/hcb7ZK dvtu313/ZLfPXytbPXr06KocYHr1SThLdkt2tyfZfdM9CGMu2e27fbdkt2S375bsluyWePXdkt1y gpLdHmwPtu/u+HdLdvtu3y3ZnU9uh9bhzy3x6rslu32qflLCPfH+7OxMwlmyW/Kz4cnufH59yNeY S3ZLvPpuyW7Jbt/dju9OdaaU77Z+kfz03b5bTlCyu6+f//pf/+vl//pf/+u7/SHU5y+jd7XvbtJ3 69ntu333YL97FD27//f//t/FrU/evn1biz+3/tG+W8/un696U//DP/zD5R/+8AcbOhU/k5OTl8+f P/9lHaNvtp7dejiP/rv/8R//seh3vLCwYMwH/N1V6Nntu323nt16V/vu0u/Ou2Nvb++qHdHt27et Vyp+/v7v//7y6dOnl58+fRpJrkTvat8tJyg/1Yib3dnonp+fvzrVVSVgAgD1UHozO2WAgdHK/Dvz 8KmpKRs5ff5kTF++fGmNAyOWdgPZdyj5/b5588bAAUBDJYGSfEPaD1mX9O8zPj5++eTJk99cWgAY hsaVMb9z587VtfWDg4PLf/u3f/M3CAANkcVO6UZy1RsPQH9+s6urqzaAhrTGSVmzi4sLDx6MSNoN VG2zAgDUX3IJOzs7l7Ozs9YgQyprvru7K4cDDEWje3an98azZ8+uTmEDAPW2srIylB48QG8bQLnF nd9f6eEUn/5UtMrB3qol8IHqSvvBftlqBQCop+tKVffv37fmGMHn3r17DvYCA3frumZ6bkon6Kd/ XBLI2ZBOKY9sdKWvXBLLdd3wSj+NBMyqPdsAgMFK4qa0/9X+/r6BgyFJwmZ9ff1qI6KumySJIVmX pFfu2traVfnvV69eXcWKrGdyayDrmS8/+XeyVvj15/rwTdY7dfwzZ92VP6cyyTBcpe1WcjgFAKin JFezxqljpaqxsbHLmZmZX9q3ZU6RnMyX65bNzc3frW8ODw+v1j/5s+X/nv8u/31urNc5h5P/v1IZ RwU/YBBulf4HSSinmXo2k7JxlI2m9JqrQxDNi+vFixduegNAzTx9+rTonZ4T10pdweBlo2RxcbEW c/mU8p6enr7a7Emft2zc5EDu8fHxwG86538/my6vX7++Kt2ejaJsQNWl/J8NIRheTCyNW7ktBgDU Rw7yZj1Rh/l8DuwmqZ1kdPIWmWvk8uGg9zuyvjk9Pb36vhwSzmHfrLOSDK/DGif5pKz3XF4E+uVW v/6HclLq5OTkKmhnQ2Z8fHykL5GcbBIsAWD08j4uPUmdhBMwOEmeZoNhlPP1fH8OwiShncO0dZQk VpLt2YjJhll6+pZWqejXJ7fa9/b2HASCAXvw4EHRbzMbyADA6J2dnV0llUd1kDeJ5BwkTuXcVJ/K /z91nbsnj5OLjKkmNcqb7zk4qGIv0A+3Bvk/nk2rra2tq02s3I4Y9sZQAnVeLk5aA8DoZOFS8v7O gTnvbhiMnO7PvHxUp/dTYi/J7ab/xjOOWeOUJsX68UnliyTXJL1hMBKjSuctnz9/NnAAMCI5EJpD qcNOcufm+OPHj68S201e32RdkeR39m5yiXEUhwXSWsrBXqAXt4b5ZQn62RjKyyc3E4YVLLP4zG0M wRIAhivv/tJTwllgAf2VMnbDLleeOXg2f3Z2dq5KCbZVbmwk+Zz+38Mc32yu5fCAFk7Qf2mpUPJ7 zCF/AGB4ss+f/tVJzg47wX1dnaqth/SzvsjcJv21k4Qe5vhmDqaFE1DFrVF++Zs3b67KjQ+r5Hlu QaQ8h1PXADAcOWxWWtpY4gb6JxswOUAyrNJ0uTWe+X1Kf3fxoGniVzbd0g9vWFWt8nfrpjf0Vw7p lLYZ8BsEgOHIWmOYLZnynk9Lo+Qyuvi+z+He7O1kjTOsMc93tfnANNB/t+rw/0ReEoeHh1c9NdKn YRi3TJL0thgFgMEqreSytrZm0KBP8+tsSAzjJP71gVKbEb+VgwYpaZjb7cNY48zMzFyVHwT68/st PSSUgy4AwOBcXFxcJZ2HUU0pN8bTHjVVavmbXCJMufEkowf995D//Ryk1s8buIlbdft/KIvKLBIX FhYGfhsiG3PKmwPAYBwdHbnVDSOQsm+DvumQjYeURc+BVXPpH8sY5QbKMPql5wBxNgKB3qQqRumB EwBgMHPp7OEPozrs69ev7UvcUFplZb6UHMugK1nl4EFby8YD/XErp5TyqeMppQTMlOTLonGQATP9 9d69e+dpgEI//fTT1YTj+pN/BrhW2jsrC9e6zkmgCc7Pzy/n5uYGXiEpp+vreIs7seN6bVPnWJKb CbkJP8hb95mXOdQLvcWS//7f//vlH/7wh6LfXvp3AjRpXgJ1l9Lhg8wN5BDvysrK1VpKLKkma460 gBl0//Qk1XOr3BoHzEu+5tZ1sMgNkDrLCycba4MKlrlNtrW1JVhCgWzU/vp3lH8GiJTSrfpOrvuc BOomB0RXV1cHWkYuSfTd3d1an6ZP7GhSLEkJwFS0GuRNiAcPHlxtEALVY0nJJ9UbAJo4L4G6yQHR kpLlpWuhtBl6+vTp1VpKLOmf5HDy91baDqbkMz09fVVJEDAv+bVbTfvDZVMotxQGFTCzOK3rSS6o G8lu4FvSo1ayGwYrhzRzGHRQ/aDHxsauNiqa0ou7yYu3lIPPjZVBHVhYWlpS2hwqxpLS291nZ2cG EZDshh7k9m7WIoOYF6e6UvYv657kbnosGfRt76yb0r6pKWtVEEsG71ZT/3A53ZWeEINIeidY5n/b LW/4Pslu4GtSCqeXhI2NIPixVE8YVBnsnJRPr7qmzYXbsHjLLey0WBpE0jsbhrlJbo0DZbHkf/yP /1H0W8uBPwDJbiiXA2OZCw9ijTM1NXWVfM1FOrFkuI6Pjy8XFxcHlvROG1xrHDAvudX0P9x10jtl yJX9g+GS7Aa+Jv2uSt63f//3f28jCG4oi/iU2xtEMjSn7rMRYfE2eqk0lZsKg7i1n42+Jv89w7Bj yb/8y78Uxdz8u+/evTOQIJZY48ANZX8/a5xB7O+nHdPBwUFjk6FtiiWZHz179mwglxfb2oMYxJKb u9WWP1xKj6SMY79vuGShmvKNde5PCKMi2Q18bZFaunD5p3/6JxtBcAMp0ZZS1/3eGEjP6JTRtnir 5xpnUD3v1tbWrmI28ONYsrCwUPT7ysE/QCyxxoEf293dvVqP9Huum0orbTjg2cZYkvZKq6urfT/A nf+9tL91yxu6OS+51bY/XEqRJOHW7w2hiYkJNyDgC5LdwJdSbaU0yfav//qvNoLgB7Jo7/ct38yX m1iuvIuLtySlS6tm3OQzPj5+tcEIfD+WpOJb6WZrNnIBscQaB74uB3lnZ2cHUtq6TZVa2xxLUs0q hxIGcdDBoV7o3rzkVlv/cIPq6Z1TR4Il/JVkN/BrqYJS+t7d2tqyEQTfkZu9Kb3X7xPvqYjUtjlt F2JJnodBJL1VsoIfx5KUxyz5XWU/AhBLrHHg93LYcmxsrK/z2cnJyVZUq+piLMkFw37f7k/1X4d6 oVux5FbbJ13ZxEsviH7ehMkNiL29Pb8QOk+yG/heTLjJ4iPvaRtB8HWZb/a7RU9OuecWhcVbsx0d HV313u53n7u2PhvQj1iSDdPSfQOHSEAsscaBv0lF1rTS6Wf56uz5P3/+vLXv3K7EkjwbL1686PvF xeXlZRcX4VKyu1WycXP79u2+BsvFxcXL9+/f+6XQWZLdwLWUQU7Lj5L3aBYyXVq8QclCv9+bQCkR 2KZyfl1dvH1tLtbPQ71ZL+3v7/sR0mnfiiWZ65TeOkoFG0AsscaBv+7Nz8zM2JsXS74rbWD6vRbO AfLT01M/QsxLJLvbJZs3OWHdz1veJycnfi10kmQ3cG17e7s4oXK9KLURBH+ThPT09HRfy/nl99mW vtxdX7x9TUqbLy0t9f0GRA5dQBd9L5a8fPmy6LeUeN6F+AuYl8D3pGJVP2/sZo2T0tdiSXvlcESq kvUr6X3dysu8DPMSye5WyYZQem/384SQJB9dJNkNXCstp/v06dPOL97g17LoTvm9flUiyun13Cjs 0mK+67EkPQr7eVDiwYMHyprTSd+LJSmDWbpZ38b+oYB5CdxESouvrKz0bX6ad3AOnnXpUGbXY0kO NWRd0s/WTe/evfPjxLxEsrtd0uuutOTq9z6PHj3SA4JOkewGIpu4pbe6U5rK4g3+Kgcxs+ju502H LvaJFUv6f2giJdJ3dnb8SBFLfmVjY6N4UxUQS6xx6Jqzs7OrdUm/1ji55Zt1k1jSzVjy5MmTvrVv yv9Oqg2AWNIut7oeKLMRmLJ//brlnVs0eZlDF0h2A1FaPjcnuy3e4K82Nzf7VtJvbGys0/2WxZK/ yUZgP2/R5H+riwcoEEu+FktyYK90s9UeAYgl1jh0SSpM9SsxmVu9Xf79iCV/k1Z48/PzfVvjLCws /OYiBoglzXZLoPyr9Ee8f/9+304HHRwc+AXRepLdQErclh4YyzvX4o2uyw3ctNXp10I9i/4u3nQQ S74vlaz6daMm7SpOT0/9eBFL/r+0Y+nloB8glkAbXV8q68fcM5WKXrx40fkey2LJ771+/bpvFxfH x8d/t0cFYkkzSXb/Sl6ez54961uwTAnBrr+QaTfJbmBtba04IWfxRtel7c3MzEzfDllub2+bc4ol 313jlCbmvvXJOil9Ej1vdD2WpNdjyb5BNuxzGwkQS6Ct+l223I1bseRHz9v09HTf1tS7u7sGFbGk 4SS7v+Lk5OSqREq/btl4OdNWkt3QbVXKeH6txLLFG11yfHx81famXyX9Ul0BseQmzs/P+1bJSsk/ xJLLq96hJb+b9fV1gwtiCbRSv8qW5yDZxsaGg5ViyY3kOcnz0q+Li7kxDmJJc91KQMgnJ5P5rdxa 6MeLWjkM2iob9n/6059++eSfge7I/KHkfZhTt19btGYOcj0fMSehzXJaPLf73K4dDLHkx1Jasl/l 83NoI4eEoauxJGv8kt/M3bt3ryp7AGIJtGlu2a+y5fbPxZKqsibp14Hy5eXly8+fPxtUxJIGuuWv +ftSauzhw4d96TOys7NjQAFohUz+x8bGit6Fm5ubBo7OSr+5fpw4T9/k3NCFXqT0fb8OXqjsQ5eV VoTLQSUAaIOUkc7apF+VUT98+GBQqSwHChcXF/vyPCYX5HmE5pHsvqGUHOvHhlB6ggNA0yVxXfL+ S+lcp2Ppojz3/bpJm77LuT0B/ZBDE/3qq5i1kkoDdNHe3l7Rb2ViYsJvBYDGS2XH0sPv37oclr0F 70b6JdXUUk2nH1WstAyDZpHsLpCSGP14kee0mvJlADRVFqLZrC1596WHF3RNToPPzMz0PHfMYZHD w0MDykDi+ZMnT/qS8M5NCoea6OJvKDG65Lei4hsATXZ0dNSXZKKy5QxKyjPPzc31/IzmOT84ODCg 0BCS3YVS1ry0VNm3TnTrcQdAE2WTtnSB4DYqXZOyfqWHQr72SQ88hyQZtP39/b4c6s066eLiwoDS KWkLUPI7mZ2dNWgANPad14/Kp48fP1YmmoFLu6U7d+70/Lzmf0f1Aag/ye4KsmGfl3I/SrW46QZA 05Qe+trY2DBodEpOf/fjtkNKsMGwZMOxH4d607sxtymgK1LRIKUuS34nKf8KAE2SakB//OMfe5on 5r9P2XIYlrRu6kcVq+XlZQlvqDnJ7h7kVE+vL/l8Xrx4YTABaISff/65eDHrxDZd8vLly57nh0kW 6g/GKGQDpx895lOW8vT01IDSGc+ePSu+0QYATbGysqJsOY1e4yRZ3eszvLCwoIoV1Jhkd4/SPzEv 616D5fr6utNBALRukZsFBXRF5nO9zgnTW0zZf0YtVQV6rU6Q/96GJl2RagYlB53y7zrUBEDdpXpJ Eny9rnFymFJrJkbt+fPnPR9MT6syczioJ8nuPsiNtYcPHyqHAUDr33el/bnStxjaLhs38/PzfdkE kuimTWuc9MhLP3DogtIbQ4n5AFBXOciVilO9zgW18KROdnZ2eu47n+c6rcuAepHs7pMkqftxmyfl zCS8Aaij9N4ueacl+Qdtl1Pdk5OTPc8BX79+bTCp5RpnbW2t5+c75f2h7XLAr+S2UDZatXoBoK5r nH5UMk2/ZKibVJ+6f/9+T8925nFJnAP1IdndZ9vb2z2fDlpcXLwqEwMAdZHbpqUlbdPfG9rs6Oio 51LPbr7SBP24AZGDwdB2ObzuIAgATXZ6etpzoltrJuou1dkePHjQl9a0QD1Idg9ANvd7nRTkNpxJ AQB1sbm5WfQey01XaLMkqHtN/qXfl9sONMXe3t7V4Yxeq1g51EubHR8fF/0mcqtIZTcA6iKlmXud 7y0tLZnv0QjJveTSYa8J71TCAkZPsntA+tHjbnp6+vLi4sJgAjBS2YRNUs5NJfirw8PDnhPdMzMz l+/fvzeYNEo/bvpkjWSNQ5uV7gPs7u4aNABG7sWLF0XtOL72ef78uUNcNM6zZ896fvbd8IbRk+we oH70uMvNuHfv3hlMAEYm5WtL3l1jY2Oqk9BaSUr0muheWVlx24HGyiGNXnvcZY2jVzFtlVtxJb+H lNAEgFHa2NjoaW6XRGGqwUFT5UB79rJ6+R0sLy877AEjdCunjvPJKX0G49WrVz2dDsrtiTdv3hhI auenn3666lV6/ck/A+2TSiMl760slEtkDnI9HzEnoc5y8KOXOZ1NoMESS4Yniepee9wlYf727VuD SStjSQ50lPwe0goNEEtg2JKYy0HcXuZ02Q9MohCxpOnSjqbXKlYS3oglo3PL4mo4crq7l1tAmTj4 O6JucpDj189p/hlo32S/5H2Vd11pedq832z4UndJdPfSv84m0OCJJcOV6gQLCws9b4461EsbY0nK uJb8Fh49emTgQSyBoUpCbn5+vqe5XBKD5+fnBlMsaY1+tKaV8EYsGQ3J7iE/UNnQqRook0CwSUqd SHZD+2WSXvKuSvsOEy7aZnt7u6cb3bnBKqFn8dZW/bgN5PdB22LJx48fi9f+kgUglsAwLS0tab0p lvAVOdRbuhf2tYOMWpchlgyXZPeQpTxAL/0fstGaW+JQB5Ld0G5ZuJYm+M7Ozky4aJWUHe8l0Z2b r0l6YPHWZmlf0WvbJpultC2WPH36tOh3sLq6avBBLIGBSwIuibheEnkzMzOXnz59MphiSaulUk8v a5z8ztzwRiwZHsnuEciJ7Xv37vWU8M4NIxg1yW5ot9JN2rm5ORMuWqXXG90TExMWtxZvnfq99NK2 KeujKgemoK6xpPTQYP7d0lYwgHkJlOhHG5rcCJfoFku64uXLlz39XtIqwO8FsWQ4JLtHJAvflHvp JVhKLDJqkt3QXlXKb1atPGLxRh31eopbny6Lty46OjrqKeGd904qYUFbYklpCcz19XV/ASCWwMD0 eqM77ylrHLGka9JWtpc1TiohqPaGWDJ4kt0jlFPbDx8+7GmSkY1YGBXJbmivFy9eFE/eTbhoi5Rk 7mV+9uTJE5tAFm+ddXJy0lPbJiXNaVMsye+h9Pl3+wfEEui3rE166UGcQ8D2/MSSrq9xSi+E/Poz Ozurgg9iyYBJdo9YFrIpZ+GGN00k2Q3tXQjfv3+/6F3US3sNizfqJAcJe5mXpfy/RLfFW9e9f//+ cnp6uqeS5m/fvjWQtCKWPHjwoOj5f/36tb8EEEugb1K6vJe95zt37lzdbEUs6brj4+OeDvVKeCOW DJZkd00mHb32S5FkZBQku6Gd9vb2isvO5l1mwkXT9Xqje21tzSBavPHvPnz4UJzk+7LnvRvetCGW 5EBgybM/NTXl0BSIJdA3vZQuz1r/zZs3BlEs4d+l5VIvCe8cCM46CcSS/pPsroksZldWVnraYK3a KxWqkuyGdiptsdFrSw2LN+pgdXW1p3nYs2fPJCcs3vhCqlj1cqg3ST+3H2h6LMmBwNJN0aOjI38R IJbASNc4aa2h0o5Ywu8l4Z3fR9Xf1uTkpEO9iCUDINldM9korRoob9++rawMQyXZDe1zdnZ21Y+r pKRZytWacNFk6+vrPSW6X758aRAt3viGXktn2gyiDbGktEVGfjOAWAJV9dqj241usYTvy/pEwhux pF4ku2voxYsXRYmGLxPebngzLJLd0D6lC+IkCU24aLKUHu8l0a23qsUbP9Zr26aUNO/1YBWMMpak XGXW6iXP/fn5ub8MEEugksXFxZ5udOcQPGIJ35dk9f379yW8EUtqQrK7pjY3NysnvPPfnZycGEQG TrIb2iWbqiXvnvy7/ZiYW7wxKr326N7a2jKIFm/cUG4Y9XLDW0lzmh5LlpaWip75HEAExBIo1Uub TDe6xRLKZE8sB3OtcRBLRk+yu8b29/eLT3//enKS/hEwSJLd0C6l/bz6tQlr8cYo5Ea2RLfFG8PV a0nz6elpm0E0NpZkfV5yqDB7AbkRDoglcFMS3WIJw5f5WtYpvaxxPn36ZCARS3ok2V1z6cFdNeF9 7969y7dv3xpEBkayG9rj48ePV4vbkvdMvw5VWbwxbDlQ2EvLmPz3WLxRTRLeMzMzEt50MpaUlvPX KgPEErip0sPrEt1iCf2ThHfKklf9DeZAMIglvZHsboBeNmT1t2OQJLuhPZ4/f15caiklaU24aJrj 4+PKBwnzkei2eKN3bnjT1Vjy5f/2TXo59mu+BZiX0F69tGfK2ihrJMQSepP1SfbKqv4WUz3RvA+x pDrJ7obY3t6unPC2GcSgSHZDe6QayKhKOFu8MSypeDM+Pl5pPpV5WOZjWLzRH9nImZ2dlfCmc7Hk /v37Rc/63t6evxQQS+Cbekl050b3ycmJQRRL6JPc8O4l4b2+vm4QEUsqupUXYj7v3r3zN15zXyYW bQYxajn5+ac//emXj5Og0Nzfcsk7JcnC3Mrrl8xBrucj5iQMSirdpOJN1dsOBwcHBrHmxJLmSQuN Xkua538DmhRLStf1ORQCiCXwNS9evHCjWyyhhmucBw8eVP5tamODWFLNLX/NzdLLaT0JbwC+5tGj R0XvkyyooWmLzaqnq912gMHqtaT53NxcXw9gwaB9+vTp6t1S8py7xQXAl3Z2dipXAb1z587l4eGh QYQB7kH0kvDO7xsoI9ndQBLeAPRLyjqXLJCzOesWHU2SpELVm6N53t+8eWMQYcCSrO5lM2hpaUl/ O1q9ps/BRAC4lkR1bma70Q31lb2zycnJyr9Thx2hjGR3Qy0vL1feDHr48KHbDwBcWVlZKXqHPH36 1KDRGL3eGN3f3zeIMCTZDOqlh/fq6qpBpDHSz7H0Nl4OKAJAqk71kujWngmGJ6Wiq7ZTc/geykh2 N1hpgkK5PwB+LbfgSstonp6eGjga4/Hjx/pkQcPeS70kvLXZoEkWFhaKnu+s/wHotvfv31dOnEl0 w2icn59fjo2NSXjDgEl2N1g2g3JLu5dyfwB0V3oAlbw3UgoamiJVCKrOkVJeFhiNXvvbqchAU6Q0 ZWmSQisZgG7PkdKeUqIbmjnvq1qRYXx8XIUfuAHJ7hZMdHrZDNrc3DSIAB1VulDe3d01aDRCbmWX loe9/qytrRlAaPAaJ7/9lPeEJshBwpLne2try6ABdFCqc1a98CTRDfWQPbWq+xRTU1OXFxcXBhG+ Q7K7BbIZNDk56fYDADd2eHhY9K64f//+VUURaPMCMiVltXmB+qxxqia8lfujSe+s0o1O8zGAbknc L219IdEN9bS9vV15vyIXVj59+mQQ4Rsku1siPVuSiKg68dGDFaBbSk+Fv3r1yqBRe0dHR5VLg83P z0t0Q830cqhXuT+aIAmM0nW8w+oA3bKyslL5gpPqbFA/qURX9Tedgy8OPsLXSXa3SC8J73v37l1+ +PDBIAJ0QG67lZaEfffunYGj1o6PjysnunNCWqIb6uns7OxybGys0m87iXI9jqm70g3P2dlZgwbQ ERsbG5WTYvlvgXpaX1+v/NteXl6W8IavkOxumV42g7LRazMIoP2WlpaK3g+Li4sGjVpLhZqq858c +HP7E+r/G79z507lqg1QZ+m/WHpYS196gPbb2dmpXO74yZMnBhBqLnttVRPeSZYDvyXZ3UK9bPjO zc252QTQYqkCUrpg1veUuj/TSVhX7eubg4JA/aUMZ9UN35T/hDrLDZ2SZzoHFwFor59//rnyQb/H jx+79QkNkBxMypJXTXinOhDwN5LdJkUWzgAdsrm5WfROSG9vqPPi8MGDB5XmO5knOcgBzbK1tVU5 4W0ziDrLgfWSZ1uLGYD26qVqZ1pduMQEzfHp06fKexr5HB4eGkT4d5LdLXZ0dFQ54Z1kCADtMzU1 VfQ+ODg4MGjUVi+noPf39w0gNFDKclb93R8fHxtAaisl95WvBOi2JKrTZrJqe8q0xgCa5cOHD5f3 79+vXK0uhyaBy8tbubGVjx9FO21vb1feDJLg4Ed++umnq5fq9Sf/DNRX4nrJeyCJ8WGUP8sc5Ho+ Yk7CTWWTv+ocJ7dDaR+xpDtKSz7/ejPo/PzcAFLLWJLqbCXPc279KVMLYgntUvUw78TEhES3WEKD 9VLRIb//3BCHrseSW9c/iiysaKe1tbVKgfL27dvKe/Jdr169+s0zk38G6islzUreA8P6TX+5uWtO wo/kMF/VUsYvXrwwgC0llnRHEnwzMzOVYkAOctkMpq6xpPS5dkAdxBLa4+nTp5UP89m/FUtoviQf qya8FxcXHYKk87FEsrsjHj16VClQ3rt3Ty8wvkmyG5oji9/SA0/DSgZYvFEitzLzfFaZ1+Q2qAWg xRvt8PHjx8vJyclKsSAJRf0sqWMs2dnZKXqWcysDEEtovi/310rW7dq0iCW0x8nJSeX9Di1u6Hos kezuiGzmlN7o+/XtB6UwuMlkXLIb6mtlZaUo9q+urppwUTu9JLdy8E+i2+KNdnn//v3lnTt3KsWE paUlA0jtYkneU6U9G5UzBbGEZtvd3a1ctSoVrxBLaJf9/f3KMSHxBLoaSyS7O+TDhw/FC2elMPge yW5ohiQDSibK+Xffvn1rwkWt9FK2eHp6Wtliizda6vDwsPJmkLkrdYwlpbf7HNwAsYTmSp/eqgf3 UvYcsYR26qXag2eErsYSye6OSenPqr0f9LjkRy9eG4ZQT6W9vx4/fmzCRe2UVie4/uQmuES3xRvt lltNVRLe+W88J9QtllQ5pKj1GIglNE+qaFatWuVSklhC+21sbFRuS5uqeNC1WCLZ3UHp5VJ1M0gf GH5NshuasYC+e/duUbw/Ojoy4aJWcuCuyiIvtyTSrx6LN9rv+fPnleJEDgIPs5oJYslN5LZ2yXO8 trbmLw7EEhombZa0m0Qs4XsWFhYqxYm5ubmrtrbQpVgi2d1RVUthZDPIqXG+9RxJdkP9vH79unjh POwT4hZvfE/VEsX5b/LfYvFGd1TdDJqYmFABglrFkvThLnn3ZZ1uQxPEEppjfX298o1N+7JiCd2R gy3Zp6sSL5aXlw0gnYolkt0mVpX6XjpBSEh2Q70laX3//v2iGJ9SsCZc1EVuW46Pj1ear7x8+dIA WrwZlI7JGuXBgweVbz8oB0qdYkmeybrP4QDzEsrt7u5WOsybim05DIVYQrfkgEvVtrSpfgVdiSWS 3R1XtWTO/Py8zSAku6HmUo689GbbKGK7xRtf08sJ5tXVVQNo8SaWdFRuaOd95pAMTY8lSYbUvToP YF5CmbOzs6tWS1XmKQcHBwZQLBFLOir7e7dv364UO/b39w0gkt20XzaSJycnKwXK3Ayn2yS7od4W FxcbceLT4o1+PL8O5CGWcO3k5KTSZlBuWR0fHxtAsaQWsSTvstKDG9p3gFhCffWyB/vixQsDKJaI JR2XKj5V4kcO2Gh/gGQ3nXB+fl65FIbFdLdJdkN9ZSJbWhptVP1KLd74UjZzqsxLcqtN312LN7GE yO2nKnEkrRNsBokldYklqTZQeuALEEuonxxgSoyuMjdZWloygGKJWMKVp0+fVoojs7Ozl58/fzaA YolkN+1X9fZDTgalBA/dJNkN9fXkyZOieL6wsGDCRS1ULc+VHnbp8Y3Fm1jCtaoHZ3Lr6uPHjwZQ LBl5LMlzmPdbyfObw+yAWEK9VE1Q5TCvOYlYIpZwrZeDM2lni1gi2U0nbG1tVQqU9+/fvyrFQ/dI dkM9VdkYzaEnEy5GLQfoSp/dfJIcT5IcizexhC/lNlSVNU4OgWmJIJbUIZasra0VPbv59wGxhPp4 /fp1pblIqnA6wIRYwpey51fa6ub6k1LoiCWS3XRC6U3A68/y8rLB6yDJbmjGb/NHn+npaRMuRi4H 53Jzoco8ZH9/3wAilvBVKdeX91yV2LK+vm4AxZKRx5L0kS+tvuYWIIgl1EMO8yYuax2JWEI/vX// /qr9UpWLAg7RiCWS3XRGSlpUmYTlpCLdItkN9ZRePCXxe3d314SLkat6+zIlAUEs4Xs+fPhwdTuq SoxJ72/EklGbmZkpem5Twh8QSxitVIhJa5Qq84/NzU0DiFjCd+VA5B//+Mfi+JJb4e/evTOAYknr /oyS3fxO1VIYORl0enpqADtEshvqJ+XIS2J3ToKOuhWFxRtV++o+ePBAKxXEEm5kb2+v0mZQ3pO5 OYFYMko7OzvFm5jK8INYwmitrKxUWuPkEDCIJdxEaWXH608uyZgriiVtc2tjY+MyH6c5+LWUs6jS MzObQbk5QTfkBNmf/vSnXz75Z2C0FhcXG3fzJ3OQ6/mIOUn35NZk1dPIFxcXBhCxhBt7+fJlpc2g 3KpNOXTEklHJZmTpgfRRV+4BscS8pMuq9ulO6xWtKBBLKFG1St7q6qrBE0ta5Za/Zr4l/S+dDAJo 1sSlJGmYihxuqzFKOSBXpc9UnvM3b94YQKBY1ZZNNoMYtdKbO/Pz8wYNYARS9TJrbdVkgGHIodxU vauyxtne3jaAtIZkN9+1vLysfyZAQ6yvr9u4p1Hm5uYqzTP0IgWqSuuD3JqqEnuUjWTUz25J9bUc DHP7C2D4sbpKn+47d+44zAtUloMyY2NjlWJPKvxCG0h28129nAxKWVIAhreoLm0/YTHNKD1//rzS /CKl+lWQAXqRBGCVzSAtmxi10oONDqEDDFfVCjJaTwC9Ojo6qtQiLi2b7LHQBpLd/FBOBlUpMZqT QcrvAAyH0pY0SW5HVlmE5TZmDnYA9KrqZlBaNunfzaiUtqzJQUi9XwGGo+ph3idPnhg8oC9SBU8c oqsku7mRqpvSNoMABi8nMO/fv18Un/f29gwcI5Fbkffu3XOIDhi5qptBbssySo8fPy56Xl++fGnQ AAbs5OSk0r5pSp7bNwVGOVe8/hweHho8Gk2ymxuruhmkJyzAYO3v7xcvqJUoYlQWFha0RwEaH5Ns BtGUeV+qtJn3AQzOxcXF5cTEhF65QC2kGl72/UpjUioCvX371gDSWJLdFEmfzCqbQVmQAzAYS0tL RTF5c3PToDESVQ/OpSQgwCBUrTZhM4hRKq3os7OzY9AABuThw4cO8wK1cnZ2dnWgpjQuTU1NaR1H Y0l2U6TqySCnFQEGI2Wd9W6kCaq2RMnmkRtpwCCl9Ojt27crtWwSnxiF169fFz2rMzMzBg1gAKr2 6V5bWzN4QK3mi/p303SS3RSzGQRQH+vr60WxOP8+DFsOWJTeQrsuvapPNzAMW1tbNoNojBxCzwHG kmf1zZs3Bg6gj46Ojiod5s0BJH26gWEorQR5/cllBWgayW4qqboZlPKlAPRH6UZnFuLv3r0zcAzd /Px88Zwhz+vx8bHBA4ZmdXVV/24ao/TA4+PHjw0aQJ+kT3eVNigO8wLDlH3DKhcPxsbG7B/SOJLd VLaysmIzCGCESksSzc3NGTSGrmppPwfkgGFLFarp6Wn9u2mE0lY2+XfTox6A3lXp0+0wLzAKqe5T pQrFgwcPVOmlUSS7qSynGHMiscrJIItsgN6Vns7c3d01aAxVNnOqLKqSbMoJZIBhOz8/Ly4PnU82 vWHYSktTPnv2zKAB9GhnZ6fSYV4xGBiVXCYQt2g7yW56kk3sKv27sxnkZBBAdfv7+0Vxd2JiQtxl qKr26VYuC6jDO7bKQZ1Xr14ZPIYqN3VKntGU3DUfBKju7Ozs8s6dO8VzhFRZE3+BUXr06JH+3bTa rSQd8zk9PTUaVFJaRvf6s7GxYfAa7qeffrq6+XL9yT8Dw1FaNq3OG/CZg1zPR8xJ2mNxcbFSaT8L KcQS6qC0H7LypGLJqMzMzBQ9pznMAYgllKva+zZVMVW4RCxh1D5//nxVmrzKhYS0z0EsqbtbTmjQ DwsLCzaDOijJM7dZYPhymry0l2hu2dZV5iBOjbZL1dJ+DsIhllAXuX1VZUM7lVTS7gmxZFRrsh99 Zmdn/SWDWEIFpa0jrj8HBwcGD7GEWnj79m2lKr2qU4glTSDZTV/kdE+V/t3ZDKpzAobvk+yG0Xj+ /HlRrM3tNBMuhiW3FqrMCbQ4QSyhbqqWKp2fnxfPxJKhyU3D0j7zJycn/qJBLKGAqpaIJXQ9ntn3 F0vqTrKbvv5gqvS2W15eNngNJdkNw5eyQyWJxMTlnNw04WJYcmOsSmk/ZbEQS6gjm0FiSRNiSWnZ /dxOBMQSbqbq4be0mXD4DbGEOqrSdi5x8Pz83OCJJbUl2U1fvXz5stJm0N7ensFrIMluGL7t7e3i 22UmXAzLs2fPKs0DDg8PDR5iCbVVpWxpDpvZDBJLhuXdu3dFB8/z7zpkBmIJP5bD5tPT05JCiCW0 Sirt3rt3rzi2JR4mLiKW1JFkN32VE4tVJoFjY2MW2w0k2Q3DNzU11bokosVbOxwfH1eq8PLkyROD h1hCraVMdJXNoAcPHtgMEkuG5vHjx0XPZw6qA2IJ37e2tlbpMO/Ozo7BQyyh1g4ODirt4aysrBg8 saSWJLvpu5wqT/K6NFDOzc3ZDGoYyW4Y7cTkR5/79+83omyaxVvzSQQhltB2R0dHlTaDnj59avDE klrOE3OAUnldEEv4tjdv3nj3I5bQarl8UOVAz+7ursETS2pHspuByMmgKoFyY2PD4DWIZDcMV+mN nfQZNeFiGBYWFiqV9qt7P3ks3uDXXrx4oVWDWFJrs7OzRc9mDnEAYgm/l8O8k5OTlUr85r8FsYQm yMHH0vmjVg1iSV1JdjMwVUv95OQkzSDZDcNzcXFxefv27RvH0rt371714DHhYtBK+8hffzY3Nw0e YgmN8/Dhw+J4l0orTXkn0+xYkls2Jc/m/Py8v3AQS/iKlOktfd9nDX52dmbwEEtolFTpTfK6NOYl Sa5KkFhSJ5LdDEzVU5ATExNOQTaEZDcMTypflMTS1dVVEy4G7v3791ebOqXv+qWlJYOHWEIj5QZD lbint51YMgzZcCxtKeZWDogl/Nb+/n6l8uX6dCOW0FSpDFnlEoNcgFhSJ5LdDFRONFY5GWQzqBkk u2E4snE5Pj5eFEebdKLc4q25ciOsyqE2NxwRS2iyvb09ve3EktoqPSC5vLzsLx3EEv7dhw8fig8N 5ZOWYyCW0GSZE2pPJ5Y0mWQ3tVts623XHJLdMBylJSnn5uZMuBi4ly9fVnq/+/tFLKENqmwG5eBa NtERSwYpVVdKbiSmTY7nEsQS/ipr6dL3+7179xzmRSyh8apW6X3w4IFy5mJJLUh2M3AJdgl6etu1 j2Q3DEdpf9CmHRayeGuelDytUrllbW3N4CGW0ArZDMrmdmkc1CNZLBmG3DAseS5zgA0QS7pua2ur 0mHelD0HsYQ2OD4+rtTG4cWLFwZPLBk5yW6GouqmuJ6e9SbZDYP35s2borg5NTXVuBOVFm/N8vnz 5+IDGNenffPfglhCWxwcHFTaDNrc3DR4YslQ/wxtnD+CWEI/Vd23fPr0qcFDLKFV1tfXi2NhKgUp Zy6WjJpkN0Ozvb2tnHnLSHbD4OXQT0nMzGl0Ey7quPA5PT01eIgltE42uavExGyqI5YMUmkZyqOj I3/5IJZ0Ug77TE9PF7/P8984zItYQhtVaekwMzNj4MSSkZLsZqhWVlYq9bZTzryeJLthsNI/seR0 eW6XXVxcmHAxMElYV7nFqDwqYgltlXLmab9kg1wsqZvScryp2gKIJV2UtUrpezxrIod5EUtoq/fv 31/evXtXOXOxpFEkuxmqbAaVnjDPJz3HqB/JbhisjY2Noli5uLhowsXA5MZDSpGXvsOzea40KmIJ bZaWI1UOAuU9j1gyKDlMMTY2VvRMnp2deQBALOmUxL1UXPEORyyB39rb26tUwcozKpaMyq28nPN5 9+6dv3GG4uTkpFI58/39fYNXM8fHx5d/+tOffvnkn4H+qLJBmfjaRJmDXM9HzEnqq0qp3pwEzolg EEtou9IDate3wiQXxZI6PZfPnj3zAIBY0ilVSvU6zItYQleUtlbMJxcdc+ERsWTYbvlrZhSq9PtM OfOU9AXogtLSk7OzswaNgTk8PKx0a3FnZ8fgAZ1RZcM8FTNsmDMoOXBW8v7OQUubk0BXpNyug2oA 35bWslVaNq2trRk8hk6ym5HIhs7U1FRxoHz06JHBAzqhtOXD7u6uQWNgi5t79+55ZwP8wPn5eaVS qM+fPzd4DExuIJY8jzlwCdB26bdd5Z2tHy3QNSl3XeXyQy5NwDBJdtO4iaVy5kDbZbO8JC4mEelW GIOysrJS/K6emJi4vLi4MHhA52xvb1dq2dTUViTUX2m/xRxKN68E2q70IND1YV7xEeiiJ0+eVNoX UjGIYZLsZqRevXpVHCiT1NH/E2izlPtxupw6ePPmTfEJ3vz7x8fHBg/orIWFheI1TtqR2EBnEPJc lZafdBMHaLMqe5Fp86C1ItBVSVqXVqDMZ3Fx0eAxNJLdjHzhPTMzI1AC/LuUjL579+6N4+GdO3eu /hsYxGKmSm+mZ8+eGTyg07IZnk1xpVGpi9LETvrPA7TR27dvr9bQpe9obcOArkslqirlzA8ODgwe QyHZzcjllnZJYsdEE2izbHSXxMLV1VWDxkCUVhjIZ3p6+vLz588GD+i8tF4qjaHZPEqrJ+i3HGAr bSH27t07Awe0StYpWa+Uvp+XlpYMHsD/t7GxUalKr30ihkGym1rY3NxUQgjovFS7SE8bPT4ZtZ9/ /rlS+fL0mwfgr5aXl4vXOA8ePFDOnIHQJgfouufPnxe/l3MLXCtFgL+qWqU381AYNMluaqNKb7vH jx8bOKA19vb2imLg1NSUDXH6rmr5cpviAL+Pp7nJUBpPU3Ia+i1VA0pv4ZhnAm1xdnZWqXz59va2 wQP4Yk5ZWjEon1yqgEGS7KY2clKySm875cyBtpidnS2Kf1tbWwaNvqtavtyGOMDvpUddaUzN5lE2 5aHfHj58WPQs7uzsGDSg8bJOUb4coH+qlDOfnJy8OgwMgyLZTa1U6W2nnDnQBilHXhr7TBLptyRX qpQv12MW4NtSjUo5c+ogNxRLn0OApqtSvnx8fPzy4uLC4AF8RdYpqTZZGlufPHli8BgYyW5qp8pm kHLmQNMtLi4Wxb1nz54ZNGqxWPEsAnxfDqdl01x7CEbt8+fPxc9iDmQCNNXbt28rlds9PDw0eADf 8ebNm0qXJY6Pjw0eAyHZTe3k5GSVzaCUCARoomw8lvQPy+QwrR+gn9bX1yuVL8/zC8D3HR0dVSpn nk16GOX7PgcyAZpqYWGh+P27vLxs4ABuIJcfSmPs/fv3VbBiICS7qaXS8mpKDAFNlt7beocxSlXK l+fz888/GzyAG0rZPhWsGLUcoCh55ztkCTTVq1evtEoEGLCZmZniWJue39Bvtx4+fHiZj16L1M3s 7GxxoJQAGq6ffvrp8u7du7988s9AucnJyU6Xk8wc5Ho+Yk4yfDlRm56cei0hlsBgpRJG6Ts/n93d XYMnlvRV/lxaloBY0mY52FNSPe36s7+/b/AQS6BAypJXKWfuWRZL+u2WmznUVU5S5kSlcub19eUp 2fwzUCa9wEpiXA4CtU3mIG4Lj87z588rlZ1KD1oQS6B8k6F0M8gtM7Gk3/b29oqfQeUmQSxpkkeP HhWvcVZXVw0cYglUoC2eWFIHkt3U2s7OjnLmNSbZDb2bm5srinFp82DCRb/kxkN6wpa+a3NyF8QS qKbKZpBy5mJJPyVxnYNrJc9g+s4DYkkTlB7oyWdiYsJhXsQS6GFumeR1aezN5QvEkn6R7Kb2FhYW lDOvKclu6E1pz8SUYfv48aMJF30zPz+vfDliCQxZbjDcu3dPOXOxZKRevHhR9PzlliQgltRdLr/k EkzpOzYJchBLoLo3b94UV7DKPuf79+8NnljSF5Ld1N7Z2VmlW2fKmQ+eZDf0JklDZdUs3kYlVQLc eEAsgdGocusspaTbeOhNLBmNPEt3794t6q2Yg5qAWFJni4uLxe/XHADWqgGxBHpXus8pBosl/STZ TSNU6SeqnPngSXZDdUkYlmww5tPWDUaLt+FL79cqtwrTYx7EEuiPKhvyT58+NXBiSd+sra2p7gJi SWtUaYWYNblbhYgl0B+pYDU1NVUci/f39w2eWNIzyW4aIad7Hjx4oNRqzUh2Q3VbW1tKR1q8jUyV 8uVahCCWQH9VLbV6fHxs8MSSvsizVFpqUnUBEEvqKIfJqxzmzbocxBLonyrlzF1aFEv6QbKbxijt bZtPyp8rtTY4kt1Q3eTkZFE8Ozo6MuGiL9Lmo8qNBwsPxBLovyrlzO/fv6+lhFgysjmpxBCIJXW0 vLxc/D7NpRqlcxFLoP/W19ddsBBLhk6ym9YHyocPH5q8DohkN1RzenpavKnd5jhm8TY8VW887O7u GjzEEhiQhYWF4ricNk+IJf3w+vXromcvpSmtr0EsqZOTk5Pi92gqVbgcg1gCg1F17ymXMxBLqpLs plHS96H05Hk+m5ubBm8AJLuhmtXV1aIYloM+Jlz0Q5UbDyl5DmIJDM6HDx8ux8bGimJzKl7l8Bxi Sa+yGZkKLiXPn/gKYkld5PDNzMyMfULEEqiZ0vaN14cqk/9BLKlCspvGSSnf0nLmTmwOhmQ3lEuf w5INxcS7tscvi7fhyAnZKu/P9+/fGzzEEhiwnZ2dShWsEEv6obSC2uPHjz0oIJbUwsuXL1WARCyB mpqbmyuO0c+ePTNwYkklkt000uLioslsDUh2Q7mcIC+JXSltasJFr3LIYnx83I0HxBKosaxXSuO0 +bdY0q95QulhzHfv3nlYQCwZqRzKLa1Mkfh1fn5u8BBLYAgyX6wSp9+8eWPwxJJikt000sXFxVUP 29LNoNyYoH8ku6FMDtxMTEwUxa1UszDholdPnz4tfmemHKBDYoglMDwpS3779u3iChwpg45Y0qul pSVtdkAsaZQcDC9d42RdBGIJDM/29nZxrE4bW/tRYkkpyW4aa39/vzhQJsmUnmT0h2Q3lCktUTo9 Pd2JyZ3F22ClDH5p8iT/vl6wiCUwfBsbG8VrnEePHhk4saRnx8fHRc9d+szbhASxZFQODw+LWzTZ E0QsgdGYn59XaVAsGTjJbhotvcKc4hwdyW4oMzs7a2Jn8daIRUWSLSCWwPAleVilgtXe3p7BE0t6 lqouJc/dwcGBBwbEkqFLwrrKu1LMQiyB0Uj7iFSkKq1gpe2EWFJCsptGS9+H0kCZz8nJicHrA8lu uLnEndLbMl05dW7xNji58VD6jkxFgc+fPxs8xBJoUOx2W00s6Yetra2i5y595gGxZNjSRqH0Pbm2 tmbgEEtghF68eFEcu3PREbHkpiS7abzcfKyykU/vJLvh5rK4LolTz549M+GiJx8/frwcHx8veu5S ClD5csQSGL2UJi9d46yurho4saTnucPdu3eLnjvzBhBLhuns7Ky4fHniWuIbiCUwWsnJlK5xdnd3 DZxYciO30iA+nw8fPvgbp5FS6q9KoNT3oXd/+ctfLv/85z//8sk/A1+PU/fu3Svql9yl93L+rNfz EXOS/knSo/TdmFsSIJbA6FWtYJW+y4glvXjy5EnRM7e8vOyhAbFkaFJRovTdmPEHsQRG782bN8UH lnKJw4ElseQmbvlrpg3evn1bvBmUk50XFxcGDxi4nEJUpodhStn8KgsIJXAB6uP58+fFG/pTU1NX h+ygqtyaLHnmckjTuhoYhiolcJMc914EqI8qrShczOAmJLtpjadPnxYHSqfQgWGYmZlRooehqlLx 5ODgwMAB1Eg25+/fv18cz5MMgGHOXV++fGnQgIGqcskl/37+OwDq4/Pnz5djY2PFLfdyKxy+R7Kb 1shttImJieLNoNx+AxiUTMZKYlLimJPn9GJra6v4XbiwsGDgAGoovdRKK3Vkc//9+/cGj8p2dnaK KwoADNL8/Lz2hQAt8fr1axWs6DvJblrl8PCweDMot98ABiUVJNyMYViS3Khy4+H8/NzgAdTUs2fP VLBiqLKReO/evaJn7vT01MABA1HaFuz6ELkerwD1NTc3Vxzb7ZnyPZLdtE5pYslpT2BQPnz4cNXH sCTpaEFOL9Lv3WIBoF2qljPPQWCoqrRnvAMWwCCk3G3p4Zt8UhkFgPp69+5d8WWNu3fvXl5cXBg8 vkqym9ZJcsmtNqAOSjcJHz16ZNCobH9/v9KNh2wgAVBvSVxXifFp9QRVZCOxZF2dA542H4F+y8Hc 0vffysqKgQNoaYxfWloycHyVZDetVJpgyufhw4cGDuibKuUf3cCiqiQzSp+3tP04Pj42eAANkUNx pWucjY0NA0dl2Uwsed6yDgfolyq3/sbHx1VLA2iIqtU7jo6ODB6/I9lNKyXJlF7cpYEyfYAA+mFn Z6co/kxNTV3FLqhibW1NP1eAlquy6Z9/P5WvoIrSqjGpJmA+C/RLlRZNBwcHBg6gQXLxJ5cxSmJ9 WjypYMWXJLtprdxWKw2UOUkkUAL9UHr7anNz06BRydnZWfH7LsmP9+/fGzyAhlHqj2FLArvkedvb 2zNoQM+qtGhaXFw0cAANlPYTKljRK8luWq3KTbenT58aOKAnuXlVknxM4lGpNaqqUtb29evXBg6g gXJrNtVgSuN+kgZQRekBi9nZWYMG9CSXUHJrryT23L5922FegIbKnmjaUJTG/bdv3xo8fiHZTesD 5djYWHEP0/Pzc4MHVPbs2bOiuPPkyRODRiVVyj2lzYcSowDNdXJyUhz7s3mkghVV19R3794tet7y jAJUtb6+7uIKQMdUqWClPR+/JtlN67169ao4UM7NzUkEAJV8/vy56JBNNqudRKSKvKdKS4vmebMB DdB8VfqYKvVHVaurq0XPWkpRAlTx4cOHq8pnJTEnayIHugCaLXtcuZxRusaxx8U1yW46IaXUGHtL uQAAgABJREFUSgPl7u6ugQOKpTx0SayZmZkxaFTy4sULNx4AOiotU0qTASn1l/8OSqXyWUk1gVQS yAFQgFK5pVe6xkm1KwCar0oFqyTIzTuJWw8fPrzM5/T01GjQWrk1WboZdO/ePSdDf+Cnn366Kml3 /ck/Q9eV9tHc2trq/JhlDnI9HzEnuZkqSY5sPOsNj1gC7VHl0NOjR48MnFhSSaqflTxr29vbBg2x RCwp8vPPPxcnORYWFgwcYgm0yNraWvEaJ5V9EUtuXT8QmVCAQPnbT3pF8G1floj3YsHi/OeiGJNy 504f/n7czEl+LJs6KpaAWEK3VS31d3BwYPDEkmK5OVnynD148MCgIZaIJUXvtNKD40mMn52dGTzE EmiRXNLIZY2S90Eug6hgJZZIdtMZFxcXxYEyt5XTL4ivk+yG38ptqZIY8+zZM4Nm8Vbs6OioOLGR ZEg2kEAsgXapUupvcnLSYTuxpJI8OyXPmrFDLPF7uKkq1UrW19cNHGIJtFCqYJa+Ex4/fmzgOh5L JLvplL29veJAubi4aOC+QbIb/iYnCEs2m/Pvvn//3sBZvBWpeosvyRAQS6CdqlSw2tjYMHBiSbEc 1FQ2H8SSQaylS1s0TUxMaD2IWAItVaXaRz7Hx8cGr8OxRLKbzintNSZJ8G2S3fDt34ODNCZcg7C5 uVn8DltZWTFwiCXQYin1l4pUJe+G27dvK/UnlhQrPdyZTyqsgVgilnxP1sZacoBYAl8++6XzzrTR UdWwu7FEspvOOT8/Lw6UuUWn1N/vSXbD35SWdXTa0OKtVCoBlN54SF94m8yIJdB+L1++LE4ULC8v GzixpFhp2x5VBBBLxJLvOT09Ld6jW1hYMHCIJdABWa+UrnFev35t4DoaSyS76aT09SkNlBK5vyfZ DV+fMPzok1I8WLwNY5K/u7tr4BBLoCOqtLlIkgGxpEQObJY8Y+Pj427YIJaIJd80MzNTFFOSGD87 OzNwiCXQAbm8kUscJe+JVLxK5Su6F0sku+mk3NK+d++eQNkjyW74q9IbLk4ZWryVqnLjYX5+3sAh lkCHvHnzpjjZrdSfWFJF6cGKvb09g4ZYIpb8ztbWVvF7K5dXQCyB7sgeaum74smTJwaug7FEspvO 2t/fN6nukWQ3lPcudHDG4q2Kubm54ndWkh4glkC3ZGOn9H2RZANiSYnt7e2iZyzzGBBLxJJfy5rY bT0QS+AmSquA3L59+6qVLd2KJZLddFpuMiiXVJ1kN1xePn36tCiOrK2tGTSLtyKlG8r6sCKWiCV0 V5IAd+7cKXpnJNmQEoGIJTeVSmklSaqso9++fWvgEEv4RdbFpWucrItALBFL6J7Dw8Pid8bs7KyB 61gskeym005OTorLwj58+FCpv38n2U3XJRakD2FJDHGy0OKtRJUbD5IWiCViCd1WpSzs6uqqgRNL iuRgnQOfIJZUUWUvLrf67MUhlogldNfjx4+L1zha6XQrlkh203lVSv3t7OwYuEvJbijtG5PDMli8 lUj7DOVoQSyBUlNTU8Xvj9PTUwMnltxYaY/4HBDNjXAQS1hYWCh+Rx0dHRk4xBKxhA5LG8nSClaT k5Pmnx2KJZLddF5uzaXvj0BZTrKbrivdSHZQxuKtRMp9ps9QaZkmNx4QS8QSSFKg9NZckg+IJSVK 24IpQYxYQpX3kxZNiCViCcSXuYibfF6+fGngLiW7oTMS9EoD5bNnz7xgJLvpsLOzs+LS0p8+fTJw Fm83tri46FYeiCVQWWmZ6XzSD08sEUtuKgc5S56v6elph/IQSzosl0ZyeaQkbuTwbw4Bg1gilkDm kZlPavUnlnyNZDdUDJSZcL9//77T4ybZTZetrKw4IGPCNdAxKb3xMDc352FCLBFL4BdJDpSW+puY mOh8BSuxpGwdnQ3EkmfMeCKWdNfGxkbxIawXL154mBBLxBL45m/iJp/V1VXjJtkN3XF8fKyUUiHJ broqJwJLyksntnT9cIzF280lyZBkQ8n7KM+YW92IJWIJfKlKBauul/oTS8qsr68XPV+PHz82aIgl HfThw4fiA1j37t3TQhCxRCyB33n48GHxntn5+blYItkN3VFaMrbryQXJbjz7N/ssLS0ZNIu3gT1f +Tx58sSDhFgilsDvVDlAlZu6Hz9+FEvEkhvJgc6SQ+MOgSKWdFMOupSucfb29jxIiCViCfxOWkuW Xlqcn58XS9qe7N7e3r7MJyfsoOvyO7h7925RoJydne1s37G//OUvl3/+859/+eSfoQsePHigXGOf Y+/1fKTrc5JUDSh9D42Pj3c6KQFiCXxffg+lCYYut18RS8qVHhrvevUAxJKuqVJyNrf2ALEEviWl yUvfLUdHR2JJi2PJLT8L+K3SMmxOm4KF+o8SkV09EEO53NAufQdtbW0ZOAC+q7TUX9q1pOc33ERa gpU8X9PT0wYNOiJr4ampKe8gAPoqlz5Skaq0PcanT58MXktJdsMXEvBKS/3dv39fHyHoiEePHrkZ xUCkDFNJL/h8JicnTdQB+KG0Xiot9ae3MiWSwFb5CPhSleoia2trBg6AH9rc3Cx+x2xsbBi4lpLs hj5NxnMjHGi3d+/e6UnIwJTeurNRDECJlZUV7xlqs4ZO6XOg3XIoN7foXCYBYBBSPaT0wOWdO3fs 1baUZDd8w8zMTFGgTFJLmSVot9I2BzbxuKm0wyhNQKTKAADc1MXFxVV7lZJ3zezsrHYs3EiSWiUV arJ+zkFSoL1ye650jbO7u2vgALixw8PD4nfN0tKSgWshyW7oY6CU2IL2yuny0l4wJycnBo4bSTKh 9ICVk6gAlNra2ipe4+TGLtxESt9r9wNEeqnevXvXASsAajcHtWfbTpLd8B1JXguUQJQegHnw4IFB 40Z2dnaK3zVPnjwxcAAUSxJhamqq6J2TErS5tQs/cnx8XPRs5SCpcsXQTsvLy8VrnMQQACiVarsl bSfzSStB2kWyG77jw4cPxYEy5c+dRIX2Sclot6Dotyp97PLv56YEAFRxdHTkkBUDU9o3MdUGgHY5 PT0t3kvLrTwAqCrrldI1zsHBgYFrEclu+IHSHr16DEH7pJ9gyWI9/TDdUmFQk/HcBAeAXszNzRW3 zzg7OzNw/FAOfJY8W0mOA94xWXMDQFW5TJL92JL3z+TkpP3bFpHshhsEyiq37pT6g/Z4+vSp/oP0 3fn5+eXt27dVDwFg6KrcultYWDBw/FA2DFOevOTZevPmjYGDlsgtudLDvBsbGwYOgJ69fv26+B30 6tUrA9cSkt1wAymtVhoonz9/buCgBXJw5e7du0W//2wgw4+sra0Vv1s8WwD0y+Lion6qDEQOfpY8 V6mmBjRfDuWWtjLIWluLJgD69R7Kbe3S99DFxYXBawHJbrihqampokCZ0+xud0PzlZZizM1b+JGU gi291Z2+8QDQLx8+fCg+0Jckhgoj/EhpCyBrZ2iHzc1NN+oAGKkqFUZWV1cNXAtIdsMNHR4eFpf6 U8oYmq/0ZHqS4/AjDx8+LO5jl7LnANBPqUZVuhm0u7tr4Pihx48fFz1XqaYGNFeVXqlZa+uVCkC/ pf1S6Z5bLqXQbJLdUCC36koCZW7t5VQ70Ewp1Vla0cFinR/Z29srTiw8efLEwAHQd5m33L9/v+id NDEx4RYuP/Tzzz+rGgAdknYEpWuck5MTAwdA3yVxXXppMQlymu1Wbhblowck/FgS16VlZ9MLr61+ +umnq9KH15/8M7TJ0tKSag5DkDnI9Xyk7XOSbOKWJhVyiEL/IBBLYFCqHMLKjXCxhB/NeTKHKXmu kiAHsaR5quyVpfoDIJbAoKysrBSvcdo8F+1CLLllUQFlnFb9m/RW0muJtsqNpZJTgPl3379/b+Aq +PLmT5vnJF/GTWU9QSyBOpiZmSl6N925c+fy48ePYgl9XTvnoCmIJc1TWgUxHwk7EEtgkD58+HC1 ZlFpqDuxRLIbCmVTpzRQZvOojYFSsps229nZcTLdhKvv749UwfD+ALEE6ubw8LA4UdHWijZiSf/k IKjDo5iXtDuW5M9VWipWiyYQS2AYUo2qdI2zvb0tljSUZDdUUOV2dxJnbSPZTZuV3nDyHjXh+pGn T58WvzvSNx4QS2AYcnCv5B2VkrVtTEyKJf2Vtl4lz9XGxoZBQyxpkNyCK/mN5/CvFk0glsAwfP78 +XJiYqLoPXXv3r2rap9iSfNIdkMFCXgJfCWBcnJysnW38yS7aau0Hij5fU9NTbl9a8L1XW/fvi3u Y5ceOoBYAsNSpefq8vKyWELReP7oMz4+frUxCWJJ/e3t7RUf5n3x4oWHA8QSGJrSyp1trWAl2Q18 U0padL3vqmQ3bZWN25Lf9ubmpkEz4fqu0ltNKQWojx2IJTBsVSpYvXnzRizhu0pvfhpzxJL6y2Hv HPouPczSxttyIJZAvc3Ozna+gpVkN/BduXVXEijHxsauera2hWQ3bfThw4fiW025CYUJ17fk+bhz 507RM5WS54BYAsNWpYJVNo/aVOFGLOm/169fFz1TS0tLBg2xpGW/63x2d3c9GCCWwNClgmculZS8 s3IIWCxpFslu6MHZ2VlxoGxTAkOymzZKn8CS3/SjR48MmgnXd5X2QG3bwSgQS6BZXr58WZzASClb sYRvSX/eksOkWWPr6YtYUl9Zq2TNokUTiCXQFKUVF3NppU23uyW7gR9aXV0tDpS5OdoGkt20TW4l 3b9/v+g3fXR0ZOBMuL7p+Pi4+FBUbkkAYgmMSpXb3Zk/teV2t1gyGKVtgvT1RSyprydPnnS+5QWI JdAsSVyXVl1sU7UhyW7gh5K4Lk1k5JZfG0h20zZJXJf8licnJ1tVttOEq/8ePHhQ9ExNTEy41Q1i CYzczs5OZ8vTiiWDcXp6WvQ85cCFeTZiSf2cn58Xt/3KbTpALIFRe/bsWWcPa0l2AzeytrZWHCiz 2G86yW7aprTctBu4Jlzfk03/0nfD/v6+BwLEEqiFmZmZ4gNbuRUulvAtpRWU2lQeH/OStsSShYWF ot9xLoe8ffvWAwFiCYxclTYcc3NzYklDSHZDH6SfWGmgnJ+fb/yfW7KbNskCvKRKQ06zt2FD14Rr MD5//lxcAja3wAGxBOri5OSkuILV8+fPxRJuvH780SdJNRBL6uPw8LD4MO/6+rqHAcQSqI2tra1O XkyR7AYGtnBvQ69fyW7aZGNjo+j3m76DmHB9S/pMdu2dAGIJtE9Kz5a8y+7evXt1EFgs4WtyULS0 /HHahoFYUg+lLZrSG1WLJhBLoE7SJicVqUreZ6lO1PT2OpLdQFGgLC3L1vR+v5LdtOn3Oz4+3sme LSZc/Zdb3aUT57aURQKxBNrl/fv3V8mKknfaysqKWMI35cBoyfOUA6kgloxe2gqUHub1+wWxBOoo N7VL32k7OztiSc1JdsOIA+X29nZj/7yS3bRFaW/l6elpg2bC9U1VbnUfHx97EEAsgVpaW1vrVH9W sWSwzs7Oisrjt+EmDeYlTY8lVS53pKWTtl8glkBdzc7OdurSomQ3UGxqaqq4DEZuATaRZDdt8fDh w6Lfbfq7YML1NSm1WXoDbmlpyUMAYgnUVpXb3U1+t4klgzc/P1/0PB0cHBg0xJIRyiWN0sO8OVAO iCVQV7l0Uvpua3LuQ7IbKFbldvfz588b+WeV7KYNzs/Pi36vY2NjTqibcH1TSreW3n579+6dhwDE Eqi1rFe6UrVELBm8w8PDomdpYWHBoCGWjEguZ5Te6k5vbxUZQCyBussB3ZL32927dy8vLi7Ekpq6 ldN5+eQmEtAfMzMzxYHy48ePjftz/uUvf7n885///Msn/wxN8+TJk6Lfa/59+itzkOv5SJPnJKen p0VlOT1PIJZAUyTZMTExUfSOS+UcsYRvSSnIkuepqRuLmJc0PZZUOewkGQdiCTRBLkCV7uM9ffpU LKmpWx5p6L8qZTDW19cNHAxZNm7Hx8eLfquZCMHX5NZRFw46AdBNe3t7xWuc3OCFr3nx4kUnqqFB k2WtkjVLyW81bQoAoCmWl5eL3nNp75Q2T9SPZDcMyOPHj4sC5e3btwVKGLKdnZ2i3+nc3JxB46ty e6H0NOjr168NHACNMjU1VfSum56eVsqWr3r79m3R3ClllD1LMFy5lNGVFhYAdFNaC5bu562trRm4 GpLshgEu3pPAdrsb6ivJa7eT6IeUai15lmzYAtBEVQ53pUwe9GMufnR0ZNBgSFLeNLfXSn6jufQB AE2T0uQl77ush5L7oV4ku6FGgdLtbhies7Mzt0noi4ODA2VdAeiMR48eFR/wSusY6HUOlZYxwHCs rKwUr3FOT08NHACNU+WAV8qfUy+S3TBAVfobZUEBDF5pSbZXr14ZNL4qJVpLnqUHDx4YNAAa682b N8W3u1++fGng+Kochih5llJqEhis0jYDNv0BaLrSS4v55CIV9SHZDQP2/Pnz4jIYAiUMVulBlFRd uLi4MHD8Tkqz6mMHQNfkhm3Ju29sbOxq/gVfyoHSkmcpG5HAYJVW8FDOFYCmy1plfHxc+44Gk+yG AUvJvnv37inPBjXy+vXrot/k0tKSQeN3UtZ+YmKi6FlKb28AaLqTk5PiW3+pqgNfyoHSkrKRmXtp LQSDk4O5pYd5V1dXDRwAjbe5uelCS4NJdsMQ7OzsFAfKn3/+2cDBgExOThb9Hvf39w0av7O1tVUc 24+OjgwcAK2Q5EbJO1ClHPr1LJlPweDMzc0V/R5TMU1sB6ANcqCytMXO7Oysg5g1IdkNQ5IerSWB cmZmRqCEAcjmWMlv0e0RviZVO0rLG6naAUCbvH///iqBXfIu3NjYMHD8zunpadFzlBLLQP8dHBwU H+YV1wFokyq3u12SqgfJbhiSw8PD4kC5t7dn4KDP5ufni36HL1++NGj8Tp6L0j52Z2dnBg6AVklp 8pL3YcpVJ0kOX0qrl5J51bt37wwa9FEOeJdWQBsbG7v89OmTwQOgVe/D0tvd09PTLkrVgGQ31HQB n08Cq0AJ/ZNNsZL+kspt8jUfP368KtdXEs/X1tYMHACtfCeW9FvW25Vvef36tR7wMELb29vFFzSe P39u4ABondzULn0npo0toyXZDUN0fHxclGjLZ3d318BBnzx79qzo97e8vGzQ+J3SW2xudQPQZkl2 lL4X3759a+D4jRwwLTk4kRulaSsD9C6XLO7du1d8OcOtbgDaKi1mS96LqY7i0uJoSXbDkJWWUHa7 G/qntCzbmzdvDBq/kdKrbrABwN8k4ZjEY8m7cWVlxcDxO3kuSp6j3EQFepdLFm6wAcDfnJycFF9a 3NraMnAjdGtiYuIyn/zlAYN3enpaHCg3Nzdr+WdJAM+f5fojoFNnP//8c9HvbnZ21qANcQJ5PR+p +5ykdBM25c4/fPjgLxnEEmi1V69eFb0f0yqmrr27xZLRjn3Jc5QbN2Be0psqvUmnpqZcygCxBFpv aWmp6P04Pj5e26onXYglt67/IpIEAIZjYWGhFYHyy02t/DPU1aNHj9wUqakvDyLUdU6SUuSlh5X0 sQOxBLqgSrKkru1ixJLRyoHTkufIpj/mJb3J5YrSW92Hh4f+gkEsgdZ79+5dcXXHly9fiiUjItkN I1AlYbKxsVG7P4dkN02Rm0Mlv7kcMNED0ITrS48fPy6K2+l7p48diCXQFVXK4NaxZYxYMlopjawk PuYlw5E1b2mv7rm5OX+5IJZAZ7TldrdkNzAwpUmTnCKqW6k/yW6aYn193aaZxVtPjo+PW3FICcQS YJAePHhQ9K6cn58XS/iNJN+ySVhyuFA5ZcxLqkkVqjYcUgKxBBiUt2/fXrVgavrtbsluYKCBsjRx srq6Wqs/g2Q3TZDNr7GxsaLfWhKbmHD92sOHD93qBrEE+IG9vb3ixMnR0ZFYwm88ffq06BnKbXAw LylzcXFxeffu3aLf2szMjL9YEEvA3PQGlxZTAl0sGS7Jbhih9KkrCZRJjqcEel1IdtMEpaUQLeBN uL50cHBQvHG/tbXlLxbEEuicHDKcnJwsemdOT0/X6mauWDJ6OXha8gylzzeYl5Qp3bgXD0Esga76 +PFj8UWq5H3EkuGS7IYRygmfnPQpCZQpf14Xkt00QWk5TUlKE65en6Hc6tbzHcQS6Koqh8T29/fF Enqaf52enho0zEtuKJv2pbe6FxYW/KWCWAKd9WUe5CaXFlPZVywZHsluGLEqp2nrspCX7Kbu0k+s 5LeVU3pKT5tw/Zpb3SCWAOVy07bk3Zl2IWIJv7a9vd3o2zNQ51jy7NmzRlcZBLEEGLZcasnllqbO TyW7gYH78OFDY293S3ZTd6WHSfLvY8L1a6W9ulO6tU6lWEEsAUYhZaiTHGni7W6xpB6yoVhSLvL2 7dtXPYjBvOT7quxBrays+AsFsQQ6L5dbmnpYTLIbGIrSU7X5ZANp1CS7qbMkHEtP3J2cnBg4E65f VLnVnR7xgFgCXF4d0C15h05NTdXiwJhYUh+5DVPyDG1ubho0zEt+YG1treh3lYMk79+/9xcKYgl0 XtYq9+/fb+SlRcluYCiq9Euam5sb+f/fkt3UWZKOTftNWbzVa05S2iuyLpv0IJZY30AdpEdd6e3u OrQCEUvqIwe8S+diYF7S37icyxmAWAL81evXrxvZklayGxiaJt7uluymzkrLT+uzbML1a6V9IutU fhXEEusbqIvSm7nj4+OXnz59Ekv4xfT0dNEzdHR0ZNAwL+lTTE5iXHsAEEuA3uandbhgJdkNDE16 kpWWXJ6fnx/p/8+S3dRVTsyVnFjX48+E69eqlCXKLXC3ukEsAXqbk9XhAKJYUi+lBxAfPXpk0DAv +Yoqt7pT8hwQS4Df2tvbK74gM+rWmZLdwFC9ePGiUbe7Jbupq9XV1aLf0ZMnTwyaCdcv0u+xNBan vzcglgC/t7S0VHy7O22exBIihwnHxsYcYsW8pEelt7rTau/Dhw/+IkEsAb4i7XNK3qupQCqWDJZk N9RISvZNTEw0pgyGZDd1lCoJJRti+Zyfnxs4E65f4nBplY1RT1iB7izeoInevXt3eefO/2Pv/kFq 39IzjhtCJifJIdyACQZkcMAQC2EsLCQIOQwWQiwcsLAQIlwThJHBCRsiRLAQIsHiDEgwIImFASEW BoRIsDiFhRALuVhYWHjBgIXFLU5xSjOPN/tej9c/+1m//2t9P7BJBs65+/hz7Xevtd613vet9d26 vr5OLMF33JZfrEvBvORz19fX9q3u1dVVfokAsQTAM3TppUm3u0l2AyidyvY1JVCS7EYduaUOSVSy eHtoZWWlURU2AKS1eAOaSlV0nO9WHVys6nY3saR+3ESdqgPQXgbMS743NzdnV9jQIWAAxBIAzxsZ GWnMHjTJbgClC+ndrV6xVSDZjTpSL3vn86M+K2DxJtpUV7k+DksAxBIA+VKy0r3dXdWtQmJJPY2O jlrj5/DwkIcG5iW/oSpmKu/vfH42Nzf5BQLEEgDm57PObRCTSHbrBpxe9GEB6kMLiyYEyq+++uru yy+//O6l/w1U6fz83Lr10d/fz62PGtAcpD0fqXJOEtKr+/T0lF8gQCwB0AG3FLVud1fxOSaW1NPO zo41fiYnJ3loYF7yGzMzM42prAGAeQnQNO6BzKouzaQQS7oYjkD9KPmmJFwTbncDdbKwsGB9btbW 1nhouKcNHZXrc8bP1NQUDw4AgA5pQ8W93a0EOdBeIztzNR2Avby85MEhaTqY6/bq5lY3AADedy3t EOuBZDdQU+7Jdb2Ojo54cEiWW4Jai/6rqyseHO7p4IMTb9lABQDAt7KyYn3fam5H31i0LS0tWeNH fx5I2djYmPWZofIZAADFf9/SErEYJLuBGtNtbSdQDg0NsTBBstzy/9PT0zw03NMmuturW1UEAACA R4cTVSKXhCVCuDdnNNY4LIGUPy/urW6VNQUAAJ6zszP7O5dLi/kj2Q3U2OHhoX27e29vjweHJI2M jNS+zz3qaXV11Ro7KsF6fX3NgwMAIMDGxob9vUv/WLS5B8JVMQ1IkdtDlMsTAACEm5iY4Hu3YiS7 gZpTWQvKTgEvU68TPicI4Za/10slWAEAQJhPnz7d9fb2Wt+9OpgGiNvui2pOSNGHDx+4OAEAQIm0 N+3e7ua7N18ku4EIAyWlp5Ca2dlZ6zOyvr7OQ8O95eVlu3cot8sAAMjGbT+jctQ3Nzc8ONwfWHVK 4WstfXV1xYNDUtxLE6qYwGFwAACymZmZ4XZ3hUh2Aw0wOTlpBcrBwUECJZKhjc83b95YG15slkJu b2/tvqH06gYAIDutVVRph97dCKGx4IwdHW4EUkE7PAAAqnF5ecl3cIVIdgMNcHZ2RhkM4Bluv+X5 +XkeGu6pHDm9ugEAqMba2hrVVRBE8zFnfdzT03NfPh9IgdvXnhZfAADkZ2pqyvoeHh0d5aHlhGQ3 EGmgpAwGUqAx3tfXZ302dHgEoFc3AADV+vjx430Sku9ihHATerT6QgoODg7sG2U7Ozs8OAAAchJy afHDhw88uByQ7AYaQmUwuN0NfM4t0TYyMsJDw71Wq8VtMgAAKraxsWF/H9OOBqLktduTGIiZDoLr 0gOXJAAAqJbbkvbdu3c8tByQ7AYaZGxszAqUAwMDLFwQtbm5OW50wOb2eddrfX2dBwcAQM5UWrq3 t9f6Tl5YWODB4X7sdHd3W2Pn5OSEB4do6YY2fUIBAKje8fGx/Z18dHTEg8uIZDfQsEDp3u4muYdY 3d7e3vdQ7vSzoM0wevVBlpaWrDiqEqsqtQoAAPK3tbVlfS/rwBrVVhAyp5ufn+ehIVq6FeZWPeNy BAAAxaAlbflIdgORB8r+/n4CJaK0trZmfRa0GQaEtITQJjwAACiG1ipas1BxBa6rqytrXqcy+Bx+ RYzU69O9QUZ/UAAAikNL2vJ19fX13elFOSegGc7OzuxA+f79+0L+LUoA6d/SfpEQQllCNkXPz895 cDWlOUh7PlL0nGR2dtYaN6oIwIEhgFgCoFhu/2V9Pxd1u5tY0izj4+NUPkPy8xLd0qaHPUAsAVAv 09PTtbndnUIs6eJEH9A87u3uwcHBQgKlkuhlJNWBx/b392vxGUA+Ht9EKGpOEnKqUhUEABBLABRP yRfnO3plZYVYgvv+hqwLkPK85ODggF7dALEEQA2FXFos6js6hVhCshtoIJ28qcNihmQ3quLe4Njc 3OShsXizDwrRqxsglgAoj+Zrzve0SlIXcbubWNI8AwMD1tjhVhximpe4B4XGxsb45QDEEgAlcfci Na8t4mAmyW4AtfXu3bvKe3eT7EYV3N58b9++LazMJZoz4bq5ubl78+YNhyQAYgmAmlIv5d7e3spv dxNLmufxuvS11/z8PA8NUcxLQm51E9MAYgmA8qitpvtdvbu7SywJQLIbiGSyU0V/MpLdqAKbWSze QrRarcoPCAFofiwBUCy3d7cONV5fXxNLEqeDrc5hWPV8p3oPmj4v0VpFZfmdmKne3gCIJQDKNTk5 aX1f65IjscRHshtIKFD29fXd35jIC8luVMEtU3hxccFDS3zxplvd2gyv8nAQgObHEgDFU/JGB86c 7+yFhQViCe5LMzvjZmtri4eGRs9LdOuLXt0AsQRA/YX07s77s06yG0B0gTLPxQ3JblQ9ya/iJBya t3hzb3UX1R8HQLNjCYByhNzuzvOWLrGkmdxyzkNDQ8z30Oh5idvaTgdCGPMAsQRANWZmZird0ybZ DaD2VIaqqtK8JLtRNreaATc2WLypx7t7q5tYBhBLAFRHaxVVpHK+u9fX14klsMcNv1s0dV4S0taO 8Q4QSwBU5+TkxP7uPjw8JJYYSHYDkU16yrzdTbIbZdKNHaeSwRdffHHfvw9pL95mZ2et+NjT00MP R4BYAqBiGxsb1ve3ejDnNe8jljSXDj0440Y3bIAmzkuGh4etsa4/D4BYAqBablWWPCsRkewG0Ahu fzIFyjyQ7EaZ3JKWS0tLPLTEF2+Xl5d2q4c8b4YBiCOWACjfp0+f7np7e63v8JWVFWJJ4m5ubqy5 n/6s/g7QpHmJW7JfL/0dAMQSANU6PT2trCUtyW4AjQmUVSx2SHajTDqk4YxxlYdB2ou3ubk5a8yo 9CW3ugFiCYB6UDsat3d3HolLYkmzuf0QdaAWaNK8pMpbYQBY4wDIZmpqqpLvcZLdABpjYmLCCpTq 9Z0VyW6U5fj4mDJtLN4sKmWqUvb0eAeIJQCaSZs6/f391nf54uIisYR1A+sGRDsvOTo6si866O8A IJYAqIezszP7dncevbtJdgNojJBFT9bPPclulMW9obGzs8NDS3zxpjL2zpihxztALAFQP2tra/bt 7tvbW2JJ4gYHB61xo0ppQBPmJbq04IxttbwDQCwBUC/upcXx8XFiSQdIdgMRcRc+Kn+VBclulEHl KLVx6WxyUqYt7cWbO2by7PMJIJ5YAqB6ai/i9u5utVrEksS5hyR0sBao+7wk5IKDKh0AIJYAqPfn uoxLiyS7ATSKehS7ZTCyfPZJdqMMSkI6Y3p+fp6HlvjiTZvczpjp7u7mVjdALAFQUxsbG9b3+ps3 bzLd7iaWNJ/mdRoHnY4ZraGzVgQAio4lVdwCA8AaB0AxdAmxzEuLJLsBNI4WNGUFSpLdKENPTw9l CFm8dUw3wNxe3evr6/wSAGIJgJoK6d2d5XY3sSQOs7Oz1pjRbXCgrvOSi4sL6wAHsQsglgCot5BL i1kqtpDsBtDIQFlWGQyS3SiaW6pteHiYh5b44k2Ja2fM6DCFEuQAiCUA6mtra8u+3a22JsQS1sWd vgYGBnhoqO28RKX26dUNEEuYlwBxmZqaKu3SYhLJ7u3t7Tu9QheCAOqnrDIYX3311d2XX3753Uv/ G8iTFunOWNb3GZpHc5D2fCTLnOTTp0/3JcmdMbO0tMQvACCWAKi5Mr/jiSXx0EFY+huj6fOSy8tL ++aXDo0DIJYAqLeQ3t0HBwfEkmd0MaSA+Li3YTkZiDpS3zxnUa8NUG2EIl3urS+VO2ehCABAM7jV W7Lc7kYctJHnjBndrgHqxr3VrUMeav8AAADqb3R0tNTe3TEj2Q0QKAmUqCV3Q3NhYYGHljBt6PT1 9VljZmVlhQcHAEBDhNzuztK7G82nVjVv377teLzooO319TUPDrWhXt3ure7QG18AAKB8Ibe7Dw8P eXBPINkNROr09JTb3Wg09VKmVBs6tbOzY40XNjMBAGge9zCkqrh88803PLiEzc/PW2Pm/fv3PDTU xuzsLL26AQCIXJm9u2NGshuIGLe70VQ6je6M3cHBQUq1JW5oaMgaM9r4BAAAzaLEtXNTl0ouUB9u Z7yoUhDrCtRBSK9ubnUDANA8Z2dn9nf+yckJD+4Rkt1AxELKYHC7G3WgE+ncwECn9vb27FvdV1dX PDgAABpIyWvne1/VglTOGunSoW4Shmiaubk5u1c3AABoJvd2N9VcfohkNxA5bnejadwT7LrdQ3nK tA0MDFhxTuUAAQBAM4Xc7lb5c6TLbXczMzPDQ0Olbm5u7Di3u7vLgwMAoKFCbnefn5/z4B4g2Q1E bn9/377dTRkMVKnValnjdWFhgYeWMLfkvSaOOlABAACaa3Fx0b7d/enTJx5colSWvLu725ovXl9f 8+DQmBinw7/EOAAAms2tRjQxMcFDe4BkN5AAlbPi1iOaor+/3xqvOvmGdI2MjFjjReUAAQBAs93e 3tq3Hre3t3lwCXMP1C4vL/PQUImQXt0bGxs8OAAAGs690MO++OdIdgMESm4+ojbcPvMq0490hVSu ILYBABAH9+ajDlTqhi/SpDKPTgJRN8G5KYsq6PIBt7oBAEiTe2mR9jvfI9kNECi53Y3amJqassbp 3t4eDy1h7q3uyclJHhoAAJEI6WnL7e60jY2NsdZArYXc6iauAQAQj5Db3fTu/hbJboBAye1u1II2 LN+8eUPvRXQk5FY3kz8AAOKysLBgzQWGhoa43Z2w3d1da7yobyJQJvdWN2tiAADio0qmtGz0kewG EsLtbtTZysqKNT61uYl0casbAADosKR7C5LbuunSQYfe3l7rALj6wwNl0Fhz49n79+95cAAARMZt 88mlxW+R7AYS4t6EJFCiLO7Gk16np6c8uESFlPQ5Pj7mwQEAECH1qXNvdyNdq6ur1nhZX1/noaEU 7uFv9ZX/5ptveHAAAERIFYacecH8/Hzyz6yrr6/vTq+TkxNGEJAAfd7zut29tbV1nxBvv/S/gRC6 YeOMS5VzQTw0B2nPRzqZk7hVKsbHx3nIALEEQKRCetzqtgSxJE3X19fWeOnv76f0PQqflyhp/cUX X3AQAwDzEgD3Qm53X11dJR1LujpZ7AGIh3uSXYFSGwJPUcksSmghD+5pte3tbR5axBO4l+YkIbe6 WQwCxBIAcXP73L7Ui5lYEj+1t3HGi+afQJHzEvdWt3p1f/z4kYcMEEsARGxgYMCaH7RaraRjCclu IDEhJ4a18HoKyW7k4fz83LpdoYX9p0+feHCJLt7cW91UAQCIJQDiF3K7+7nDcMSS+O3u7lpjZWJi goeGwuYlWtuqJDm3ugEwLwHwkC57OfODN2/ePNvihGQ3gCi5p4aVHH8qUJLsRh506swZj8vLyzy0 RBdvR0dH9q3uw8NDHjBALAGQAPd293MJTGJJ/EKSiy+VhQSyxJKNjY3cNrIBsMYBEA+10lFLnTwu LZLsBhClvG53k+xGHpwv7df6jyDuxZu7iT02NsbDBYglABJxfHxsH4pThSFiSZoWFxdzKwsJhM5L dPCit7fXGosLCws8XIBYAiAR7u3u51qdkOwGEK08bneT7EZWbv/l6elpHlqii7eQ8qTMbQBiCYC0 qBe3M1fQQTpiSZrcuaVugtNKCXnPS0JudV9fX/NwAWIJgETkdbubZDeAaIXc7l5bW/vsv0GyG1lN Tk5aY1BlrJHm4s291a3NbgDEEgBpx4FOqgYp6UksSdP4+Lg1Xra2tnhoyHVe0tfXx61uAKxxALwo j9vdJLsBRM293a2F2MNASbIbWagcuXObQqfYdJoN6S3eQm5106sbIJawvgHS5N7unpubI5YkSvNF Z6yMjIzw0JDbvMStckZLL4BYwrwESJP2w922J48PaZLsBhC1kNvd6+vr3/19kt3IQn3v6JOHTiZc 7q1uDkYAxBLWNwCxILQsMLEkLQMDAyQbUcm8ZHh4OHPbBQDEEgBpcC8tao77cG+UZDeA6LkJR50i agdKkt0IpQoB7kGLi4sLHlyCi7eQW90q7wOAWML6BkiXe7t7cXGRWJKo5eVla6wsLS3x0JB5XhJy q/txywUAxBIA6Qi5tLizs5NULCHZDSTu9vb27u3bt1ag3Nvbu/+7JLsRanNzk/7L6GjCxa1uAHnE EgBpx4PXXto40gYSsSQ9bmul7u7uu0+fPvHgkGlewq1uAKxxALjc292ab7T3SEl2A0iCbjI4gXJw cPA+UJLsRqjR0VFrzO3v7/PQEly8uZuP3OoGiCVsBAFoc293r62tEUsSNTk5yXwTpc1Ljo6OrPGm 19nZGQ8UIJYwLwESF3K7u72nTrIbQBJubm7ue9U5gVILNJLdCKFy5M5Y6+vr46Zuoou39fX14DYL AIglrG+AtKlsX8jtbmIJ3x+vvYaGhnhoCJ6XjI2NUeUMAGscAEHc2926cJZKLCHZDeCeWypYCy6S 3QjhVhJQHz2kt3hTeUglr52xogkfAGIJ6xsAogNwam/iziWIJWkaGBjgpi0Kn5do3LiVq4hBALGE mACg7fr62p5LHBwckOwGkA7dtnUDZavVItkNy8ePH+0e8Wwkpbl429jYCO61CYBYwvoGgKjctFsl 5r//+7+JJQlyb8ksLCzw0GDPS2ZmZrjVDYA1DoBM3EuLqipDshtAUtxeZT/96U9JdsPibjhqTCK9 xZs2mbnVDSBrLGF9AyDkdvcvf/lLYkmC3NZeOmipSkRAp/OS3d1d+4KB2scBIJYwLwHw0OXlpT2n 2NraItkNIB2np6dWkHz8ItmN16i/nVtmBekt3n71q19xqxtA5ljC+gaAbG5uWvOKH//4x8SSRLmH v1mrwJmXTE1N2b3hdWAHALGEeQmAx9zb3X/5l38Zf7Jbt+z00ilWAJiYmLAC5Z/92Z/dffnll/ev r776igeIZ52cnNgJTBb3adAcpD0f0SukvyYAPI4lrG8AiG7f9vT0WHOLv/3bvyWWJOjw8JAS0yhk XvLrX//67g/+4A+s8bWzs8NDBMAaB8CT3Nvd+rP/9E//FHUs6WJYAHhIZbKcBZhKvV1fX/Pg8Kq5 uTlrbC0vL/PQiEEdTdaIQQAA4CXr6+vW/EIH7zh0maaBgQFrrKg6GvAatye8xiExCAAAvGR8fNya X2hvPmYkuwH8wMjIiBUoFxYWeGh4kUpM66Y2CUy8ZnBw0Io/KtsDAADwErcfMyWq06XWXM44mZ+f 56Eh17Vwu68mAADASx63Oehkv/3q6ira50GyG8AP7O3t0S8XuVpbW7PGlPrlIT1u6UhN0lS2BwAA 4DU6oOvMM4aHh3loCbq9vbUORmgt/PHjRx4cclsL9/b23rdfAAAAeI3a6jjzjFarFe2zINkN4AdU Lsst3xZzoER27njSgQukZ2xsjKoSAACgEG5fO710WwLpmZqassbJxsYGDw1P0kEIbnUDAICi7Ozs cGnx/5HsBvAk93Y3vbvxHLekSl9fH/3JEuRuQFPqHgAAuGZmZqx5qfrgIT37+/vWOBkaGuKh4Ulu Wfyenh5udQMAgI5pD72/v9+ab6yurkb5LEh2A3iSFlgqn8XtbmTlloxcX1/noSVIvbedcaLNagAA AMfZ2Zk139BLfwdp0aahuxamCgCeGkc6yM3mMwAAKJJ7uC7Wi2YkuwE8a3t7mzIYyMQt2/b27VvG UIIuLi6s3ohsKAIAgFATExMcsMOrlHR0xsn09DQPDZ9hPwUAAJRB8we3bYrmKbEh2Q3gWSEnkVdW VnhwCF7g63Yv0rO4uGiNk3fv3vHQAABAkNPTU7t1itqtIC23t7fWYUyNE/0doM0tKbq8vMxDAwAA QZSTceYdmqfEdrubZDeAF21sbFiBUuXe6LeMNvWvc8aPNh+Rlpubm/sb/c44OTo64sEBAIBgY2Nj 1txjfn6eh5agqakp2jEhiNv3XQcrrq+veXAAACAIt7vv7rqurq7ue/MCwFNCenfv7e3x4HB3fHxs H5RAepaWlqxxogMUHKgBAABZHBwckIhC7uuZkZERHhruDQ8PW2NHla4AAACycCtnar4Sk67HiQZt Iqs86OTk5N3c3Nx9GR31Ktra2rrb3d2975Gp3pokyYF0rK2tkYyCTSXJKYGPl2ge0dPTw2EaAABQ OrcCUavV4qExTl59nZ2d8dASd3h4aI0ZlcDXHiuANOj2paoa7uzs3CemtHem1/T09H1O5vFrYGDg vsVk+6X8zcN2LKqUpz+jqjXK5ajKiKpL6D1orwGkRa2XnHZNeinfG4su5wd/6tXd3X1f2kkJcT0Y EuBAfDQ5cgOlJlZIl0pTuz3uuC2THrdNghLjzDMAAEAedJjfmYeoLKA2qJGWzc1NSt7DouSUM2a0 pwogPpozqEKIygQvLCzcTUxM/CBRXcZLe3M6uKVkupLqumjSvtCoA1pcVgLionjjxAjNW2LRVUQA HRwcvD9JpBNKugVO0ASaz72lOzo6ykNLmA5AscDHS5S01oE5+iACAICq9Pf3U4kIuc5ZtSfGTbp0 KXnk7qPqFhaAZn9P6HOsFilq06aksm5al53UDn3p36lSxqpgoxhGHgdoNl1AU8WHFG93d5URNHUC WqeXtDBU4G+fhlaZHj3ILK/QElF5vLcS+U17b/093pv3Dnlv/V93ovb+/ftM7x1ayiuPnzv0vRWT eO8PdmlqjRWeefnvrQlQVe/961//Oug2VZU/98nJCe/NezfmvUNvH1b53lnf95//+Z/vfvzjH39X 4k8/S1nvXeXPzXtX896hlUaqem/9Hd77h6+///u/tyvbdfrv4Jlne4UmHIp4bx3MdcbJL37xi1J/ bsXCqp457/3566/+6q+ssaIWklX83M4ciff+NnHAe/PeD1//8i//cvfzn//87ic/+cnd7/3e7zUi qd3p64//+I/vxsfH7+dI//Ef/9GYPA3vzXuTE/yee2nxZz/7WRS5sa6qTgzpBLXb+yjPa/ZKvGd9 bw2apr23O9B5b9774Xu7i/ysr9CbE3n83KHv7ZYs47157yrfW+W0qnrvP/mTPwl6TlX+3Eqe8d68 d1PeO3Tztsr3znse4fw7yn4/3rv57x16WK2q99bf4b3zee3t7fHMS3jv0E3EIt475LZumT93Xv8+ 3rv891ZP3SreW/O9qn7uJr635vS8N+/Nq955Gt6b9yYn+D0dBsi7ukQTcmNdBFGS3bw3793pexcR KEl28968d5rJ7tAemSS7eW/em2Q3yW7em2Q3ye4qk906tN9JiU+eeTzJblFJWpLdvHcs702ym6Qv 702ym2Q37817x50TzPvSIslukt0ku3nv6N5bLQlIdpN45b1Jdpf5Xa++V3X4uUm88t4ku0l2k/Tl vUl2k+zW6/DwkGeeWLJ7c3OTZDfvTbKbZDfvHfl763vkyy+/JHFN8pP35r0bnxPM+9Iiye6ML/W9 +Ju/+ZsX+0NQn99D72reO+t77+7uWp/jH/3oR3aPF3p2N/e9f/nLX1rjQ32AeObVvXcVPbvd3ph6 nZ+f1+Lnpn80703P7nr3UX7//n1wIpTe1bw3PbvTfu+//uu/zn2DjWceT89u+fjx4321oU7HyG// 9m8HrYND0De7+vd2Y4j2O6v8uenZ7aF3ddzvfX19fbe+vn43MjJCwjpjr+9f/epXQWtg+kfz3vTs Lua93QtDP//5z+nZXUaPbyVEdKpLCwwA1VHJvv7+fusz3Gq1eHCJcMv7hS7w0Vwq/emMEVWTAIBO PL7xw3cMgE5pY9a9+UCMSc/8/Lw1RpQ8QfzcgxBZqv8AyIf2NvU51P5Eme0aU3i9efPmbmFh4e70 9JSBBlTs4ODA/vyGXtqog8aVMX/79u39tXX9ojrpkwUgf245oYf9dhEvt6zY4OAgcTwxISV0WCAB CP0eIhEFwOH2tdOBfKRFt0qcuaySKIjf48oyr716enpYBwMV0d7k6upqLq2beHVWCUcVQkMrIgHI bnh4OJnDmo3u2a0vJp0UUrkRAOXRwsydGIb2JUZzuBuEW1tbPLTETE9Ps4kMoDAkuwFkwaE8dGJs bIwxgu8ogdPb22uNibW1NR4cUDKVD9a+pFuFgVc+r+7u7rvFxcW7y8tLBiNQsv39fevzqoq+TT2U 912y+9/+7d/uN4R2dnbuExA65aQSTbpFrc1mncTRD1rHLwVdr9cX1u3tLaMXKMnGxoY9seF2d9wL B2dzUFU6ONmZFi1q3A3kw8NDHhyAjpHsBpCVm8jUYU+kRTfUnDEyMzPDQ4uY9lDdW920ZwTKo4oc OnRfx1Ll2idVn3DlWpQIVm5DORlV03z4+sd//MfP/p6qSejn0j6cKt/qpUM0+m/oZ1UVRf2365r4 Vqs6/VzsCQLlCGlJ29R2K12hm0HatNapAF1rV5CqQxJcX1wK7Nz0BoqnBdrv/u7vWp9RTcgQJ03K nbEwNzfHQ0uMfufOGNGiDwAcJLsB5B1HOjl4z4HetGjD0Nn/0j4VFzPipYtBTsxYXl7moQElfZ9P Tk7ef0/X4ZKe9jd0oVBJaR3qV7K605uToWsc9d1V1Rq9n/I3S0tL989kdHS0Nsn+Vqt1n7QHUKzN zc0kWo925bkZpCCqU64K3griVX2h6H0VwFl0AsX6i7/4C+uzOTAwwEOLdMPHLd2miT3SofmBOydo 6ilCANVuapHsBpCV+izTrgkvcQ9xMkbSmHe89vrRj37E5RygYErsuodQ8m65qtvVqpirS4Ln5+eZ E0ZFrXGUN9G/US1ildiq6va7Kj/qe5Kb3kBx9HnXZ835bO7t7TXu5+wqcjNIQero6Oi+3LFKN7nJ kKwvnbZV0pvJJFCMf/iHf7A/lyrzhbgcHx9bY2B4eJiHlhid1nXGyE9+8pPG9ocBUB2S3QDy8Lhc aCf7Dhy0T8vJyUkyvQ/xPNoeAPWg+Kqby7pgU3aiVkli7XfoBnVRcb6sNY7yJ7p0oEuMVVTwVZsH lXHn+xIoxi9+8Yvo9++7yt4M0iJQQbPMLyDdJtMXDwtQIF8qS+5+HlUuB3FRTOfAA56jso3u6UFN wACgrhtBANKKJZ28tMmOtKiaoTNGdBEE8VBiy70F+e///u88OCBHaq+osuBuL9qsL1WA0cW+PG5t 13WN077AqNYL2sct89a3ni/fmUD+/vM//9P+PDZtT6Wryn/46enpfY9tndwp66a3ymLoyxBAdiHJ br10ExhxUCLTKU/NzZf0uP3c9fqv//ovHhyARmwEAYg/lnR6G4nym2nRAV5njKhPKuKhMsWxbxgD daZy5WVVkNWe1/j4+P0eqPbAUlzjaB/v4ODgPo9TVtJ7YmLi7vLyksEOVLjGUVuIJumqy6RL76/b gWX0+dZ7KDiTcAGyCU12s9CPh26xOL979QJCOkL6ubMRBCCvxRuxBEAesaTTl0pvIh063OCUedU+ VBVJEuTv6uoq6JYj8xIgn8+f9hSLvmms6nTKU+hg083NDWucRy4uLu7m5+dLKXeuFhC0qAWqW+Po wnJTdNVt0qUE9P7+/n0gKzrxrYCsciecwAbChCa7NSnVBBXN19fXZ/3uNSFGOvb29oJiBBtBAPJY vBFLAOQRS5y+nfSZTIt7w01lb5He7515CZCdvl9VNc5tkRby0q3xOuUK6rzG0XPSYT+VHi/64qJK qlOtFyh/jdOki2tddZ506dTr5ubm/XX5IgOmFqUkYABfaLJbr7m5OR5gw6mEUcylT5Dd8PAwG0EA Klu8EUsA5BFL6MuM52gfye1DimbTBZ3Qm4zMS4AwSj5r777Iy3BLS0u1vT3clDVOu2pvkQcS9LtS cp3DhUB5axwdNmlKdYWu7e3tO72qLsnxGvVo0BdPUcFSN011OpNb3kDnvvrqq7svv/zy/vWzn/3M LglEK4FmU/8c53eu5DjSoc1eZ3z8zu/8zn1Z/CbMSQDUk2JHe21DLAGQRyxRj05nPqODfmzApmV0 dNQaIycnJzy0BnPbeP3pn/7p3b/+678yLwECKLkyPT1t7e07n8+enp7728J135ts2hpHlxdXV1cL 7ane39/PHiOQIZb89Kc/tT5zyss2QVfTfilKRqv0U1E9IRQsWXwAYdyTlroZjmbS5NVZSOhwAxt/ aRkbG7Pigfo9AQAA1Ik2hdwbSmrLhnTs7u5a40NzZDST1rNu8kbVKgH4nzW1HS3qhrD2/rUfSUns 4inHogMLRfVYVwXJ4+NjHjRgOjs7s6sqNOHSYldTfyF6uOrVUUTSWwFYpxX40gM8Wsi5pyi53d1M WnjE2t8D2Z2fn9uLmdPTUx4cAACoHc1jnTmNbvoiHbqQ4e5L0UavmXZ2duz9DvYVAY8SlwMDA4W1 MdWNRqq6lu/q6qqwir3ae1LVDS7YAB639aRyAXXX1fRfSjvprdrxRZz0oucW0DlNLPr6+qILlMj+ e2ZDJy2tVssaH5OTkzw0AABQS7qV5O4lUC2OuW8MpSDxOfVcZ68DKIZKls/MzBRyA1gtSdT3m2Ro 9XQASLfqi7i8qFveuq0KoDNqBeAe4qv7YaGuWH45Ki+mBUMR/SBUWpXTmEBnNGlxPl9KmjLhbBa3 FzOl+tKiQ2juwuXDhw88OAAAUFvaQHXmNtqwRzp0Yy3GUpD4ntYr/I6B/ClxUkTJciXNVT5b8Rn1 /N6cnZ3N/XCD/ntqf8s+M/A6fU502df5jG1tbdX6Z+qK7ZekL8kiTggpib63t8enAHhFSKJLfc7Q HFowOL9fnaBFOlQ+yi0lBgAAUGduokubrZeXlzy4hOiAb0ybhfice+BleXmZhwa8QiXLtR9QRKVW ktzNoLmS+/3ZyWtqaooDR0AH1NrB+WypzUSdD5N0xfqLKqqnt5I8Kq0C4HluH5a6B0p8TwsG5+Ql N/fTElLinsMuAACgCUZGRihVjWdpTuuMD40nNIPbykBtFlV9EsDzdJs775ako6OjtNBrKF2ScfsH d3Jxkf0m4GXax3UrZdf5UltX7L8wJb11ojLPL1Al0LnlDTxPB0Lcz5xKY6P+FE+d36sOHSEduqFC GwMAABCj/f19yhjjWZrTdnd3W2Pk/PycB9cAKrXr/F715wE87fb29m5iYiLXpKb6yCqpyd5C879H VYI87xa1ism0pwWet7q6an2mxsfHa/uzdKXyS9NtxLxPCKkPF7e8gaepZEwsgRLfTzzdXh5s4KRF VRqc8aGS5wAAAE3hzoU5+JkW/b4pdR0Xt7KZXmp7AOCHVLbc/R59rWWIqqiQyIxLEX3cNe5UpQPA D4W0pK3rXKcrtV+eAptbYvWllwIvt7yBHzo9PbUXhfo7qC/3NotKSCEdBwcH3HYCAABRc/vaaXOV m2bp0GUIZw2s22uMj3prtVqsgYEc6KB7nlVX1QqCyxVx02Ej3cp295ZfO4TI9y7wQ25LWlXoqKOu FH95OvGl4Jbnl6yu+xMsgc+5pYnm5+d5aDU2NjZm/T61GYh0qDqDMz60cQQAANAkIX3tOByflsnJ SWt80E+0vlRu2b1ZqAPiAL6nA+55li1XyXLtNbEHn47Ly8v7g0R5jSFV/uWgBPC5m5sb+2CJDqTU TVfKv8Szs7P7k2B5BUtt9GtgAPiW+nBz0zMOmgg6X3pagKj0ENJwcXFhjQ8dNtPmEQAAQNPodpqz xhkaGuKhJcStdsRN4PpS71j3s04CDvhe3mXLdcuXffd06eKi9hrzGEvak9J8jpgNfM+95FbHS0xd qf8SFdTUJymvkhg65c3pIOB7OjHnfIbUlwX1s7CwQP85PMu9wTI3N8dDAwAAjRRy84F2TenQgd/u 7m5rfOjgKOr3e3SrOOzs7PDggP+nRGJePZe1r8j3KETVelUVNK88jpJ7dbydClRBfbibfmmxi1/j t5Sgzqskhk4HUb4X+Jbb106n9DR5Qb24GzZMFtP6/mTDFwAApES3y5y5z9TUFA8tIYuLi7TzarjN zU3rd9jX18cNQeDu22Sk+x35UiJFn0U+W3hMVVQ0PvIqja8kH4A7uwq2DjbVSZcmZHqdnJzw2/wN 3SrNq5e3FjiU8UXMtra27pNc7Zf+92OalLpli57676DaSaTz+9MtX6RDt7Tdlh+PaQ7Sno8wJwEQ ilgCoKxY4h72059Vz0mkwR0fuv3I3lF9hOxhLC0tMS8B35+/GeMDAwO5lS2n9Rmx5CWqtKP9pbwu Lu7u7vJQkXws2dvbs6tc12kO29X+h3GC5Xu6kZhXL2/9d7jhiFi9f//+s/Gu//0UHSJxPjdaWHJy sz7cnh3q1Y40aPHpHhDb39//wX/ncakc5iQAQhBLAJQZS3Rbm9u7eI67AX94eMhDqwklPNwkyfX1 NfMSJE03sPO4PKbbulyAIZY4VFE0r1vetNZE6rEk5MDfc/mgKpDsfkFe/UV0woFTV4hRp8lu9W9w Jx7EpHrQDRTnVgIHFdKi3uzO53poaOjJ8cHiDUBZizcAyCuWqC2LmxDjllo6dMCT6ljNpP7Azu9O la6YlyBVKlvuHv567jU4OMiFMWJJEI0bN3Y/91IZftprIuVY4rak1S3xuiDZ/Qqdznz37l3mQKlk kZLnJIEQk06T3aKbDCz2m8ftN7eyssJDS0TIIZaNjQ0WbwAqX7wBQF6xxN0rYK6cDu39aPOPUvfN cnFxYe/1Pfd7Y16C2Kllg3sD8KXqJyQYWeNkoVLKainhXNh57qVy/By8QKqxRJ8lXd51PjNqgVoH JLs7pHIseZTEmJ6e5ssb0XCS3To44lZKYLFfLcUqN+5pcwBp0AEutz3Bc31cWLwBKHPxBgB5xRK1 73HmQ93d3ewHJMRt5/VU32eUSzf63D0+5iVI0fHx8f13WtZ98p6entokSVjjxKHdlziPSr2q4gOk GEse53xee6kFah2Q7DYo8ZbHiTWVZSEhhBg4yW7RQtAtHYPqqE+S8/vSzRakwb2potdLfbdYvAEo e/EGAHnFErdspg7SIw269egmfVCdm5sbu+fwS4kQ5iWI1d7eXi4XwihbzhqnKDpY6B5eeq56h9qS AKnFElXzdKskaN5bNZLdAcFyfHw8c7DUpECnwIEmc5PdZ2dnVqDUn9WNcFRDZXucuKYFD9Lg9m/R d95Lt5hYvAEoe/EGAHnFkp2dHXtzn/Zm6XBL3fPdVR3drHd+V9obZF6C1GjfL48y0a1Wi0onrHEK p0S1DpLlMV6fq1QIxBpLZmZmGndpkWR3AC1MFeTy+HJfXV1loYtGT3KdZLeMjIxYn5Hl5WUedAVU ksr5PemWL7EsHdqkzbM/JYs3AFUs3gAgj1iiObBbAe7w8JAHnYjd3d3cymKjOLrB5N5Ufe1zzLwE MdF33cLCQi6Xv7gowRqnTKrakUdf+cnJSRLeSCqWhFxarLpaB8nuDHQ6yO1B/NypB5JEaKKQZPfj wNpJn18+H+Vzy/28lsxEPNzelJrsaHHB4g1A3RZvAJBXLNFcuIl97VA8rWXV99OZO9/e3vLgSub2 V+/ksDfzEsRCCT63LeFTr6GhIcqWs8apzOLiYuYxrNY1anMLpBJLJiYmrM+IPmdVItmdkWrRu6V+ SXgjFiHJbnFvPqhkMspdyHR3d3f8+1Ffs9eSmYiHexCikzI2LN4AVLV4A4A8YknevX4RF1Ur4yBx vde/zoEEvdbX15mXIAmqeuC2Y3jqpQMl7Huzxqna1tZW5kq9qk5wcnLCw0QSscS9tKjPR5WxnmR3 DtRjxK1h/1y5KsphoElCk91uv1+d/mRSXB637+DU1BQPLRE6he0uDHQojMUbgLou3gAgr1gyNzdn zZG0h4A0aFPcGRtKvLL+LY+7P6GD4Z30GmZegqa7uLiwW5g9fqlfMq07WOPU7Xk6F3yeq8KixDmQ QixxW9JWeWmRZHeONjc3M58OUjmzTibNQB2EJrs1xt2JBZPj8rindtWHDmlwyz6p3A2LNwB1X7wB QB6xREkBt68dpTDTMTo6yhqrptxkXqc375mXoMnUqzWPhCBVAFnj1JHmX3lU6l1dXeVwGqKPJXt7 e9bnQvOqqj4XJLsLGDRZJwO6xUqPJjRBaLL7qb/72ksJWJSzoHE26TrpVYY46Hvp7du31uf2+PiY xRuA2i/eACCvWKKKR5SrxlP29/fp6x7B+lfrIZV1Zl6CmOmySda9bdp1ssapO13E0nctrWlBLHn9 s6Ly5M7n4uDgoJKfkWR3AfIo86KEN6ffUHdZkt0hfe3oiVI8t/xiJ73KEAdtxrrfYyzeADRh8QYA ecUSHfRzy7vSyiwN2gh3kkdaK3MJonhqJ+h8ZlXpinkJYpZH1dJWq0XyjzVOY76b5+fnSXiDWPKK 5eXlRlxaJNldEC1Ys/bxVp8mypqhzrIku8VNrNIbuvi45ZzUck61o/ljwz3ZrUUyizcATVm8AUBe scRtCUTPx3S4h0dVHhXF0X5bka0HmJegaZaWljIn/fhOY43TRNrPznrIY3x8nAOMiDaW6NJiUdU+ 80Syu2C69ZglUCq5cHp6yoNEbScDWZLd7uJSp9tJrhZHfeGc+DQ5OclDS4QWrO4tJZW5YfEGoCmL NwDIK5aobJ8zb1LPSG4DpeH6+pqWUTXi3ubThRbmJYiR4ox7GeWpyxBq1wDWOE11dHRkl2p+ap+U 723EGksWFhZqnzcg2V0CfdlnOR2kQEvCG3WUNdktCnz0tasH9xaK+jghDf39/dbYWFtbY/EGoHGL NwDIK5Yoge3MnUgQsOZibJRLJeLdG0ru+pd5CZpAh9R1IzVrZVL2rVnjxECtaXXQLMvnQQejSHgj xlii9rLOZ0H50Kurq1J/xq7t7e07vegPXSwtUNz+xI8T3lVc/Qde8tVXX919+eWX3730v10KlM5h EPfGKDqf0DkxaXBwkMlbInS61f2+ciswaA7Sno8wJwEQilgCoC6xROWnnfnT6OgoDz4Re3t7jI0a cEvKh1RgYF6CutPe2tjYWKbEng7Gl53MYF5CLCmSDkPpu5eS5iCW/NDIyIj1WVDVkDJ18Wsuj5J6 bs/Tx6chdnZ2eJCIjnu63ekFjM60Wi1+B3jS9PS0NTYWFxd5aAAAIGk6+OeWwuRwexqUMHVvjXGL L19KQOgQPetfpEyJ7uHh4UwJPSU9lBgEYvyunp2dzfT5UMKcVpyIjXtoU1V0yvwckOwu2dnZWeaE t05eADFx+9rp5Ci3ivNd5DibcSE3d9FMOqHttuFQlQAAAIDUuYdJdcAQaVDLnzrfimH/gepyiFse pcunpqa4uQq+r0l4I0Gq9up8DkLa3oYi2V2B8/PzzP0f6FuM2LifCaoc5EfPkpu7eIq7SasqDQAA APAPDerPXl5e8uASoN9znW/FxM4t28z+G2KiiyNudcWn9oS4gIJUbGxsZPq8DA0NUQEBUVG1G+cz 0NvbW9p3Bsnuimihop4/WYLl8vIyDxLR2NrasicLTK7z4fbb4OZuOt9TbvlNSiwCAAB8zy2BOT8/ z0NLhJtw1WY7slO1RecQyps3bzhogGjoJvbExESmvegyb+gBdZH14qJuwpLwRixCWvKoqk4ZSHZX SEEua38ULZ5J+CGWSbebWDs8POTBZXR6emo9c8UspGF9fd2evPN9BAAA8L2TkxNrPqXEGpuhadjd 3bVLoSK7mZkZe88NiEHWRLcOiezv7/MgkaysrWm54Y2Y6OBTHSuBkuyuWB59Ukh4IxaqVuCMfU3U kY16AzrPXP1qED99p/T391tjQ2VsAAAA8DklKSmZjKfm2+6tGB2eQDi3tYBeus0HxBBvsuw962IK 8Qe4u690meWGtxLeNzc3PEg0nqre6JBu3aqBkuyuAZ2uc0+XPn4tLS3xINF4+sJ3A6UWrAijwzbq /8ZNEzymqgnO57Cnp+d+PAEAAOBzugnnzKt04JDD7GlYXV21++QiXKvVsp63koNA0+n7JMues76T Li8veZDA/9M+tPbAsnymSHgjBpqXOmNfF+6KRrK7RtxbrdyqQ4zcvnaUFQunmOE8ay2QkAaVl+EG EgAAQD7cijmUik3D9fW1ddNYB5XpHx1Gz81tm3Z0dMSDQ6Mp0e3usdFnGHidSppnueE9MDDA5S00 nqrfOPNY/dmiD0+R7K4Z92Tv49fW1hYPEY2fMDiBktvG4dR/m7J5eMztLalNIz6DAAAAz3P72tGf OR1uD92dnR0eWgB3r02lZqmwgCbT+HXb1j2+fco6H3ieDqy5hxlJeCM2Y2NjtapOTbK7hra3t+0+ Qg9fBwcHPEQ0mttLSJtH8LhlqkdGRnhoiXBPftNGAwAA4GUqV+mu8TlomgYlrzkIUTwlFThUgJRk SXTrRjdlloHX5ZHwpk0AmkxVcNwLU0VWKSLZXVN7e3tWL93HN12VyAKair52xXN7NlE1Ig2aZLsl aDiJCgAA8Dr3QOHU1BQPLQGfPn266+7utsaGqqGhc7oQ4jxflaZlfwFNNjc3x21ToCT6vGQpaa6/ SxUFNJkOSNWlFTPJ7hrTAsZd9JDwRgy0sOzt7aWvXUE0iXISmopDHz9+5MElYH5+3vrcadMWAAAA rwvpa6cbQ4ifKiUxBy+ObsNTOQ6pyJLo1kUSbpkCPiW8s9zwVusMEt5oKlWprsulRZLdNZc14X16 espDRCO5PbUo59a5jY0NylTjB1RGRuVkuFUCAABQDLc/89raGg8tAdokdw5CqApgkSUgY/Lhw4da ldcEipQl0a3bpZQuB8Lpu0NJ69DPoFp6UlUETaRx61Y3KOqSbpf+IXrRD6q+9LtR4jokUOp2LKfy UBSVttaivP3Ks9R1SOKNONbZF5B7a/7i4oIHlwD3gInK1OQ1Eddntz0fYU4CgFgCINZY4ibeNG9n 4zMN2uTm9nH+JicnKzvozbwEZXKrtLF3zLwE+cvaw1ufY6CJsWR5edka6+/evSvkZ+xqv4EWXagv NXsn4Y260QK7yAV3q9WyxrpOseL1WOKW0kEa3EMQeR5uebzxy5wEALEEQKyxRP1QnTmXSgMifrrh UodNwpgo6eDcmNeeW56tA5iXoCxZbnRrH4CKbaxxkB9VSBgeHg7+TK6srPAQ0bhY4lYpKqpaKMnu Btnb27MHzcPJiwYdkKeik93u4pSSY69zbwxsbm7y0BKc8Lz26unpufv06ROLNwDJLN4AEEvy4rYU yrOaDurNPQihPvB4nnt4fnp6mnkJGmdhYSFTopu9YuYlyJ/2pjV/C/1sqvIi0LRYonmUM85nZmZy /xlJdjeMW2b28SL59vaWh4jcFJ3sFgU+yrnlQxUe6AWHp7iHIPLuH8niDQCxBEAqsUQHBnVw0Jl7 HRwc8ItJgObYzrhQkgtP096X1rPO81QVNOYliDlmPD7ATss65iUoTtYb3nlWUwTKiCWnp6fWGFeO Iu8DVyS7G0jlLEIDpUoSk/BGXspIdrvl3NRzgpsPT1tcXKQsPH5AZWOqrqDA4g0AsQRASrHEPcRO yeo0aI6tuTaHk8v/jBVRQYF5CYq0s7MTXP1TiW5udDMvQTnf61kS3vv7+zxENCqWaM3ijPGlpaVc 359kd0PNzs4GB8qxsbFcy88iXWUku8Ut57a7u8sv5xF95ru7u63nyClfvk+eeqkcIIs3AKku3gAQ S/KgA+h16GuH+pmYmKCyWUZKWqs8s/Mct7e3mZegMVSFQD3mQ/aEdaCGFgjMS1CeLCXN9Tk/OTnh IaIxsaTqS4skuxtMty5DE94qDc3tV2RVVrJbC09nfOvUHD6nU7/OMxwdHeWhJUCHINzyfkVstLJ4 A0AsAZBaLKlDXzvUj25x0dO93LWvEuNFPEPmJSjC9fW1fZjj4Y1ulZkF8xKU/7l1W9g8/NyqLSXQ lFhS5aVFkt0NNzU1FZzw1m0+FkXIoqxkd0hfO2La5yYnJ63npw0CxG9zc7MWhyBYvAEglgBILZa4 rWT0ZylZnQbdcnHm6LpFg++5t+PX19eZl6ARVBWkv78/+EY3iW7mJaiO5n1uxc2Hh7LUAxxoQixx Ly2q7XJeOUqS3Q2nJOD4+HhwwjvvuvhIS1nJblHpZGdsK7mLb6kXk7ORVtTJdtSLfsfuQrmofkEs 3gAQSwCkGEvUYsyZi21sbPALSoDbb5q17/dUntlZ+yoBWNQhEuYlyNPHjx+De/+S6GZegnrIkvBW QlAHXoC6x5KQdjJqz5EHkt0RUMJ7ZGQkOOHNghmhykx2q3+029eOMi/fcg8KLC8v89ASoDIxdSmR yOINALEEQIqxxO1rp4OKHEqNnzaznX68WierRCr8dn9aKzMvQd0p7rsVC0h0My9BPR0fH9v72w+r LSoPBNQ9liwuLlpjWweA80CyOxI6iRp6wo/fP0KVmewWt2x/kQvXptAkyD01yEZJGtzvjCIPRrF4 A0AsAZBqLHH72hVVaQf14iZtiyrF3SQ6JPD27VvrkICqoDEvQWzx4OEYZ9wxL0H9qHVkaMJbSUEO PqLusUQXEN0xruo8WZHsjoh6N2Tp3aKbs4Cj7GS3Tr8541p9vlM/8eb2yVCVCKQ3wXntpZslRR6C YPEGgFgCINVYsrW1Zd/qQfxU6tQtb5q6lZUV65mpJSDzEtSdezvu4UvfL2Begji+sx6+FBeAuscS 99Li7Oxs5vck2R0ZnYAI7f2gWvpKmAOdKjvZLW7JfiV7U6bNMJ4XHlNfP2dc6CQ5izcALN4AEEvy 595G1UuHgBG/d+/eWeMi5VLFIRXN9vb2mJeg1tzLC1R7YF6CZgmt2qCXkuVAnWPJycmJfdEqa26S ZHeEdAI4NOGt08AqiQ50oopkt8r2uWM61fIuOvzilAxR3KD3S/xCSsno77B4A8DiDQCxpBjuZqdu SiB+u7u71riYmZlJ9lltbm5az0pVEYveJ2BegiyUJNDGP7c+QSyJm3sZ5eFL331AnWOJe3Az60Et kt0RD173dHjeDeERvyqS3eKW6z86Okry9zM/P289p6WlJQZ1AtbW1qxxoYk3izcALN4AEEuK4x5S 1Z8t+jAiqqdkrFrOOeNClQJSNDAwYK1xNjY2mJegthTfQy8xaf1OP1/mJWgOXTpyq5g+fB0cHPAQ UdtY4l5a1Hwuy3cYye6IKdi5t/far+XlZR4gXlVVstvta5LiAQ5NltSz3NkYubq6YlBHThMG97BI GfMDFm8AiCUAUo8l6h/MzT085t7618HW1Ohwu/OMdICgjIqGzEsQ4vr62l6zP9z7olof8xI0j76T VJk05HOv/VxVggDqGEu0D93X11faAQ6S3ZF7nIykFAaKHF9lJbvVv8Et56TbEinZ2dmxno8218C4 ePwaHh5m8QaAxRsAYkkF79tJwo7be/FTmzrnEkMZ5bnrZnZ2tpZ9TpmXwKVEtdbgoW0pSXQzL0Fz aa/bTQo+/O6nLS3qGktUmtwZzyp9HqpLP5RefCDi5d6CffhSqQHgOV9//fV9grv90v+u64JWfz4l o6Oj1vNREhTxc0+KlnWARXOQ9nyEOQkAYgmAVGOJe5uPOXwa3H6Hh4eHyTwb3YJ1WwAoocC8BHU0 MzMTtHerBBmV+piXoPn0OXaqdFLZAU2IJXoft93y6elp0Ht18WtmwvTaafHUbsSiGdy+droJXtai tmr6QnCejSZS3AqJnza9nPiviQiLKAAAgPJsbW3VsgoPqrW3t2eNi+np6WSezdLSEs8GSY7lh3td 7NsC8dCerlvNtP1S6xOgjubn562xPDk5GfQ+JLsToZM9bg+wh43hP378yENE7bhjWmUzUtBqtazn oj+P+Lk3QugDCQAAUP66vbe315qzUc40jXHR3d1dy9vLVdI+lS5oUL0QTbe9vR1ckZMKH0B8dFnF ucSU4t43muXy8tIe0yFzWZLdCdFCILT3y8TEBDc/UTtaqLoHN1IYx275Q/WBQ/yTCmdMaAKivwMA AIByuW3IQm8+oFncW58pHGje3Ny0exqzr4W60a1st7xr+7W2tsYDBCKlQzAhCW/9nZTamaA5pqam rLG8urpqvwfJ7sSo94NzIjjrAAOK5vYgPjg4iPp56Odznodu+yJ+7m1/TUAAAABQPt1icMtXckgx ftrLcTa9VSEg9sSuDrM7n5ONjQ0GEmpFl5Lccdx+qSQsgLi9f/+etrSIhqpROeNYbVfdatMkuxOk 3g+hpwbVQwyok93dXZK7D6gKg/M8OO0Xv9vbWzvmn5yc8OAAAAAqMjMzQ9IDP+C28Yr5oLeqkznP Qpc+aM+HulFljpC92ZGREaoUAIlwex23X4ODg/f7gUCduJcWVcXHQbI7UaG9H/R3SIKgTjTBd6sV 6MBHjNz+F319fSyQEuCWwhwdHWVcAAAAVEhrbmf+ppvgbGjGz23jpXl9rNwDIVoTAXXitiZ4eNON ah5AOj59+nR/cSu0LS1QJ6qyU+RclmR3wtbX14NLYVxfX/MAURtuMm9sbCzK5+CWqqY1QfxCDoPE XuofAACgCXRzz5nDqdQl4qYNb+3HOOPi4uIiuufwzTffWKX+OQyCulGFwpALSKrYFuvlDQAvf++5 N2Lbr+XlZR4gajWWi6w+SrI7cVlK5mihBdSBDl+4C4XYFv1KajobH3pe+oJB3Nwe7tz2BwAAqAf3 Fq9u+zGPi59bznRhYSG6Z6CNe8r8o6nURzektaT2cDiYDqTr6urKvszCpRbEMJedmprq+L9Nsjtx Wgz39/cHBUqVjWIxjbqYnZ1NetH/4cMH+/OL+Lk93FXxAwAAAPXgrtX39vZ4aJFze1UrqRZTr2pd uujt7bWeASWfURf6LA4MDATtwar0K4C0KWkdUhVCl6M0fwDqQBcQnXGsP6vDHp0g2Y1MJ4MolYa6 cPvaadEf081mt0qDkuNg8hDzZwIAAKDpNjc3rTm+ejoifm7vzpiSZFtbW9bPPjw8zIBBLeiy0Pj4 eNDeK9UJAITODdsvHaBkzw914V5aXFpa6ui/S7Ib95QodHoePTxZQdIMdeH2tdMEIQY6sOIkNSlV nQZKHAIAADSbbgG6PZq5uRM/9ft129DFwq12sL29zYBBLbRaLdpIAqg0nqgcNPvBqAO19HCrE3Ry WINkN77jnpBtv1RCipNBaOKiX+WjYviSd3uWraysMFgid3t7a/cB00QDAAAA9eJuaHIDMH5aw7rV +VT1KbX1vvrYkyREHYTexNQYvr6+5gEC+ME8ILRShOaVQB0UUamIZDc+494EbL/UF5aTQajDl71u LafU106Ld2ejQxUcbm5uGCyRU+9t53MwNjbGQwMAAKgh3dSmNQ0e0wHm1Ko4uZXc1tbWGCio3PHx cVAlTf0d/V0AeIqq/+gSV0geR72/gaopJ+OW4n8t/9ilxJBeKmMNZDkZpNulSIuqAWjjpf3S/66a m+Rrel+7nZ0d6+edmZlh4CZAvemccXF4eFjpv1dzkPZ8hDkJAGIJAGLJ53QwkSQfHtJtz5QOQSjp 5+5RqdoVsQRV0hjU7eyQPVZK8INYgteoaoszF3hYElotMUEsqVLIpcXX2il3dfoHkQ4tgNyB1n7t 7+/zABPy/v37z37/+t91GL/uqdkml3RzT7dzei9+R0dHuZ+MK5rmIM7kBQCIJQBSiiU6mOjM77Se p/Ja/Kanp61xoVLKTTU5OWn9rPrzxBI0bdw+vKRADAexBJ14vDfv7AVSCYhYUjUd0HXGrea+LyHZ jScp+adTPm6g1GnhGHpBIewLtQ7J7pAFxeLiYiOfv05gOT9nb28vC6YEuNU56rDpxeINALEEALHk ZW6pSvU3RtzcQ65DQ0ON/DndW+x1+dwyL0nb6upqUAJK1QdVnhgglqBT6sMdEm+0f84+MbGkSjpw 4eQgNR98qSoByW48S7e0QwKlFlDqI4z41TXZ7ZY4a2pJt9nZWcoZ4jPn5+fWRpAmFHUY+yzeABBL ABBLXqYDis7cXwcgETftu3R3d1vj4vT0tHE/p9uqTC2diCWo+ncfUlpYVTmqLr8P5iVoptC2tOwV E0uqtrCwYI1ZHe54DsluvMhNprVf8/PzPLwE1DXZLW5576Z9uevknZL0zsknFk3xm5ubs8b90tIS Ey4ALN4AoAGxxE1svnbzAXFYXl62yyM3bd3rttnb2dkhlqAyNzc391X13H1UtePTxQ2AWIIQ2vN1 D8C154v0gSeWVElVot2e889d3CLZjVcX1DoVG5Lw3tra4gFGrs7Jbi1wY+5rp7KEMW9qIGxi6x6A uLy8ZMIFgMUbADQklriJzZduPiAOOtDg3CBt2iFod91bp9ZdzEvSo7E3OjoatIdal0MaYF6C5lJ7 k5CqEmqVQ/sEYkmVVCnaGbPP5aBIduNV6o/U09MTdDJIJXURrzonu0NOgDfpFK17c72J5ergcXuC TU9PM+ECwOINABoUS3RjULf/mtayBsVSz81Yq5o1uWIb8xLW5J2+FhcXeXggliAXbusPLkkRS+og r0uLJLvR8Ych9GQQi+t41TnZLVroxvjFfnZ21sieZSiOqnC4h5Lq9L3P4g0AsQQAsaQzOrDozPm0 6Ym0xmyTbj+/RIfR3T2oOpXuZ16Sliw3KrWeB4glyEtoW1oqTBBLqqJ5qdsCRNV/HiPZjY65iUNO BsWv7sluHbTQbQanGoEqGdSd25eZDa747e3t2QtqJlwAWLwBQPNiyf7+vjXv04HIJrVrQhjN72Or /OUe7BgfHyeWoBI6ZBHSK1dtyNSrFCCWIE8qSe7OC/RS9SAqgxJLquJWR1HbkMdIdqPQxQb9u+NW 92S3LCwsWGNVffDqTP3VnNKFTUngo9zYvLGxwYQLAIs3AGhoLOnv7+emDj6j+b0zJnTrq87cXuR6 6WYtsQRl061st9do+3VwcMADBLEEhVBrWR2oceOSbteqbQ6IJWVTzsMds49zHiS7YQk9GUT/7jg1 IdmtU7LOWNVp3DqXkHJPOVFZIX7uRlAdezeyeANALAFALOnc5uamtSZQ32PETXs1TlUzHaDWpmJd qYexM8aVbKxbBQPmJWlwx2r7pYsZALEEdZovtl+6UANiSRXm5+czXVok2Q3bycmJdbP04QKb8mlx aUKyW9xTtnWtRKDPT19fX2P7MqMei+ulpSUmXABYvAFAg2OJm9hsStlqZONWNVOrurque93xvb29 TSxB6Q4PD4P6dGt/lD7dIJagDLoEFZLwfqofMoglRdOlRed7VZcWtS5qI9mNIEoGhgRKJWUQj6Yk u1W2zxmng4ODtTyYoYlG00+3I18hfel1E5wJFwAWbwDQ7FiiA4zO2mBqaopfbmJj97WXDlLXcb2o BKLbl76OiUPmJXEL7dOt8UqrORBLUBYlAt32N3qpnDRVeoklVZiYmAi+tEiyG8HcsgLtlxYuiENT kt1awKvnSJP7fWUN9kjjM/jaa2xsjAkXABZvABBBLFGyxLn5oD9LD8b4uRva+/v7tfsZtGZxfga1 +iKWoGzv3r0LavF4fHzMwwOxBKVSdZ/QKhQPb82CWFIG99Djw0uLJLsRTIMopH+3biFeXl7yACPQ lGS3uL2ux8fHa/XvVz81napzPmeUxYqfu5lV1zJELN4AEEsAEEt8bmnKx33tEP8avWnr3rOzM2tD vs69x5mX8DkjBoNYgrrY2NigSi+xpBGxRPkMVUEJaeNKshuZ6GRQSP/u0dFRyitHOMGvc7LbTRbr VaebD+qn5vzb5+bmGKCR0y2MGMoUsngDQCwBQCwJX48780FVu2IdHjd33Vu3Nkezs7PWmFbFQWIJ yqQDGSH7oKpYQPwFsQRVCqnSq3kCVXqJJWVzLy1OT0/f/z2S3cjM7Yfcfq2srPDwGq5Jye6QL/W6 lEPTgkiJSufffnJywgCNnFs2rc6fTxZvAIglAIglYVRi0pkT7u3t8UuOnLvurcutLR02d5OIdS4J zbwkPqG9b/V3vvnmGx4giCWolPaXh4eHg6r01rWKCuKMJSGXFi8uLu669EPpxZcuslhYWAg6GaQT kWiur7/++j6B1n7pf9eZgp5TEk0lM+pQClwbUs5na2hoiBPDkVPsdCemdf6e17+tPR9hTgKAWAKA WNI5t5yuNjkRt/Pzc2vdq7VCHXpyrq+vB/doJJagDG7riPbeJ5cRQCxBXai1rJtEpDoFsaQKqlrr Ht7s4teMPCghGHK6UT2/67CoQjomJiasMbq9vV35v9m9wVuHfzOKpV5fzphotVo8NAAAgAhpPa1k pTM31EYn4qZe3E1aQ2oD3d1T2tra4heN0mxubtKnG0AU3LaI7Zf6fgNlcS8tdnd3k+xGvgMw5GQQ vYVRJvUZadIt6ZBT+ZzyjJsOF91/gRvjuE59+AAAAJCvpaUla26ovsiIm9tuTuXwq+RuvNelChvS oH0ZbkICiElo/27FQ6As7uFNkt2odEHFTVSUTQtiLYyd8Xl0dNSYyYdaCiBu7olyVTMAAABAvHSw 0Tkgqz/LYci4hdyUrrLUsruZubKywi8ZpdAekqpSuvucSo5fX1/zAAHUNrbpgpcb29RChCq9KMvB wQHJblRramoqaBJIKTWUZXV11RqfWnhXIaQkoSosIG7uQrvKwxoAAAAox/T0tDVHXFtb46FFTr9j Z0yoH3EVtBfkHNZ48+YN1cxQGnf/qP1SVUEAqLOzs7OgqhW6mAWUxTq8yeNC3m5vb+/6+vrsQDk8 PEx5H5Q2Rt0v8yrKtOzu7lr/RvX2RtzcMvw6cUlcBQAAiN+HDx/sMtDczImbEsJOEllr5CqSyK1W izL8qKXT01PrM0QiCEDTvH//PuhAj6r7AmVQr3iS3WjkhHB5eZmHh1KoV3zdFyvqm+b8G9XnDHFz y/up5DkAAADS4FYA2tra4qFFzq28p03vMqmMqnsQnWpmKIMOA7mtAPTS3+EgEYCY5wpU6UXZ38cd zxV5XCjK4uJi0Mmg4+NjHh4KpwWyMy5VKk03wsuiUjLOgRFVU+AGb9xUXcAZEyqBT3k/AACAdLhl q6kMFT+1NHITdWWuK7e3txmzqKWFhYWg5E8VVQEBIAslE1Xxx415uqSlQ2tAbb6TeVQoMlC6J8v1 6u3tJUGDUmihXNe+duqX5vzb1tfX+YXyxf7Za2lpiYcGAACQkKa0a0K51NrIGRNKkJdlaGiIamao HbWUC6lWSWU1AE3lHo6jSi/KpCoCHX0v86hQJN1O1Y1YN1BOT0/z8FDKAsYZl2XdntZhD93Kreut c5TPHROaAFBOCAAAID3adKS3LB5y+3FOTk6W8u9SVT/3YgTVzFC3tXf7pQsLANBkIVV6tf+o/A9Q tI5ae/KYUDSdbAw5GaREJFAkLZTdHkyHh4e124yYmJjglxk5tySl+u0AAAAgPVdXV9aNRN0Ep7Ja 3G5ubqwb/2WNCSXVnTXOysoKv0zUbly2L0YQRwE0nUqSDw8P2zFQf4dy5iiacjIku1ELbrlovbq7 u++ur695eCiUm0Qs45S7W/5/b2+PX2Tk1AfHGRO6JQEAAIA0uS2RymzXhGrMzs5aY2JjY6PQf0/H 5Sg5lIEShV7WOTg44OEBiIIOTYZUt2i1Wjw8FO7VnAmPCGXQSWIlr91AqSQ5ZapQ9Nh0TrlrQV7k IYyOTilVUFod1Tk5ObHGhBLjAAAASJfKSVIeGg99+PDBGhPq813kmNCmuPPvWVhY4JeIQinB4+wN 0QoCQKy2t7eDDv5w8QZFe7UaLo8IZdnf37dO7nJrFWVxT7mrD15RVJKcUm54SCXJaQEBAAAAh1sZ iJuJ8XNbeB0dHdXm33J+fs4vEIXRwY7R0VF7v3JoaIjSvQCi1FF/5Eevnp6eu9vbWx4eCqNLi2/e vHlpHH77/+iUJ1A0N6nYDpQayKifx6dp9L+bSDcfnIMYqlLw8ePH3P8dbik3BXc+G3Fzey5qTBQx Nov2+KYJcxIAxBIAxJJsdADSWXer9DnitrW1VYsWXroI4fw7xsbGiCUo1OrqatAtRlVhA4gliJGS 1srJuHGR+SSxpGjT09Mku9HsQKnTRJRVq59Ykt3i9pVXL6e86ZY2Ewg8tLi4aI2Jubk5JlwAWLwR SwAQS+7Xz2p55LRr0kFLxEuHYp0+nBoTOpBd9dpbrb6IJSiKEtav3BIrveIfQCxBHbitNsuoDANi ySvtPgmUKP+DFVLOXKeQUS8xJbvdmw/Dw8O5/xsGBgY4RYzvfPPNN9ZmlF4XFxdMuACweCOWACCW 3FtfX7fmkktLSwyAyOnAdJVj4vT0tFa9w4kl0N6Ouz+pv8OFHBBLkIJXbtE++ert7aUSKbGkUC+0 HiFQonxra2t2oHz79m1jEzmxiinZ7d58yDuxqFNvznurBx/i5m5OqgIGEy4ALN6IJQCIJW2qrObc WNRBSx24RLzU+9pZY+Q9JtzWdk2+Pcu8JL41d/szQRUMEEuQCs0BlLx2Y2VRrVBALJHHOSmS3aiU EosvnMB4McHH6cn6BpYmJ7tDFjrz8/O5vbcSlc576yY64uYevmhymSAWbwCIJQCIJcVw1xlUVIuf e5M1rzGhDXNdYkiltD7zknpTiX5nPLZfGxsbPDwQS5AU7TeGVOnd3t7m4RFLCvFCNVQCJaqhRYtb olevnZ0dHl5NxJbsdstG65aEbkvkschyJg36N3769IkBGDG3vJ9K4Df5IBCLNwDEEgDEkmK4FaSa XDYandGeijMmxsbGcnlft8KfSqcSS1CE0As4+iwQH0EsQYrU1sSNmd3d3ZQzJ5YUptVqkexGvbh9 ktuJPiUHUb3Ykt2i29rOeFxdXc38nouLi9Z7qs8a4uaW99vc3GTCBYDFG7EEALHkSUpgO3PLw8ND BkLElKzTBrQzJrLesNZhbbcM6snJCbEEhSBpA2IJ4M8dQg4JNbnlIrGk3nRp8YmqqARKVGtiYsIO lO/eveM0ZQ3EmOx+HPhfeymoZhmLWvT39PRY76lbv4iXFtBOb0Utuj9+/MiECwCLN2IJAGLJk1RG soqbvKivlZUVa0zo9kyZY1Ab6sQSFEH7KSHleDkEBGIJUndxcWHtV1LOnFhStOvr67upqamH3+sE SlRLpzDcZB99cuohxmS3uDcfsvTPTnHRj5ctLy9bY0J/ngkXABBLABBLnqMDtm4LsSb3SsbrtDno JPyyHrDVhYXU2tcxL6mnkJuJVNcDsQT4ltuSpD2HUP4HxJKiqAr01tYWyW7Ug5vw0+vt27eUM69Y rMludzyOjIyUttCiZ33ctBHplhQ8OztjwgUAxBIAxJIXua2TtJmJuLlV9kJbJ2nfxnkflTuPoZIf 85L6ebyH1clLl3MoXw5iCfA9VQByY6lu34JYUjSS3WjsQoty5vVbKMSS7A4pLX58fGy/j8pnpbjo x/PKPGjBhAsAizcASCeWqPQkaw88pIPUzphQBbSQMaES6M77qMQ6sQR50yHxkPK7BwcHPDwQS4AH VP1HlxDdeLq3t8fDI5YUimQ3akNltNwbjZQzr1asyW5xe5jNzc3Z76FSWCku+vG8oaGh0kroM+EC wOINANKKJSmWksbzQg55Hx0dWe+h0ufOhriSkbe3t8QS5D7W3XZ1lC8HsQR43vr6uh1TdZAylu94 Ykk9kexGrezv71POvEFiTnarTJVz6tftYaY/6/z31U+NCUHcVB3AiX19fX3R3LZh8QaAWAKAWFI8 t4rQ8PAwAyJy7iHvycnJQsecKv4RS5A3t7qAXv39/fSYBbEEeMH4+DiHiIgltUKyG7WjxVNIOXOU L+Zkt8zOzhbWw0wVCZgMIEvsi6mPIos3AMQSAMSS4oXc5D05OWFQRMw95K2Xypd2yr1NqwsQxBLk SeXLdXnA3WcMaVUHEEuQErXICSlnHtN3PbGkXkh2o3ZUzlxlLdxAubW1xcMrWezJbndRNDAw0PFN W3fRr/7eiJd70z+m8n4s3gAQSwAQS8qztLRkrUOmp6cZFJFz22utrq4GfZZSqlzFvKQeNJ7cVmF6 LSws8PBALAE6oItfbozVwUunOiqIJZ0i2Y1aUh9aN1B+8cUX94lylCf2ZLe4fe0ODg5yX/Tr8AeY HD58zc/PM+ECAGIJAGKJTS3AnAO9+rOss+Om2/vOWkQHtztJSqdcuYp5ST2E9JTVoQuSMCCWAJ1z 985j3NckltQDyW7U1tTUlB0o1SsippPAdZdCsvvxz9jJGMx70a8+aoibqgI4Y+L8/JwJFwAQSwAQ S4K4m5LLy8sMjMipP7szJo6Ojl7877mHKlQGNbb+yMxLqqUx6JbX1ZilfDmIJUDx8ZaxTCwpQpd+ KL1im1Si+dQ7KiRQUs68PF9//fV9Mrj90v+OjWKjqgY4Y1A9S56jWxHOol/lqvVZQLwODw+t8TU2 Nhbl56w9H2FOAoBYAoBYUixVo3Lmn93d3Rwqj9z29rY1JnSA+yW6pe389xYXF4klyJXWze5+oto8 AMQSwBdSzry/v59KGsSSXHXxa0ZMCy7KmaMIWnjnVYpF/c2c/5b6p4FF+MOX2jwAAAAAWbiVhV67 yYtmu729vT9o7dyA1U2u52gDO68D44ArZC+R8uUAEE6HIkdHR+3Y22q1eHjIDclu1J7KQruBcmJi ggeH3FxdXeVWgk0LKGcsq38a4uWW99NhHk7xAgAAICv3Bs5rN3nRfLOzs7ncxnYrB2hzHMiLDm70 9PRQThcASqb985D2EWdnZzw85IJkN2pPt7TdMtJ6aYEF5MXts/1U/3J30a9eeoibWzUgxvJ+AAAA KJ/bNuy1m7xovtPTU7u8/adPn37w33ErV+3t7fHwkZupqSl7/1AHPQAA2a2vr9sxeHh4mHY5yAXJ bjTCxsaGHSh7e3spQYTcqGxf1tPp7qKfAxtxU3xyD/KwwQgAAIC8qP0SBy/xkDacs7RYOj8/typX 0Q8eeTo8PAwqX071NADIh77TBwcH7Vis3A+QFcluNIZuubqBcmFhgQeH3Lh9xx6WYVEPMmfRr7Jb HNaI29bWFqUjAQAAUBm3pc5L7ZoQh52dnUyHvOfm5qy/v7KywkNHLlQV0m0b99SBDQBANqoU48wv 220bFceBLEh2ozHcZGH7dXx8zMNDLrQQDy2F5f5dFv3xGxgYsMaEqgsAAAAAeZqZmcncrgnx0I0s 3bZ2xoT2akQHIZzKVW/evLnvrwzkYWJiwt4v5EA5ABRjaWnJjsnT09M8OGRCshuN0mq17ECp0hmU xUIe1NdOC3Jn8a6/oz5m7oYB5arjpkM4znhQVQHiGAAAAPLmlv1lXho/96B2u7y9236OPsnIi/q+ u3uF3CIEgOJoL9ytkEq1DWRFshuNC5TubUi91tbWeHjIhU6ZuWNvc3OT08X4jDZ2nDGxvr7OQwMA AEAh3DW2EuSIlxKAbt9tteByN7U/fPjAw0ZmGnu9vb32PiFVKgCgWCEHkTSnoGUOQpHsRuOE9H3Q DdurqyseHjLTgty9+fDnf/7n1t/Z39/nQUdMpfpCKgQAAAAARdABXQ7n4iG3vP3f/d3fZer1DYRa Xl62kykqeU6FCgAonntpTK/5+XkeHIKQ7EYjhfR9GB8f58EhFyHVBSgLiLbV1VUmeQAAAKgNt12T Xufn5zy4iLltl9y2XZQpRR7UL96NXW/fvqVtHACURBd+enp67P1xXXYEXCS70UihfR92dnZ4eMjM 7UXmvJQIRbx0kMEtsaYFPAAAAFAkt82ODqAjbiGloTvtlcwBb+RhbGzMHn+0CAOAcoWUMx8aGmKu ABvJbiQVKHXaWCeKgCzUE8o9PdzJS+X51R8N8dKBG3dyBwAAABRNN2iceapu6bAJGbeVlZVCkt2L i4s8XGS2ublpj73h4eH7yzMAgHKFlDPXZTPAQbIbyQXKubk5Hhwy0zjKe9GvvmiIm3rTUY0CAAAA dfTu3Ttrrrq1tcVDi1hIeftODnhTQhpZ6ZKAypFTFhcAmkGXD1XZhbYTKFJXe/B8+PCBp4FkJriM 93y8f//+s+eq/52Ks7Oz3JPdLLzidnJyYo2Hvr6+ZG7LKCYTowEQSwAQS6rl3pTUQU7ELeSCwUuv qakpYgkqGZfz8/M8OBBLgAqpjYQbu3UQk0pCxJJOkexGcgtyvQYHByldlIOUk93i3nxgoyhtbjWA lHqJsXgDQCwBQCyp3jfffGPfutEhYMTLPbDLxQNiSdnPtZOX+s+rHR1ALAGq5Va8pOolscRBshtR GBsbswOl+k8hm9ST3fv7+7kt+re3txlQEdPhmu7ubqtUjzYbmXABALEEALGkTO4BzdnZWQZN5EZG RnJZ8yrhmNLtLOYl+dP40eUVd+wdHh7y8EAsAWpAZcndKr3aT1VrFRBLXkOyG1G4urqyA6V6T+nv IVzqyW5xEpgvjUX1LkG8dJiBTUMWbwCIJQCIJXV3fn5+31eZtQzadKMqj2T32toasQSZhJTATal0 PoglQBNoPuDG8oWFBR4cseRVJLsRjeXlZTtQTk5O8uAyINl9d/9lm3XRPzMzw2CK3NDQkDUmjo6O mHABALEEALGkEuPj41RNw3dUpaqnpyfTmje1ylXEkvxxGxDMS4gliGdeoWovTjzXQUwdyASx5CUk uxGN0HJGBwcHPLxAJLv9mw9PvdQHDelMJl57KY6lVN6PxRsAYgkAYkm9qOSvM38dGBhg4EROBxqy rHkXFxeJJcxLMgnp87q5ucmDA7EEqKG9vT07pg8PDye3X0os8ZDsRlROT0/txGNfXx+BMhDJ7m+5 Nx8evtT/DHFTBQkW5Ey4ABBLABBLmkQJbGcOe3x8zOCJmG7VZkl2X1xcEEuYlwRz24K1D+F8/PiR hwdiCVBTajNBSxRiSZ5IdiM6rVbLDpSUXQtDsvtbKjkduujf3d1lIEXs6urKOoCjMmspLshZvAEg lgAgltR7rUdrJuhGVciaV4fDiSXMS0KFltHneYNYAtSb9kzd9hT689fX1zw8YsmTSHYjOuoD9cUX X1iB8s2bN0meNM57AyTVZLe4Nx/aiU0t3BAv9/BNqpuELN4AEEsAEEvqRQcwnXW1Dnhq0xLx2tnZ CUp263A4sYR5SajV1VV7zC0sLPDgQCwBGmBjYyPoEB1VeoklTyHZjSipDLAbKN+9e8eDM5Hszvbl rEQo4uVuEKZc/pHFGwBiCQBiSf3Mz89bc9mlpSUGUMS0sfxHf/RH1pjQeijVDWliSXY6QKPLKc6Y 0y1wXYIBiCVAM+YWIRfItra2eHjEkh8g2Y1ohZTYoqS0h2T39/73f//37rd+67es8fY///M/DKKI uX3FUu7fzuINALEEALGk/s+CljzQmsUZEz/96U/5/BBLgun2nruvd3BwwIMDsQRoEFWAcVpAtuec HGwiljxGshvROjs7s0+A9vb2sjg3kOz+3tramr0Im5ubYxBFbGJiwhoPSo4z4WJOAoBYAoBYUifu bRtu2sRLeyV/+Id/aI2H3//930+2dRexJJu9vT36wwPEEiRCe+RuzF9eXubBEUs+Q7IbUVMZNUpL F4dk97dUcqWvr88ea2/fvuUUWqRUbs05lZh6/3YWbwCIJQCIJfWk5LWzxhkaGqKPYqRC2sXppaQl sYRY4ri9vb0vR+6MM112ub6+5uGBWAI0kPbHQ+L+5eUlD49Y8h2S3Yg+UCqJ5ARKJajOz895eB0g 2f2tkBPH3HyIm3vQJvXTiCzeABBLABBL6kkHMt01NfE3TiE9NfUaHR0llvC5sMzPz9vjbHFxkQcH YgnQYOvr61T0IJZkQrIb0dvZ2bED5djYGA+uAyS7v/Xu3bvgZPfg4CA3HyLjbgjqgE3qJ9BZvAEg lgAgltSXe5CTdk3xubi4CF7z6qU2c8QSYkkndEvP7d3a39+fdKU0EEuAGGh/XBWC3DnG7u4uD49Y co9kN5KgUz4EyvyR7L67T1K6C7HHr6OjIwZTRNzyfqnedGDxBoBYAoBYEueaJ/UWPTHSrdksa97Z 2VliCbGkIxMTE/b44tmCWALE4eTkxN5n7+3tvfv48SMPj1hCshtp0MlQ9Ud2AyUL9JeR7A7rC//4 NTk5yWCKiG7rO7//7e1tJlws3gAQSwAQS2ptenqadk2J0gbyF198kWnNq43rm5sbYgleFNIiTslx gFgCxCNkr311dZUHRyy569IPpZd6GwMxa7VadqBMvY/ua77++uv7BHf7pf/Noj9s4Z96GetYJw6v vXp6ejhU8xuag7TnI8xJABBLABBL6uf4+Nia56oMJeKwsbGRec2r18rKCrEEz9L+ii6dOGNKl1pU Yh8glgBpfx9ob/3q6oqHl3gs6eLXjJQ+0EosESiRF7dc9Usv/bfQfLql/3/t3S9MZFv29vFO5gom adGCSRBkgkAgEAiSQSAQCASZlEAg+GUQCASZQSAQTBAkg0AgECVIBoFAlEAgStQkLRAIBAKBQHAT BALRAtGy3/fh3p7pywWqnlPnz977fD9JJXMnNFV1TrHq7LP2WosNNQAAAEjR2NgYrYU575kfam9P m1G8RWtjNlAAAOT4+Nj+TtAYW839Rn2R7EatqF0wLaaRl8nJydyS3Wp9zRdy3DQuwZkrQ0U/AAAA YqLEEmvpemm327mteWlvj/fW0u7owZGRESpcASBh09PT9nXG6ekpB67GSHajdrTLxw2UWuABP7q6 urISm708Op0OBzZiu7u71vnW3EMAAAAgFup65qyBBgYG2NwZOXdWe7fH7OwsBxW/43ZII6EBAPW4 7tT4w/vLAAA660lEQVS1JMVk6BXJbtTO9fW1naQkUOKl5eXlXBf9VD7Eb3R01Drfl5eXHDQAAABE ZWFhgTbDNfHw8GBX27IOgitL94ClpSUOHADUwObmpv0dcXBwwIGrKZLdIFD2+Njb2+PA4ZmqE/Ku 6v7+YEZ8nM7OzqzzrFY8AAAAQGzOz8+t615tCGXjeJzczlW9PlZWVji4ePb169fnduTO50f3YtT2 HACQvqenJ/t7Qhv1tGEP9UOyG7UNlMPDw1agVNsMAiUky2aJXh9bW1sc4AipHZ9zno+OjjhoAAAA iNLU1JR17dtqtThokVEScmhoqJA1L/dW8J2KStzPj+7HAADq4+TkxP6uWFtb48DVEMlu1Nbh4aEd KNW6GnDbVTuPwcHB5xsLiIc7GuHTp0/PG24AAACAGB0fH1trnJmZGQ5aZNwby3/605+sn282mxzk mnt8fHy+/+F8blTdx1oaAOpH15JuF5CrqysOXM2Q7EatTU5O2slItW1DfXU6HXve+1/+8heqfhO2 urrK3EIAAADURpaq35ubGw5cRNybym73s7GxMdrb15zmbrv34zQ+DABQP7qOVHty5ztjYmKCA1cz JLtRaxcXF5kCJYuy+pqbm7M+L+og4FY+aBMG4vDly5fnSm1nZ6FmvgMAAAAx29jYoPVwonRDOctc dt0rIXGJXuhenNMdjQ4RAACN/nQ3SVFQVi8ku1F7WeYvK4GJ+rm9vbUWZGrJpRZbWvi7rc+1+EP4 dnd3rfPaaDQ4aAAAAIje5eWlPa6J9sNxcDcyaE0kuqHs/DttJEc9TU1N2ffhuEcCAPWmzkLDw8PW d4d+nuvP+iDZjdpTZaY7J0g/r/lCYNHfa/WCu/tscXGRAx4BzQxzzmur1eKgAQAAIAluq+uDgwMO WuB0n8PpfqfN4NoULrS3Ry/cznd6rK+vc+AAAPbGOroL1QvJbuD/06LbDZSa04t6caqztei/u7v7 77/V/3aqwvWzbKgI2+fPn+1NMroBBAAAAKRAbaid6+Hx8XFGggVuZ2fHOqeau/wjJSWdf7+yssJB rxEVm7gbxik2AQD8aHp62voeGRgY+M09eqSLZDfwq9nZWStQvkxmIm2np6fW52NhYeF3v0PV2lQ+ pGN5edk6n6ruBwAAAFLitpNst9sctEBpI4KbiNQ6+UfuJm9VgrMBoj4YIwgA6Fen07G/S+bn5zlw NfDh+wlXhRpQZ9fX19aiTA8lu+psf3//N8dD/50qdzOEWnP1+2WsSnIW/mHSTRztDHQ2x9zf33Pg 3vCySp5rEgDEEgDEkji445oajQYHLVAnJyf2HMzXOlfpHDPqiVjyktrdu/fcNNubeyLguoRYAryk 5LWb8K77hss6xBKS3cAP1JrcDZSXl5e1PV51SXa7GyG06H9tQab/z2mFzhdxuPpt7wcWbwCIJQCI JSl4eHiwxzV9n/GMsLg3jnd3d3v6G+r2UDtSYkn65ubm7PttV1dX/GGC6xJiCfA7Kij6+PGj9Z0y MTFR6w1UJLuBmtEcoE+fPtkLs7oGyrokuzVHzPlMbG9v93zMuj1UUY6wZGnvd35+zoFj8QaAWAKA WJIkd1zTW0lSVHsvxLlprC5X2ujwFt1Qdj4TFxcXxJIaxdVeHoorAIglwFv29vbs75Zms0ksIdkN 1IdbsVnnQFmHZLcW8E67av2sbhS85cuXL3brrpubG/4wA6Jqe7e9H63XuOACQCwBQCxJlTZ2OtfH 4+PjXB8HRhsQ8uxcdXBwUPtOWMSSX+hvXX/zzudBGy8YAwYQS4Bu3y9uB9WhoaHne/PEEpLdQC08 PT09J6ecQDk4OFjLQFmHZLe7S6yXOe5u5cP6+jp/mAFx269RucIFFwBiCQBiSercSt5Op8NBC0SW zlXdKrGzbBp/r1KcWBKvo6Mju6BEmyUAEEuAIr5j1tbWiCUku4H6OD4+tgPlxsZG7Y5THZLdU1NT uc+U0o0B53eqtT6VD2Fw57d3q/QHizcAxBIAxJIUuDcbaVEcjlarZZ07rZF74W7y3traIpYkRmth VdHR+QEglgBFce/d675uHbuokuwGakyzuJ1AWcekVurJbrcdnz4zvZqcnKTyIUKqsnfOm+a9gwsu AMQSAMSS1KlDmlPJqxuNd3d3HLgAzMzMFNK5yt3krY55+hwRS9KhohC3kIR7HwCxBHDoesMdGaqu ncSS9GIJyW7gDdrh4wbKXlpYpyT1ZHej0bDO/8nJSc+/2+0eMD8/zx9lxXTjRVX2zFvnggsAsQQA sQS/t7CwUOtK3hi5nav0s84mf7eI4PDwkFiSCLWl1+xt7nsAxBKgaKurq/bmqna7TSxJDMlu4B1L S0t2oOw2uyolKSe7b29vrUW/Zpw5rbb0s9q57ny2qHyo1unpaWGV/izeWLwBIJYAIJbEzu2MpfXQ 169fOXAVUicq55zpHkmRa6jZ2VliSSKy3E/rZSwcwHUJ1yXAS/f39/YGK3VdJZakhWQ38A5VZTqt 2L7Pr6rLfKGUk91uu2r9vMtt6VXHufAh0S7zoir9WbyxeANALAFALEnBxMREbSt5Y5Olc9Xl5aX1 HNrM4D6HNp4TS+KmpLXbKVFVeQCIJUBWGrPibrI6OzsjliSEZDfQxfb2th0o65LkSjXZXVa7ardV fmozzGLiVvoPDw/XZtMLF1wAiCUAiCX47ujoyFpHKTmOMNbzRXWuUrv6OiY96xxLVKHvnHNV46nt OQBiCZCV7sOq86rz/TM2NlabLkMkuwE8Bzw3UCrRVYekZKrJbnfR30+rNbdauNls8kdZAbcKX5tk wAUXAGIJAGJJHdfP7rgmt1oY+XDnaR8fH2d6Ho3jcjYOK/H55csXYkmk9DlxC0Z2dnb4gwSIJUDf Wq2W/R2UUqfauscSkt1AD9RajYv130sx2a1dYKOjo9a5brfbpX0Jj4+PUzFcsrIq/Vm8sXgDQCwB QCxJgVvJu7m5yUErmdtlrN/OVY1Gw/pM7O3tEUsiXTu7xSLaHJPC5gaAWAKEQSNm3e4i2phHLImT rk9PT0+fOwOR7AZ6/KNRktEJlEqOPT4+Jn1cUkx2a1ZHmcnnLC1WOp0Of5Qlcje76KIKXHABIJYA IJbUlVvJy7im8v16Q7C0zlUa9eY8n9bIsW/yrmMsyTIGUKMPABBLgLycn5/b30WLi4vEkghdX18/ j0T64X0RKIFeKMHoBspUZk29JcVk98rKinWODw4OSl8Q1uELOCSa3+KcH93IARdcAIglAIgldbaw sGBdQ2uDKcrhdq7SxoV+N/Jn6aAW+7qqbrFEM7dVHeduFKdzHUAsAfK2tLRk53EuLi6IJRG5v79/ bXQSgRLoldt6S4tC7TBJVWrJbi3OBgYGSp8lVtXzwr8Q6KUqRXMKweINALEEALGE49j7dbSqMkh6 laPZbFrnZm5urpLn1UxxYkk83G4BdUgsAMQSoBrqMuRuwJqdnSWWROSNgkUCJdArd65VngvDEKWW 7K6ywlq/i8qH8LgbXDSfEFxwASCWACCW1J0S169UW7z74FiXwx3RlleFtTYFu5+Jy8tLYkkEbm9v 7aQCHesAYglQpM3NTXsTVsp/XynFEhUBvtqlSG9KD6oEgd6sr6/bgVJzoFP0888/Pye4vz/037HK svDOcxeyfleZs8LRndr7OZtb9LNqoYJsFynfr0e4JgFALAFALEmDe5NRrc9RLCWPnXMyNDSUa+cq d4P52toasSQC7tgCrZ2VIAdALAGK/Ntx7/Wn3GkopVjyZrcgPvaAR7OqtOBzAqVm/tLaOGyqlK66 pZq+UJ3XoDnyqOCL842H5sEAAAAA+IU2grqbR9V2EsVxO4opOV3lZ0I3qbUJGeHSBgq3A6KKSAAA KNrBwYFdtEg31fAp10ayG6gwUMbe4ru2QbLgVm4/2t3dpUV+QNz2fufn5xw0AAAA4AduclXV4CiG ksYDAwM9nwv97MPDQ+6vw60C5qZz2NxN+2o7qiISAACKpirt0dFRu6sNG+3C9bIdO8luoE+q0h4Z GbECpXYk02omwiD5xuKsiJYm7i53Pah8COMzMTU1xUEDAAAA+ryu1rqZrmjF0AZ851wsLy8H8Zlg hFe4Wq2WXQiiTf4AAJTl9PTU/q7a2triwAXq3U2THB4gm6OjIztQsks9TG61QZEtt9QKu8q2cvhF o9GwzoO6PQAAAAD4Pbfys91uc9BypmSxu2Ff7amL4nZW4zMR5mfKrZbTeadaDgBQNrerjLrbqCgN YVHHoXcLBTlEQHaa2+wESmaQhef29taeI6d/UxS1wnZbq1D5kK8sswW5AAIAAABe12w2rTWONiMj X25VkzYoFMkdDafNyAiL2ymATQsAgKrc3NzY3VSL6nCD7FT09+554xAB2bmJST1WVlY4cAFZXV0N 7vypJTYLxuq4s9O5GQcAAAC8zZ0VzSbx/IXWuUoj3jQejA3GcXLPnx4zMzMcOABAZdbW1uw8zvX1 NQcuECr2U9EfyW6gQG4bDC3StJsIYQRJd4FWxrk7OTlh0VgRtWIbHh62jv/FxQUHDgAAAHiHe4OR WYn50Y1ap5pJa2QlM4umiilGeMVJf59uwqDItvgAAHTz+Pho5wHm5uY4cIHY29vrfs44TEB/tOOc Ha1xclunlfUFp8oH9zNF5UM+Wq2WddwnJyc5aAAAAEAXV1dX1nX24OAg45pysrm5aR37jY2NUl6X kp/O69KmZG1ORrVUAOB0aqAbGgAgFD0lTF88zs7OOHAV66mqm2Q3kI+dnR07UKoFOqqlOWTOOet0 OqW9Nt1gcF6bKiXQv/n5eeu4Hx0dcdAAAACAHrjjmrjW7p9uDmrjQGjdzL4bGxvjM5H4mlldBW5v bzlwAIAgrovcAjMVOrHZrlo9d8HlUAH5BEq39bEW+gTK6mSpLCjzfLm73LW7ic9Tf9z2flSbAAAA AL1rNpvWGkdzplHuMS+7C93h4aH1+sbHx1n3Vujz58/WmlkPdRYAACAU+/v7dtHi6ekpB65CPW+0 41AB+dAOYzdQsiu5Ou58sCoWaNo55rzG4+NjTmwfVldXWbQDAAAABdEcaKeaRq2SHx4eOHAlrilV OVOmLJXn7XabE1sBbTJwu+N9/PixlPnvAAA432duZxkVOVLwVA11h+l5ox2HC6huITk6OkqgrIBu mDgzphRQq5iJ7W6gmJ6e5uT2cZPFbWNTZns/AAAAIAXu/GiNDEM2WbqFVXF/Ynt723qdqu5B+bIU eOjcAgAQGs3hdr/TVBGO8q2vr/d+njhcQH40h9tt6USgLN/W1pZ1jpaWlip5ndpppg0RzmvVDQ0U v3DXGAIAAAAAHm0idtbMVNJkp3Wss8bROrkK9/f31mdCP6t/g/I8PT3Zo/v08/p3AACESKNbnO81 FUnRraRcbleoD9//h+auAOjfwsKCvQCIdebUyxkXMSTus7RJu7i4qOz17u7uRpGYj52S1yG390ud rkF+PL5ckwAglgAglqRLs7iZk1gsJRmdm4NVJ5DdG85VJebrGkvc2e+smQFiCRA6jUVxv9tiHmkZ YyzRyFbzHBEogTwpMeoGylhbs8WY7HbblFRdwfv4+Gi3XNe/Qe+ur6/t9n7sUOeCCwCxBACxBPkc 424PJcfhOTg4sI7x4uJipa+31WpZr1cb2ENfk6USS1Qw4FZ1a8RfrEUdALEEqI/Z2Vnr++3jx4/R dpeJMZZoZCvJbqBi7k51BUrNkY5NjMlu90sshN3IbreAvb09/ggN1uwP5gZywQWAWAKAWIK+jY2N WRt61f4cvRsfH7fWOFV/zrOM8FK1MbGkeLq/4BZ0EDcBYgkQAxVAuSNpV1ZWiCUlcAtKf92YR6AE 8nZ7e2tV48baBiO2ZLf7BTYyMhLEbmTNgmeedDGytPfT3zdYvAEglgAgliC/tWS3x8bGBgetR51O x+5cFeNnQhsmQq4eTiGWqGucOSuTTgwAsQSIyurqqvU9p3vDyjEQS4q1vLxsj7gh2Q0URItx5w9S yfHYqrtjS3Zr55VzTjQvOxQTExPRzBmPiTv7g4U7F1wAiCUAiCXonzaQOhuRVa1BW+TeuDcHQ9l4 725E1kOJfWJJcdwuaHrc3NzwRwgQS4BoKB/jVnfPz88TSwo+J+5YV3WBItkNFCTLDtjY2mDElOx2 g6QeIc2+Vos257UvLS3xR9gDVcE7x7XdbnPQWLwBIJYAIJYgB7pRGNuIqdBlvTkYirW1NeszocQ+ saQY7oaUWG/+A1yXAHCvP/S4uroilhTk1yrtnh+qzheS3UCB3DZcsbVIjinZvb29HXUF79evX78N Dg4m3SmgbJeXl9biXXPvqCbhggsAsQQAsQT5ODs7s9Zo09PTHLQudnZ2ol73ugnWkNe9sceShYUF +34WVd0AsQSIUZaiRX1PEkvy5+ZAftx4QLIbKJASY6Ojo8m2SY4l2Z0lSIYYE93FphL8eJs7k+Xg 4ICDxuINALEEALEEOXLXyyTT3r//MDIyEn0bcN0TcWc0EkvypVmkblW3Wp4DIJYAsdI4U7e6W4VU xJJ8uZth1bX1O5LdQMEODw/tQBnLvOVYkt3uOZicnIziS6nbQzc6qER+nXb/f/z4sedjqZ/98uUL B47FGwBiCQBiCQpcU6Y2+qtMGrnkHMtQO1edn59b70Mb2zXvm1iSn8XFRfscsF4GiCVAzFQsNzw8 bH3/zczMEEtyNjs7m3nMEcluoGBZqrtjCZSxJLvHxsas4398fBzsMXffS6vV4o/wFe4M9JBnwbF4 AwBiCQBiSazUNtLZhDo0NMSG3jdoI0Aqnavcm83a4E4syYc77ouqboBYAqRCOQG3aPH09JRYkhO3 s8zLQj+S3UAJFPTcQKmWDaGLIdmtIOkcdy2qQ7554iZpY9phViZ300CI7f1YvAEAsQQAsSQF7nih WG4qlsndNBB65yp39niIVeqxxpLp6Wnr2GvGqT5/AIglQAomJias70EVOcawETOGWOJu3FTr+R+R 7AZKoqRjCi3FfhRDsrvfIBkatWfTYtJ5T0r443+UuHaOnxLjVI9wwQWAWAKAWIJiXF1dsaG3T+6c ybW1taDfj5u810Nt3Ikl/XHnZIbc4Q/gugRAFllG0obcLSeWWKKRowMDA9Zxf7nZjmQ3UBLN4XZb QR0dHQX9nkJPdqe2u/07t/Jhe3ubP8AfzM3NWcdP1fRg8QaAWAKAWILiuJvDb25uOGi/yjI6LYYN 0e66VzMeiSX9SbWaDeC6BIBzXaUiROf7UGN2NPObWJKd8hfOMW80Gr/7HSS7gRLNz8/bLbVVyRuq 0JPdbuszLaZjoBs7/cyvqLO7uzvr2KmKPoYNECzeAIBYAoBYEjN3XFPolcllcsemxZKgdNe9etze 3hJLMlKxhVvJ1mq1+AMEiCVActQtxv1ODL1oMeRYoo0Cg4OD1vF+7fWT7AZKpN3T7mLt+Pg42PcT crJbQVK7qpxjfXl5Gc1nSbvWmWvn29raso7b+vo6B43FGwBiCQBiCQqWaleuMridq2JqO+0WDITU 1SymWJKlOwBV3QCxBEiZe+899KLFkGOJ2zp+cnLy1d9Dshso2cLCgr2ACLUNRsjJbrcyQO26Ylqo ubv3dQME357nb9MekQsuAMQSACCWhGdlZSW5+YhFczfUx7ZJ4OXfY0xtRGOKJfpbcivY2FAPEEuA lF1dXdlFi7u7u8SSDNz79W8Vh5LsBkqmtlpuoNzb2wvyvYSc7HaDZOitRl7jtveoe+LWvVHCBgEu uAAQSwAQS4gl5bm4uLCu1zVPse6VpepE5RwzbSiIjTtHWtVBxJLeaXOAqtGcYzwzM0PAAoglQPKW lpas78eQx2GGGku0cdM5xu+Na/2gN6UH7Z+AcAOldieH2Abj559/fk5wf3/ov0PgztUIafe3w618 iGUmeVEajQY71QOla5Dv1yNckwAglgAgltTX9PS0dc3e6XRqe6x0j0A3VVPfAK3qnRg3QcQSS9zW oXqcn58TrABiCZC8+/t7a8xOaCNVYoglbn7jveP7gY8sUE2gHBgYSCJQhsidqbGzsxPl+0y9ZV3e f3POsXpvlxgAAACAYriJzcXFxdoeK3e0lTYSxEhrWPdGMxuXez+22vzvHFvNUQcAoC7cokVds+g+ NLp7fHy0rvGUT9O/eQvJbqAi7q4VAmVvHh4erKRmtyAZOrUPy2OmReo2Nzet46R2gAAAAADKpY5b TvJNo51C7IJWBiUdnTXOyclJbe6fMJKqNyqqcI6r7rVohikAAHWhkbRu0eLa2hoHrgcqQMyzay3J bqAiSsq6u5Pr3oa6F25Sc3l5Oer322q1mK3VhW6YufPNVTUPAAAAoHwbGxvWtXuz2azdMdKNV2eT t9ZDMXeucruasabrTpv+3Tb4sd8/AQCgjGtTJccpWnyfu8FVj8vLy3d/J8luoEJZdtFqUYvXZZlZ FvuuZN2wGB4eTn5OWz/c9n513BAAAAAAhELzgJ3r94mJidodI/em69bWVvTvWdXaznvWMUJ+nyHd uL+7u+PAAQBqR2M/3EIqqrvfp82qeXftIdkNRBYoFxYWOHA5Bcmpqakk3re7aaJuX7buTRFVywMA AACozuTkpHUN//nz59ocG3eTtzbNp1Bd1Ol0rM+EjlFdW9x3o8+D22mQm/YAgDrb29ujaDFH09PT 1vFst9tdfyfJbiDCQMlu2t9ThfPo6GhtZpa9XKg6Ld20qNVGizpw292NjIxE3d4PAAAASMHR0ZG1 tltaWqrNsTk+PraOzezsbDLvfXx83Hrvh4eH/DG9wp2Bro0DGsUHAEBdZRmTyfiP12mTqnMcx8bG evq9JLuBimmnsTufgEDZ/4I/taQm1cuvU7s+57ioSh4AAABAtdwbimqxXJdknDqU1XXt526CqGOL +25UPOHOP9/Z2eHAAQBqT9+HzvdnL3Om60idi51juL+/39PvJdkNBODg4MCu7lbFKrIv+FNLaqqV B3Opf8udZ55Kez8AAAAgBdrk7axxdnd3kz8mNzc3td7krU0QTgt3Pc7Ozvhj6uPvSp3haAcPAMAv 1yFuZ9lGo8GB+4G76c7pUEuyGwiAm5RLrRVZHgv+urfxztLGPfWdZW61v2aFAAAAAAjD+fm5dT2v NXXqI4nW19etY6KxaanZ2NiwjsHi4iJ/TL+6urqyq7rVLQ0AAPyi2Wza1d0XFxccuIzXcbr27RXJ biDiQEkbjF+486ZSbQOvSgbnOKytrSX9uVDy2jkeaokHAAAAIByTk5PWNb06XqVKG7a1cds5Hil2 rlK7erWtdzp43d7e8sf0zW8bqpF7VHUDAPA/qu52ixbr0GG112PnjClyr+FIdgOByFKZOz8/X/vj 5i509Uh1oasbGc4ubX256EsmRTrHHAsAAAAgbm63ppTXyKrS5sbqL9ykbeobvXuRpapbRRkAAOC3 Wq0WRYsZuMWeut5zkOwGIg+Uau1WZ27ri9TnZLjzt3TzKEVutb/TEgUAAABAOdyRXylX8VLl/j+f P3+2506nNsrM5W4QYEM4AABvm5iYsMdnpj5upxu30PP09NT6/SS7gcCMjIxYf/QKrHUNlFlmnWtR nDLNAHGOx9TUVHLHQDcxPn36RLU/AAAAkIDNzU3r2l4/nxpV5TK//LfGx8drP7/c+fy4Vd0HBwcE HwAA3uB2H6p70eLZ2Zl1rJQjc69lP9QlAQTE4vDw0A6Uqgivwv7+/m9eh/475C8V7YSvg7GxsVrP cXNnlzMOoHovKzO4JgFALAFALMF3Nzc3ta9IdTtXbW9vJ/+5ODo6so6JqonK3AAQUiyZnZ0N+lgB 4LoEiJGKyGIZMVN1LHGvRbLkmUh2A4HJMrtb1d1VqDrZ7bZxK/v1VcXdMLG1tZXU+3eT/dpZBhZv AIglAEAsCZduDtZ1XNPj4+NzG26nlXtqG5rfunfidnors1AglFiiGaFuQcXJyQlBB+C6BID59xny fegqY8n19bXVYUYdW7OMnyHZDQRI8wjcQNnpdEp/nVUmu/V+mdH1uoeHB/sL5OnpKYn37n4ulBhn xzqLNwDEEgAgloRN86djqZzJm9u5anl5uTafi52dHevYzM3N1S6WLC4uMioP4LoEQEHcDZlVfc9W GUt0beoco42NjUzPQ7IbCJRbtVxFoKwy2a1FqnN81tfXa/X5aTQatax8WF1dtd63bhyBxRsAYgkA EEvClqWKV1UkKbxvzSx03nedPrNu1bset7e3tYklqup2Z3Wr+AIA1yUAenNxcWF/11YxkraqWKKi vIGBgVI6FJHsBiK5mOnloZlVZaoq2e22vtDPlrWgjfXzo7kZsVPlvqrUnc/F3d0dwYbFGwBiCQAQ SyKwublprXHW1taif89u17c6VuW6G57L+lyEEEvcajNmdQNclwDwLSwsWN+3mvVdl1iyvb1tHZul paXMz0WyGwiYEpAhL0yqSnZrceocF33h1JE7u/rm5ibq9/vy89jtoXZuYPEGgFgCAMSSOLibnlMY ZeV2NCuz21oozs/PrWOk6iJVhKceS7IUUKQ06x7gugRAWa6uruzq7qqvC8p4/q9fv34bGhqyjouO ZVYku4HAA2XI1d1VJLsVJN32dWonUkdu8jf2Vu9ucv/s7Iwgw+INALEEAIglEXE3hMecvFOi3mn7 mEJyPytVSDmfC836Tj2WxDAaDwDXJUAq3Oru6enpUr93q4glJycn1jFRR5p+kOwGAucuUDTP6+np qZTXVkWy+/Dw0P7iqCu1bq9L5UO73aY9G4s3AMQSYgkAYkni3Lbe8/Pz0b5Xd/Oy2nnXlTY1OMdK VUZF3zepMpZoVrdbOFHF/FAAXJcAqdB3b8izu6uIJW5eS3mffpDsBiK7qOnlsbe3V8niu4xkt1u9 q5shdaabO2V+qVSl0WgE+TcCFm8AiCUAiCXIlzZ4O9f+d3d3Ub7Puo2l6oc2Mrufi6LXvlXGErcD QtnVZQC4LgFSpHnToXZVKTuWdDod61gMDg72vRGRZDcQAXdOV1lVq2Unu6ne9alVt/slGxvdvHJ2 zulnHx4eCCws3gAQSwCAWBIhtaB21jhbW1vRfw6LbvuYArcSXq3PU4wl7n0T4hzAdQmAfLhdVssc SVt2LHHzWXlcr5PsBiKg2d0htsEoO9mtBXzqNzWKoKR/ypUPGxsbtPdj8QYAxBIAxJKaeHx8tNbH qhT5+vVrVO/R7VzVbDZr/7lQNdCnT5+s46Z7LanFErdlaMyt/gGuSwCEZnl5OchivTJjiZvLGhgY yKUwjWQ3kGigVMuzogNlmclud+aUAur9/T0fnG/+Dnclj2Ohz7huXoVyQwMs3gAQSwAQS1A8dyN0 WVUzedA61r1BqA0A+PZtc3PT+lyo3WhKscTt7KaHKsEBcF0CIB/X19dBVneXGUtUaOa8f+W98kCy G4iEkr2hBcoyk93uzIsiF62x0Y0P3QBJsfLBbdFWdKs6sHgDQCwBQCxB8dTJzFkHqNo1Ftvb23Su ykhVQc7aV/dYiupsVkUs0XqXWd0A1yUAqrWwsBDc7O6yYkmWTjs3Nze5PDfJbiDhQFl0G4yykt3u TGaqd3/P7QxweHgYxftaXFxMtqKDxRsAEEsAEEvwOq1zh4eHrbXAxcVFFO+LzlXlrhHX1taSiCXM 6ga4LgEQhhBH0pYVSzRax3nfmu2dF5LdQES0y8VdvBSZ3Csr2a3Z2857Vks7/Nbp6am9oyx0KVes s3jjmgQAsQQAsQTv29nZSa4C+uTkxK7MxW+5Sd+PHz9++/LlS/SxxG3tz6xugOsSAMXRZrqQRtKW EUv0+lV86bzvTqeT2/OT7AYi02g0rICh3e5qH1GEMpLdCpIjIyOVBclUpFj5sLu7a70fzW8DizcA xBIAIJakwd38WlRSM0+zs7NBVQHFSjeMneOotWXMsSTLrG6NygPAdQmAYrijVYouWiwjlribNvNu 306yG4jM9fW13QZjb2+vkNdSRrL7+PjYeq/j4+PMnHqDO/tN7d9ClWUTxO3tLR8CFm8AiCUAQCxJ iNuyuqi1cR7c5P3Q0BCdq96gm8XO56KIY1lmLFGFP93wAK5LAIRlZWUlmOruMmLJ5ORkpZsNP+hN 6RH67lYA/+POXy4qAfzzzz8/J7i/P/TfVQdJZjK/zd1Rpk0VuuESohTbsteZrkG+X49wTQKAWAKA WIJeqRtVKpuj3bbs2syM12XpbHZ4eBhlLHl585pZ3QDXJQDCoMIrt2jx4OAgyljiXo8U0XHpAx85 ID5ZqrtjbG+mduRuy3aqut+XSuXD3NxcpTcuAAAAAIRBG1tjH9fkJmd1P+D+/p6T/w6tZetQ7Tw1 NWW9z4WFBT4cAACUxK3uVifTGPMbS0tL1vtcXV3N/TWQ7AYi5VZ3j46ORhco5+fnrfe4vr7OB6OL LJUPobm7u7M2ewwODtLeDwAAAEiUKmCcNY5uxoVGm9Od96C1Mt6naiFVDTnHVYUFMclS1c2sbgAA yuPex46xaEvdZN1rriLGjZLsBmoUKGNq8e2+P/0sM5l7o40Pzufm6uoqqNf/clZ8t8fGxgYnHQAA AEiUkprO2rGIton9UlUxnavyp6oh57iqqCAm7ti32dlZPhQAAJQs9aLFra0t6/01Go1CXgfJbiBi bkvqsbGxaAKlqrRpxVUM3Rhxju3a2lpQr99J1uumlzZOAAAAAEiXbpo5a5zd3d1gXrs2F9O5qhju rMyY1o9u1zZmdQMAUN31yMDAQJJFi9pA+unTpyC6zJDsBgiUwdHC3Q2SIc5dC/lLyGktElLlw9nZ WRA7xQAAAACEw10nhDQPUZuLGd9VHHc8Wmibvd/idgOgQAAAgOq4s7uHh4ej2NzYbDat9zU9PV3Y ayHZDUTObYMxNDQUfKAMKUimym3nptbhMd6oODk54WQDAAAANeCOazo/P6/8NSvhrpuZVc84TFmn 07GOrzbePz09Bf2e2u02s7oBAIiIrt/cudYxFC26I1WKfE8ku4HI3dzcJDW7W4t99yZFq9Xig2DS jZ3YZoW4s/i0sSP0mxQAAAAA8qENus4aZ2lpqfLXfHx8bL1mbf6FTyPdnOO8t7cX9PuZm5uz3o+q wAEAQLVSq+7WeJSQ8gsku4EEuLO7Q0hcvsVtP6egH8sc8tC4bc+0e7xKBwcHtPcDAAAA8KrHx0dr zJc20urfVMmthjk9PeVEZ6AN/6ncM8lS1c2sbgAAqpfaSNqpqSnrvejefpFIdgMJuLq6Sqa6292h HPqO65QW/FVXEbi78e/u7jjJAAAAQI24Y762t7cre61uty02emen4zY4OBjVZu+3uBskqOoGACAc a2trSWzAc6u61cJdXVuLRLIbSMTCwoIVYCYmJoILlNrd5CTttRPq4eGBk5+R2qA4C36dm6rmw7k3 gpjjDgAAANRPTAlkdaJyXuvW1hYnuA86frEnid1OeFR1AwAQliwjaTX2JjRuwWIZHVhJdgOJyFLd rYVSSNy5FdoJhXJvsGxublbyOt1W/SG3eAEAAABQHLcjVBXJQHfjMZ2r+qeN8qoqco75xcVFUO/B rerWjWgAABAWNwcSWtGim4cqq4COZDeQkEajYQVKzVWIdeFZZZVxSq6vr63PzKdPn55vzJTJrfiv 4jUCAAAACMP+/r61xlGXtLI1m82oRkqlwr25XMVn4y1uu1A9Li8vOekAAARGGxjdosVWqxXM61cx XIjXUyS7gYRkWfyEUgHrthRTpS/yoU0PIbdOcWeZrK6uclIBAACAmnp8fLQ3UuvflEkVOjF3ZYtV ltFp9/f3Qbx2d3QdGyQAAAhXrCNpNXdbhWYhdlH6wAwXIC2aK1VWoHy5Y17/ncXT05MdJENrJxYz t6qgzI4A+mwODQ2xez1xLzfqcE0CgFgCgFiCfmgDrLOG2N3dLe21qfWj89pGR0eDal1Zt3smGxsb lceSLGPrWBcDXJcACJe7Aa/f6u68Ysne3p71msfHx0s7piS7gcQvgnp5nJ6eZnquvJLdCtTO69Xi FPnJstmgrN3tJycn1uvSDDOweANALCGWACCW1JubUB4eHi4toby+vm69NrWKRH50/8Md5aUqpipj CVXdANclXJcA6VHn2rKKFvOIJXpuXTOH2iGWZDeQIHenctZK3byS3UpQ0sKtWtqt7pwDtZ0vg7uo D6UtP1i8ASCWACCWoFqqJCljE7hDG43dFuua64h8qVq+6Mr/vGJJlqpu4hbAdQmA8F1fX5dW3Z1H LNF991A3kwrJbqAGF0JFJQnzSHa7r3VsbIwWbgF8uZbxZaXqcec1DQ4Ofvv69Ssnk8UbAGIJsQQA sQT2DbkyOoi5r2lpaYkTWYDDw0PrPGi0lrvWzCuWzM7ORjnTEwDXJQC6W15eLuV7Po9YoryM81q3 t7dLPZYku4FEudXd2vXuBso8kt3uwk2LUhRDFf4htSHZ2dkpZZYaWLwBIJYAALEkPUpOuuOaHh4e glpznZ+fcyIL+my4bTjdSqo8YkmWQoZOp8MJBrguARCJLNXdeVxTuL9DnXad1zgwMJBpDEw/SHYD NbkYKmLx1m+y2w3mavdG5W5xlLx2Pi/T09OFvp6RkRFatbF4AwBiCQBiCTJz52NnaVfdq5ubm1LG jaE37uZqt/I/j1jiFjGU0Z0AANclAPLljvGcn58vPZa41yRVdCci2Q0kzA1CbhuMfpPdbpuO1dVV TmqBND/OrXzQDZsiuLvFaNXG4g0AiCUAiCV4yZ13rA23Ra0rtJ6lq1k4Hh8frfnpelxcXJQWS/TZ dQsYiFcA1yUA0r9e1ePy8rK0WKLncq9J9J7KRrIbSJibMHSru/tJdt/d3dlBvKjEKv7HrXwoqnU4 7e1ZvAEAsQQAsQR5mJubs9YW7XY799fgtlRXErbs1o+sf7s/VHlVVizJMsMTANclAOJUdHV3P7FE 9/+d19ZoNCo5hiS7gcRNTk4WViHbT7J7e3u78PYc8N3e3lZe+eC+Bt004kYQizcAIJYAIJbgNe64 Jm28zZs25xaVVEV27iZ8/azWq0XHEndNrMfR0REnFOC6BECkiq7uzhpLsnTCqSpOkewGEpelurvX nexZk91KTLrtss/PzzmZJam68sHdXb+5uclJY/EGAMQSAMQSvEqbcwcHByvtKjY2NmY9f6fT4cSV xB3/1ut4tX5iiVvVPTo6ylgvgOsSADW7JnGKA7PGErdgcXp6urLjR7IbqAG3urvXQJk12X1wcBBN kKwjJa+d86PkeJ5ULU57exZvAEAsAUAsQV62trasNYY24OZFiWsSl+HSKDfn/AwMDHx7eHgoLJZQ 1Q2A6xKgnrIULfZa3Z0llmgMj7th1BmRmzeS3QCBMnOgzJLs1qJ9eHiYhVvgqko4uzeC8k60g8Ub AGIJAGIJsSQ919fXVgIxz5nZqgR21jjOeDD0T/cotMHAOUfaPFFULKGqGwDXJUB9FVW0mCWWuAWL SoxXeU1CshsgUGYOlFmS3W7ivYiZ0Mj/hkxercSrbqEOFm8AiCUAiCXEkjRpFrez1tCc7X49PT1Z I7zyTLKjd81m0/ps6Jx2O09ZYsn9/b1d1X1ycsIJBLguAZCILEWLd3d3uceSLJsB1fK8SiS7AQJl 5mrdLMnuiYmJqIJkXencO4ts7dzSjZx+6IvZeU42QrB4AwBiCQBiCXqlpKCzFp2amur7OZUwd55T Vb0on9p0Dg0N5ZpkzhJLNjY2rNeg19zvOhwA1yUAwqKRrs71wNraWu6xJMuYl8fHx0qPG8luoEbc 6u5uC2032f0yqOaxWxrFKbvyQdXhVc3RA4s3AMQSACCWpC3LSK1eKmXeMzY2Zj3f1dUVJ6oiOzs7 1rnS/ZU8Y4mqulXZ77yGvb09ThzAdQmAxP/ue0k06zoiz1iiTZ95J9yLRrIbqJHT01MrSKnK9vb2 9s3f5ya73RbVIQRJPi/lVD5oJ72qw6uYEw4WbwCIJQBALKkHN6HZy2zmt1xeXtqzl1EdbbR3Ws53 iw9uLHE3f+fRXQ0A1yUAwjQzM5NrHsWJJW6yvVsOqSwku4GaUevnvKq7nWS3Ap7Tolo/221HEsL7 vGStRDg6OrKeR+1cwOINAIglAIglcLgzkVUJnnV0khLlzhpHiXhUy20jrg39ecSSLIl2Pi8A1yUA 6vO330t198PDQy6xpNFoWM+tnw/BB7Vk0kNVdQDS5+5kfy/prAXZ+fn5fx/vtRxX0tx53vn5eU5W hJ8X7UbPwp3lfnx8zMlJiK5Bvl+PcE0CgFgCgFiCIi0tLRW+9nA7V4Uw5xC/bNJ3Phvvbfh2Yomb ZOfzAnBdAiB97jgcXU/0G0vUSdXZGKqH8kIh+MBHBqiXLDuGt7e3+3pO7SpyZ09dXFxwsgKgBbQW 0kVWPuhcO5+NfqorAAAAANRbq9UqvKuUEuTOcygBjzC4bUP7PXe62Tw0NJTbzWwAAJAGtxOq8i/v VXf3Yn19PdruqyS7gRpS8toJWkqOv1e1nffzqcqXZGY43Kp8zfp2aKZIWXPzAAAAANRbluSiqlwc uvEXY0UMvn1rt9u5dcPrxd7enn0jm6puAADSp/zI6OhoaUWLur5wCxZD6r5KshuooTKru3UjQZW4 znOdnJxwkgKiGy/O+dNOeOdL2/l86EaCWq0AAAAAQFbuhuyVlZWefzedq+LnjtnKuiE7y70ZbRYH AAD14FZ391O06F4fq816SNewJLsBFveFBsqDgwPrebTD/unpiRMUGHfDQq+VD9rY4PzexcVFTgYA AACAvmgDrTOPUFUuva6HlRgvc2wY8ue2odd89iz3Mfb39+0qcrfLAAAAiJeSySMjI9b1grrGuLJ0 PtJ1TEhIdgM1pYW6FmRFBzC31UZoQRK/cDdHrK6u9vR7Z2dnrd/b6XQ4GQAAAAD6po20zlqk2Wx2 /Z1KeDqVugMDA7SkDlCWG8vuvQzdVHafw+kwAAAA0nB4eFh40aL7HMorhXYNS7IbqDF3F7F29ziB UrOby5wNjuIUUflwfX1t/U5tnKC9HwAAAIA8aCOts16dnJzs+jtbrZb1OxcWFjgRgXK71Clx7axX 3d/PSC8AAOqpjNnd7u/POsKlSCS7gRrL0p5id3e3598/PT1t/e7NzU1OSsAajYZ1PtX67T2q/nZ+ 38bGBicBAAAAQG7cG3vdWkjTuSqt+yVuNzyN6eqV5lw6v3tpaYmTAgBATak1uXPdoJGkupbpxdnZ WRIb8Eh2AwTKQnYrf/782Q6St7e3nJCAuedUmx3eoqpvVX8XMQccAAAAAHqxs7OT2wZtrWfpXJUW d5zXe2vgHx0dHVm/V4+rqytOCAAANZVlE566yPRiZmamkPGlZSPZDdScko7OTDE9tDDrZn5+3vqd y8vLnIwIuLvP31qQu3NA9KULAAAAAFWuh3WTUXO5X7O+vl5Y1zTEc79Em8S7GR8fp6obAABY3E14 vWys1L17dwNeqAVpJLsB5B4o3R3tzJ6Kh27I5LGJwU2aa/47AAAAAORtcXHRWpto4+5LSoA7SdGB gYFv9/f3HPwIqJrf+Xzo8/SedrtNVTcAALA9Pj7anVK7FS2urKxYv08je0JFshtApt3K780Wc4Nk t8Ug4v2s6CaOvoh/dHFxUUjrfAAAAABwueuT11pVHx8f09ksUQ8PD9aN5W4j2txWoeqaBwAAIFtb W9Z1xMTExJv31XWNo3v3zu87Pz8P9tiQ7AbwzN2t/FZbae1OTylI4vc0l6OfHWRra2u5zcUDAAAA gH65baVfVtpOTU1Z/14JdsRDbcTz2MzgbqzQ4/r6mhMAAACeKUHtdNTVQ5syX+N2+52cnAy6II1k N4BnSlK7gfK1WVRuIlNBEnFxZ3n8eI7dHWPddsUDAAAAQL/ccU3aAPyd1sXOv9VIJ8TFPcda86or 2ksLCwvJtAoFAADVcLvqvpakztLpt9VqBX1cPryXtAJQL+7CS7O7f/zvf/3rX3aQPDs748BHyK1c +F69v7e3R4t7/M7Lm0dckwAglgAglqBMGr3kbMrVuldzukVtpp01zv7+Pgc8Qm778b/97W+/+e9/ //vfdoHB5eUlBx7guoTrEgC/oa4vbqcYXX++3Ljpjhn9+vVr0MeFZDeA/1LFrrv4+vHx17/+1fp5 tYpjFnOcms2mda7V9k3cJDnfTSzeAIBYAoBYgjKo9bSzVtGaSFUxzhpaCXUl1hGfdrttfT5ezvme m5tjVjcArksA5MItWnz5+POf/2z9/MHBQfDHhGQ3gNwCpVvVfXh4yAGPlNvqRDeAdHPAuRGkzgFs hmDxBgDEEgDEEpRB3aic9aw28rrtz79vAkac1AY06/2SP/zhD1R1A+C6BEAudJ3QT9Gi8xgaGvpv R6OQkewG0NcCP+tjcHAw+NYXeJ87H8R9bG9vc5BZvAEAsQQAsQSlcZOZTutzPTqdDgc5Yqenp6Xc L2FWNwCuSwB0447SyfrY2dmJ4niQ7AbwO+4sqpSDJHq/4M7zoZZvtPdj8QYAxBIAxBKU6ejoqLA1 jirB6VwVP82sLPp+iZLqAMB1CQAnPhTxUGdXdXiNAcluAKUHSuaUpWNsbKyQzwjt/Vi8AQCxBACx BGVTi0Z3PFevDyXSET9t3C/yfgnjvABwXQKgV9pMWeR1ydbWVjTHgmQ3gFcVWd29ubnJAU6E5q4X 8RlRO32weAMAYgkAYgnKpo23jPHCW1TdpE5kRd0vYVMEAK5LAPRKI3KKTHZfX19HcyxIdgN4Vbvd LixI3t3dcYATUUTlw/j4ODvZWbxxUAAQSwAQSxDEZyCPx8rKCgc2IRsbG1R1A+C6BEAQiipa1Ezw mJDsBvAqLbC00Mo7SC4sLHBwE7O6uprrZ6TZbHJQWbxxUAAQSwAQS1CZvMc1XVxccFATcn9//+2n n37K/X4Ja2EAXJcAcN3e3j6Pjc37uuTy8jKq40CyG8CbDg4Ocg+SV1dXHNjE6Isvz/Z+qhYHizcA IJYAIJagKvv7+7l2rkJ6lpeXc71XMjQ0xFoYANclADLZ3t7O9bpE1eKxIdkN4E2aKTY8PJxbkJyd neWgJiqvyof19XUOJos3rkkAEEsAEEtQqTzHNSlxjvTc3NzkWt29t7fHQQXAdQmATNSlVxss87ou iTHWkOwG8K48q7s7nQ4HNFG7u7u5fEZ0wwAs3rgmAUAsAUAsQdWWlpb6Xt98/Pjx25cvXziYidKY Nqq6AXBdAiAEZ2dnuVyXTE5ORvn+SXYDeJequ7XwyiNIaocR0vT4+Ph8I6efz4iqw8HijWsSAMQS AMQShCCPcU2rq6scyISdnp7mclNZrUcBgOsSAP3KYyNes9mM8r2T7AbQ1c7OTt9BUotApG1lZYX2 fmDxBoBYAoBYgmRo0zadq/AWbegfHR3t6zMyMDDw7f7+noMJgOsSAH27vb19vrbIel2iMT6xdiUi 2Q2gKwW4fqp2JyYmqOqugaurq74W+KoOB4s3rkkAEEsAEEsQiqOjo8xrnJmZGQ4gn5Guj+XlZQ4i AK5LAORGHWPq2G2GZDeAnmxsbGQOkprnjHrIWvnAAp/FG4s3AMQSAMQShEYbv1XhQnczvEWj34aH hzN9Rn766afnCiwA4LoEQF5UdDg+Pl6rqm758GP7WAXLLA9V82Vxd3eX+TlDeO6s7aiqfG79O56b 587y3A8PD5laYKgi/OzsLNNz62+lqved9bkVk+r83P/85z8zLfIPDw855hU8t/6uQ3huZ/FW5fu+ uLjguXnuaJ476wKlyufu93m1nsl6I6jf567yffPc1Ty3khsxPbf+Dc+dLZbovznm5T93FkU999ra mr2++eMf//jtP//5TynvW7GwqmPOc//y+Pvf/17apu883reu96o65jE+t67peW6eu6rnfu26pIhc SR7vu645Ip6bnGCIz91ut5831TnXJf/3f/8XdW7swz/+8Y++Z/Fmbc3UTzl9CM+dtRKxyufWv+O5 ee6sz93vTOay2mbk8b6zPrdiEs/Nc8fy3Gq5F8Jz68akLvq+P967sVrl+x4ZGeG5ee5onjvrzdsq nzuPa4eTk5OeYkkRz13l++a5y3/urJvVqnpu/Ruem+eO6bmz3kQs4rmvr69LWwNn3UTDc8f53FkS Ynk8t673qnrfMT53v63qeW6eu8znzporqfK5Y88R8dzkBEN97jxyJDHlxv4fAk0ZxmmPv4oAAAAA SUVORK5CYIJQSwMEFAAGAAgAAAAhAFl4Bb8TAgAASgMAABQAAABkcnMvbWVkaWEvaW1hZ2UyLndt ZpRSv2/TUBC+95xQmqSyU2Dgh6hBAqQqFImFNa7jtBmCIhKJBcmYxDRWEyeNQyATFWwsroQY2Fj4 AxjYGLoxIbGxMPRPiJA3pIbvXowqwQIn33t3957ve9/dCVom0t4LIklviSULlQIBZQk5n8+VtSHO p7G8hKFiBXkkjrQ8vOundCpQ3Rt3W9OhT9Sg1TR6gZBhTmTAP4T1EfpOI3oDCMZa5mySrbOyLL6K S7B+ysNjbJADfgg/zmgFfT8y7/pPzXuDvhfSMfI8/BLTd/PzpIwrGehN3AYfup3DQvxrabqf5n4t ZrTIvYXXsBwolv+eWyiMGdKu4O8FBqN2uruTB/RBNGgkfvNwUqwTHorIf/DgzDO8kKkssLhQ1eqK 3JfcKa74DWENh1G9atvIzgDQih8FO6HZbAd+2PZLZi1sb1BW0FKm0qy37hCduR+EVq+36UVB2x50 /Ia340dUzP5Z4KLWnPYfDXo4sgdPRoE/4upTMVNvmc6z8chDi09f0Z24cstqJIa+5VqNH2uXYZ/T LUqc5FoSb7qwDN3mLXaSdXc7iVWkjP35No6sdbfiOgl/ll4QYCAkBF0RIK/BRyFyAv7LKtyLRHnl dDjSBWNUSNKL0l8XdjkyURewcBW5Yjk1jaoXaYcMWsIZ0Sc11QC/2pxGY79Ptb3sK8RzFK09rrGy X/4Wp5N2Mg0YZsgvAAAA//8DAFBLAwQUAAYACAAAACEAwU0o0K0BAABAAgAAFAAAAGRycy9tZWRp YS9pbWFnZTMud21mXFE9b9NQFD3vJaE0jWSnwABC1CDBUNEvFta4jqEMoREJYnRN+mgtJU4ah48M iEpsXdwfxNANdeiIWPgDbBXyhtRw7lMmrnx9z73Xvu+e8xQWgZKnAI3PEKvQtWLBIqVns5lF6+r2 vLakCWytpo/Vnlpi9uiagxpa8eSwOx0ZYBPL8+odcMIMcJmfEf2gy3mv6XLWokzTgm5qT23hLtFf fXbFQDu1m3A5t5sMTOa9NB+9V8NBnOKKc/Yucvzyvn9o8MsyfY0zyQdPqnxBOOziWAsv2e8S/miU tZ4FgcI5a+JNkyUHqdfpJSbtmcfei7S3jorCQrnZaXWfAjfeJKnf72/HWdILhvumHR+YDPXK/+vU S53p4O2wz1YwfD9OzFh2Rb3c6nrhp8k4piDX7zth3tzw24XrPI/89p+Ve8S3HB9FWDws8u2IyHUC CXlYrEY7RW4rDcYvO2z5q1EzCgt5fKemSFFpGvVRFKrEnDJUFfOvu2QnMgjzqr0D0QNzfV0s2Oyb vUsOedCZZhMzAI4qJ+xUcbjy7re45I2f+VxfewAuOapk//8HAAD//wMAUEsDBBQABgAIAAAAIQAR U/V82AEAALYCAAAUAAAAZHJzL21lZGlhL2ltYWdlNC53bWaMUj1v01AUvfcloTSJZIePoYDAIMFQ QSuysNp1TMsQFJFIDAzGpK/FUuKksfnwBBISQiyuhBj7M9gYujExIyEGfkKFvCE1nPuIGGDhydfv nPveO/f5XDMtE1UeMJGi1ySjhlCMhEGs5vO5QWu8ssg1FIDJNdV3drkBdu2ERU3qRtnjQT7VRD06 tcieIyjMiWzwQ6APwiD/HiG1lkVNCTqj3vE+XQD6qTZxQsa+XEQuZw/isU6du/qZc28yjhI6hs7D zwV9cz49dbGliriB3fgeatfxkiLUzmf8W9vlmwvtw2NZFW0j/t/abGoc/VMjy18q8U48YPam07R7 2/eZviIn0dFpvJs4/WGsk6G+7txJhmtUY1qqdvrdwS2i0/fjxBuNNqI0HvqTbd2LdnVKrdrfn9yq 9PPxo8kIS/7kySzWM/GDWtXuwAmeZ7MIpp+8bAVFZ93rlba1GXq9H5cuAp+1PCqD8mpZbIRAtuXL VATlarhVFibjYn6xhSVvNeyEQSmPZzUZNrLCQA8YhlXAYXWdwV9loOeJGkLetOG4GMpivnhRN503 Hi+ct2kJa0QfzR8E2Sv9PM30mA72am+Rr9P2ys6BhHD3S/Gnq9LdI1Nezv8CAAD//wMAUEsDBBQA BgAIAAAAIQDxE3WWsAEAAEACAAAUAAAAZHJzL21lZGlhL2ltYWdlNS53bWZcUT1P21AUPe8lKRAi 2Sl0AKHWrdQOqNDSpWuMY6BDUNSk6mjc9BUsJU4aux8ZKpDYWMxP4IcwsCEG5i4d+AkIzFSJ9Lyn TL3y9T33Xvu+e84TmAEKjgAkfkFbiS4FCwYJOR6PDVoVC5ParCQwtYrcEVeYZfbigYUKGmG61x4N FPAaDyfVRXDCGLCZnxHd0U+IP/AIfdaMniY1mpcQa1gi+ivP7hlox2YTLme3o55KnG31w3nf74Ux 7jln5zLDH+f8e41fFukrnEk+eFPmC5pDOjqQmpfe7xruYJA0NjxP4II17XWVRLux0+pEKu6ol867 uLOKksBUsd5qtN8Ccx+j2O1218Mk6nj9z6oZ7qoE1dL/61QLrVHvU7/Lltf/NozUUO+KarHRdvyf 6TCkINNPLT+rv3KbuW1tBm7z5slj4keWi9zPn+fZekBkW54OmZ8vB1t5Zio1xv0tttzloB74uX5c qyJIUUga9REUqsCcMpQF88OU7LQMmnnZ3IHWAxN9bUyZ7NTcJYc8a42SVPWAr6Ujdsq4Wvhyq13n td/ZRF9zAK45qmD+/wcAAP//AwBQSwMEFAAGAAgAAAAhAE4TdY/YAQAAtgIAABQAAABkcnMvbWVk aWEvaW1hZ2U2LndtZoxSz4vTQBT+3rS1u20hqa4Hf+BGQQ+LrtTLnhaaTeOuh0qxBQ8eYqzjGmjT 2mTV4EFBEPESQfxTvHnozZNnQTz4JyySm7D1vbF40ItDXuZ738x8b/K9EFaB0h0CFF5BRoVDERMG kVosFgZt0qklV1cMDNdQ3wlU5+zSMQsNdMP04SCbaqCH40v2NFhhAdiczxl94Jgzfs8lpNaqqClB a+odPcNZRj/VLp+Q8VYuIpezB9FYJ85N/cS5NRmHMY5Y5+7nHN+cT4/bvKXMcYV38/fgWo1fkKOt bEa/tdvUWmrPj2RVtI34f2uTqXH4T400e6HEO/GAyJ1Ok+51zyN8ZU6io5NoP3b6w0jHQ33ZuREP N1EhVMudfnewBZy4HcXuaLQTJtHQm9zXvXBfJ2hW/v7kZqmfje9NRrzkTQ5mkZ6JH2iWuwPHf5rO QjZ95bzl552rbq+wrd3A7f1YP8f4pOWi8IuLRb4TMLItT6bcLzaCvSI3TJvn53u85G4EncAv5HGt BvcXpHhwD4gNK3HOVteI85cpp2eAuiSvW+y4MVTMFy9qpvOGWjpvo8prwEfzB7HshX6WpHqM7UeV N8zXsF59sC0heftL/qer0t1DU17O/wIAAP//AwBQSwMEFAAGAAgAAAAhAFqlLR26AQAAQgIAABQA AABkcnMvbWVkaWEvaW1hZ2U3LndtZixRTW/TQBB9u45p60ayA+2hCMG2EhwKFIGEuNZ1DG2loIhE 4miZsBRLiRPi8JEL9EIPXMK/6YVDTyD1jDhxQOoPaEG+ITW8XTLyeN7M7M7MvhFYAJxVAUi8hxGX KgUDFgk5nU4t2hArs9iiJLCxqlQCYpHejQs+qmiko5ft8UADChdn0ctghSkQ0D8iWjaWep8tTK8F U00atCR/4S6uEP2VR+c0lM9mEMHhgta496zfxUfAw/7JTeectdTxqfypvr3Z5KEK9TZP8z245/HH a8Ah9qV5l5nvN8LBoGg8jCKBY8aM1nWR7eWq1cl03tG31E7e2YArMFeptxrtB8Clp1kedrtbaZF1 ov5z3Uz3dIGa2856ulCP9Vv1pN9Lc9Sc2YA1N+q/HmZ6aJKoVRptFb8bDVMSMr/qx5P6nbBZBv6j JGz+uXaVeNkPUcbl9XKylRAFfmTMJC7Xk+1yYiObtB+2mQrXk3oSl+YL/Sq5h5AU8iO4Moc+afDI V+VgTR0CXw0R5u2e3YJhBDOGA8xZ74vdJsustcbFSPeAV+4nZjzs+i9+GLX+91P5n2HbAmcs5dj7 /wAAAP//AwBQSwMEFAAGAAgAAAAhALdr4N7lBQAARA4AABQAAABkcnMvbWVkaWEvaW1hZ2U4LmVt ZsRXb2hTVxQ/7yVpY3XmVeuqq7QvpRXXdq46xeGGeUladWpHsVX3Qejammkx/aOpTftlRqgKc9CC Y4x98vNQJmzoBg46FB2ygWyyDTaYooKioBv5IIzZ/X73vRtfi7riGDvkl3vuuefPfeec+3JjiEga 0BQHsxH4a3JyklhgiKwB7OaWdSKGNM0VWY31oDbwxrvzRb5ZJPIz5uXQ99OOTQHZnQwKHEgDYANw V284hiwGbwGmNfELBnnLdEHdcQQZBajb6JhKz42bi1U7QZlDA1CdI1KDcSEnkoupYRq/whFDx3q0 PpoQ+TAxE/tax92nG1+kygkU4lc6swp81Cku8H6/p8yGNTqun6+HX/0clU5RgY86oQLv9z8Tn/49 hB0JvI7AjQBzrPePqUuD59crhuPa31yeo2EcfAU503ureWK+R9dqV1u3HirwYccIDaOWaYBxMQiR wNdP31342LMxbGNAsfHt7K5ZIoEouseUd5U0hG/TYDuRM0w0pOKWGWg1xc2mU8XNMW1DjNmYLSmK IHctnYO720cGUuy3eZ70BYGHSbeSE+xuyCeAVQjBCLPozSRXZl6V5ao7/zQnHkIAGudGDGzOahvp 7epPyyGREsldrw88hC/70j3zV/vikAMlZvklaON5ZEUJvmAmckZyJp+L+/td4gMDmZZ1yaQhlyAj mlKZnl19dlt3T6qvO9Vgv9HXvUxChhQHm9pa2leLzN/e0xdPpxOdmZ7uZP/OVGvnrlRGSkPtPb2p jP1mKmtv6e/t7JPSgLfB0lCyf/++ntQ+LkppsKXdbh4e3NeJhISjkeaxppfjrXkrsr4j3vpHVSX4 BZG45JvztfmxRAc4K5LkMNacr+vYkB9TEgfjgQ1Yitd1NHU05/mJR+Yg9ygQCPkxULIA5khDCfIV PFxtnxG5wETw2UtUFZgR8TJsSbGanVXVhJvqtpHMYKpXZG/oPayUyMbIOz8San7lnulmWIWQ+3AV UPYiYccM14Dnu4B9xyh6zVORCsdwVmKylDoe9BreH0lUOlmwUdu0jSgUwkAXwDNB8dNklVjnHjQl wGwCFgP0UwrQD3nmxQI0sWssThDEBqin5pSB2OMWoH3qfdRCRl3kMqd5THPPe3IMak/UIfEMkeeR KPP45zBuAQYQFx8Vx60NJiC3QojBGsmIZGRQUoJCPRPFZLjy7jZG+X7VgaMVi6LHwtu+Lsd+qh6c iqkuafw0Jnei1/ffxXj81mjXvOz52zxtw5g/3DPa9eByTNqhSz8QT34E+Wu7p8r9W7uC9cM3Rrte Pc2fiZgwjrb36/l55oH+H8B2y5GbWdoyLu1pS/445BwvfxaTGp+O9n/nqx+2uTHdt8PV83uGdg6p 8ouuFePMA1gT8v766BpS9k/9wr7TNa4AbwHLgauArq0JfgKJxFCgcQbFkSjmGw617UW390+5HRRU Z8z8X30i8u/6BKf7GPuReWMxmMfw7fFyzqPHDLmPQ/EB+iFde3HIgoy6BJW/hXx6bZnvdg88Y6Q4 sBGAezl37mjsy1vvs6kUUbbZ4/XA/ia1QnDmftnCHJzqevJ9ZQH/3VmF8wI9W25s2PcWrQ/kkJ8b N06U8wxXdV7L7oWcay4dUeeeuea5YN6Yb5LFr/BB2YmBueY8sqhk9tu3TpZfhr/PszezX1ScLBc5 IhxpS4gc9FCmbCkZgM0O7yWfLtoRoD1t6Iv2J7A34vSaa1nqT68nTZcCPGeMoc8w8j/l3dvo6UR8 8rng+VtgAaQQoH3Rr/YFtuCLfqshYDz2gNZBL+W0LbPk1/Hz67B2FgqnAN6nG5yn3plzUM/VTdF5 /D3Pr+O/1/r5GvjR76N6H/+k+27YCQT5TIsB/b8ArAXkXLj39pXO4+/gM9mT/448E32/DrZROKd+ fiY6Sxz3QYJ4EFLYCQYXYlR95P0HQg9YK51H/282Y509rykOhu8NTQkw7KcX5RMtwvj4PfoUprDT e4W5twD2iuk8qh96V90VMKj1Mox/AwAA//8DAFBLAwQUAAYACAAAACEAeVURGdkBAAC2AgAAFAAA AGRycy9tZWRpYS9pbWFnZTkud21mjFIxb9NAFH7vktA2iWQH2qEFgUGCoYIi2oE1rmNahlQRicTA YJlwtJYSJ8SuSoYKpEpV1SWVKn4KG0NHZkbE0JGtpfKG1PC9IyywcPLzfe97d987f2emGaLcCyZS tE8yCgjFIAxiNR6PDVri+QlXUgCGK6tTdriE7N4Vi8pUD9Ot1rCviRp0dcIuEBTGRDbyE6CPiFPg D2ghvWZETQmaVcd8SDeAfqo17JBxJAeRw9mtqKsTZ0PvOM963TCmS+gcfD5T35wf21UsySMeYDW+ h5aLeJFsXRkO+Ld2lR9NtE8upSraRvy/tdn0OP+nR0rvlXgnHjC7/X5Sf+J5TF/BSdR0Em3GTrMd 6bit7ztP4/YSFZim8rVmvfWY6NrzKHY7ndUwidpe75VuhJs6oUrh70+u5JrD7steByWvtz2I9ED8 oEq+3nL8t+kghOnTty1/VHvoNjLbWgvcxsWtm8BzlkuZn93NRqsBkG15Mo38bDFYz0aGqWJ+t46S uxjUAj+Tx7XKDBtZYeAOGIblkMPqIiPfS5FeJypJcrACx42hYr54UTQ3b6iJ8zZNoUb0yfxBkL3T HCap7tLum8Ih+CJ9n3u9KyH51pcz9edWZT437WX/LwAAAP//AwBQSwMEFAAGAAgAAAAhAGuamRjh AAAACwEAAA8AAABkcnMvZG93bnJldi54bWxMj8FKxDAQhu+C7xBG8OYm1rWWbqeLCIroQV0Le802 2TaYTEqT3Vaf3uxJT8MwP/98X7WenWVHPQbjCeF6IYBpar0y1CE0n49XBbAQJSlpPWmEbx1gXZ+f VbJUfqIPfdzEjqUSCqVE6GMcSs5D22snw8IPmtJt70cnY1rHjqtRTqncWZ4JkXMnDaUPvRz0Q6/b r83BISyzvS3en/LXn+emmV62S3Mn3gzi5cV8vwIW9Rz/wnDCT+hQJ6adP5AKzCLcFiK5RIQ8Swqn gLjJcmA7hDQL4HXF/zvUvwAAAP//AwBQSwMEFAAGAAgAAAAhACeH65n4AAAAQQUAABkAAABkcnMv X3JlbHMvZTJvRG9jLnhtbC5yZWxzvNTNagMhFAXgfaHvIHffcWaSTJISJ5tSyLakDyB6Z0Y6/qAm bd6+Qik0kNidSxXP+biIu/2XnskZfVDWMGiqGggaYaUyI4P34+vTBkiI3Eg+W4MMLhhg3z8+7N5w 5jFdCpNygaQUExhMMbpnSoOYUPNQWYcmnQzWax7T0o/UcfHBR6RtXXfU/82A/iqTHCQDf5Cp/3hx qfn/bDsMSuCLFSeNJt6ooEqn7hTI/YiRgUap+M/mpkI9AL1tWJQxLKrP+4Z1GcM6Z2jLGNqcoSlj aCpnxnvvoStj6HJzWJUxrHKGZRnDMmfYljFsfw306uPrvwEAAP//AwBQSwECLQAUAAYACAAAACEA uyxWEh0BAAB7AgAAEwAAAAAAAAAAAAAAAAAAAAAAW0NvbnRlbnRfVHlwZXNdLnhtbFBLAQItABQA BgAIAAAAIQA4/SH/1gAAAJQBAAALAAAAAAAAAAAAAAAAAE4BAABfcmVscy8ucmVsc1BLAQItABQA BgAIAAAAIQBLhvWxbQUAAD0fAAAOAAAAAAAAAAAAAAAAAE0CAABkcnMvZTJvRG9jLnhtbFBLAQIt AAoAAAAAAAAAIQDauhqKPDsBADw7AQAUAAAAAAAAAAAAAAAAAOYHAABkcnMvbWVkaWEvaW1hZ2Ux LnBuZ1BLAQItABQABgAIAAAAIQBZeAW/EwIAAEoDAAAUAAAAAAAAAAAAAAAAAFRDAQBkcnMvbWVk aWEvaW1hZ2UyLndtZlBLAQItABQABgAIAAAAIQDBTSjQrQEAAEACAAAUAAAAAAAAAAAAAAAAAJlF AQBkcnMvbWVkaWEvaW1hZ2UzLndtZlBLAQItABQABgAIAAAAIQARU/V82AEAALYCAAAUAAAAAAAA AAAAAAAAAHhHAQBkcnMvbWVkaWEvaW1hZ2U0LndtZlBLAQItABQABgAIAAAAIQDxE3WWsAEAAEAC AAAUAAAAAAAAAAAAAAAAAIJJAQBkcnMvbWVkaWEvaW1hZ2U1LndtZlBLAQItABQABgAIAAAAIQBO E3WP2AEAALYCAAAUAAAAAAAAAAAAAAAAAGRLAQBkcnMvbWVkaWEvaW1hZ2U2LndtZlBLAQItABQA BgAIAAAAIQBapS0dugEAAEICAAAUAAAAAAAAAAAAAAAAAG5NAQBkcnMvbWVkaWEvaW1hZ2U3Lndt ZlBLAQItABQABgAIAAAAIQC3a+De5QUAAEQOAAAUAAAAAAAAAAAAAAAAAFpPAQBkcnMvbWVkaWEv aW1hZ2U4LmVtZlBLAQItABQABgAIAAAAIQB5VREZ2QEAALYCAAAUAAAAAAAAAAAAAAAAAHFVAQBk cnMvbWVkaWEvaW1hZ2U5LndtZlBLAQItABQABgAIAAAAIQBrmpkY4QAAAAsBAAAPAAAAAAAAAAAA AAAAAHxXAQBkcnMvZG93bnJldi54bWxQSwECLQAUAAYACAAAACEAJ4frmfgAAABBBQAAGQAAAAAA AAAAAAAAAACKWAEAZHJzL19yZWxzL2Uyb0RvYy54bWwucmVsc1BLBQYAAAAADgAOAIwDAAC5WQEA AAA= ">
                <v:shape id="_x0000_s1027" type="#_x0000_t75" style="position:absolute;width:28740;height:16764;visibility:visible;mso-wrap-style:square" filled="t">
                  <v:fill o:detectmouseclick="t"/>
                  <v:path o:connecttype="none"/>
                </v:shape>
                <v:group id="Group 260" o:spid="_x0000_s1028" style="position:absolute;top:38;width:28384;height:16059" coordsize="28384,16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Ph6AwwAAANwAAAAPAAAAZHJzL2Rvd25yZXYueG1sRE9Na8JA EL0X+h+WEXqrm1gMEl2DSC09BKEqlN6G7JiEZGdDdk3iv3cPQo+P973JJtOKgXpXW1YQzyMQxIXV NZcKLufD+wqE88gaW8uk4E4Osu3rywZTbUf+oeHkSxFC2KWooPK+S6V0RUUG3dx2xIG72t6gD7Av pe5xDOGmlYsoSqTBmkNDhR3tKyqa080o+Bpx3H3En0PeXPf3v/Py+JvHpNTbbNqtQXia/L/46f7W ChZJmB/OhCMgtw8AAAD//wMAUEsBAi0AFAAGAAgAAAAhANvh9svuAAAAhQEAABMAAAAAAAAAAAAA AAAAAAAAAFtDb250ZW50X1R5cGVzXS54bWxQSwECLQAUAAYACAAAACEAWvQsW78AAAAVAQAACwAA AAAAAAAAAAAAAAAfAQAAX3JlbHMvLnJlbHNQSwECLQAUAAYACAAAACEATT4egMMAAADcAAAADwAA AAAAAAAAAAAAAAAHAgAAZHJzL2Rvd25yZXYueG1sUEsFBgAAAAADAAMAtwAAAPcCAAAAAA== ">
                  <v:shape id="Picture 261" o:spid="_x0000_s1029" type="#_x0000_t75" style="position:absolute;left:4000;top:3563;width:20735;height:1058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FJoxAAAANwAAAAPAAAAZHJzL2Rvd25yZXYueG1sRI9Bi8Iw FITvgv8hPMGLrGk9qHSNIuLi4s2qe340b9ti81KbrO36640geBxm5htmsepMJW7UuNKygngcgSDO rC45V3A6fn3MQTiPrLGyTAr+ycFq2e8tMNG25QPdUp+LAGGXoILC+zqR0mUFGXRjWxMH79c2Bn2Q TS51g22Am0pOomgqDZYcFgqsaVNQdkn/jILZ/hBXo/TH36/ndLfdx5eslZFSw0G3/gThqfPv8Kv9 rRVMpjE8z4QjIJcPAAAA//8DAFBLAQItABQABgAIAAAAIQDb4fbL7gAAAIUBAAATAAAAAAAAAAAA AAAAAAAAAABbQ29udGVudF9UeXBlc10ueG1sUEsBAi0AFAAGAAgAAAAhAFr0LFu/AAAAFQEAAAsA AAAAAAAAAAAAAAAAHwEAAF9yZWxzLy5yZWxzUEsBAi0AFAAGAAgAAAAhAD6AUmjEAAAA3AAAAA8A AAAAAAAAAAAAAAAABwIAAGRycy9kb3ducmV2LnhtbFBLBQYAAAAAAwADALcAAAD4AgAAAAA= ">
                    <v:imagedata r:id="rId1104" o:title=""/>
                  </v:shape>
                  <v:line id="Straight Connector 262" o:spid="_x0000_s1030" style="position:absolute;visibility:visible;mso-wrap-style:square" from="4000,14091" to="28384,140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mqTnwQAAANwAAAAPAAAAZHJzL2Rvd25yZXYueG1sRI/NqsIw FIT3F3yHcAQ3F03tQqQaRQTFrb/o7tAc22JzUprY1rc3guBymJlvmPmyM6VoqHaFZQXjUQSCOLW6 4EzB6bgZTkE4j6yxtEwKXuRguej9zTHRtuU9NQefiQBhl6CC3PsqkdKlORl0I1sRB+9ua4M+yDqT usY2wE0p4yiaSIMFh4UcK1rnlD4OT6Og2V9v2RZv6+luI5/j5rxtX/8XpQb9bjUD4anzv/C3vdMK 4kkMnzPhCMjFGwAA//8DAFBLAQItABQABgAIAAAAIQDb4fbL7gAAAIUBAAATAAAAAAAAAAAAAAAA AAAAAABbQ29udGVudF9UeXBlc10ueG1sUEsBAi0AFAAGAAgAAAAhAFr0LFu/AAAAFQEAAAsAAAAA AAAAAAAAAAAAHwEAAF9yZWxzLy5yZWxzUEsBAi0AFAAGAAgAAAAhANKapOfBAAAA3AAAAA8AAAAA AAAAAAAAAAAABwIAAGRycy9kb3ducmV2LnhtbFBLBQYAAAAAAwADALcAAAD1AgAAAAA= " strokecolor="black [3213]" strokeweight="1pt">
                    <v:stroke startarrow="oval" startarrowwidth="narrow" startarrowlength="short" endarrow="classic" endarrowwidth="narrow" endarrowlength="long"/>
                  </v:line>
                  <v:line id="Straight Connector 263" o:spid="_x0000_s1031" style="position:absolute;flip:y;visibility:visible;mso-wrap-style:square" from="4000,0" to="4000,140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P2aUxQAAANwAAAAPAAAAZHJzL2Rvd25yZXYueG1sRI9Pi8Iw FMTvgt8hvAVvmm4XdK1GEaG6sBf/rJ4fzbMpNi+lyWr99psFweMwM79h5svO1uJGra8cK3gfJSCI C6crLhX8HPPhJwgfkDXWjknBgzwsF/3eHDPt7ryn2yGUIkLYZ6jAhNBkUvrCkEU/cg1x9C6utRii bEupW7xHuK1lmiRjabHiuGCwobWh4nr4tQrWJ3fc5dNzXn5P95tJutteNmar1OCtW81ABOrCK/xs f2kF6fgD/s/EIyAXfwAAAP//AwBQSwECLQAUAAYACAAAACEA2+H2y+4AAACFAQAAEwAAAAAAAAAA AAAAAAAAAAAAW0NvbnRlbnRfVHlwZXNdLnhtbFBLAQItABQABgAIAAAAIQBa9CxbvwAAABUBAAAL AAAAAAAAAAAAAAAAAB8BAABfcmVscy8ucmVsc1BLAQItABQABgAIAAAAIQAkP2aUxQAAANwAAAAP AAAAAAAAAAAAAAAAAAcCAABkcnMvZG93bnJldi54bWxQSwUGAAAAAAMAAwC3AAAA+QIAAAAA " strokecolor="black [3213]" strokeweight="1pt">
                    <v:stroke startarrow="oval" startarrowwidth="narrow" startarrowlength="short" endarrow="classic" endarrowwidth="narrow" endarrowlength="long"/>
                    <o:lock v:ext="edit" shapetype="f"/>
                  </v:line>
                  <v:shape id="Picture 264" o:spid="_x0000_s1032" type="#_x0000_t75" style="position:absolute;top:1389;width:3937;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jKJ6xQAAANwAAAAPAAAAZHJzL2Rvd25yZXYueG1sRI/dagIx FITvC75DOIJ3NauIyNYoUlS0gvhX8PKwOW6Wbk6WTdStT98UBC+HmfmGGU8bW4ob1b5wrKDXTUAQ Z04XnCs4HRfvIxA+IGssHZOCX/IwnbTexphqd+c93Q4hFxHCPkUFJoQqldJnhiz6rquIo3dxtcUQ ZZ1LXeM9wm0p+0kylBYLjgsGK/o0lP0crlbBtzst5PKhzfa8m823Fa7nm6+1Up12M/sAEagJr/Cz vdIK+sMB/J+JR0BO/gAAAP//AwBQSwECLQAUAAYACAAAACEA2+H2y+4AAACFAQAAEwAAAAAAAAAA AAAAAAAAAAAAW0NvbnRlbnRfVHlwZXNdLnhtbFBLAQItABQABgAIAAAAIQBa9CxbvwAAABUBAAAL AAAAAAAAAAAAAAAAAB8BAABfcmVscy8ucmVsc1BLAQItABQABgAIAAAAIQCHjKJ6xQAAANwAAAAP AAAAAAAAAAAAAAAAAAcCAABkcnMvZG93bnJldi54bWxQSwUGAAAAAAMAAwC3AAAA+QIAAAAA ">
                    <v:imagedata r:id="rId1105" o:title=""/>
                  </v:shape>
                  <v:shape id="Picture 265" o:spid="_x0000_s1033" type="#_x0000_t75" style="position:absolute;left:2508;top:14297;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XF4LxwAAANwAAAAPAAAAZHJzL2Rvd25yZXYueG1sRI/dagIx FITvhb5DOIJ3ml3xp2yNUqSiSCmoVendYXPcXbo5WZKo27dvCgUvh5n5hpktWlOLGzlfWVaQDhIQ xLnVFRcKPg+r/jMIH5A11pZJwQ95WMyfOjPMtL3zjm77UIgIYZ+hgjKEJpPS5yUZ9APbEEfvYp3B EKUrpHZ4j3BTy2GSTKTBiuNCiQ0tS8q/91ej4PRxXr+l02a0G09H719Ld0zT7VGpXrd9fQERqA2P 8H97oxUMJ2P4OxOPgJz/AgAA//8DAFBLAQItABQABgAIAAAAIQDb4fbL7gAAAIUBAAATAAAAAAAA AAAAAAAAAAAAAABbQ29udGVudF9UeXBlc10ueG1sUEsBAi0AFAAGAAgAAAAhAFr0LFu/AAAAFQEA AAsAAAAAAAAAAAAAAAAAHwEAAF9yZWxzLy5yZWxzUEsBAi0AFAAGAAgAAAAhAEtcXgvHAAAA3AAA AA8AAAAAAAAAAAAAAAAABwIAAGRycy9kb3ducmV2LnhtbFBLBQYAAAAAAwADALcAAAD7AgAAAAA= ">
                    <v:imagedata r:id="rId976" o:title=""/>
                  </v:shape>
                  <v:shape id="Picture 266" o:spid="_x0000_s1034" type="#_x0000_t75" style="position:absolute;left:14874;top:14149;width:1270;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pyzrxQAAANwAAAAPAAAAZHJzL2Rvd25yZXYueG1sRI9Ba8JA FITvhf6H5RW8NZtKCRJdQywUCtVDTQ89PrPPJDb7Nu5uNf57tyB4HGbmG2ZRjKYXJ3K+s6zgJUlB ENdWd9wo+K7en2cgfEDW2FsmBRfyUCwfHxaYa3vmLzptQyMihH2OCtoQhlxKX7dk0Cd2II7e3jqD IUrXSO3wHOGml9M0zaTBjuNCiwO9tVT/bv+MgjX9HF6PvbtsqlXlu3KVfbrdUanJ01jOQQQawz18 a39oBdMsg/8z8QjI5RUAAP//AwBQSwECLQAUAAYACAAAACEA2+H2y+4AAACFAQAAEwAAAAAAAAAA AAAAAAAAAAAAW0NvbnRlbnRfVHlwZXNdLnhtbFBLAQItABQABgAIAAAAIQBa9CxbvwAAABUBAAAL AAAAAAAAAAAAAAAAAB8BAABfcmVscy8ucmVsc1BLAQItABQABgAIAAAAIQCipyzrxQAAANwAAAAP AAAAAAAAAAAAAAAAAAcCAABkcnMvZG93bnJldi54bWxQSwUGAAAAAAMAAwC3AAAA+QIAAAAA ">
                    <v:imagedata r:id="rId1106" o:title=""/>
                  </v:shape>
                  <v:shape id="Picture 267" o:spid="_x0000_s1035" type="#_x0000_t75" style="position:absolute;left:25669;top:14356;width:889;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Ml91xQAAANwAAAAPAAAAZHJzL2Rvd25yZXYueG1sRI9Ba8JA FITvBf/D8oTe6iYWUkldpQSlPXiw1h/wzL5mQ7NvY3aj0V/vCkKPw8x8w8yXg23EiTpfO1aQThIQ xKXTNVcK9j/rlxkIH5A1No5JwYU8LBejpznm2p35m067UIkIYZ+jAhNCm0vpS0MW/cS1xNH7dZ3F EGVXSd3hOcJtI6dJkkmLNccFgy0Vhsq/XW8VbNL1NTXmsz9cQv26yo7FdtYXSj2Ph493EIGG8B9+ tL+0gmn2Bvcz8QjIxQ0AAP//AwBQSwECLQAUAAYACAAAACEA2+H2y+4AAACFAQAAEwAAAAAAAAAA AAAAAAAAAAAAW0NvbnRlbnRfVHlwZXNdLnhtbFBLAQItABQABgAIAAAAIQBa9CxbvwAAABUBAAAL AAAAAAAAAAAAAAAAAB8BAABfcmVscy8ucmVsc1BLAQItABQABgAIAAAAIQAWMl91xQAAANwAAAAP AAAAAAAAAAAAAAAAAAcCAABkcnMvZG93bnJldi54bWxQSwUGAAAAAAMAAwC3AAAA+QIAAAAA ">
                    <v:imagedata r:id="rId1107" o:title=""/>
                  </v:shape>
                  <v:shape id="Picture 268" o:spid="_x0000_s1036" type="#_x0000_t75" style="position:absolute;left:6350;top:14154;width:101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ZR4wAAAANwAAAAPAAAAZHJzL2Rvd25yZXYueG1sRE9LasMw EN0XegcxhexquQ41wYkSQiDBu9I0B5hYY8vUGhlL8aenrxaFLh/vvzvMthMjDb51rOAtSUEQV063 3Ci4fZ1fNyB8QNbYOSYFC3k47J+fdlhoN/EnjdfQiBjCvkAFJoS+kNJXhiz6xPXEkavdYDFEODRS DzjFcNvJLE1zabHl2GCwp5Oh6vv6sAr0+0WWdMszE8r1cqzv48cPSqVWL/NxCyLQHP7Ff+5SK8jy uDaeiUdA7n8BAAD//wMAUEsBAi0AFAAGAAgAAAAhANvh9svuAAAAhQEAABMAAAAAAAAAAAAAAAAA AAAAAFtDb250ZW50X1R5cGVzXS54bWxQSwECLQAUAAYACAAAACEAWvQsW78AAAAVAQAACwAAAAAA AAAAAAAAAAAfAQAAX3JlbHMvLnJlbHNQSwECLQAUAAYACAAAACEA5PmUeMAAAADcAAAADwAAAAAA AAAAAAAAAAAHAgAAZHJzL2Rvd25yZXYueG1sUEsFBgAAAAADAAMAtwAAAPQCAAAAAA== ">
                    <v:imagedata r:id="rId1108" o:title=""/>
                  </v:shape>
                  <v:shape id="Picture 269" o:spid="_x0000_s1037" type="#_x0000_t75" style="position:absolute;left:15097;top:10172;width:1016;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4eoRxAAAANwAAAAPAAAAZHJzL2Rvd25yZXYueG1sRI9Ba8JA FITvBf/D8gQvpdkYitg0q4goCF6MCr0+ss8kuPs2ZFeN/94tFHocZuYbplgO1og79b51rGCapCCI K6dbrhWcT9uPOQgfkDUax6TgSR6Wi9Fbgbl2Dy7pfgy1iBD2OSpoQuhyKX3VkEWfuI44ehfXWwxR 9rXUPT4i3BqZpelMWmw5LjTY0bqh6nq8WQW7w0Gie/r1+3aTlan/NOXPfqrUZDysvkEEGsJ/+K+9 0wqy2Rf8nolHQC5eAAAA//8DAFBLAQItABQABgAIAAAAIQDb4fbL7gAAAIUBAAATAAAAAAAAAAAA AAAAAAAAAABbQ29udGVudF9UeXBlc10ueG1sUEsBAi0AFAAGAAgAAAAhAFr0LFu/AAAAFQEAAAsA AAAAAAAAAAAAAAAAHwEAAF9yZWxzLy5yZWxzUEsBAi0AFAAGAAgAAAAhAFTh6hHEAAAA3AAAAA8A AAAAAAAAAAAAAAAABwIAAGRycy9kb3ducmV2LnhtbFBLBQYAAAAAAwADALcAAAD4AgAAAAA= ">
                    <v:imagedata r:id="rId1109" o:title=""/>
                  </v:shape>
                  <v:shape id="Picture 270" o:spid="_x0000_s1038" type="#_x0000_t75" style="position:absolute;left:6365;top:13567;width:1001;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R/yXwwAAANwAAAAPAAAAZHJzL2Rvd25yZXYueG1sRE89b8Iw EN2R+A/WIXUDpwy0BEwUUZUiMbQNoK6n+BqnxOcodkn67+sBifHpfa+zwTbiSp2vHSt4nCUgiEun a64UnI6v02cQPiBrbByTgj/ykG3GozWm2vX8SdciVCKGsE9RgQmhTaX0pSGLfuZa4sh9u85iiLCr pO6wj+G2kfMkWUiLNccGgy1tDZWX4tcqeCkOrXn7scvz/iuveHfo35Plh1IPkyFfgQg0hLv45t5r BfOnOD+eiUdAbv4BAAD//wMAUEsBAi0AFAAGAAgAAAAhANvh9svuAAAAhQEAABMAAAAAAAAAAAAA AAAAAAAAAFtDb250ZW50X1R5cGVzXS54bWxQSwECLQAUAAYACAAAACEAWvQsW78AAAAVAQAACwAA AAAAAAAAAAAAAAAfAQAAX3JlbHMvLnJlbHNQSwECLQAUAAYACAAAACEAC0f8l8MAAADcAAAADwAA AAAAAAAAAAAAAAAHAgAAZHJzL2Rvd25yZXYueG1sUEsFBgAAAAADAAMAtwAAAPcCAAAAAA== ">
                    <v:imagedata r:id="rId1110" o:title=""/>
                  </v:shape>
                  <v:shape id="Picture 271" o:spid="_x0000_s1039" type="#_x0000_t75" style="position:absolute;left:17906;top:10140;width:1016;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TnDKxAAAANwAAAAPAAAAZHJzL2Rvd25yZXYueG1sRI9Ba4NA FITvgfyH5RV6Cc2qlKZY1xBCBaEXTQK5PtxXlbpvxd0m+u+7hUKPw8x8w2T72QziRpPrLSuItxEI 4sbqnlsFl3Px9ArCeWSNg2VSsJCDfb5eZZhqe+eabiffigBhl6KCzvsxldI1HRl0WzsSB+/TTgZ9 kFMr9YT3ADeDTKLoRRrsOSx0ONKxo+br9G0UlFUl0S7uuCnekzpyz0N9/YiVenyYD28gPM3+P/zX LrWCZBfD75lwBGT+AwAA//8DAFBLAQItABQABgAIAAAAIQDb4fbL7gAAAIUBAAATAAAAAAAAAAAA AAAAAAAAAABbQ29udGVudF9UeXBlc10ueG1sUEsBAi0AFAAGAAgAAAAhAFr0LFu/AAAAFQEAAAsA AAAAAAAAAAAAAAAAHwEAAF9yZWxzLy5yZWxzUEsBAi0AFAAGAAgAAAAhAC9OcMrEAAAA3AAAAA8A AAAAAAAAAAAAAAAABwIAAGRycy9kb3ducmV2LnhtbFBLBQYAAAAAAwADALcAAAD4AgAAAAA= ">
                    <v:imagedata r:id="rId1109" o:title=""/>
                  </v:shape>
                  <v:shape id="Picture 272" o:spid="_x0000_s1040" type="#_x0000_t75" style="position:absolute;left:17843;top:14043;width:1143;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sfVlwwAAANwAAAAPAAAAZHJzL2Rvd25yZXYueG1sRI/NasMw EITvhbyD2EBvjRwXkuJGCSYQyK3kp4XeFmsjmVorYym2+/ZRIJDjMDPfMKvN6BrRUxdqzwrmswwE ceV1zUbB+bR7+wARIrLGxjMp+KcAm/XkZYWF9gMfqD9GIxKEQ4EKbIxtIWWoLDkMM98SJ+/iO4cx yc5I3eGQ4K6ReZYtpMOa04LFlraWqr/j1SkYmq9R7t7Ly+mXqv67tCb+BKPU63QsP0FEGuMz/Gjv tYJ8mcP9TDoCcn0DAAD//wMAUEsBAi0AFAAGAAgAAAAhANvh9svuAAAAhQEAABMAAAAAAAAAAAAA AAAAAAAAAFtDb250ZW50X1R5cGVzXS54bWxQSwECLQAUAAYACAAAACEAWvQsW78AAAAVAQAACwAA AAAAAAAAAAAAAAAfAQAAX3JlbHMvLnJlbHNQSwECLQAUAAYACAAAACEAPLH1ZcMAAADcAAAADwAA AAAAAAAAAAAAAAAHAgAAZHJzL2Rvd25yZXYueG1sUEsFBgAAAAADAAMAtwAAAPcCAAAAAA== ">
                    <v:imagedata r:id="rId1111" o:title=""/>
                  </v:shape>
                </v:group>
                <w10:wrap type="square" anchorx="margin"/>
              </v:group>
            </w:pict>
          </mc:Fallback>
        </mc:AlternateContent>
      </w:r>
      <w:r w:rsidRPr="00C966D2">
        <w:rPr>
          <w:rFonts w:cs="Times New Roman"/>
          <w:b/>
          <w:bCs/>
          <w:iCs/>
          <w:color w:val="C00000"/>
          <w:sz w:val="26"/>
          <w:szCs w:val="26"/>
        </w:rPr>
        <w:t>Câu 37:</w:t>
      </w:r>
      <w:r w:rsidRPr="0004416B">
        <w:rPr>
          <w:rFonts w:cs="Times New Roman"/>
          <w:b/>
          <w:bCs/>
          <w:iCs/>
          <w:sz w:val="26"/>
          <w:szCs w:val="26"/>
        </w:rPr>
        <w:t xml:space="preserve"> </w:t>
      </w:r>
      <w:r w:rsidRPr="0004416B">
        <w:rPr>
          <w:rFonts w:cs="Times New Roman"/>
          <w:iCs/>
          <w:sz w:val="26"/>
          <w:szCs w:val="26"/>
        </w:rPr>
        <w:t xml:space="preserve">Một con lắc lò xo treo thẳng đứng, dao động điều hòa tại nơi có </w:t>
      </w:r>
      <w:r w:rsidRPr="0004416B">
        <w:rPr>
          <w:rFonts w:cs="Times New Roman"/>
          <w:position w:val="-10"/>
          <w:sz w:val="26"/>
          <w:szCs w:val="26"/>
        </w:rPr>
        <w:object w:dxaOrig="1240" w:dyaOrig="360" w14:anchorId="1CCD82C5">
          <v:shape id="_x0000_i1465" type="#_x0000_t75" style="width:62.25pt;height:18pt" o:ole="">
            <v:imagedata r:id="rId571" o:title=""/>
          </v:shape>
          <o:OLEObject Type="Embed" ProgID="Equation.DSMT4" ShapeID="_x0000_i1465" DrawAspect="Content" ObjectID="_1705820958" r:id="rId1112"/>
        </w:object>
      </w:r>
      <w:r w:rsidRPr="0004416B">
        <w:rPr>
          <w:rFonts w:cs="Times New Roman"/>
          <w:iCs/>
          <w:sz w:val="26"/>
          <w:szCs w:val="26"/>
        </w:rPr>
        <w:t xml:space="preserve"> Hình bên là đồ thị biểu diễn sự phụ thuộc của độ lớn lực kéo về </w:t>
      </w:r>
      <w:r w:rsidRPr="0004416B">
        <w:rPr>
          <w:rFonts w:cs="Times New Roman"/>
          <w:position w:val="-12"/>
          <w:sz w:val="26"/>
          <w:szCs w:val="26"/>
        </w:rPr>
        <w:object w:dxaOrig="340" w:dyaOrig="360" w14:anchorId="131E7332">
          <v:shape id="_x0000_i1466" type="#_x0000_t75" style="width:17.25pt;height:18pt" o:ole="">
            <v:imagedata r:id="rId573" o:title=""/>
          </v:shape>
          <o:OLEObject Type="Embed" ProgID="Equation.DSMT4" ShapeID="_x0000_i1466" DrawAspect="Content" ObjectID="_1705820959" r:id="rId1113"/>
        </w:object>
      </w:r>
      <w:r w:rsidRPr="0004416B">
        <w:rPr>
          <w:rFonts w:cs="Times New Roman"/>
          <w:iCs/>
          <w:sz w:val="26"/>
          <w:szCs w:val="26"/>
        </w:rPr>
        <w:t xml:space="preserve"> tác dụng lên vật và độ lớn lực đàn hồi </w:t>
      </w:r>
      <w:r w:rsidRPr="0004416B">
        <w:rPr>
          <w:rFonts w:cs="Times New Roman"/>
          <w:position w:val="-12"/>
          <w:sz w:val="26"/>
          <w:szCs w:val="26"/>
        </w:rPr>
        <w:object w:dxaOrig="360" w:dyaOrig="360" w14:anchorId="1235FE6A">
          <v:shape id="_x0000_i1467" type="#_x0000_t75" style="width:18pt;height:18pt" o:ole="">
            <v:imagedata r:id="rId575" o:title=""/>
          </v:shape>
          <o:OLEObject Type="Embed" ProgID="Equation.DSMT4" ShapeID="_x0000_i1467" DrawAspect="Content" ObjectID="_1705820960" r:id="rId1114"/>
        </w:object>
      </w:r>
      <w:r w:rsidRPr="0004416B">
        <w:rPr>
          <w:rFonts w:cs="Times New Roman"/>
          <w:sz w:val="26"/>
          <w:szCs w:val="26"/>
        </w:rPr>
        <w:t xml:space="preserve"> </w:t>
      </w:r>
      <w:r w:rsidRPr="0004416B">
        <w:rPr>
          <w:rFonts w:cs="Times New Roman"/>
          <w:iCs/>
          <w:sz w:val="26"/>
          <w:szCs w:val="26"/>
        </w:rPr>
        <w:t xml:space="preserve">của lò xo theo thời gian </w:t>
      </w:r>
      <w:r w:rsidRPr="0004416B">
        <w:rPr>
          <w:rFonts w:cs="Times New Roman"/>
          <w:position w:val="-6"/>
          <w:sz w:val="26"/>
          <w:szCs w:val="26"/>
        </w:rPr>
        <w:object w:dxaOrig="180" w:dyaOrig="240" w14:anchorId="3C6DD34B">
          <v:shape id="_x0000_i1468" type="#_x0000_t75" style="width:9pt;height:12.75pt" o:ole="">
            <v:imagedata r:id="rId577" o:title=""/>
          </v:shape>
          <o:OLEObject Type="Embed" ProgID="Equation.DSMT4" ShapeID="_x0000_i1468" DrawAspect="Content" ObjectID="_1705820961" r:id="rId1115"/>
        </w:object>
      </w:r>
      <w:r w:rsidRPr="0004416B">
        <w:rPr>
          <w:rFonts w:cs="Times New Roman"/>
          <w:iCs/>
          <w:sz w:val="26"/>
          <w:szCs w:val="26"/>
        </w:rPr>
        <w:t xml:space="preserve"> Biết </w:t>
      </w:r>
      <w:r w:rsidRPr="0004416B">
        <w:rPr>
          <w:rFonts w:cs="Times New Roman"/>
          <w:position w:val="-24"/>
          <w:sz w:val="26"/>
          <w:szCs w:val="26"/>
        </w:rPr>
        <w:object w:dxaOrig="1140" w:dyaOrig="620" w14:anchorId="5C4FB338">
          <v:shape id="_x0000_i1469" type="#_x0000_t75" style="width:58.5pt;height:31.5pt" o:ole="">
            <v:imagedata r:id="rId579" o:title=""/>
          </v:shape>
          <o:OLEObject Type="Embed" ProgID="Equation.DSMT4" ShapeID="_x0000_i1469" DrawAspect="Content" ObjectID="_1705820962" r:id="rId1116"/>
        </w:object>
      </w:r>
      <w:r w:rsidRPr="0004416B">
        <w:rPr>
          <w:rFonts w:cs="Times New Roman"/>
          <w:sz w:val="26"/>
          <w:szCs w:val="26"/>
        </w:rPr>
        <w:t>s.</w:t>
      </w:r>
      <w:r w:rsidRPr="0004416B">
        <w:rPr>
          <w:rFonts w:cs="Times New Roman"/>
          <w:iCs/>
          <w:sz w:val="26"/>
          <w:szCs w:val="26"/>
        </w:rPr>
        <w:t xml:space="preserve"> Tốc độ của vật tại thời điểm </w:t>
      </w:r>
      <w:r w:rsidRPr="0004416B">
        <w:rPr>
          <w:rFonts w:cs="Times New Roman"/>
          <w:iCs/>
          <w:position w:val="-12"/>
          <w:sz w:val="26"/>
          <w:szCs w:val="26"/>
        </w:rPr>
        <w:object w:dxaOrig="520" w:dyaOrig="360" w14:anchorId="789B566A">
          <v:shape id="_x0000_i1470" type="#_x0000_t75" style="width:25.5pt;height:18pt" o:ole="">
            <v:imagedata r:id="rId581" o:title=""/>
          </v:shape>
          <o:OLEObject Type="Embed" ProgID="Equation.DSMT4" ShapeID="_x0000_i1470" DrawAspect="Content" ObjectID="_1705820963" r:id="rId1117"/>
        </w:object>
      </w:r>
      <w:r w:rsidRPr="0004416B">
        <w:rPr>
          <w:rFonts w:cs="Times New Roman"/>
          <w:iCs/>
          <w:sz w:val="26"/>
          <w:szCs w:val="26"/>
        </w:rPr>
        <w:t xml:space="preserve"> </w:t>
      </w:r>
      <w:r w:rsidRPr="0004416B">
        <w:rPr>
          <w:rFonts w:cs="Times New Roman"/>
          <w:b/>
          <w:bCs/>
          <w:iCs/>
          <w:sz w:val="26"/>
          <w:szCs w:val="26"/>
        </w:rPr>
        <w:t>gần nhất</w:t>
      </w:r>
      <w:r w:rsidRPr="0004416B">
        <w:rPr>
          <w:rFonts w:cs="Times New Roman"/>
          <w:iCs/>
          <w:sz w:val="26"/>
          <w:szCs w:val="26"/>
        </w:rPr>
        <w:t xml:space="preserve"> giá trị nào sau đây?</w:t>
      </w:r>
    </w:p>
    <w:p w14:paraId="278B24B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87 cm/s. </w:t>
      </w:r>
    </w:p>
    <w:p w14:paraId="200C907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60 cm/s</w:t>
      </w:r>
    </w:p>
    <w:p w14:paraId="1D100FF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51 cm/s. </w:t>
      </w:r>
    </w:p>
    <w:p w14:paraId="0C41103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10 cm/s. </w:t>
      </w:r>
    </w:p>
    <w:p w14:paraId="371791C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p>
    <w:p w14:paraId="1E41496E"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49AAC04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inline distT="0" distB="0" distL="0" distR="0" wp14:anchorId="66517000" wp14:editId="5D42AD94">
                <wp:extent cx="6496050" cy="2164728"/>
                <wp:effectExtent l="0" t="0" r="0" b="6985"/>
                <wp:docPr id="438" name="Canvas 4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73" name="Group 273"/>
                        <wpg:cNvGrpSpPr/>
                        <wpg:grpSpPr>
                          <a:xfrm>
                            <a:off x="1877391" y="70361"/>
                            <a:ext cx="2514600" cy="2057199"/>
                            <a:chOff x="0" y="0"/>
                            <a:chExt cx="2514600" cy="2057199"/>
                          </a:xfrm>
                        </wpg:grpSpPr>
                        <wps:wsp>
                          <wps:cNvPr id="288" name="Arc 288"/>
                          <wps:cNvSpPr/>
                          <wps:spPr>
                            <a:xfrm>
                              <a:off x="987359" y="802402"/>
                              <a:ext cx="481013" cy="480966"/>
                            </a:xfrm>
                            <a:prstGeom prst="arc">
                              <a:avLst>
                                <a:gd name="adj1" fmla="val 18146656"/>
                                <a:gd name="adj2" fmla="val 7205802"/>
                              </a:avLst>
                            </a:prstGeom>
                            <a:solidFill>
                              <a:schemeClr val="bg1">
                                <a:lumMod val="85000"/>
                              </a:schemeClr>
                            </a:solidFill>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rtlCol="0" anchor="ctr"/>
                        </wps:wsp>
                        <wps:wsp>
                          <wps:cNvPr id="289" name="Oval 289"/>
                          <wps:cNvSpPr/>
                          <wps:spPr>
                            <a:xfrm>
                              <a:off x="331152" y="147736"/>
                              <a:ext cx="1800000" cy="1799824"/>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9" name="Straight Connector 339"/>
                          <wps:cNvCnPr/>
                          <wps:spPr>
                            <a:xfrm>
                              <a:off x="0" y="1047648"/>
                              <a:ext cx="2514600" cy="0"/>
                            </a:xfrm>
                            <a:prstGeom prst="line">
                              <a:avLst/>
                            </a:prstGeom>
                            <a:ln w="9525">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340" name="Straight Connector 340"/>
                          <wps:cNvCnPr/>
                          <wps:spPr>
                            <a:xfrm>
                              <a:off x="1224802" y="0"/>
                              <a:ext cx="0" cy="205719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1" name="Straight Connector 341"/>
                          <wps:cNvCnPr>
                            <a:cxnSpLocks/>
                          </wps:cNvCnPr>
                          <wps:spPr>
                            <a:xfrm>
                              <a:off x="757238" y="285722"/>
                              <a:ext cx="0" cy="757163"/>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42" name="Straight Connector 342"/>
                          <wps:cNvCnPr>
                            <a:cxnSpLocks/>
                          </wps:cNvCnPr>
                          <wps:spPr>
                            <a:xfrm>
                              <a:off x="757238" y="1047648"/>
                              <a:ext cx="0" cy="757163"/>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43" name="Straight Connector 343"/>
                          <wps:cNvCnPr/>
                          <wps:spPr>
                            <a:xfrm flipH="1">
                              <a:off x="757238" y="1042885"/>
                              <a:ext cx="467564" cy="761926"/>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44" name="Picture 344"/>
                            <pic:cNvPicPr/>
                          </pic:nvPicPr>
                          <pic:blipFill>
                            <a:blip r:embed="rId1118"/>
                            <a:stretch>
                              <a:fillRect/>
                            </a:stretch>
                          </pic:blipFill>
                          <pic:spPr>
                            <a:xfrm>
                              <a:off x="474177" y="1047649"/>
                              <a:ext cx="279400" cy="190481"/>
                            </a:xfrm>
                            <a:prstGeom prst="rect">
                              <a:avLst/>
                            </a:prstGeom>
                          </pic:spPr>
                        </pic:pic>
                        <pic:pic xmlns:pic="http://schemas.openxmlformats.org/drawingml/2006/picture">
                          <pic:nvPicPr>
                            <pic:cNvPr id="345" name="Picture 345"/>
                            <pic:cNvPicPr/>
                          </pic:nvPicPr>
                          <pic:blipFill>
                            <a:blip r:embed="rId1119"/>
                            <a:stretch>
                              <a:fillRect/>
                            </a:stretch>
                          </pic:blipFill>
                          <pic:spPr>
                            <a:xfrm>
                              <a:off x="1746744" y="62021"/>
                              <a:ext cx="127000" cy="190481"/>
                            </a:xfrm>
                            <a:prstGeom prst="rect">
                              <a:avLst/>
                            </a:prstGeom>
                          </pic:spPr>
                        </pic:pic>
                        <pic:pic xmlns:pic="http://schemas.openxmlformats.org/drawingml/2006/picture">
                          <pic:nvPicPr>
                            <pic:cNvPr id="346" name="Picture 346"/>
                            <pic:cNvPicPr/>
                          </pic:nvPicPr>
                          <pic:blipFill>
                            <a:blip r:embed="rId1120"/>
                            <a:stretch>
                              <a:fillRect/>
                            </a:stretch>
                          </pic:blipFill>
                          <pic:spPr>
                            <a:xfrm>
                              <a:off x="651977" y="1804811"/>
                              <a:ext cx="101600" cy="190481"/>
                            </a:xfrm>
                            <a:prstGeom prst="rect">
                              <a:avLst/>
                            </a:prstGeom>
                          </pic:spPr>
                        </pic:pic>
                        <pic:pic xmlns:pic="http://schemas.openxmlformats.org/drawingml/2006/picture">
                          <pic:nvPicPr>
                            <pic:cNvPr id="347" name="Picture 347"/>
                            <pic:cNvPicPr/>
                          </pic:nvPicPr>
                          <pic:blipFill>
                            <a:blip r:embed="rId1121"/>
                            <a:stretch>
                              <a:fillRect/>
                            </a:stretch>
                          </pic:blipFill>
                          <pic:spPr>
                            <a:xfrm>
                              <a:off x="2217027" y="1057173"/>
                              <a:ext cx="114300" cy="126988"/>
                            </a:xfrm>
                            <a:prstGeom prst="rect">
                              <a:avLst/>
                            </a:prstGeom>
                          </pic:spPr>
                        </pic:pic>
                        <pic:pic xmlns:pic="http://schemas.openxmlformats.org/drawingml/2006/picture">
                          <pic:nvPicPr>
                            <pic:cNvPr id="348" name="Picture 348"/>
                            <pic:cNvPicPr/>
                          </pic:nvPicPr>
                          <pic:blipFill>
                            <a:blip r:embed="rId1122"/>
                            <a:stretch>
                              <a:fillRect/>
                            </a:stretch>
                          </pic:blipFill>
                          <pic:spPr>
                            <a:xfrm>
                              <a:off x="2149504" y="903200"/>
                              <a:ext cx="215900" cy="139686"/>
                            </a:xfrm>
                            <a:prstGeom prst="rect">
                              <a:avLst/>
                            </a:prstGeom>
                          </pic:spPr>
                        </pic:pic>
                        <pic:pic xmlns:pic="http://schemas.openxmlformats.org/drawingml/2006/picture">
                          <pic:nvPicPr>
                            <pic:cNvPr id="349" name="Picture 349"/>
                            <pic:cNvPicPr/>
                          </pic:nvPicPr>
                          <pic:blipFill>
                            <a:blip r:embed="rId1123"/>
                            <a:stretch>
                              <a:fillRect/>
                            </a:stretch>
                          </pic:blipFill>
                          <pic:spPr>
                            <a:xfrm>
                              <a:off x="106050" y="893676"/>
                              <a:ext cx="204787" cy="139686"/>
                            </a:xfrm>
                            <a:prstGeom prst="rect">
                              <a:avLst/>
                            </a:prstGeom>
                          </pic:spPr>
                        </pic:pic>
                        <wps:wsp>
                          <wps:cNvPr id="350" name="Straight Connector 350"/>
                          <wps:cNvCnPr>
                            <a:cxnSpLocks/>
                          </wps:cNvCnPr>
                          <wps:spPr>
                            <a:xfrm>
                              <a:off x="1695450" y="280959"/>
                              <a:ext cx="0" cy="757163"/>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51" name="Straight Connector 351"/>
                          <wps:cNvCnPr/>
                          <wps:spPr>
                            <a:xfrm flipH="1">
                              <a:off x="1229827" y="283055"/>
                              <a:ext cx="467564" cy="761926"/>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2" name="Picture 352"/>
                            <pic:cNvPicPr/>
                          </pic:nvPicPr>
                          <pic:blipFill>
                            <a:blip r:embed="rId1124"/>
                            <a:stretch>
                              <a:fillRect/>
                            </a:stretch>
                          </pic:blipFill>
                          <pic:spPr>
                            <a:xfrm>
                              <a:off x="1584315" y="1054507"/>
                              <a:ext cx="215900" cy="2159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D5BBECE" id="Canvas 438" o:spid="_x0000_s1026" editas="canvas" style="width:511.5pt;height:170.45pt;mso-position-horizontal-relative:char;mso-position-vertical-relative:line" coordsize="64960,21647" o:gfxdata="UEsDBBQABgAIAAAAIQCT7+2nFQEAAEkCAAATAAAAW0NvbnRlbnRfVHlwZXNdLnhtbJSSzU7DMBCE 70i8g+UrShx6QAgl6YGUIyBUHsCyN4lF/COvSdO3x05bCaoGqUd7d2a+kV2uJz2QETwqayp6nxeU gBFWKtNV9HP7kj1SgoEbyQdroKJ7QLqub2/K7d4Bkqg2WNE+BPfEGIoeNMfcOjBx0lqveYhH3zHH xRfvgK2K4oEJawKYkIXkQeuygZZ/D4Fspnh9IAHdUvJ82EtRFVU66acsTdhFjYcBz0TcuUEJHmI7 Nhp5RpYdqfKonHewVw7vIvpCwm6RKk0uUyW3v01+Qx2z3uITeCWBvHMfXrmOfZn0yGBlGyvy/z1S MY2ZbVslIG88bmbVqceSt7Q742G81ryJsg8YT+5s/gj1DwAAAP//AwBQSwMEFAAGAAgAAAAhADj9 If/WAAAAlAEAAAsAAABfcmVscy8ucmVsc6SQwWrDMAyG74O9g9F9cZrDGKNOL6PQa+kewNiKYxpb RjLZ+vYzg8EyettRv9D3iX9/+EyLWpElUjaw63pQmB35mIOB98vx6QWUVJu9XSijgRsKHMbHh/0Z F1vbkcyxiGqULAbmWsur1uJmTFY6KpjbZiJOtraRgy7WXW1APfT9s+bfDBg3THXyBvjkB1CXW2nm P+wUHZPQVDtHSdM0RXePqj195DOujWI5YDXgWb5DxrVrz4G+79390xvYljm6I9uEb+S2fhyoZT96 vely/AIAAP//AwBQSwMEFAAGAAgAAAAhAM+3bYJ9CAAA0SwAAA4AAABkcnMvZTJvRG9jLnhtbOxY 23LbNhB970z/AcP3WrxJpDiWMx078UvaZOr2A2AQvKQgwAFgS/777gIkbSmyLTupMpnxCwUSC+zt 7MFCp+82nSC3XJtWyVUQnYQB4ZKpspX1Kvjn7w+/5QExlsqSCiX5KrjjJnh39usvp+u+4LFqlCi5 JrCJNMW6XwWNtX0xmxnW8I6aE9VzCZOV0h218KrrWanpGnbvxCwOw8VsrXTZa8W4MfD1wk8GZ27/ quLMfqoqwy0RqwBss+6p3fMan7OzU1rUmvZNywYz6Cus6GgrQem01QW1lNzo9qutupZpZVRlT5jq ZqqqWsadD+BNFO54c07lLTXOGQbRGQ2E0Xfc97pGu40SbfmhFQJfem3sudDklkLU1k1rOcZptiU1 AysKXIu/a8gjB5F1Xxfrup/yCRjYSeiL/L/U6qZ37tcF+/P2syZtuQriLAmIpB2gyQkQ/DAoB6lL 3V/1n/XwofZv6NWm0h3+QtDJBrCaZ1myjAJytwqyMFlEHgt8YwmD6XgepYsQIMNgPg7nWbRcegnW AKRwB5iEuQFDrHn/zEqInzcBQlcD5pyZGDNAvrmPmfm2mF01tOcuZuZhzHKoQx+z3zUjMby6ADmZ KVymMBC5PbFa5lkyXzp38zBOw3g7VmkehREkBUOV5uFyscD5yV8PqEuuOoLIWgVUM7CQFvT2o7E4 qMvBOFp+gYxUnYAiBPSRKIcsLOZuv22x+KFYBgkCwwatw7agH9WhXtSxhXDHL3zC+HUdOYPETfeH Kj3u83kI6fd+TOK7VUALIZ/b3G4ctLbLhxYNp+V7WRJ71wOSjeVU2CYgaxh3AREc6BQGXj8qAdSM +XEjeyc4qhbyL15BYSCknROTsd4PyhiXdjTBSeOyCmp9Whg+v3CQx6Xc8epLFk8rnGYl7bS4a6XS +7TfR63y8mMEvN8YgmtV3gEnaCvOlad3KlmjgN2Z1S5yQ20drcigRHyRfULwxrljDDQCeOn5KkuS KJoDrqGKohTIaUD9yEhRDoAcGSnKlss8Tgd8jNQ24n2oMy5E2xtkg6HWPJpGKfwsFZI+fEcgIfii OAMd+P5Uwdxn54EUIPxAoMb7Mj4C1eluaMk9frEM99fhfiwfUATHxrKYyu+nwXKSTFi+spq2dWPJ uZISGiqlCc4CZgZkn8vhuB35aTzoprPWn5RRmGaL1J08QCL7Tssxz4/gWbTySTB7BC/n8fx1AKaF pa14hpRF/UbKcHw8TcpINMcl3yQFkHny3QdYmH0JYKM4hkbGc7FbeQ/Yr1vCxxudwwB7FMo9gBb3 8+nP3Bv8CBhC//oEDF0f9oA38bBjG3nVf1TsXzPaC+0Ckqpn2Ed68myexQl09Xg9yWG805MPMAWp aOGuR9+K0kUyf2Vf4PvwC2oaf6KLGsdYj7tdsIK2aV8LvEvMj8kd3oG8lcNAz9Nd/X+5dyYpcOgT 5eBA+73LYW+f8VYP7mqPsTZvV0d/dRzpFv5+OdIVMUmn/65cl/IfAAAA///sWNtu4zYQ/RVB712L 1F2I85L0BiwKo/kChqYsYSlSoJjY/vvOUJRtOZtt2rqFi/WDAdIccobUmcuZTWODB62U4FabIE7i cHF/t+2Hiv/2+qBWxs+GfmXu71i1q00X1LLtf1mGJMR/dF0Hu2WYpzmNizDYw/9RQosixYNYJXY2 4LCeZHmaJWHAQSDPSEkzXF+MJ6Jgbwb7s9BdgINlKFsl3Pns9fNgR9FJBMWlCragiuZR5MQGLdv1 T62UuDjwRnTiQZrglcllaHfEK5tJNYKtf1TrwO57sQw1iIZ45tCFgRTKDUa9UoGl+CbjK7iR3Usx 2vG7qIN2DVcc3+NMN+NcKDvplwqkcVsNlh42+hvMjZ5v9PK4VdQ1fKy/svmww2nW6ri5a5U24/vN tR+frB7lpxcY741P8KzXe4cP9zTbob+/61tewS/YdVINOFqGjbV9tVi4V2HDJ90LBau1Nh2zMDWb xdqwbas2nVzQKMoWsMu+GBH6Q7oPndEx8+Wl/4Hrrme2fW5la/fuOLgbGqVeVy1HBOMEkL0y8MmW YZwAIhXr4PPDOqoFD0gQK5Mc7kIQ4Hx2yDP4wAQ3HHtzzUduDC7TcvGo+UsH2BivbYQEy7UamrYf wsBUonsWYKL5de3AA6C2RljeHNHDvVscFpyVR8PQ5lO/xZ3eW5M8IXk+eWueJSVe+uitNC8TcCzn raSMkmICMPo/Ck6u6L3VACIdjL7qrc6u0RI3BMP+j1hJ32LFBblrwgodv+MBElOk+QdYITnEbnQU iNwZjaiH4xTYXQi+QWUeVrK3UHH57pqg4jL9ZcNKlpJyCisFRo1zrEQku4WVsxQEYfg8BeXXloJc TrwsVigleUSnHJTmJPeAPAQWksQHsNCsLAp8lfcrxu8iB0GFfQ4W9yzXFFh85X/JHERJUqbRmIPK KIZC8axeIWl5wEpcZsWfsIvvAivlW6y4Mu+asOK+02UDC4myKIWCBMqVooyz3KuYwgqNkryAsINE lPw7UEF2BHzIUwKYvSEFXcuNHnRtPwFlWYx8YLHVZg1kgERu1BvNxTAAM3pqWI9cGI894S54xzEW PFnD2s2cyMMqREu/BYk8Vu18p576z5p/GTCSzhZx8g5ZIFmZJv5FaRGV6RlZ8MUfdABI5mL4+zH6 Y6w+i0Eb2juj62fE+shQZ1JITB7Z0IzMX25wPMaKj9F9VlnWyltb4JJtAcTWf+AP5Jv+4ErRE8h7 7zjF/FcbW4TSsvB1Ci3iKL01tlxTbd6fujW2rquxldLJGVZTYwv+AsxfU/J3NOfCyT8tkphApwaz e4Rpyys5pP+TSpGOY8yF7/ah/0alCIl1U2030A+FEa/g5xRsDOublj8yy07nTqoSVDdaroW5/wMA AP//AwBQSwMEFAAGAAgAAAAhAGAVULoPAgAAKAMAABQAAABkcnMvbWVkaWEvaW1hZ2UxLndtZoxS zWvUUBD/vZfE2uxqstUe/EBjQZHSrcWLBy+bJrH1sLK4Cx7jusY2sMmum/VjTxZEEREiWP8SERE8 7M2TZz148OSph1JyE7rOZANCRfCRyZuP934z85snMAso2wKQeAVeGokU5Mg1ISeTSa4tixOFryRJ yX1l+UOMZYmsC4cMlFFvDzdbo34ANDBXeE+CECaASfaYtPckW4TwllJwrllGk6wdl2/EUXmatF9y jW7wes2FcHFmK4yCxLoRPLJu9qJ2jH3Cuf0lxXfr88MaHVFJqnSa+sFlnX7gqysYiCl2TXwQU+zx PkcZOwf/b2yR59j9K0cXW0X9NXEVB3NQIsH1N0fRnV4X7wAdF79F2r/q5z52qTJuYdoHE1R1P1IW nhAzfUTY/X5Sv+Y4Aj/Jx+IGSbgRW81OGMSdYMm6HneWoQnMqG6z3roCHLsVxna3u9pOwo7Tuxs0 2htBgop2kNiKUpRa0Zzeg0EYDJh1VNR6y/IeDwdtGu3hc4aXupfsRmYaa77d2Dt7hvR5w0bmZeez dNUnzTQc3lIvW/TXszT31Gh/sk4he9F3fS/jzzbKgjgSkhYxJah5hWwiQifm1OdzC1WpPttWXImn XQqdAkpM6YsVojYfIXPFvOj5W8tdxRxMzFAM+MQkcoqF5igZBhF27msvyaNjb/7eDgvbta9p8Y7+ zFrhi/gNAAD//wMAUEsDBBQABgAIAAAAIQBojvqe1gEAALYCAAAUAAAAZHJzL21lZGlhL2ltYWdl Mi53bWaMUj1v01AUPfflo20SyQ60Ax8CgwRDBUXNwmrXMS1DUEQiMTAYEx7FUuKksfnIBBISQiyu hPgpbAzdmJiRUIfOTBXyhtRw7yNigIUnX79zz3vv3OdzTVgBSvcJUHgDGRUORUwYRGo+nxu0QWcW XF0xMFxDHZFLdc6uVi000ImyJ/3ZRANdnFqwZ8EKc8Dm/IDRR8lY/gOH1FoRNSVoVb2nfZxn9FNt 8wkZ+3IRuZzdj0c6de7o587d8ShKcMI6D77kOHQ+P3N5S5njOu/m70Grxi8pgtZsSr+1XdpcaB+c yKpoG/H/1iZT4/ifGhleKfFOPCDyJpO0c8v3Cd+Yk2jrNN5NnN4g1slAX3NuJ4MNVAhL5Xav078J nL4XJ95wuBWl8cAfP9LdaFenaFb+/uRmqTcbPRwPeckfP53Geip+oFnu9J3gRTaN2PTlS1aQt294 3cK2tkOv++PiBcZrlociKK4U+VbIyLZ8mfKgWA93itwwLs8vd3jJWw/bYVDI41kNYhtJ8eAeEBtW 4pytrhHnrzNOzwF1Sd622HFjqJgvXtRM5w21cN7GEq8Bn8wfxLKXe7M00yNU9yrvmK/h+9rjqoTk 7tf8T1elu8emvJz/BQAA//8DAFBLAwQUAAYACAAAACEA3CTzRdYBAAC2AgAAFAAAAGRycy9tZWRp YS9pbWFnZTMud21mjFK/b9NAFP7exSFtEskOlIEfAoNUhqotShfWuI5pGYIiEomBwZhwFEuJE2IX iBhAQkKIxUiIP4WNIRsTMxJi4E+okDekhveOiAEWTn6+7313973z90xYBUp3CFB4BRllDkVMGERq sVgYtE1nllxNMTBcXX0nUI2zKyds1NGJsof92UQDXZxcsmfBCgvA4XzO6APHnPF7LiG1VkVNCVpT 7+gZzjP6qfb4hIy3chG5nNOPRzp1b+on7q3xKEpwzDp3P+f45n563OItFscW7+bvwU6VX5CjTUzp t3aLmkvt+bGsirYR/29tMjWO/qmR4YUS78QDIm8ySTvXfZ/wlTmJtk7jg8TtDWKdDPSmeyMZbKNM qFjtXqd/DTh1O0684XA3SuOBP76vu9GBTtEo//3JjVJvNro3HvKSPz6cxnoqfqBhdfpu8DSbRmz6 yiU7yNtXvW7h2Huh1/1x8QLj07aHIijWi3w3ZOTYvkx5UGyE+0VumBbPz/d5ydsI22FQyOPZde4v SPHgHhAbVuKcra4S5y8zTs8BNUleN9lxY6iYL15UTecNtXTeQYXXgI/mD2LZy71ZmukRrEflN8xX sV55YElI3vqS/+mqdPfIlJfzvwAAAP//AwBQSwMEFAAGAAgAAAAhAEX2mH+xAQAAQAIAABQAAABk cnMvbWVkaWEvaW1hZ2U0LndtZlxRPW/TUBQ97yVpaBrJDqQDCFGD1A4VLRULa1zH9EMKipogRtdN H62lxEnjQJOhAokNIZnfwtyhG2Jg7tKhP6FC3pCanveUqVe+vufea993z3kC80DOEYDEGbQV6FKw YJCQ0+nUoHXxeFZbkASmVpY14YgFZitzFspohKPj9mSggA08nFWfgBOmgM38gmiR8Zr+nkfos+b1 NKlRVV5jF0+J/suLWwbaT7MJl7PbUU8lzjt16uz1e2GMW87a/5viyvn9ucYv8/Q1ziQfvC7xBc1h PPkqNS+93w3cwSBpvPU8gT+saa+rJDqKnVYnUnFHvXR24s46CgLFfL3VaL8BHn2IYrfb3QyTqOP1 D1UzPFIJKoX761RyrUnvoN9ly+t/GkZqqHdFJd9oO/54NAwpyIPnlp/WX7nNzLa2Arf5b+kZ8aLl IvOz5SzdDIhsy9Mh9bPVYDtLTaXG+GWbLXc1qAd+ph/XKgtSFJJGfQSFyjGnDCXB/NuY7LQMmnnJ 3IHWAzN9bRRNdm7ukkNetCbJSPWAk8J3dkr4Uf34S7vOa5fpTF9zAG44Kmf+vwMAAP//AwBQSwME FAAGAAgAAAAhAARFvE7VAQAAqgIAABQAAABkcnMvbWVkaWEvaW1hZ2U1LndtZmxSv2/TQBT+7hJT mkayU2AAITBIMDTQSkiIoUtcx1CGoAgHMbomPYql2Enj8CMTkZAYWMwfxNANFsSEEBIDf0KFLBak hu9OUYfCk5/ve+/O37v3PQssA5VHApCYQZtFl4IJg4Scz+cGrYvzi9yKJDC5utwRrlxhdP2UjTo6 8eRZbzpSgIvVRfYCyDAHHMYHRF/pP0l/m65rLWs2qdFZ6YpVcZHojzw44kJ7b27Cyzm9JFW5+0C9 dB8O0zjDEXl2Phf44X580eLJKv0mOdkPbtX4AgN4mB1zb+IktzlE7nCaPhkOsAnU8Ol7av2fW5ga h//UaE5nckYqrcFveKNR3rnr+wJfmNPeVnmyl7lhP1FZX91w72f9dVgCS9V22OndAc48TjJvMNiK 86TvD3dVN95TORrWyZYblcVFG5Y/fD5O1FjrgUa103ODV5NxTNFPX7GDor3hdUvHvhd53V+XLxGf sz2UQXmtLLYiIsf29VIE5Vq0XRYm0+L6eptb3lrUjoJSP55dF5RRSBpnIDiMCmNKXROQ1bdNNCXe eOxRC677r5lpa+WxUNvBkok+mL+GVFfDaT5RKcJ96x13+KXzNNSu49a34niSeqKHpqQm+AsAAP// AwBQSwMEFAAGAAgAAAAhAH6+ycusBgAAmBAAABQAAABkcnMvbWVkaWEvaW1hZ2U2LmVtZsRXb0iV ZxQ/73vv1ZvZfC0zZ6FXp9H8U9KMhYW+16vlKEvUSChQ01tKXnVp3hzB7jZ0MAiDvshg0Id9GLE2 Ya31oY37Qda+hA0aCRsjtzWC/CAlIxjL/X7Pe9/rq1lZMXbw957znOc85zzPOed5r68mIl2ATUMQ DgH/zM3NEdt0kfc1EV917S4RTUYNkZ2YdwNOml4j8sOrIpNQroO9kw7vcUlHwC1wIEWAD4C7Qs3U ZANkA9CN6M9g0oR4BG0fIsg0QNsSU1d2VtxIRa7plmQuABWYInngGRxIpEKxRfJWUzQ71vx8QkDk SuVy1ueb1j6t+CLZpiseP8tcEZdzzMS47PQ7pheV2XGdciH82ufIMhPico7pictO/8vx6dyD1xTX TgQuAZhje/8YWtS9u0YJ5NNeSybXtPfeQM7sveU9Md/D5bar/h+H4rLX1Dy3UcebAOOCCXEBj1vX v/84tkZv0XqVqDWyu1aIuA6ge3SJKK0HT11jO1HSdDSkkjZraDUlraRTJSXDl+grMdqYkILc1bb2 dzQO9gbZb6tj2kyBhzmrklFIPwFRuN8GMMIKetMppek+bZXqmL/16CMoQGfVTrA5o7EzFOzz7QuG ffU9odZueQQ/LddH5BfftQETlsxyMXziPLI1CQ+cTcQ/GIn73qE63+lbGcF3w2DoSE8X1yTJZ5Mh z9K+NRVj5rEYxYgRwVrm4C/x9/b21e4KBDSZgI6oCvZ1Huv2NbR1BrvbgkW+t7rbNotHk0R3VUNt 45siaw52dvu7uipb+zrbAj3twbrWY8E+SfUsPnKqK7bRVE+g5+SJzuAJ5kNS3bWNvupT/SdakXRv Tkr1SNUWf92skbK72V93PzsL8toUv8xWz+bPjlQ2QzJSAmQj1bMFzTWzI0pjgr9bgyl/QXNVc/Us //wpyRrSqOkg1EBDMVwYI9VJqLt7eHVusS4f+HFGJpznT1LVZuYllm1DEtXoquoauMptGOzrD4ak 7m3PR5hJksuZR+sIjs1bI/FKsqIzKqRyIF5T9+ZBzADY34zisqbiz/WmZpZitAlQjRWfUUKVyFgg vkbtqEXLwZQXOALw7tHv03RZmOcebBqGcBjYANBPKkA/lJkXA7CJ3WlwgNgtCEQ7NaYOxLtkALZP ex/50NEWuYzYMoaR9JgeTO2JNiTeVcq8emkxeRV4PdCLuPhTcazaYACyKoQYrJEMSp/0S1BC1uRz PyfkVFYVftYMOfrr6OmRtTnpvfdvZGI/2U1jE6pLzn4xIfdyfj+598sJOX93PJTwyblU3rxJ6B8d Hw813ZiQS5ijH6jnHkK/o2Oh3rmtUtgO/zEeGv3aunmMY6932jll5oH+m7C2/sM7Ya5lXN5crqV8 Hnrykq8mJM9hY/u/923hISum9Ra6PX58oH1AlV/sWjHOaoA1oeysj11D6p7VL+w7u8brIRvAKjj0 AXZt0VoSRSLB4nQW84ybyDepdKKqQdTXJ/vAw+D10gNdq3THVzxb+L/6ROTl+gS3O539yLzxHjKP 2y+WZXCck65JEy7uLHqtK//agIE52hLMYBF6YnFtme/GGPzgpCEAza9yPjV1puLP42cqqCcx7F4l zT/Y36Q6qPxyLjMS25eB8Q7Ah0X14L3gfH8tVV+oddaXdzeEt1nPgv8yMftC9GK58iHWpP6adht5 vFm5P4N3Ort1KrwOes5Z9EC9B5h73hPmkfknGcDdxGlpB2fuOf4mM6k0emFLWhT+LoXvhK8c2I/r 8EDIuYrrT5cVh0WuDXBNaWY4Q4vM15d5pP/tuGTPU1/mexPAe8cYdq1TIJNeptbFM6JqbdeW/g3g v3svn1vJnDFPPtTkctkU8jVPKscz72R0YK5t9LeTzGv/d9arZM+xi+Wc90E3qec/VttB6Dln0QOV q8/h51P8h0ZdFH75XjUgP6u2NQet2pLbtcWXCVYSaaovIMgN9EM5DUC39HKNvcE17BOeMxn3lbDP udTdtWvLOrMPWWfkf8HvbElMj5rH9a9A3gO9AZA8gO2LdbR9QYyvod9cKBiD9922wW9zxF7L4zht nPIuzF2FwRjAb7Qi86nfYRGYRwoW2Cz97eC0cX4rOeU8+OG+SYXmvPykbyiv6XLzTBsA+1sTogFE LFjfgqXm0t91y9mT87trOfZOG2wj/k52ysux2WhaB3HjICSv6XZngDM/9lnRT0apOf/NvBdz7YBN QxAO2QPwYeAw8LpccGiX3qPDYIG4uFeYewNgr+jmfM3Qu+r/QjA1nwb+LwAAAP//AwBQSwMEFAAG AAgAAAAhAF6FMLkIAgAAZAMAABQAAABkcnMvbWVkaWEvaW1hZ2U3LndtZqRSv2/TUBC+95zQ1Ilk hwAChMAgwVBBUbOwxnVMyxAU4UgdXRNei6XECXH4kQkkFmAJ/wL/AhMDQysGJGZGBtiRWiFPIDV8 9xwV0Q3x7Hvvu+/su3t3J2iRyHgriAr0kngVIVKA0EjI2Wym0bI4M+fKEkBzFengKUO7csyiCrWi 8f3OZKiINun4nD1L8DAjsqHvAL2BfIX7XUgJ3E94YxuWLGC7Bp5zOCFt0dCoBvRBo0WOLHPrdwro HNRfcg3eeb3mpGEnuxP3VercVo+dO4N+lNABYjqf9uQX5+OjBj7J4wi+O9VNbMS/rtBI5L53xcZ/ +pY6xj7q+HeM+mGMTVETef47B5wB568v8A/58z32hTwSw6VnknvJPSkJdzhMWzc9T9A3cCxNlcbb iRN0Y5V01VXnVtJdpqKghUIzaHVuENU24sTt9VajNO56g3uqHW2rlKrFo2WtGsGkf3fQg8kbPBzF asQ1p2qh1XH8J+NRhCEoXbT8afO6285say102z8unAc+abmU+dnlbLoaAtmWx8fUz5bC9WyqmQbO p+swuUthM/Qzfl2rItAqIbHQZ4GCGdBRBpNRWfAr6cUKNxRnHbc1JT13+YRwRUw9jwLan/nTCrZ8 LuS89zYtaMN7njoOeimYpGPVJ3pQfAXGpNOntt6xaP3z3nx+jcPeG/r/3wAAAP//AwBQSwMEFAAG AAgAAAAhAEgICuLdAAAABgEAAA8AAABkcnMvZG93bnJldi54bWxMj1FLwzAUhd8F/0O4gm8usStz 1qZDBEX0QbcVfM2auzaY3JQmW6u/3swXfTlwOJdzvluuJmfZEYdgPEm4nglgSI3XhloJ9fbxagks REVaWU8o4QsDrKrzs1IV2o+0xuMmtiyVUCiUhC7GvuA8NB06FWa+R0rZ3g9OxWSHlutBjancWZ4J seBOGUoLnerxocPmc3NwEvJsb5fvT4vX7+e6Hl8+cnMj3oyUlxfT/R2wiFP8O4YTfkKHKjHt/IF0 YFZCeiT+6ikT2Tz5nYR5Lm6BVyX/j1/9AAAA//8DAFBLAwQUAAYACAAAACEA9RrHy+oAAAA5BAAA GQAAAGRycy9fcmVscy9lMm9Eb2MueG1sLnJlbHO8099KwzAUBvB7wXcI596m7bZOZOluhrBbmQ9w SE7bYPOHJE739gZEcDDrXS6TkO/7cUh2+08zszOFqJ0V0FQ1MLLSKW1HAa+n54dHYDGhVTg7SwIu FGHf39/tXmjGlC/FSfvIcoqNAqaU/BPnUU5kMFbOk80ngwsGU16GkXuUbzgSb+u64+F3BvRXmeyo BISjWgE7XXxu/j/bDYOWdHDy3ZBNNyq4Nrk7B2IYKQkwpDR+b66qDzMAv23YljFslwxtGUO7ZGjK GJolQ1fG0FX093vYlDFsluawLmNY/xj41YfvvwAAAP//AwBQSwECLQAUAAYACAAAACEAk+/tpxUB AABJAgAAEwAAAAAAAAAAAAAAAAAAAAAAW0NvbnRlbnRfVHlwZXNdLnhtbFBLAQItABQABgAIAAAA IQA4/SH/1gAAAJQBAAALAAAAAAAAAAAAAAAAAEYBAABfcmVscy8ucmVsc1BLAQItABQABgAIAAAA IQDPt22CfQgAANEsAAAOAAAAAAAAAAAAAAAAAEUCAABkcnMvZTJvRG9jLnhtbFBLAQItABQABgAI AAAAIQBgFVC6DwIAACgDAAAUAAAAAAAAAAAAAAAAAO4KAABkcnMvbWVkaWEvaW1hZ2UxLndtZlBL AQItABQABgAIAAAAIQBojvqe1gEAALYCAAAUAAAAAAAAAAAAAAAAAC8NAABkcnMvbWVkaWEvaW1h Z2UyLndtZlBLAQItABQABgAIAAAAIQDcJPNF1gEAALYCAAAUAAAAAAAAAAAAAAAAADcPAABkcnMv bWVkaWEvaW1hZ2UzLndtZlBLAQItABQABgAIAAAAIQBF9ph/sQEAAEACAAAUAAAAAAAAAAAAAAAA AD8RAABkcnMvbWVkaWEvaW1hZ2U0LndtZlBLAQItABQABgAIAAAAIQAERbxO1QEAAKoCAAAUAAAA AAAAAAAAAAAAACITAABkcnMvbWVkaWEvaW1hZ2U1LndtZlBLAQItABQABgAIAAAAIQB+vsnLrAYA AJgQAAAUAAAAAAAAAAAAAAAAACkVAABkcnMvbWVkaWEvaW1hZ2U2LmVtZlBLAQItABQABgAIAAAA IQBehTC5CAIAAGQDAAAUAAAAAAAAAAAAAAAAAAccAABkcnMvbWVkaWEvaW1hZ2U3LndtZlBLAQIt ABQABgAIAAAAIQBICAri3QAAAAYBAAAPAAAAAAAAAAAAAAAAAEEeAABkcnMvZG93bnJldi54bWxQ SwECLQAUAAYACAAAACEA9RrHy+oAAAA5BAAAGQAAAAAAAAAAAAAAAABLHwAAZHJzL19yZWxzL2Uy b0RvYy54bWwucmVsc1BLBQYAAAAADAAMAAgDAABsIAAAAAA= ">
                <v:shape id="_x0000_s1027" type="#_x0000_t75" style="position:absolute;width:64960;height:21647;visibility:visible;mso-wrap-style:square" filled="t">
                  <v:fill o:detectmouseclick="t"/>
                  <v:path o:connecttype="none"/>
                </v:shape>
                <v:group id="Group 273" o:spid="_x0000_s1028" style="position:absolute;left:18773;top:703;width:25146;height:20572" coordsize="25146,205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NRYqxgAAANwAAAAPAAAAZHJzL2Rvd25yZXYueG1sRI9Pa8JA FMTvBb/D8gq91c0fbCV1DSK2eBChKpTeHtlnEpJ9G7LbJH77bkHocZiZ3zCrfDKtGKh3tWUF8TwC QVxYXXOp4HJ+f16CcB5ZY2uZFNzIQb6ePaww03bkTxpOvhQBwi5DBZX3XSalKyoy6Oa2Iw7e1fYG fZB9KXWPY4CbViZR9CIN1hwWKuxoW1HRnH6Mgo8Rx00a74ZDc93evs+L49chJqWeHqfNGwhPk/8P 39t7rSB5TeHvTDgCcv0LAAD//wMAUEsBAi0AFAAGAAgAAAAhANvh9svuAAAAhQEAABMAAAAAAAAA AAAAAAAAAAAAAFtDb250ZW50X1R5cGVzXS54bWxQSwECLQAUAAYACAAAACEAWvQsW78AAAAVAQAA CwAAAAAAAAAAAAAAAAAfAQAAX3JlbHMvLnJlbHNQSwECLQAUAAYACAAAACEAODUWKsYAAADcAAAA DwAAAAAAAAAAAAAAAAAHAgAAZHJzL2Rvd25yZXYueG1sUEsFBgAAAAADAAMAtwAAAPoCAAAAAA== ">
                  <v:shape id="Arc 288" o:spid="_x0000_s1029" style="position:absolute;left:9873;top:8024;width:4810;height:4809;visibility:visible;mso-wrap-style:square;v-text-anchor:middle" coordsize="481013,4809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oMF0xQAAANwAAAAPAAAAZHJzL2Rvd25yZXYueG1sRI/BasJA EIbvBd9hmUIvpW4MKpK6igSE3kqjUnqbZqdJaHY2ZNeY9umdg+Bx+Of/Zr71dnStGqgPjWcDs2kC irj0tuHKwPGwf1mBChHZYuuZDPxRgO1m8rDGzPoLf9BQxEoJhEOGBuoYu0zrUNbkMEx9RyzZj+8d Rhn7StseLwJ3rU6TZKkdNiwXauwor6n8Lc5OKMMzfReL4TT+52n3nn+6r/kuNebpcdy9goo0xvvy rf1mDaQr+VZkRAT05goAAP//AwBQSwECLQAUAAYACAAAACEA2+H2y+4AAACFAQAAEwAAAAAAAAAA AAAAAAAAAAAAW0NvbnRlbnRfVHlwZXNdLnhtbFBLAQItABQABgAIAAAAIQBa9CxbvwAAABUBAAAL AAAAAAAAAAAAAAAAAB8BAABfcmVscy8ucmVsc1BLAQItABQABgAIAAAAIQDGoMF0xQAAANwAAAAP AAAAAAAAAAAAAAAAAAcCAABkcnMvZG93bnJldi54bWxQSwUGAAAAAAMAAwC3AAAA+QIAAAAA " path="m369524,37530nsc480009,107752,514029,253438,446068,365321,378116,477191,233165,514178,119910,448549l240507,240483,369524,37530xem369524,37530nfc480009,107752,514029,253438,446068,365321,378116,477191,233165,514178,119910,448549e" fillcolor="#d8d8d8 [2732]" strokecolor="black [3213]">
                    <v:stroke startarrow="classic" startarrowwidth="narrow" startarrowlength="short"/>
                    <v:path arrowok="t" o:connecttype="custom" o:connectlocs="369524,37530;446068,365321;119910,448549" o:connectangles="0,0,0"/>
                  </v:shape>
                  <v:oval id="Oval 289" o:spid="_x0000_s1030" style="position:absolute;left:3311;top:1477;width:18000;height:1799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KwB0wwAAANwAAAAPAAAAZHJzL2Rvd25yZXYueG1sRI/dasJA FITvC77DcoTeiO6aQonRVUTQ6qW2D3DIHpNg9mzIrvl5+26h4OUwM98wm91ga9FR6yvHGpYLBYI4 d6biQsPP93GegvAB2WDtmDSM5GG3nbxtMDOu5yt1t1CICGGfoYYyhCaT0uclWfQL1xBH7+5aiyHK tpCmxT7CbS0TpT6lxYrjQokNHUrKH7en1dCdkjPNRhz7Im1GdZ19XR7qQ+v36bBfgwg0hFf4v302 GpJ0BX9n4hGQ218AAAD//wMAUEsBAi0AFAAGAAgAAAAhANvh9svuAAAAhQEAABMAAAAAAAAAAAAA AAAAAAAAAFtDb250ZW50X1R5cGVzXS54bWxQSwECLQAUAAYACAAAACEAWvQsW78AAAAVAQAACwAA AAAAAAAAAAAAAAAfAQAAX3JlbHMvLnJlbHNQSwECLQAUAAYACAAAACEABysAdMMAAADcAAAADwAA AAAAAAAAAAAAAAAHAgAAZHJzL2Rvd25yZXYueG1sUEsFBgAAAAADAAMAtwAAAPcCAAAAAA== " filled="f" strokecolor="black [3213]" strokeweight="1pt"/>
                  <v:line id="Straight Connector 339" o:spid="_x0000_s1031" style="position:absolute;visibility:visible;mso-wrap-style:square" from="0,10476" to="25146,104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IHBTxgAAANwAAAAPAAAAZHJzL2Rvd25yZXYueG1sRI9Pa8JA FMTvBb/D8oTe6sYGSo1uRAOt9lQaPfT4yL78wezbkN3E2E/fLRQ8DjPzG2aznUwrRupdY1nBchGB IC6sbrhScD69Pb2CcB5ZY2uZFNzIwTadPWww0fbKXzTmvhIBwi5BBbX3XSKlK2oy6Ba2Iw5eaXuD Psi+krrHa4CbVj5H0Ys02HBYqLGjrKbikg9GQcOHlX+vTsPH509Wnpf7b8qno1KP82m3BuFp8vfw f/uoFcTxCv7OhCMg018AAAD//wMAUEsBAi0AFAAGAAgAAAAhANvh9svuAAAAhQEAABMAAAAAAAAA AAAAAAAAAAAAAFtDb250ZW50X1R5cGVzXS54bWxQSwECLQAUAAYACAAAACEAWvQsW78AAAAVAQAA CwAAAAAAAAAAAAAAAAAfAQAAX3JlbHMvLnJlbHNQSwECLQAUAAYACAAAACEAryBwU8YAAADcAAAA DwAAAAAAAAAAAAAAAAAHAgAAZHJzL2Rvd25yZXYueG1sUEsFBgAAAAADAAMAtwAAAPoCAAAAAA== " strokecolor="black [3213]">
                    <v:stroke endarrow="classic" endarrowwidth="narrow" endarrowlength="long"/>
                  </v:line>
                  <v:line id="Straight Connector 340" o:spid="_x0000_s1032" style="position:absolute;visibility:visible;mso-wrap-style:square" from="12248,0" to="12248,205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L5OQwwAAANwAAAAPAAAAZHJzL2Rvd25yZXYueG1sRE9Ni8Iw EL0v+B/CCF6WNVVXV6tRRBG8iNj1sN6GZmyLzaQ00dZ/bw4LHh/ve7FqTSkeVLvCsoJBPwJBnFpd cKbg/Lv7moJwHlljaZkUPMnBatn5WGCsbcMneiQ+EyGEXYwKcu+rWEqX5mTQ9W1FHLirrQ36AOtM 6hqbEG5KOYyiiTRYcGjIsaJNTuktuRsF2/OkSWbZ+OdzMDq0Mz4O/y4Ho1Sv267nIDy1/i3+d++1 gtF3mB/OhCMgly8AAAD//wMAUEsBAi0AFAAGAAgAAAAhANvh9svuAAAAhQEAABMAAAAAAAAAAAAA AAAAAAAAAFtDb250ZW50X1R5cGVzXS54bWxQSwECLQAUAAYACAAAACEAWvQsW78AAAAVAQAACwAA AAAAAAAAAAAAAAAfAQAAX3JlbHMvLnJlbHNQSwECLQAUAAYACAAAACEAtC+TkMMAAADcAAAADwAA AAAAAAAAAAAAAAAHAgAAZHJzL2Rvd25yZXYueG1sUEsFBgAAAAADAAMAtwAAAPcCAAAAAA== " strokecolor="black [3213]" strokeweight="1pt"/>
                  <v:line id="Straight Connector 341" o:spid="_x0000_s1033" style="position:absolute;visibility:visible;mso-wrap-style:square" from="7572,2857" to="7572,104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0XFWyAAAANwAAAAPAAAAZHJzL2Rvd25yZXYueG1sRI9Ba8JA FITvgv9heUIvpW40Wmp0FREKSkXatFS8PbLPJG32bciuGv+9Wyh4HGbmG2a2aE0lztS40rKCQT8C QZxZXXKu4Ovz9ekFhPPIGivLpOBKDhbzbmeGibYX/qBz6nMRIOwSVFB4XydSuqwgg65va+LgHW1j 0AfZ5FI3eAlwU8lhFD1LgyWHhQJrWhWU/aYno2DyeB3F2ze7H5+274fdz4G/V5tYqYdeu5yC8NT6 e/i/vdYK4tEA/s6EIyDnNwAAAP//AwBQSwECLQAUAAYACAAAACEA2+H2y+4AAACFAQAAEwAAAAAA AAAAAAAAAAAAAAAAW0NvbnRlbnRfVHlwZXNdLnhtbFBLAQItABQABgAIAAAAIQBa9CxbvwAAABUB AAALAAAAAAAAAAAAAAAAAB8BAABfcmVscy8ucmVsc1BLAQItABQABgAIAAAAIQCi0XFWyAAAANwA AAAPAAAAAAAAAAAAAAAAAAcCAABkcnMvZG93bnJldi54bWxQSwUGAAAAAAMAAwC3AAAA/AIAAAAA " strokecolor="black [3213]" strokeweight=".5pt">
                    <v:stroke dashstyle="longDash" startarrow="oval" startarrowwidth="narrow" startarrowlength="short" endarrow="oval" endarrowwidth="narrow" endarrowlength="short"/>
                    <o:lock v:ext="edit" shapetype="f"/>
                  </v:line>
                  <v:line id="Straight Connector 342" o:spid="_x0000_s1034" style="position:absolute;visibility:visible;mso-wrap-style:square" from="7572,10476" to="7572,180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A+8hyAAAANwAAAAPAAAAZHJzL2Rvd25yZXYueG1sRI9Ba8JA FITvgv9heUIvpW40Wmp0FREKSkXatFS8PbLPJG32bciuGv+9Wyh4HGbmG2a2aE0lztS40rKCQT8C QZxZXXKu4Ovz9ekFhPPIGivLpOBKDhbzbmeGibYX/qBz6nMRIOwSVFB4XydSuqwgg65va+LgHW1j 0AfZ5FI3eAlwU8lhFD1LgyWHhQJrWhWU/aYno2DyeB3F2ze7H5+274fdz4G/V5tYqYdeu5yC8NT6 e/i/vdYK4tEQ/s6EIyDnNwAAAP//AwBQSwECLQAUAAYACAAAACEA2+H2y+4AAACFAQAAEwAAAAAA AAAAAAAAAAAAAAAAW0NvbnRlbnRfVHlwZXNdLnhtbFBLAQItABQABgAIAAAAIQBa9CxbvwAAABUB AAALAAAAAAAAAAAAAAAAAB8BAABfcmVscy8ucmVsc1BLAQItABQABgAIAAAAIQBSA+8hyAAAANwA AAAPAAAAAAAAAAAAAAAAAAcCAABkcnMvZG93bnJldi54bWxQSwUGAAAAAAMAAwC3AAAA/AIAAAAA " strokecolor="black [3213]" strokeweight=".5pt">
                    <v:stroke dashstyle="longDash" startarrow="oval" startarrowwidth="narrow" startarrowlength="short" endarrow="oval" endarrowwidth="narrow" endarrowlength="short"/>
                    <o:lock v:ext="edit" shapetype="f"/>
                  </v:line>
                  <v:line id="Straight Connector 343" o:spid="_x0000_s1035" style="position:absolute;flip:x;visibility:visible;mso-wrap-style:square" from="7572,10428" to="12248,180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a3mxQAAANwAAAAPAAAAZHJzL2Rvd25yZXYueG1sRI/dagIx FITvhb5DOAXvNGstoqtRRCgIBanr7+Vhc9xd3JyETarr2zcFwcthZr5hZovW1OJGja8sKxj0ExDE udUVFwr2u6/eGIQPyBpry6TgQR4W87fODFNt77ylWxYKESHsU1RQhuBSKX1ekkHft444ehfbGAxR NoXUDd4j3NTyI0lG0mDFcaFER6uS8mv2axRk7rD73jw2crQ9utN48nOYnM+1Ut33djkFEagNr/Cz vdYKhp9D+D8Tj4Cc/wEAAP//AwBQSwECLQAUAAYACAAAACEA2+H2y+4AAACFAQAAEwAAAAAAAAAA AAAAAAAAAAAAW0NvbnRlbnRfVHlwZXNdLnhtbFBLAQItABQABgAIAAAAIQBa9CxbvwAAABUBAAAL AAAAAAAAAAAAAAAAAB8BAABfcmVscy8ucmVsc1BLAQItABQABgAIAAAAIQD+Aa3mxQAAANwAAAAP AAAAAAAAAAAAAAAAAAcCAABkcnMvZG93bnJldi54bWxQSwUGAAAAAAMAAwC3AAAA+QIAAAAA " strokecolor="black [3213]" strokeweight="1pt">
                    <v:stroke startarrow="oval" startarrowwidth="narrow" startarrowlength="short"/>
                  </v:line>
                  <v:shape id="Picture 344" o:spid="_x0000_s1036" type="#_x0000_t75" style="position:absolute;left:4741;top:10476;width:2794;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FWaFxgAAANwAAAAPAAAAZHJzL2Rvd25yZXYueG1sRI9ba8JA FITfC/6H5Qh9042tBE3diBQK7aMXLH07Zk8uTfZsmt3G2F/vCkIfh5n5hlmtB9OInjpXWVYwm0Yg iDOrKy4UHPZvkwUI55E1NpZJwYUcrNPRwwoTbc+8pX7nCxEg7BJUUHrfJlK6rCSDbmpb4uDltjPo g+wKqTs8B7hp5FMUxdJgxWGhxJZeS8rq3a9RsL1k9c9Hfvz++/o8NXq/zOM475V6HA+bFxCeBv8f vrfftYLn+RxuZ8IRkOkVAAD//wMAUEsBAi0AFAAGAAgAAAAhANvh9svuAAAAhQEAABMAAAAAAAAA AAAAAAAAAAAAAFtDb250ZW50X1R5cGVzXS54bWxQSwECLQAUAAYACAAAACEAWvQsW78AAAAVAQAA CwAAAAAAAAAAAAAAAAAfAQAAX3JlbHMvLnJlbHNQSwECLQAUAAYACAAAACEALRVmhcYAAADcAAAA DwAAAAAAAAAAAAAAAAAHAgAAZHJzL2Rvd25yZXYueG1sUEsFBgAAAAADAAMAtwAAAPoCAAAAAA== ">
                    <v:imagedata r:id="rId1125" o:title=""/>
                  </v:shape>
                  <v:shape id="Picture 345" o:spid="_x0000_s1037" type="#_x0000_t75" style="position:absolute;left:17467;top:620;width:1270;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35TxAAAANwAAAAPAAAAZHJzL2Rvd25yZXYueG1sRI/dagIx FITvC75DOIJ3NWttRVajaEUopQj+PMBhc9wsbk6WTXSzffqmUOjlMDPfMMt1tLV4UOsrxwom4wwE ceF0xaWCy3n/PAfhA7LG2jEp6MnDejV4WmKuXcdHepxCKRKEfY4KTAhNLqUvDFn0Y9cQJ+/qWosh ybaUusUuwW0tX7JsJi1WnBYMNvRuqLid7lbBIR6p333G7uvGPpht/71He1ZqNIybBYhAMfyH/9of WsH09Q1+z6QjIFc/AAAA//8DAFBLAQItABQABgAIAAAAIQDb4fbL7gAAAIUBAAATAAAAAAAAAAAA AAAAAAAAAABbQ29udGVudF9UeXBlc10ueG1sUEsBAi0AFAAGAAgAAAAhAFr0LFu/AAAAFQEAAAsA AAAAAAAAAAAAAAAAHwEAAF9yZWxzLy5yZWxzUEsBAi0AFAAGAAgAAAAhAKb/flPEAAAA3AAAAA8A AAAAAAAAAAAAAAAABwIAAGRycy9kb3ducmV2LnhtbFBLBQYAAAAAAwADALcAAAD4AgAAAAA= ">
                    <v:imagedata r:id="rId1126" o:title=""/>
                  </v:shape>
                  <v:shape id="Picture 346" o:spid="_x0000_s1038" type="#_x0000_t75" style="position:absolute;left:6519;top:18048;width:1016;height:190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fRi+xwAAANwAAAAPAAAAZHJzL2Rvd25yZXYueG1sRI9BawIx FITvhf6H8ArearZuK7IaRRS1BUGqgnh7bF53VzcvSxJ121/fFIQeh5n5hhlNWlOLKzlfWVbw0k1A EOdWV1wo2O8WzwMQPiBrrC2Tgm/yMBk/Poww0/bGn3TdhkJECPsMFZQhNJmUPi/JoO/ahjh6X9YZ DFG6QmqHtwg3tewlSV8arDgulNjQrKT8vL0YBYe3zTF1y8F8/5EuV4dT+mPy9U6pzlM7HYII1Ib/ 8L39rhWkr334OxOPgBz/AgAA//8DAFBLAQItABQABgAIAAAAIQDb4fbL7gAAAIUBAAATAAAAAAAA AAAAAAAAAAAAAABbQ29udGVudF9UeXBlc10ueG1sUEsBAi0AFAAGAAgAAAAhAFr0LFu/AAAAFQEA AAsAAAAAAAAAAAAAAAAAHwEAAF9yZWxzLy5yZWxzUEsBAi0AFAAGAAgAAAAhAJt9GL7HAAAA3AAA AA8AAAAAAAAAAAAAAAAABwIAAGRycy9kb3ducmV2LnhtbFBLBQYAAAAAAwADALcAAAD7AgAAAAA= ">
                    <v:imagedata r:id="rId1127" o:title=""/>
                  </v:shape>
                  <v:shape id="Picture 347" o:spid="_x0000_s1039" type="#_x0000_t75" style="position:absolute;left:22170;top:10571;width:1143;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Sj2txwAAANwAAAAPAAAAZHJzL2Rvd25yZXYueG1sRI9Pa8JA FMTvhX6H5RW86aZVbImuoimBWtDWP4ceH9lnEsy+Dbtbjd++Kwg9DjPzG2Y670wjzuR8bVnB8yAB QVxYXXOp4LDP+28gfEDW2FgmBVfyMJ89Pkwx1fbCWzrvQikihH2KCqoQ2lRKX1Rk0A9sSxy9o3UG Q5SulNrhJcJNI1+SZCwN1hwXKmwpq6g47X6Ngv3o3a9/Nt/59pgtP3P31ebZaaVU76lbTEAE6sJ/ +N7+0AqGo1e4nYlHQM7+AAAA//8DAFBLAQItABQABgAIAAAAIQDb4fbL7gAAAIUBAAATAAAAAAAA AAAAAAAAAAAAAABbQ29udGVudF9UeXBlc10ueG1sUEsBAi0AFAAGAAgAAAAhAFr0LFu/AAAAFQEA AAsAAAAAAAAAAAAAAAAAHwEAAF9yZWxzLy5yZWxzUEsBAi0AFAAGAAgAAAAhAKdKPa3HAAAA3AAA AA8AAAAAAAAAAAAAAAAABwIAAGRycy9kb3ducmV2LnhtbFBLBQYAAAAAAwADALcAAAD7AgAAAAA= ">
                    <v:imagedata r:id="rId1128" o:title=""/>
                  </v:shape>
                  <v:shape id="Picture 348" o:spid="_x0000_s1040" type="#_x0000_t75" style="position:absolute;left:21495;top:9032;width:2159;height:139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bnFywwAAANwAAAAPAAAAZHJzL2Rvd25yZXYueG1sRE89b8Iw EN0r8R+sQ2IrTksFbcAgVKiEyoCADh2P+JoE4nNkG2L+fT1U6vj0vmeLaBpxI+drywqehhkI4sLq mksFX8ePx1cQPiBrbCyTgjt5WMx7DzPMte14T7dDKEUKYZ+jgiqENpfSFxUZ9EPbEifuxzqDIUFX Su2wS+Gmkc9ZNpYGa04NFbb0XlFxOVyNAluPr8vubfe9Oq9DnDSf22N0J6UG/bicgggUw7/4z73R CkYvaW06k46AnP8CAAD//wMAUEsBAi0AFAAGAAgAAAAhANvh9svuAAAAhQEAABMAAAAAAAAAAAAA AAAAAAAAAFtDb250ZW50X1R5cGVzXS54bWxQSwECLQAUAAYACAAAACEAWvQsW78AAAAVAQAACwAA AAAAAAAAAAAAAAAfAQAAX3JlbHMvLnJlbHNQSwECLQAUAAYACAAAACEAAm5xcsMAAADcAAAADwAA AAAAAAAAAAAAAAAHAgAAZHJzL2Rvd25yZXYueG1sUEsFBgAAAAADAAMAtwAAAPcCAAAAAA== ">
                    <v:imagedata r:id="rId1129" o:title=""/>
                  </v:shape>
                  <v:shape id="Picture 349" o:spid="_x0000_s1041" type="#_x0000_t75" style="position:absolute;left:1060;top:8936;width:204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CULSxwAAANwAAAAPAAAAZHJzL2Rvd25yZXYueG1sRI9BawIx FITvBf9DeAVvNVFLaVejiKjYi6Atbb09Nq+bxc3Luom69dc3QqHHYWa+YcbT1lXiTE0oPWvo9xQI 4tybkgsN72/Lh2cQISIbrDyThh8KMJ107saYGX/hLZ13sRAJwiFDDTbGOpMy5JYchp6viZP37RuH McmmkKbBS4K7Sg6UepIOS04LFmuaW8oPu5PTEE5q8zk8fq1X9nr42Lzu+14tllp379vZCESkNv6H /9pro2H4+AK3M+kIyMkvAAAA//8DAFBLAQItABQABgAIAAAAIQDb4fbL7gAAAIUBAAATAAAAAAAA AAAAAAAAAAAAAABbQ29udGVudF9UeXBlc10ueG1sUEsBAi0AFAAGAAgAAAAhAFr0LFu/AAAAFQEA AAsAAAAAAAAAAAAAAAAAHwEAAF9yZWxzLy5yZWxzUEsBAi0AFAAGAAgAAAAhADQJQtLHAAAA3AAA AA8AAAAAAAAAAAAAAAAABwIAAGRycy9kb3ducmV2LnhtbFBLBQYAAAAAAwADALcAAAD7AgAAAAA= ">
                    <v:imagedata r:id="rId1130" o:title=""/>
                  </v:shape>
                  <v:line id="Straight Connector 350" o:spid="_x0000_s1042" style="position:absolute;visibility:visible;mso-wrap-style:square" from="16954,2809" to="16954,103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REIQxQAAANwAAAAPAAAAZHJzL2Rvd25yZXYueG1sRE9Na8JA EL0L/Q/LFLwU3WiqtNGNiCBYKqW1pcXbkB2TaHY2ZFdN/r17KHh8vO/5ojWVuFDjSssKRsMIBHFm dcm5gp/v9eAFhPPIGivLpKAjB4v0oTfHRNsrf9Fl53MRQtglqKDwvk6kdFlBBt3Q1sSBO9jGoA+w yaVu8BrCTSXHUTSVBksODQXWtCooO+3ORsHrU/ccb9/t3+S8/dx/HPf8u3qLleo/tssZCE+tv4v/ 3RutIJ6E+eFMOAIyvQEAAP//AwBQSwECLQAUAAYACAAAACEA2+H2y+4AAACFAQAAEwAAAAAAAAAA AAAAAAAAAAAAW0NvbnRlbnRfVHlwZXNdLnhtbFBLAQItABQABgAIAAAAIQBa9CxbvwAAABUBAAAL AAAAAAAAAAAAAAAAAB8BAABfcmVscy8ucmVsc1BLAQItABQABgAIAAAAIQBIREIQxQAAANwAAAAP AAAAAAAAAAAAAAAAAAcCAABkcnMvZG93bnJldi54bWxQSwUGAAAAAAMAAwC3AAAA+QIAAAAA " strokecolor="black [3213]" strokeweight=".5pt">
                    <v:stroke dashstyle="longDash" startarrow="oval" startarrowwidth="narrow" startarrowlength="short" endarrow="oval" endarrowwidth="narrow" endarrowlength="short"/>
                    <o:lock v:ext="edit" shapetype="f"/>
                  </v:line>
                  <v:line id="Straight Connector 351" o:spid="_x0000_s1043" style="position:absolute;flip:x;visibility:visible;mso-wrap-style:square" from="12298,2830" to="16973,104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RgDXxQAAANwAAAAPAAAAZHJzL2Rvd25yZXYueG1sRI9Ba8JA FITvgv9heYXedGOLotFVpFAoFEQTbT0+ss8kNPt2yW41/ntXEDwOM/MNs1h1phFnan1tWcFomIAg LqyuuVSwzz8HUxA+IGtsLJOCK3lYLfu9BabaXnhH5yyUIkLYp6igCsGlUvqiIoN+aB1x9E62NRii bEupW7xEuGnkW5JMpMGa40KFjj4qKv6yf6Mgc4f8e3PdyMnux/1OZ9vD7HhslHp96dZzEIG68Aw/ 2l9awft4BPcz8QjI5Q0AAP//AwBQSwECLQAUAAYACAAAACEA2+H2y+4AAACFAQAAEwAAAAAAAAAA AAAAAAAAAAAAW0NvbnRlbnRfVHlwZXNdLnhtbFBLAQItABQABgAIAAAAIQBa9CxbvwAAABUBAAAL AAAAAAAAAAAAAAAAAB8BAABfcmVscy8ucmVsc1BLAQItABQABgAIAAAAIQDkRgDXxQAAANwAAAAP AAAAAAAAAAAAAAAAAAcCAABkcnMvZG93bnJldi54bWxQSwUGAAAAAAMAAwC3AAAA+QIAAAAA " strokecolor="black [3213]" strokeweight="1pt">
                    <v:stroke startarrow="oval" startarrowwidth="narrow" startarrowlength="short"/>
                  </v:line>
                  <v:shape id="Picture 352" o:spid="_x0000_s1044" type="#_x0000_t75" style="position:absolute;left:15843;top:10545;width:2159;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kzcdxAAAANwAAAAPAAAAZHJzL2Rvd25yZXYueG1sRI9BSwMx FITvgv8hPMGbfetKtWybFhHUUrzYFkpvj81zd3HzsiSxWf99UxA8DjPzDbNYjbZXJ/ahc6LhflKA Yqmd6aTRsN+93s1AhUhiqHfCGn45wGp5fbWgyrgkn3zaxkZliISKNLQxDhViqFu2FCZuYMnel/OW Ypa+QeMpZbjtsSyKR7TUSV5oaeCXluvv7Y/VcDygfzKldOVmndB+JExv76j17c34PAcVeYz/4b/2 2mh4mJZwOZOPAC7PAAAA//8DAFBLAQItABQABgAIAAAAIQDb4fbL7gAAAIUBAAATAAAAAAAAAAAA AAAAAAAAAABbQ29udGVudF9UeXBlc10ueG1sUEsBAi0AFAAGAAgAAAAhAFr0LFu/AAAAFQEAAAsA AAAAAAAAAAAAAAAAHwEAAF9yZWxzLy5yZWxzUEsBAi0AFAAGAAgAAAAhAHqTNx3EAAAA3AAAAA8A AAAAAAAAAAAAAAAABwIAAGRycy9kb3ducmV2LnhtbFBLBQYAAAAAAwADALcAAAD4AgAAAAA= ">
                    <v:imagedata r:id="rId1131" o:title=""/>
                  </v:shape>
                </v:group>
                <w10:anchorlock/>
              </v:group>
            </w:pict>
          </mc:Fallback>
        </mc:AlternateContent>
      </w:r>
    </w:p>
    <w:p w14:paraId="369F29E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318438A"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4"/>
          <w:sz w:val="26"/>
          <w:szCs w:val="26"/>
        </w:rPr>
        <w:object w:dxaOrig="2280" w:dyaOrig="780" w14:anchorId="7A4F0FFF">
          <v:shape id="_x0000_i1471" type="#_x0000_t75" style="width:114pt;height:39pt" o:ole="">
            <v:imagedata r:id="rId1132" o:title=""/>
          </v:shape>
          <o:OLEObject Type="Embed" ProgID="Equation.DSMT4" ShapeID="_x0000_i1471" DrawAspect="Content" ObjectID="_1705820964" r:id="rId1133"/>
        </w:object>
      </w:r>
      <w:r w:rsidRPr="0004416B">
        <w:rPr>
          <w:rFonts w:cs="Times New Roman"/>
          <w:iCs/>
          <w:sz w:val="26"/>
          <w:szCs w:val="26"/>
        </w:rPr>
        <w:t xml:space="preserve"> → </w:t>
      </w:r>
      <w:r w:rsidRPr="0004416B">
        <w:rPr>
          <w:rFonts w:cs="Times New Roman"/>
          <w:iCs/>
          <w:position w:val="-12"/>
          <w:sz w:val="26"/>
          <w:szCs w:val="26"/>
        </w:rPr>
        <w:object w:dxaOrig="880" w:dyaOrig="360" w14:anchorId="4625B4A1">
          <v:shape id="_x0000_i1472" type="#_x0000_t75" style="width:44.25pt;height:18pt" o:ole="">
            <v:imagedata r:id="rId1134" o:title=""/>
          </v:shape>
          <o:OLEObject Type="Embed" ProgID="Equation.DSMT4" ShapeID="_x0000_i1472" DrawAspect="Content" ObjectID="_1705820965" r:id="rId1135"/>
        </w:object>
      </w:r>
      <w:r w:rsidRPr="0004416B">
        <w:rPr>
          <w:rFonts w:cs="Times New Roman"/>
          <w:iCs/>
          <w:sz w:val="26"/>
          <w:szCs w:val="26"/>
        </w:rPr>
        <w:t>.</w:t>
      </w:r>
    </w:p>
    <w:p w14:paraId="24E3C1D4"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499" w:dyaOrig="360" w14:anchorId="2F8F5C3B">
          <v:shape id="_x0000_i1473" type="#_x0000_t75" style="width:24.75pt;height:18pt" o:ole="">
            <v:imagedata r:id="rId1136" o:title=""/>
          </v:shape>
          <o:OLEObject Type="Embed" ProgID="Equation.DSMT4" ShapeID="_x0000_i1473" DrawAspect="Content" ObjectID="_1705820966" r:id="rId1137"/>
        </w:object>
      </w:r>
      <w:r w:rsidRPr="0004416B">
        <w:rPr>
          <w:rFonts w:cs="Times New Roman"/>
          <w:iCs/>
          <w:sz w:val="26"/>
          <w:szCs w:val="26"/>
        </w:rPr>
        <w:t xml:space="preserve"> thì </w:t>
      </w:r>
      <w:r w:rsidRPr="0004416B">
        <w:rPr>
          <w:rFonts w:cs="Times New Roman"/>
          <w:iCs/>
          <w:position w:val="-12"/>
          <w:sz w:val="26"/>
          <w:szCs w:val="26"/>
        </w:rPr>
        <w:object w:dxaOrig="740" w:dyaOrig="360" w14:anchorId="29D211CF">
          <v:shape id="_x0000_i1474" type="#_x0000_t75" style="width:36.75pt;height:18pt" o:ole="">
            <v:imagedata r:id="rId1138" o:title=""/>
          </v:shape>
          <o:OLEObject Type="Embed" ProgID="Equation.DSMT4" ShapeID="_x0000_i1474" DrawAspect="Content" ObjectID="_1705820967" r:id="rId1139"/>
        </w:object>
      </w:r>
      <w:r w:rsidRPr="0004416B">
        <w:rPr>
          <w:rFonts w:cs="Times New Roman"/>
          <w:iCs/>
          <w:sz w:val="26"/>
          <w:szCs w:val="26"/>
        </w:rPr>
        <w:t xml:space="preserve"> → vật đi qua vị trí lò xo không biến dạng, </w:t>
      </w:r>
      <w:r w:rsidRPr="0004416B">
        <w:rPr>
          <w:rFonts w:cs="Times New Roman"/>
          <w:iCs/>
          <w:position w:val="-12"/>
          <w:sz w:val="26"/>
          <w:szCs w:val="26"/>
        </w:rPr>
        <w:object w:dxaOrig="920" w:dyaOrig="360" w14:anchorId="7B020BE3">
          <v:shape id="_x0000_i1475" type="#_x0000_t75" style="width:46.5pt;height:18pt" o:ole="">
            <v:imagedata r:id="rId1140" o:title=""/>
          </v:shape>
          <o:OLEObject Type="Embed" ProgID="Equation.DSMT4" ShapeID="_x0000_i1475" DrawAspect="Content" ObjectID="_1705820968" r:id="rId1141"/>
        </w:object>
      </w:r>
      <w:r w:rsidRPr="0004416B">
        <w:rPr>
          <w:rFonts w:cs="Times New Roman"/>
          <w:iCs/>
          <w:sz w:val="26"/>
          <w:szCs w:val="26"/>
        </w:rPr>
        <w:t>.</w:t>
      </w:r>
    </w:p>
    <w:p w14:paraId="508F9A70"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520" w:dyaOrig="360" w14:anchorId="188EED91">
          <v:shape id="_x0000_i1476" type="#_x0000_t75" style="width:25.5pt;height:18pt" o:ole="">
            <v:imagedata r:id="rId1142" o:title=""/>
          </v:shape>
          <o:OLEObject Type="Embed" ProgID="Equation.DSMT4" ShapeID="_x0000_i1476" DrawAspect="Content" ObjectID="_1705820969" r:id="rId1143"/>
        </w:object>
      </w:r>
      <w:r w:rsidRPr="0004416B">
        <w:rPr>
          <w:rFonts w:cs="Times New Roman"/>
          <w:iCs/>
          <w:sz w:val="26"/>
          <w:szCs w:val="26"/>
        </w:rPr>
        <w:t xml:space="preserve"> thì </w:t>
      </w:r>
      <w:r w:rsidRPr="0004416B">
        <w:rPr>
          <w:rFonts w:cs="Times New Roman"/>
          <w:iCs/>
          <w:position w:val="-24"/>
          <w:sz w:val="26"/>
          <w:szCs w:val="26"/>
        </w:rPr>
        <w:object w:dxaOrig="1280" w:dyaOrig="620" w14:anchorId="3E3C8EF2">
          <v:shape id="_x0000_i1477" type="#_x0000_t75" style="width:63pt;height:31.5pt" o:ole="">
            <v:imagedata r:id="rId1144" o:title=""/>
          </v:shape>
          <o:OLEObject Type="Embed" ProgID="Equation.DSMT4" ShapeID="_x0000_i1477" DrawAspect="Content" ObjectID="_1705820970" r:id="rId1145"/>
        </w:object>
      </w:r>
      <w:r w:rsidRPr="0004416B">
        <w:rPr>
          <w:rFonts w:cs="Times New Roman"/>
          <w:iCs/>
          <w:sz w:val="26"/>
          <w:szCs w:val="26"/>
        </w:rPr>
        <w:t xml:space="preserve"> → vật đi qua vị trí cân bằng, </w:t>
      </w:r>
      <w:r w:rsidRPr="0004416B">
        <w:rPr>
          <w:rFonts w:cs="Times New Roman"/>
          <w:iCs/>
          <w:position w:val="-24"/>
          <w:sz w:val="26"/>
          <w:szCs w:val="26"/>
        </w:rPr>
        <w:object w:dxaOrig="1040" w:dyaOrig="620" w14:anchorId="3444A764">
          <v:shape id="_x0000_i1478" type="#_x0000_t75" style="width:51.75pt;height:31.5pt" o:ole="">
            <v:imagedata r:id="rId1146" o:title=""/>
          </v:shape>
          <o:OLEObject Type="Embed" ProgID="Equation.DSMT4" ShapeID="_x0000_i1478" DrawAspect="Content" ObjectID="_1705820971" r:id="rId1147"/>
        </w:object>
      </w:r>
      <w:r w:rsidRPr="0004416B">
        <w:rPr>
          <w:rFonts w:cs="Times New Roman"/>
          <w:iCs/>
          <w:sz w:val="26"/>
          <w:szCs w:val="26"/>
        </w:rPr>
        <w:t>.</w:t>
      </w:r>
    </w:p>
    <w:p w14:paraId="30248BE9"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1240" w:dyaOrig="620" w14:anchorId="48D67A20">
          <v:shape id="_x0000_i1479" type="#_x0000_t75" style="width:62.25pt;height:31.5pt" o:ole="">
            <v:imagedata r:id="rId1148" o:title=""/>
          </v:shape>
          <o:OLEObject Type="Embed" ProgID="Equation.DSMT4" ShapeID="_x0000_i1479" DrawAspect="Content" ObjectID="_1705820972" r:id="rId1149"/>
        </w:object>
      </w:r>
      <w:r w:rsidRPr="0004416B">
        <w:rPr>
          <w:rFonts w:cs="Times New Roman"/>
          <w:iCs/>
          <w:sz w:val="26"/>
          <w:szCs w:val="26"/>
        </w:rPr>
        <w:t xml:space="preserve">s → </w:t>
      </w:r>
      <w:r w:rsidRPr="0004416B">
        <w:rPr>
          <w:rFonts w:cs="Times New Roman"/>
          <w:iCs/>
          <w:position w:val="-24"/>
          <w:sz w:val="26"/>
          <w:szCs w:val="26"/>
        </w:rPr>
        <w:object w:dxaOrig="720" w:dyaOrig="620" w14:anchorId="6717EC73">
          <v:shape id="_x0000_i1480" type="#_x0000_t75" style="width:36pt;height:31.5pt" o:ole="">
            <v:imagedata r:id="rId1150" o:title=""/>
          </v:shape>
          <o:OLEObject Type="Embed" ProgID="Equation.DSMT4" ShapeID="_x0000_i1480" DrawAspect="Content" ObjectID="_1705820973" r:id="rId1151"/>
        </w:object>
      </w:r>
      <w:r w:rsidRPr="0004416B">
        <w:rPr>
          <w:rFonts w:cs="Times New Roman"/>
          <w:iCs/>
          <w:sz w:val="26"/>
          <w:szCs w:val="26"/>
        </w:rPr>
        <w:t xml:space="preserve">s → </w:t>
      </w:r>
      <w:r w:rsidRPr="0004416B">
        <w:rPr>
          <w:rFonts w:cs="Times New Roman"/>
          <w:iCs/>
          <w:position w:val="-6"/>
          <w:sz w:val="26"/>
          <w:szCs w:val="26"/>
        </w:rPr>
        <w:object w:dxaOrig="720" w:dyaOrig="279" w14:anchorId="1BD6D4EA">
          <v:shape id="_x0000_i1481" type="#_x0000_t75" style="width:36pt;height:13.5pt" o:ole="">
            <v:imagedata r:id="rId1152" o:title=""/>
          </v:shape>
          <o:OLEObject Type="Embed" ProgID="Equation.DSMT4" ShapeID="_x0000_i1481" DrawAspect="Content" ObjectID="_1705820974" r:id="rId1153"/>
        </w:object>
      </w:r>
      <w:r w:rsidRPr="0004416B">
        <w:rPr>
          <w:rFonts w:cs="Times New Roman"/>
          <w:iCs/>
          <w:sz w:val="26"/>
          <w:szCs w:val="26"/>
        </w:rPr>
        <w:t xml:space="preserve"> rad/s → </w:t>
      </w:r>
      <w:r w:rsidRPr="0004416B">
        <w:rPr>
          <w:rFonts w:cs="Times New Roman"/>
          <w:iCs/>
          <w:position w:val="-12"/>
          <w:sz w:val="26"/>
          <w:szCs w:val="26"/>
        </w:rPr>
        <w:object w:dxaOrig="940" w:dyaOrig="360" w14:anchorId="1BB2E662">
          <v:shape id="_x0000_i1482" type="#_x0000_t75" style="width:47.25pt;height:18pt" o:ole="">
            <v:imagedata r:id="rId1154" o:title=""/>
          </v:shape>
          <o:OLEObject Type="Embed" ProgID="Equation.DSMT4" ShapeID="_x0000_i1482" DrawAspect="Content" ObjectID="_1705820975" r:id="rId1155"/>
        </w:object>
      </w:r>
      <w:r w:rsidRPr="0004416B">
        <w:rPr>
          <w:rFonts w:cs="Times New Roman"/>
          <w:iCs/>
          <w:sz w:val="26"/>
          <w:szCs w:val="26"/>
        </w:rPr>
        <w:t xml:space="preserve">cm và </w:t>
      </w:r>
      <w:r w:rsidRPr="0004416B">
        <w:rPr>
          <w:rFonts w:cs="Times New Roman"/>
          <w:iCs/>
          <w:position w:val="-6"/>
          <w:sz w:val="26"/>
          <w:szCs w:val="26"/>
        </w:rPr>
        <w:object w:dxaOrig="580" w:dyaOrig="279" w14:anchorId="393CFB1E">
          <v:shape id="_x0000_i1483" type="#_x0000_t75" style="width:29.25pt;height:13.5pt" o:ole="">
            <v:imagedata r:id="rId1156" o:title=""/>
          </v:shape>
          <o:OLEObject Type="Embed" ProgID="Equation.DSMT4" ShapeID="_x0000_i1483" DrawAspect="Content" ObjectID="_1705820976" r:id="rId1157"/>
        </w:object>
      </w:r>
      <w:r w:rsidRPr="0004416B">
        <w:rPr>
          <w:rFonts w:cs="Times New Roman"/>
          <w:iCs/>
          <w:sz w:val="26"/>
          <w:szCs w:val="26"/>
        </w:rPr>
        <w:t xml:space="preserve"> cm.</w:t>
      </w:r>
    </w:p>
    <w:p w14:paraId="05183F97"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520" w:dyaOrig="360" w14:anchorId="737A8C9B">
          <v:shape id="_x0000_i1484" type="#_x0000_t75" style="width:25.5pt;height:18pt" o:ole="">
            <v:imagedata r:id="rId1158" o:title=""/>
          </v:shape>
          <o:OLEObject Type="Embed" ProgID="Equation.DSMT4" ShapeID="_x0000_i1484" DrawAspect="Content" ObjectID="_1705820977" r:id="rId1159"/>
        </w:object>
      </w:r>
      <w:r w:rsidRPr="0004416B">
        <w:rPr>
          <w:rFonts w:cs="Times New Roman"/>
          <w:iCs/>
          <w:sz w:val="26"/>
          <w:szCs w:val="26"/>
        </w:rPr>
        <w:t xml:space="preserve"> thì </w:t>
      </w:r>
      <w:r w:rsidRPr="0004416B">
        <w:rPr>
          <w:rFonts w:cs="Times New Roman"/>
          <w:iCs/>
          <w:position w:val="-12"/>
          <w:sz w:val="26"/>
          <w:szCs w:val="26"/>
        </w:rPr>
        <w:object w:dxaOrig="740" w:dyaOrig="360" w14:anchorId="3F7106ED">
          <v:shape id="_x0000_i1485" type="#_x0000_t75" style="width:36.75pt;height:18pt" o:ole="">
            <v:imagedata r:id="rId1160" o:title=""/>
          </v:shape>
          <o:OLEObject Type="Embed" ProgID="Equation.DSMT4" ShapeID="_x0000_i1485" DrawAspect="Content" ObjectID="_1705820978" r:id="rId1161"/>
        </w:object>
      </w:r>
      <w:r w:rsidRPr="0004416B">
        <w:rPr>
          <w:rFonts w:cs="Times New Roman"/>
          <w:iCs/>
          <w:sz w:val="26"/>
          <w:szCs w:val="26"/>
        </w:rPr>
        <w:t xml:space="preserve"> → </w:t>
      </w:r>
      <w:r w:rsidRPr="0004416B">
        <w:rPr>
          <w:rFonts w:cs="Times New Roman"/>
          <w:iCs/>
          <w:position w:val="-12"/>
          <w:sz w:val="26"/>
          <w:szCs w:val="26"/>
        </w:rPr>
        <w:object w:dxaOrig="1579" w:dyaOrig="360" w14:anchorId="6E238C3C">
          <v:shape id="_x0000_i1486" type="#_x0000_t75" style="width:78.75pt;height:18pt" o:ole="">
            <v:imagedata r:id="rId1162" o:title=""/>
          </v:shape>
          <o:OLEObject Type="Embed" ProgID="Equation.DSMT4" ShapeID="_x0000_i1486" DrawAspect="Content" ObjectID="_1705820979" r:id="rId1163"/>
        </w:object>
      </w:r>
      <w:r w:rsidRPr="0004416B">
        <w:rPr>
          <w:rFonts w:cs="Times New Roman"/>
          <w:iCs/>
          <w:sz w:val="26"/>
          <w:szCs w:val="26"/>
        </w:rPr>
        <w:t>cm</w:t>
      </w:r>
    </w:p>
    <w:p w14:paraId="0E4C4472"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sz w:val="26"/>
          <w:szCs w:val="26"/>
        </w:rPr>
        <w:t xml:space="preserve">→ </w:t>
      </w:r>
      <w:r w:rsidRPr="0004416B">
        <w:rPr>
          <w:rFonts w:cs="Times New Roman"/>
          <w:iCs/>
          <w:position w:val="-24"/>
          <w:sz w:val="26"/>
          <w:szCs w:val="26"/>
        </w:rPr>
        <w:object w:dxaOrig="2799" w:dyaOrig="680" w14:anchorId="64C7C757">
          <v:shape id="_x0000_i1487" type="#_x0000_t75" style="width:140.25pt;height:33.75pt" o:ole="">
            <v:imagedata r:id="rId1164" o:title=""/>
          </v:shape>
          <o:OLEObject Type="Embed" ProgID="Equation.DSMT4" ShapeID="_x0000_i1487" DrawAspect="Content" ObjectID="_1705820980" r:id="rId1165"/>
        </w:object>
      </w:r>
      <w:r w:rsidRPr="0004416B">
        <w:rPr>
          <w:rFonts w:cs="Times New Roman"/>
          <w:iCs/>
          <w:sz w:val="26"/>
          <w:szCs w:val="26"/>
        </w:rPr>
        <w:t>cm/s.</w:t>
      </w:r>
    </w:p>
    <w:p w14:paraId="1EEA92E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8:</w:t>
      </w:r>
      <w:r w:rsidRPr="0004416B">
        <w:rPr>
          <w:rFonts w:cs="Times New Roman"/>
          <w:b/>
          <w:bCs/>
          <w:iCs/>
          <w:sz w:val="26"/>
          <w:szCs w:val="26"/>
        </w:rPr>
        <w:t xml:space="preserve"> </w:t>
      </w:r>
      <w:r w:rsidRPr="0004416B">
        <w:rPr>
          <w:rFonts w:cs="Times New Roman"/>
          <w:iCs/>
          <w:sz w:val="26"/>
          <w:szCs w:val="26"/>
        </w:rPr>
        <w:t xml:space="preserve">Trên một sợi dây có hai đầu cố định, đang có sóng dừng với biên độ dao động của bụng sóng là 4 cm. Khoảng cách giữa hai đầu dây là 60 cm, sóng truyền trên dây có bước </w:t>
      </w:r>
      <w:r w:rsidRPr="0004416B">
        <w:rPr>
          <w:rFonts w:cs="Times New Roman"/>
          <w:iCs/>
          <w:sz w:val="26"/>
          <w:szCs w:val="26"/>
        </w:rPr>
        <w:lastRenderedPageBreak/>
        <w:t xml:space="preserve">sóng là 30 cm. Gọi </w:t>
      </w:r>
      <w:r w:rsidRPr="0004416B">
        <w:rPr>
          <w:rFonts w:cs="Times New Roman"/>
          <w:position w:val="-4"/>
          <w:sz w:val="26"/>
          <w:szCs w:val="26"/>
        </w:rPr>
        <w:object w:dxaOrig="320" w:dyaOrig="260" w14:anchorId="5F374406">
          <v:shape id="_x0000_i1488" type="#_x0000_t75" style="width:16.5pt;height:13.5pt" o:ole="">
            <v:imagedata r:id="rId583" o:title=""/>
          </v:shape>
          <o:OLEObject Type="Embed" ProgID="Equation.DSMT4" ShapeID="_x0000_i1488" DrawAspect="Content" ObjectID="_1705820981" r:id="rId1166"/>
        </w:object>
      </w:r>
      <w:r w:rsidRPr="0004416B">
        <w:rPr>
          <w:rFonts w:cs="Times New Roman"/>
          <w:iCs/>
          <w:sz w:val="26"/>
          <w:szCs w:val="26"/>
        </w:rPr>
        <w:t xml:space="preserve"> và </w:t>
      </w:r>
      <w:r w:rsidRPr="0004416B">
        <w:rPr>
          <w:rFonts w:cs="Times New Roman"/>
          <w:position w:val="-6"/>
          <w:sz w:val="26"/>
          <w:szCs w:val="26"/>
        </w:rPr>
        <w:object w:dxaOrig="279" w:dyaOrig="279" w14:anchorId="663977D7">
          <v:shape id="_x0000_i1489" type="#_x0000_t75" style="width:13.5pt;height:13.5pt" o:ole="">
            <v:imagedata r:id="rId585" o:title=""/>
          </v:shape>
          <o:OLEObject Type="Embed" ProgID="Equation.DSMT4" ShapeID="_x0000_i1489" DrawAspect="Content" ObjectID="_1705820982" r:id="rId1167"/>
        </w:object>
      </w:r>
      <w:r w:rsidRPr="0004416B">
        <w:rPr>
          <w:rFonts w:cs="Times New Roman"/>
          <w:iCs/>
          <w:sz w:val="26"/>
          <w:szCs w:val="26"/>
        </w:rPr>
        <w:t xml:space="preserve"> là hai điểm trên dây mà phần tử tại đó dao động với biên độ lần lượt là </w:t>
      </w:r>
      <w:r w:rsidRPr="0004416B">
        <w:rPr>
          <w:rFonts w:cs="Times New Roman"/>
          <w:position w:val="-6"/>
          <w:sz w:val="26"/>
          <w:szCs w:val="26"/>
        </w:rPr>
        <w:object w:dxaOrig="499" w:dyaOrig="340" w14:anchorId="45B74EE5">
          <v:shape id="_x0000_i1490" type="#_x0000_t75" style="width:24.75pt;height:17.25pt" o:ole="">
            <v:imagedata r:id="rId587" o:title=""/>
          </v:shape>
          <o:OLEObject Type="Embed" ProgID="Equation.DSMT4" ShapeID="_x0000_i1490" DrawAspect="Content" ObjectID="_1705820983" r:id="rId1168"/>
        </w:object>
      </w:r>
      <w:r w:rsidRPr="0004416B">
        <w:rPr>
          <w:rFonts w:cs="Times New Roman"/>
          <w:iCs/>
          <w:sz w:val="26"/>
          <w:szCs w:val="26"/>
        </w:rPr>
        <w:t xml:space="preserve"> cm và </w:t>
      </w:r>
      <w:r w:rsidRPr="0004416B">
        <w:rPr>
          <w:rFonts w:cs="Times New Roman"/>
          <w:position w:val="-8"/>
          <w:sz w:val="26"/>
          <w:szCs w:val="26"/>
        </w:rPr>
        <w:object w:dxaOrig="480" w:dyaOrig="360" w14:anchorId="245A6E3A">
          <v:shape id="_x0000_i1491" type="#_x0000_t75" style="width:24pt;height:18pt" o:ole="">
            <v:imagedata r:id="rId589" o:title=""/>
          </v:shape>
          <o:OLEObject Type="Embed" ProgID="Equation.DSMT4" ShapeID="_x0000_i1491" DrawAspect="Content" ObjectID="_1705820984" r:id="rId1169"/>
        </w:object>
      </w:r>
      <w:r w:rsidRPr="0004416B">
        <w:rPr>
          <w:rFonts w:cs="Times New Roman"/>
          <w:iCs/>
          <w:sz w:val="26"/>
          <w:szCs w:val="26"/>
        </w:rPr>
        <w:t xml:space="preserve"> cm. Gọi </w:t>
      </w:r>
      <w:r w:rsidRPr="0004416B">
        <w:rPr>
          <w:rFonts w:cs="Times New Roman"/>
          <w:iCs/>
          <w:position w:val="-12"/>
          <w:sz w:val="26"/>
          <w:szCs w:val="26"/>
        </w:rPr>
        <w:object w:dxaOrig="440" w:dyaOrig="360" w14:anchorId="3C43620A">
          <v:shape id="_x0000_i1492" type="#_x0000_t75" style="width:21.75pt;height:18pt" o:ole="">
            <v:imagedata r:id="rId591" o:title=""/>
          </v:shape>
          <o:OLEObject Type="Embed" ProgID="Equation.DSMT4" ShapeID="_x0000_i1492" DrawAspect="Content" ObjectID="_1705820985" r:id="rId1170"/>
        </w:object>
      </w:r>
      <w:r w:rsidRPr="0004416B">
        <w:rPr>
          <w:rFonts w:cs="Times New Roman"/>
          <w:iCs/>
          <w:sz w:val="26"/>
          <w:szCs w:val="26"/>
        </w:rPr>
        <w:t xml:space="preserve"> là khoảng cách lớn nhất giữa </w:t>
      </w:r>
      <w:r w:rsidRPr="0004416B">
        <w:rPr>
          <w:rFonts w:cs="Times New Roman"/>
          <w:position w:val="-4"/>
          <w:sz w:val="26"/>
          <w:szCs w:val="26"/>
        </w:rPr>
        <w:object w:dxaOrig="320" w:dyaOrig="260" w14:anchorId="0014F19A">
          <v:shape id="_x0000_i1493" type="#_x0000_t75" style="width:16.5pt;height:13.5pt" o:ole="">
            <v:imagedata r:id="rId593" o:title=""/>
          </v:shape>
          <o:OLEObject Type="Embed" ProgID="Equation.DSMT4" ShapeID="_x0000_i1493" DrawAspect="Content" ObjectID="_1705820986" r:id="rId1171"/>
        </w:object>
      </w:r>
      <w:r w:rsidRPr="0004416B">
        <w:rPr>
          <w:rFonts w:cs="Times New Roman"/>
          <w:iCs/>
          <w:sz w:val="26"/>
          <w:szCs w:val="26"/>
        </w:rPr>
        <w:t xml:space="preserve"> và </w:t>
      </w:r>
      <w:r w:rsidRPr="0004416B">
        <w:rPr>
          <w:rFonts w:cs="Times New Roman"/>
          <w:position w:val="-6"/>
          <w:sz w:val="26"/>
          <w:szCs w:val="26"/>
        </w:rPr>
        <w:object w:dxaOrig="279" w:dyaOrig="279" w14:anchorId="3E855DDD">
          <v:shape id="_x0000_i1494" type="#_x0000_t75" style="width:13.5pt;height:13.5pt" o:ole="">
            <v:imagedata r:id="rId595" o:title=""/>
          </v:shape>
          <o:OLEObject Type="Embed" ProgID="Equation.DSMT4" ShapeID="_x0000_i1494" DrawAspect="Content" ObjectID="_1705820987" r:id="rId1172"/>
        </w:object>
      </w:r>
      <w:r w:rsidRPr="0004416B">
        <w:rPr>
          <w:rFonts w:cs="Times New Roman"/>
          <w:iCs/>
          <w:sz w:val="26"/>
          <w:szCs w:val="26"/>
        </w:rPr>
        <w:t xml:space="preserve">, </w:t>
      </w:r>
      <w:r w:rsidRPr="0004416B">
        <w:rPr>
          <w:rFonts w:cs="Times New Roman"/>
          <w:iCs/>
          <w:position w:val="-12"/>
          <w:sz w:val="26"/>
          <w:szCs w:val="26"/>
        </w:rPr>
        <w:object w:dxaOrig="440" w:dyaOrig="360" w14:anchorId="1D6EB49D">
          <v:shape id="_x0000_i1495" type="#_x0000_t75" style="width:21.75pt;height:18pt" o:ole="">
            <v:imagedata r:id="rId597" o:title=""/>
          </v:shape>
          <o:OLEObject Type="Embed" ProgID="Equation.DSMT4" ShapeID="_x0000_i1495" DrawAspect="Content" ObjectID="_1705820988" r:id="rId1173"/>
        </w:object>
      </w:r>
      <w:r w:rsidRPr="0004416B">
        <w:rPr>
          <w:rFonts w:cs="Times New Roman"/>
          <w:iCs/>
          <w:sz w:val="26"/>
          <w:szCs w:val="26"/>
        </w:rPr>
        <w:t xml:space="preserve"> là khoảng cách nhỏ nhất giữa </w:t>
      </w:r>
      <w:r w:rsidRPr="0004416B">
        <w:rPr>
          <w:rFonts w:cs="Times New Roman"/>
          <w:position w:val="-4"/>
          <w:sz w:val="26"/>
          <w:szCs w:val="26"/>
        </w:rPr>
        <w:object w:dxaOrig="320" w:dyaOrig="260" w14:anchorId="3B13BD88">
          <v:shape id="_x0000_i1496" type="#_x0000_t75" style="width:16.5pt;height:13.5pt" o:ole="">
            <v:imagedata r:id="rId593" o:title=""/>
          </v:shape>
          <o:OLEObject Type="Embed" ProgID="Equation.DSMT4" ShapeID="_x0000_i1496" DrawAspect="Content" ObjectID="_1705820989" r:id="rId1174"/>
        </w:object>
      </w:r>
      <w:r w:rsidRPr="0004416B">
        <w:rPr>
          <w:rFonts w:cs="Times New Roman"/>
          <w:iCs/>
          <w:sz w:val="26"/>
          <w:szCs w:val="26"/>
        </w:rPr>
        <w:t xml:space="preserve"> và </w:t>
      </w:r>
      <w:r w:rsidRPr="0004416B">
        <w:rPr>
          <w:rFonts w:cs="Times New Roman"/>
          <w:position w:val="-6"/>
          <w:sz w:val="26"/>
          <w:szCs w:val="26"/>
        </w:rPr>
        <w:object w:dxaOrig="279" w:dyaOrig="279" w14:anchorId="7F5AE3B8">
          <v:shape id="_x0000_i1497" type="#_x0000_t75" style="width:13.5pt;height:13.5pt" o:ole="">
            <v:imagedata r:id="rId595" o:title=""/>
          </v:shape>
          <o:OLEObject Type="Embed" ProgID="Equation.DSMT4" ShapeID="_x0000_i1497" DrawAspect="Content" ObjectID="_1705820990" r:id="rId1175"/>
        </w:object>
      </w:r>
      <w:r w:rsidRPr="0004416B">
        <w:rPr>
          <w:rFonts w:cs="Times New Roman"/>
          <w:iCs/>
          <w:sz w:val="26"/>
          <w:szCs w:val="26"/>
        </w:rPr>
        <w:t xml:space="preserve">. Tỉ số </w:t>
      </w:r>
      <w:r w:rsidRPr="0004416B">
        <w:rPr>
          <w:rFonts w:cs="Times New Roman"/>
          <w:iCs/>
          <w:position w:val="-30"/>
          <w:sz w:val="26"/>
          <w:szCs w:val="26"/>
        </w:rPr>
        <w:object w:dxaOrig="499" w:dyaOrig="680" w14:anchorId="5CDEF776">
          <v:shape id="_x0000_i1498" type="#_x0000_t75" style="width:24.75pt;height:33.75pt" o:ole="">
            <v:imagedata r:id="rId601" o:title=""/>
          </v:shape>
          <o:OLEObject Type="Embed" ProgID="Equation.DSMT4" ShapeID="_x0000_i1498" DrawAspect="Content" ObjectID="_1705820991" r:id="rId1176"/>
        </w:object>
      </w:r>
      <w:r w:rsidRPr="0004416B">
        <w:rPr>
          <w:rFonts w:cs="Times New Roman"/>
          <w:iCs/>
          <w:sz w:val="26"/>
          <w:szCs w:val="26"/>
        </w:rPr>
        <w:t xml:space="preserve"> có </w:t>
      </w:r>
      <w:r w:rsidRPr="0004416B">
        <w:rPr>
          <w:rFonts w:cs="Times New Roman"/>
          <w:b/>
          <w:bCs/>
          <w:iCs/>
          <w:sz w:val="26"/>
          <w:szCs w:val="26"/>
        </w:rPr>
        <w:t>giá trị gần nhất</w:t>
      </w:r>
      <w:r w:rsidRPr="0004416B">
        <w:rPr>
          <w:rFonts w:cs="Times New Roman"/>
          <w:iCs/>
          <w:sz w:val="26"/>
          <w:szCs w:val="26"/>
        </w:rPr>
        <w:t xml:space="preserve"> với giá trị nào sau đây? </w:t>
      </w:r>
    </w:p>
    <w:p w14:paraId="2813227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1,01.</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1,02.</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1,03.</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04.</w:t>
      </w:r>
    </w:p>
    <w:p w14:paraId="011E8BC0"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0BE3E7A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inline distT="0" distB="0" distL="0" distR="0" wp14:anchorId="6209FC8D" wp14:editId="342A9BBE">
                <wp:extent cx="6381750" cy="1479037"/>
                <wp:effectExtent l="0" t="0" r="0" b="6985"/>
                <wp:docPr id="439" name="Canvas 43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53" name="Group 353"/>
                        <wpg:cNvGrpSpPr/>
                        <wpg:grpSpPr>
                          <a:xfrm>
                            <a:off x="1015425" y="0"/>
                            <a:ext cx="3652284" cy="1443038"/>
                            <a:chOff x="0" y="0"/>
                            <a:chExt cx="3652284" cy="1443038"/>
                          </a:xfrm>
                        </wpg:grpSpPr>
                        <pic:pic xmlns:pic="http://schemas.openxmlformats.org/drawingml/2006/picture">
                          <pic:nvPicPr>
                            <pic:cNvPr id="354" name="Picture 354"/>
                            <pic:cNvPicPr>
                              <a:picLocks noChangeAspect="1"/>
                            </pic:cNvPicPr>
                          </pic:nvPicPr>
                          <pic:blipFill>
                            <a:blip r:embed="rId1177"/>
                            <a:stretch>
                              <a:fillRect/>
                            </a:stretch>
                          </pic:blipFill>
                          <pic:spPr>
                            <a:xfrm>
                              <a:off x="685088" y="0"/>
                              <a:ext cx="2827496" cy="1443038"/>
                            </a:xfrm>
                            <a:prstGeom prst="rect">
                              <a:avLst/>
                            </a:prstGeom>
                          </pic:spPr>
                        </pic:pic>
                        <wps:wsp>
                          <wps:cNvPr id="355" name="Straight Connector 355"/>
                          <wps:cNvCnPr>
                            <a:cxnSpLocks/>
                          </wps:cNvCnPr>
                          <wps:spPr>
                            <a:xfrm>
                              <a:off x="805021" y="410369"/>
                              <a:ext cx="2466975" cy="836541"/>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6" name="Picture 356"/>
                            <pic:cNvPicPr/>
                          </pic:nvPicPr>
                          <pic:blipFill>
                            <a:blip r:embed="rId1178"/>
                            <a:stretch>
                              <a:fillRect/>
                            </a:stretch>
                          </pic:blipFill>
                          <pic:spPr>
                            <a:xfrm>
                              <a:off x="532686" y="655598"/>
                              <a:ext cx="139700" cy="139700"/>
                            </a:xfrm>
                            <a:prstGeom prst="rect">
                              <a:avLst/>
                            </a:prstGeom>
                          </pic:spPr>
                        </pic:pic>
                        <pic:pic xmlns:pic="http://schemas.openxmlformats.org/drawingml/2006/picture">
                          <pic:nvPicPr>
                            <pic:cNvPr id="357" name="Picture 357"/>
                            <pic:cNvPicPr/>
                          </pic:nvPicPr>
                          <pic:blipFill>
                            <a:blip r:embed="rId1179"/>
                            <a:stretch>
                              <a:fillRect/>
                            </a:stretch>
                          </pic:blipFill>
                          <pic:spPr>
                            <a:xfrm>
                              <a:off x="3271996" y="1254558"/>
                              <a:ext cx="152400" cy="152400"/>
                            </a:xfrm>
                            <a:prstGeom prst="rect">
                              <a:avLst/>
                            </a:prstGeom>
                          </pic:spPr>
                        </pic:pic>
                        <pic:pic xmlns:pic="http://schemas.openxmlformats.org/drawingml/2006/picture">
                          <pic:nvPicPr>
                            <pic:cNvPr id="358" name="Picture 358"/>
                            <pic:cNvPicPr/>
                          </pic:nvPicPr>
                          <pic:blipFill>
                            <a:blip r:embed="rId1180"/>
                            <a:stretch>
                              <a:fillRect/>
                            </a:stretch>
                          </pic:blipFill>
                          <pic:spPr>
                            <a:xfrm>
                              <a:off x="623175" y="264319"/>
                              <a:ext cx="177800" cy="139700"/>
                            </a:xfrm>
                            <a:prstGeom prst="rect">
                              <a:avLst/>
                            </a:prstGeom>
                          </pic:spPr>
                        </pic:pic>
                        <pic:pic xmlns:pic="http://schemas.openxmlformats.org/drawingml/2006/picture">
                          <pic:nvPicPr>
                            <pic:cNvPr id="359" name="Picture 359"/>
                            <pic:cNvPicPr/>
                          </pic:nvPicPr>
                          <pic:blipFill>
                            <a:blip r:embed="rId1181"/>
                            <a:stretch>
                              <a:fillRect/>
                            </a:stretch>
                          </pic:blipFill>
                          <pic:spPr>
                            <a:xfrm>
                              <a:off x="3512584" y="665124"/>
                              <a:ext cx="139700" cy="139700"/>
                            </a:xfrm>
                            <a:prstGeom prst="rect">
                              <a:avLst/>
                            </a:prstGeom>
                          </pic:spPr>
                        </pic:pic>
                        <wps:wsp>
                          <wps:cNvPr id="360" name="Straight Connector 360"/>
                          <wps:cNvCnPr/>
                          <wps:spPr>
                            <a:xfrm>
                              <a:off x="463709" y="410369"/>
                              <a:ext cx="0" cy="836541"/>
                            </a:xfrm>
                            <a:prstGeom prst="line">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1" name="Picture 361"/>
                            <pic:cNvPicPr/>
                          </pic:nvPicPr>
                          <pic:blipFill>
                            <a:blip r:embed="rId1182"/>
                            <a:stretch>
                              <a:fillRect/>
                            </a:stretch>
                          </pic:blipFill>
                          <pic:spPr>
                            <a:xfrm>
                              <a:off x="0" y="749261"/>
                              <a:ext cx="444500" cy="1905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57F0B47" id="Canvas 439" o:spid="_x0000_s1026" editas="canvas" style="width:502.5pt;height:116.45pt;mso-position-horizontal-relative:char;mso-position-vertical-relative:line" coordsize="63817,14789"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JTOpgO/BAAAehYAAA4AAABkcnMvZTJvRG9jLnht bOxY227jNhB9L9B/EPS+se62hTiLwtkNCizaYNN+AE1RErESKZD07e87Q8ryLdnspm6bLfJgWRRn yJmjMxfx+v2mbbwVU5pLMfPDq8D3mKCy4KKa+X/+8fHdxPe0IaIgjRRs5m+Z9t/f/PzT9brLWSRr 2RRMebCI0Pm6m/m1MV0+Gmlas5boK9kxAZOlVC0xMFTVqFBkDau3zSgKgmy0lqrolKRMa3h66yb9 G7t+WTJqfi9LzYzXzHywzdirstcFXkc31ySvFOlqTnszyAusaAkXsOmw1C0xxFsqfrZUy6mSWpbm isp2JMuSU2Z9AG/C4MSbOREroq0zFNDZGQh3F1x3UaHdWja8+MibBged0mbeKG9FALV1zQ1DnEZH UiOwIkdd/F/De2Qgsu6qfF11w/sEDpy80O/y/07JZWfdr3L62+peebyY+XEa+54gLbDJCnj4oN8c pO5U99Ddq/5B5Ubo1aZULf4D6N4GuBqEaRKlvrcdeMA2xqMwFWdpFE0S36MwFyZJHMQTxxRaA51Q G7i016P1h2c0ATu3PcBWAd+siTfXHac5/Hq84O4Mr+cDALTMUjG/X6T9pjVaor4su3fAwY4YvuAN N1sbT4A2GiVW95zeKzc4hB5AcdDDPG4L4CcIDSqhnNMCCnH6SdIv2hNyXhNRsV90B8EIcKL06Fjc Do+2XDS827ER73vnIHBP+PQIPi6obiVdtkwYlyUUa8BPKXTNO+17KmftggGX1K+FNQiobRQztEaC lBAGn8FYNPRgwlq5Nwxd0EC0R6iVTdJgAolvz5Ads6JJNE6m2RmzBn644LtjsvUwCsFCMAReCsnJ 6pPuTcIZFOmBdFZY88AojELIpXqHGYzOUPuuKHyoScfABFz2kAoQOo4KD0YRXtXGm0shwFypgBUp vudeZS4cTHQjHjpLC4T2aBIHT6A5CdIgCi2aSRjE2dSF4gBpkmXTMRiDwTqB0E0cxXYRd4ZowwW6 8wSiJG+EtwaeRuMgsGJHqdEWJjYkR7PZbXYkVTNSfBCFZ7YdZCkJedTHNXXrew2DOgk3gADJDeHN 83JAjkb0gDmMLFpm2zBcpBGfWQmZEXOaMxiL595GQinEwc5OK41qjuW9Yu/p1xR7eVRltrAOu36D 8qBhd5bCDMotF1I9ZvYe2tLJ7xBwfiMEC1lsbaa3XALK/4gZFZLBaUbNkB2HKRLDBcf/VY6MHF0v mSPTOMom4DsEbZam6bQvsLuoDuMpxp+rwO4eQXgyqF+QJhFQ+P1AxXd8TpXxa6OKbcUOquYu0fyN chpH43CKRRO4EkZpkqanZEmjZCCLu38jC/Qfp3nFwvaa8optHS9LliyKQ+wGgCtRlsThSbcQjseT gSpvecV9T03PqWJhe01Usf3kZakSp5BN8DMPa1AGg56O/2INwi7mn2/VMyikT7fqMAvZEi2B7h5b 9X70RDueZPE4AMYAaI+1433Nvkwjjt3iUWP9kvZbG0YaUx934E3lWprjDvwrom9NuG3a/59NeAaf lyfFEh5BHLymDGi/Ci6bAd0pFpxIRM5d+LTrD7KSJEmHOjmFL3CbJC7af9ujMDgttJSy55u2we8P Y/EE9XBspfZHxjd/AQAA//8DAFBLAwQKAAAAAAAAACEA1arIXngmAQB4JgEAFAAAAGRycy9tZWRp YS9pbWFnZTEucG5niVBORw0KGgoAAAANSUhEUgAAB7sAAAPyCAYAAAANFLvQAACAAElEQVR42uzd O2hd274f4J0Qch3YARNUuDBcQ1yoUOFChQiGrcIBFyoUUOHChUgEcaHChQpdELgQRAQRDFGhwoUL FzrgwgFhXCjggAoVLkRQoUKFAyoccOHChYsUyv2tc+TrbeuxxlyvOef6Plh5nLt959nDa80x5/i/ fnv27NlZPh8/fjwDAAAAAAAAgDrb398/++OPP85++0f5P87ev39vVQAAAAAAAACotefPn5/9Lc4t 2A0AAAAAAABAMwh2AwAAAAAAANA4gt0AAAAAAAAANI5gNwAAAAAAAACNI9gNAAAAAAAAQOMIdgMA AAAAAADQOILdAAAAAAAAADSOYDcAAAAAAAAAjSPYDQAAAAAAAEDjCHYDAAAAAAAA0DiC3QAAAAAA AAA0jmA3AAAAAAAAAI0j2A0AAAAAAABA4wh2AwAAAAAAANA4gt0AAAAAAAAANM73YPfs7OxZPoeH h1YFAAAAAAAAgFr7y1/+cnbz5s2z3ywFAAAAAAAAAE0j2A0AAAAAAABA4wh2AwAAAAAAANA4gt0A AAAAAAAANI5gNwAAAAAAAACNI9gNAAAAAAAAQOMIdgMAAAAAAADQOILdAAAAAAAAADSOYDcAAAAA AAAAjSPYDQAAAAAAAEDjCHYDAAAAAAAA0DiC3QAAAAAAAAA0jmA3AAAAAAAAAI3z27Nnz87y+fjx o9UAAAAAAAAAoNb29/fP/vjjj7Pf/lH+j7P3799bFQAAAAAAAABq7fnz52d/i3MLdgMAAAAAAADQ DILdAAAAAAAAADSOYDcAAAAAAAAAjSPYDQAAAAAAAEDjCHYDAAAAAAAA0DiC3QAAAAAAAAA0jmA3 AAAAAAAAAI0j2A0AAAAAAABA4wh2AwAAAAAAANA4gt0AAAAAAAAANI5gNwAAAAAAAACNI9gNAAAA AAAAQOMIdgMAAAAAAADQOILdAAAAAAAAADSOYDcAAAAAAAAAjfM92D07O3uWz+HhoVUBAAAAAAAA oNb+8pe/nN28efPsN0sBAAAAAAAAQNMIdgMAAAAAAADQOILdAAAAAAAAADSOYDcAAAAAAAAAjSPY DQAAAAAAAEDjCHYDAAAAAAAA0DiC3QAAAAAAAAA0jmA3AAAAAAAAAI0j2A0AAAAAAABA4wh2AwAA AAAAANA4gt0AAAAAAAAANI5gNwAAAAAAAACNI9gNAAAAAAAAQOP89uzZs7N8Pn78aDUAAAAAAAAA qLX9/f2zP/744+y3f5T/4+z9+/dWBQAAAAAAAIBae/78+dnf4tyC3QAAAAAAAAA0g2A3AAAAAAAA AI0j2A0AAAAAAABA4wh2AwAAAAAAANA4gt0AAAAAAAAANI5gNwAAAAAAAACNI9gNAAAAAAAAQOMI dgMAAAAAAADQOILdAAAAAAAAADSOYDcAAAAAAAAAjSPYDQAAAAAAAEDjCHYDAAAAAAAA0DiC3QAA AAAAAAA0jmA3AAAAAAAAAI0j2A0t8uXLl7OPHz+eHR4edn7Lr1+/Pnv58uXZmzdvOv//o6Ojzv/8 69evFgsAauLz589nx8fHZ/v7+509O3v37u5uZ+/Of569+9u3bxYKAGrg06dPnb354OCgs1e/evWq s3e/e/fO3g0ADdy7T05OOv/z//f//p/Fgob6HuxeXFw8yycP5UB9nZ6edg7Anz17dvbw4cOzO3fu nE1MTJxnrRR9bt261fnzc3NzZ2tra50Ddhs7AAzX0tJS8d69sLDQeRbIy3le3AGA/kiQOmdjOQRf WVk5m5mZ6ey9N27cqPTeffv27bO7d+92ztw2NjY67/N57wYA+i9n5/fu3au8d/+Lf/EvOnv35ORk 5109AbQPHz50isyA+nr79m3nmfs3SwH1k6yynZ2dTiA6ge2qQe0qQfDZ2dmz1dXVzvXzoi8ADgCD kaB1r3t3XuTzrLC+vt7p7JIXfADgaglsp7NKAtvLy8udwHbVoHaVvfvRo0edvTsBcMlrANC7dDRN wHoQe/f09HRn704AfG9vT/dUqCHBbqiJtCBPkLmThTKEF+xuP1NTU52sdt0fAOCfJBks1dUJMFe1 vb09kL07B/ZbW1sOzwHgp707LUufPHlydvPmzVq9dyfpPNXfGXECAFSTc+xh7Nu///67922omd+S yZqMlF4+f/nLXypdvOnXTnl8066dP+fa9bn2P/zDP5zNz8+f/f3f//3ZP//n/7xWL9uXZaAnIJ8D gusqvvux5vmtjOrvu+q1c09ybdduyrX/9//+365d4MWLF6495tfe3Nw8+4//8T+e/bt/9+/O/vW/ /tedvTH/93/7b/+t0rVTTTbovTtt3PLfe5hr/n/+z/+ptOa9Xte1XXuY167aznBU186fcW3XbtK1 q7jo2tmj//N//s+dvbtuAe7r9u6jo6Ou/r1zLxzVmrt2M6+d5z3X7l6e6V3btZty7aqxklFe++dY SfbAqtdO9fUw9uqcA4x7bExMUEywbtf+7Y8//uj5x50Xhiqafu1U4Dbt2v2oGnbt4V+7jp/8ez19 +rTTcn1Q/975rYxqzateux8HKK7t2sO69n/6T//JtQv0ox2Wa7v2j9K6dFjVYsP89656eNuPf1fX du1hXbtqstqorp0/49qu3aRrVz1EbNt7d9qm5l53VbvU/M9Hteau3cxr53nPtbuXZ3rXdu2mXLtq rGSU1+5njCgjQoa9V49rbExMUEywbtcW7PbFdm3B7p4f4FKd/uHDB8FugVfXFuwW7HZt1y64djql DGOvzmxwwW7Xdm3Bbtd27bYHu//X//pfrX3vnpiY6CSbX1RtL+jr2oLdgp+u7dpNDXZ/+/bt7N/+ 23/bt2uPIvFNwFlMUExQsNsX2xe79ddOq+9bt261Otj942dubq5zcC/Y7dquLdgt2O3aTb12XrbT Xvyf/bN/NvBrHx4eDmV/Pj09Fex2bdcW7HZt125tsPu8ffnt27db/86dZ+GMFvuxw5qgr2sLdgt+ urZrNy3YnXnXGxsbfdu7z6+ds3jBbtcWExzTYLf+/Przu3b/r52D8p2dnbOpqamxCXT/3C41VWSX zTA1s9u1XdvMbjO7Xbtu185B+fb2duWX7X/4h38ovnZe8Ae9J+dZZNhrbn60a4/Dtc3sdm3XHuy1 uz0ozz+bqudxe+dOIGVpaamTOGd2tWub2W2Gs2u7dlNmdn/8+LFzZvz7779fuc/93d/93dl/+S// pdK1+5HAfV3RStU1zxlg1qANsTExQTHBul27WhohcKlUg41TNfdVn8nJybM3b974UgBQa8ko77Vr QFqLVjHovTj/bgDQJplfvby8fO1B+bh8Hjx4cHZ8fOyLAUBtJUHt0aNHRYHod+/eVbrWoIPdBwcH ldchZ+X575e1yJoA/SPYDX3ctB8+fOhl+4LPwsJC5eoXABiUDx8+nN2/f79vCV51fBE/zxoHgDbI wfc4tCsv/dy4caNT+ZL2rQBQJ+mgViW5fHFxsdL1Bl2EVnWvzejPn1txZ23s3dAfgt3QB3Wq5s5/ jzt37nyfZ1CX/15pLVe1jQ8A9FMqwtI6LQfD/dzrqlRVZc/OS+55ddr5/78f/33u3bvX0zptbW05 OAegFpI8nbbdg04S67aF+I8B9+zddakyz/iSHKYDwKgl8bqX5PLsrRkVWipFV5fNef5x765yHrC6 ulp5PTL286L/nSmek6QOvRPshh7kUPuyjWqQwey0Kcvmur6+fnZ0dNTZEK/b/HOwn38u/3z+3Nra 2tnc3Nz3wPgw53nbwAEYlVSEDSoRrJcX34vkYD97ZirQs2+vrKx0Dgu6nU3aSwvzk5OT7wf3eV6w dwMwKhmNNcy53Alm5z05h+XZ21N1lX3x9PT02gSwz58/d/bMzGXM3p0/n3fgYSehp817zgAAYNiy V2bv7Eci2N7eXvH1sw/v7Ox02o13s3+nW2v+TJ43sm8/efKk07ntomB41YSynMdf16El7+9VgvvA Xwl2Q8VNO5VOg87ePt9UU32Ww/lszoOQTf3169edl/HzzLlB/nslky7VYirFABiWHD6nDdog97fp 6emh/fvkZTkv4wmA//jM0K8W5kms+zmrPi/f9m4AhqXKfM9euqFsbm52DrEHNYIrB+45fE8g+rK9 u5+fHNQnYQ4AhiWFYXkv7tde9vjx45H9uyTwnIB5OrqeV4tXfR++rNr8og4tVTrGAYLdUCwvi/3c tC9q0ZLD+BxgjyqbKxt3rp+DhUG+gM/MzHRe+AFgkKrOCCvZu7NnZu8clRzMZ1xI/nvkv0/VGeKR BLirOrR4+QZg0F69ejXQvTuHyaneGuWelsrrJIEnwWyQAf0ECpL0BwCDkrPkFGv1u4AqzwJNT7g+ PDws2ufzz6YgTZU3lPktN6F8tCaE6zftVE8N6iU0Ae5kkddtI8t/n1SV5wV5UNXruQdpsQbAoPQy J+yqT9qbZY+s496dyu8qchh+XavV7N0ZieLlG4B+y9lUZlcO8t2zjtXOSVpLgP/nzir9HIeWqnIA 6LckjqWgaRD7V8aKDKrT6bA8ffq00r/73bt3K7Vxh3GT8UF//PFHfje9zRuAcfnBpK3ZIFqlpRVK UwK9ebhI+/ZBzPnOBu4+BMAglGZSX/VJZXMqn9uapJX53CVt21V5A9AvqXLud0VY9v/sbU06LM5z S6rOBzFeTJU3AP2S5OdB7FfZu5eWljrn8U2XPbfX9UmwXJEYXC7xqr/9XgS74TLJrk7VVr+ruZOt 3eQNOw8zyQofRDv3PCSpFAOg37K/9LI/zc/Pd+Z1tVkS8KocRGixBkAvkjiVZLJ+V3Gne1qTuxhm ZnkO727fvt33lrAZ8QIAVeXMvN/nwtmf8m7ZppGX6YjWj7XJs8Aox6ZBnQl2wzXSlrTfL5V52W5D VtqPcvDf7zZzqfK2gQPQTxlHUqVLy/Ly8lhUL3fTvvyqT2aEV22dDsD47s0bGxt9rQg7b1Xe9Jan P0pCWd6P857c7yT8Nq0TAMO1sLDQl/1oYmKiE6xKAL1t+p3MlzVv4zpBLwS74RJ52Xv06FFfN6IE g9sW5P5ZkgP6PV8sfw9arAHQL2kLmkPwbqqVU8ndpozy66StaT/27pWVFVXeAFwrSdP9rAjL3p33 x7YfAG9ubvY1KT+JBvnfmcQDACjRa4vu/Nl0VG1zi+7sr+ky10ti+c+f/O969eqVLyD8jWA3XCCH 4Mkm69fmk/9d47b5ZI5pPzPz8yKfvxcA6IfMu7puDvWHDx/Gak0S1O8mCaDbz8zMjGQ1AC6VsRn9 HBU2NTU1Vnv3+bi1fleKSVYDoNSLFy8qdxcZhw5q5/J+nKS8fj7/pOU7INgNv0hlcj8D3WlZnhlb 4yhz0frZ2jwzW9o+JxWA4UjW+EVtQPPSmZbl43rQm4B3gtT92rvTMn5cn4MAuFzalvfroDeJWvnf N6579+7ubl9bmyfw0ObqOgAGo6RVd854k/Q2rh1FEn+4c+dO3/bunGHozsK4E+yGH/QzszyVyOZN /1Wq2vuVQJCDjDwQAECv8tz7476fau5xyiq/TF6SM+e0X1XeeSYyxxuAcxl10a/D3fv373eSrMdd Av3pWtOv84wkq5njDUCJvEt30+UzhWHmTf81AX9paalve3dGkgl4M84Eu+Fv0m6lX5tLsqls2r9u 4HmY6dccNjNJAOhHBVf27GSVm1P5qwQPUt2lOwsA/ZB9Noe6/dpXtre37d0/yV7bryrvJKul4wsA dGt9ff3SfSWVzAqYfrW/v382OTnZl73beTnjTLAb/lG/5lzlpdKmfbWsT16a+7HeOdwAYPwkyD03 N9epOup1JnSSsbTZvlo63/SjyjvJaq9fv7agAGMo++38/Hxf3gMz69LefbkkACTY0I+9+9atW2eH h4cWFYCu96C8p19UzW1ExtVnHL12aMkaSwJknAl2M/YbSVp89OPwdnV11abdpVS9Lyws9OWgI+sO wHi9PKdl6fk+kKC3F7rBSyvTrHU/9u500wFgvN7/Miqk1/0jo7FULHUvI0T6se6pok/VGQB0I11G zoO2KQyzh3Tvw4cPlfbuhw8fOhdh7Al2M9Yv3LOzsz2/+E1NTWnLWVFmmqeFTa9/BwmcSzQAGI+9 e2ZmRgbziPfufnRo8c4BMB6SLNWPttrZ61Vzlzuv8k7AutcE/62tLQsKMCZ7R69SnLSysmLMZwUp zsv6dVvlnUp66wyC3YypzKBMkLqXl720BNvY2HC43qMEqTMvtdd56cl667WVLQD1lcPyq+ZY6fQx /L276p6drjqenwDaL+2ve01uToKVc6reHR8f9yXZ3/MWQLulg0reu/P+zWilQ8tFyf4/B7qdh8Nf CXYzdpIN3mugO5+0FaF/sp79qLL3MAbQPml7lpmR1+0Da2trFmuI3r17V6m9WjLVAWj/HtHrzGiV Sv2XhP1+zEyXtAbQPgkUnRcjCaLWQ/bbyxLNk1Co6w38+R4m2M3YSEZUry3UUo3kkHYwUinW6zzQ bPQnJycWE6Al9vb2ig7LzfIcrrxcdztTLLPWPUMBtN/Lly977ty1vb1tIQckne56PRdJ8ppRYgDt kX335707HUEkN9XDz0mEGU+Sri3APxHsZmzkuz0xMdHznDCb/GBlfZMp3svfU/6e0zIPgGbLfOjS qrD883kRZHgSwE4g+7ruKyoDANpvc3Ozp0B3/uyLFy8s5IClI1q3yWpGiQG0W2ZrX7Z3G0FVH+l4 lyB3zjzE8OBXgt2MhVR5/f777z29yD179szmPkRPnjzp6e8rm7/7GUBzXZRZXhLwlvQ0XHlGmp+f v7TrSqrIAPAOd9Un7+y7u7sWcoh793XJakaJAbR7H0hh13X3+tXVVYtVE6nmltwPF/se7M6NLR/t D2ibXluoySwfnV4CHed/d9rZAjRPEsx6OXi9ffu2YPeI/BzoSPJZxsgA0G4LCwv27gbqNtBx1efW rVv+7gAaJqMoShKeEkSiPbJv685C27x9+/avo3osBW2UIHUvwdJklsuWGq1k9vfy4i3gDdAs6+vr Pd33VRGP3tbWVmf/TYV9Wq0B0F45LE+L01727hxK2btHKy1sBbwBxkOCnJnHXXqvT0EZzZeOLNm3 dWehrQS7aZ2NjY2eAt256R8cHFjIGsjM1l7b0HsgA6i/p0+f9nSvv3fvnpe1mnj9+rVWtAAt9+3b t0qH5T/v3Z8+fbKYNZDOOr0WC3z48MFCAtRYkssmJycrjwtzn2/+s1uevX6Mf0g4pG0Eu2mVBLpV hbVLWqDm76WXCu+dnR0LCVBTvVYUPXjwoFNdBgAMx9zcXE97dwLlWmjWS96ZE8yo+nc6MTFxdnJy YiEBaujLly+VA93nnySo00wZXfLw4cNf/k7znfA8RpsIdtMaqSLqJRtZVVh9JQGhl4B3Xtq1pQeo n8z/6uWFO+1Tk6FM+6Qzy/HxsYUAqJnV1VV7d0vlnbmXgHfmrwt4A9RLAt3T09M97d3pAJKAKc20 uLh4ZTxEwJu2EOymFfb29npqd52qMDf2eksiQmaK9FLhrT09QH0k0N1Lktry8rIX7pZ/N3JoruMO QH2sr6/3dFhu766/9+/fd6q0e+mW52wFoB6y596/f7+ns1TjIZutm5FxMzMzEhFpBcFuGi8zQ3oJ dMssb460qb2o7Uq3n5s3b3baogMwWr0GunPYzni8jBsxA1APW1tbPQW68+dphlRn99JZTZUYQD0s LS31FOhOF1Waq6STXs7bxUdoOsFuGu3w8LCnrOO0YJNZ3iz5+7qq/YrWagD19ubNm8qB7rTWzExJ 2icv1gsLC5dWiQl4A4xOqrrs3ePl06dPPbW9zVx3Zy0Ao7OystJTsZDumOP37PbkyRMLR6MJdtNY OfTsJdC9trZmERss82J6aa2Wl3cAhitjR6rOgsyfS2tN2ieB7us6t0xOTnY6vAAwXL0kqeWwPHs/ 7d2fr/okSV3AG2D4NjY2Kt+77969q0io4XJuUvXcRbyEJhPsppG+fPnS2Xyrbtzb29sW0cOb1moA QzY1NVX5vv3u3TsL2NJnuswI6+Y7kHlz+ecBGI5UdfWSpOawvPkSrE6VdtXnN1ViAMOVbipVk9SM oWiHXruz5Lwdmkiwm8bJIWfVG7YWau2TVvQe4gCaIffc0j08e7dAdzudnp52KrZLvg/5/pglBjB4 vYwMu3Xr1tnR0ZFFbIkEvGdnZysfmqcrGwCDl24qv//+e+WiIInF7ZG/y9J37R8/L168sIg0jmA3 jdNLG63d3V0L2EKbm5uVvxOpEnNoDjDcl65uA955Uf/w4YNFa6GMo0kwpMre/ejRI21RAQYoFUG3 b9+uHOjOPZ72mZ+fr/zevbW1ZQEBBuj4+LgzPqTKPTpBUcVA7ZMxYL1UeCsYpGkEu2mUtMDycsVF nj59Wvm78fjxY4fmAEN+6bquQihdO1R0t1svh+ZmiQEMbo+uejAqSa3d8s7c7eiRiz6Z/w5A/yVJ req4zySpGTvS7u/GnTt3Kn03kjyRTj/QFILdNMbz588diHKlxcXFyt+R9fV1CwgwROmqcVWw8+XL lxZpDL4DDx48qLx3v3r1yiIC9FnVRKSMHdFJrf3SoSfjwKp8R5LIKKAC0H9pX16lqjt/RpJa+6Xj TtXRNOn0o+qfpvgtwaF80uoC6iqVXVXnMmemM+Mhmea9tLmXaQ4wfBd15tCNZXz0UkGYwMrBwYFF BOiTJIlXDWIKdI+P09PTylVi+XMOzQH6b39/vyigqRvLeEmFdtWAd0aA6ohKnb19+/a8u8Vfv7Tv 37+3KtTS0dFRZwPWnppupEqsasA7hzQOzQGGb2Nj43tS27NnzyzImCmZ435RNYIqMYDevXjxonLS 8Pb2tgUcM6kSqxrwTiv0vLcD0F9JRupm3IQktfGUhIiqMZYUy4qxUFc/dIQW7Ka+cvhZdeZI2mJ6 gRpP+XuvOktscnKyU2UGwHClbfnKyoqFGFOp8qp6aJ757168AapLwm+6ZRgZRole2qIuLS1ZQIAB yJno3NzclffgJLgxnlLNX/WZLwFFqCPBbhqxOVcNWGaGlNZY4+3Tp0+VEyVSGe7QHACGK4fmmQlW 9dDc3g1QLiPtqgYsVfmQs8SqVWI6AgAMRvbmJKNdNBJUJzUy473quFgdAagjwW5qLy3IzYCiF2nf UzXgnRmyAMBw9TK+RqY5QJl0tEpnqyr33Pn5eYFuOt69e1fp0Dx/Jn8WgMF4/fr1n+7PurFw7tWr V5X27owRyzs71IlgN7W2vr5e6YU7bTjSjgPO9dKST6Y5AAxfssWr7NtmzwF0L4HqdLSq2knNyDB+ tLW1Vem7lEPzdHYBYDAS87l161Zn3KckNX6UQq8qe/fU1JTnQGpFsJva+jnrTCsNelU1Wy0fmeYA 3T1Yepakn9Jer8q+narww8NDCwhwjZWVlUr32RyYC05ykbS1r/KdSneBL1++WECAAcm+LTjJRa6b 735RktqbN28sHLUi2E0tpQ1GbppVXpBSDQ6XqZqtlu/jycmJBQS4xI/znl68eGFB6JvM4a460sZh DsDlckhZJRk4CUU6qXGZXroFaIsPAMOXkTbdjgBNcpoW5tSRYDe1fDGanp6u9GKU+d5ejLhOXqCr fL/u37/v+wVwgc+fP5/dvn37T/fM5eVl90z69mw4Oztbae/O9xCAX52ennaqs6vcW9OFDa57Nqz6 /TJGDACGL0VeExMTV+7RaYOvCwt1JdhN7VRtozYzM6N6h64kW61qQkUqwwH4J1cFIvOf57ATevXp 06dfEiq6/cg6B/h17877c5V7asZLQDcyTqRKx750Gzg4OLCAADBkiQ1e1vUnY0rEXqgzwW5qZWdn p1IbtbSpTGY6dKuXSobM/gbgr64bDzE1NWUMBH1RemieNrvmiAH86smTJ5XegzJWQtcWSqQLQJUz nryrJ9ENgH/au4+Pjy0EA/dDwPB7Elr+M2jQd1ewm9HKhp1DySrzwmz2VJH7XdXvnMANwFlnXmc3 B5g5sDTbk37IbPgbN25c+527d++e50OACyT4WCXQnbaVAt1Usb6+Xuk7l7nfAJydra6ufj+PTKEY DNp5YmSSzcULaQrBbmohLTCqzmK0ydOnm2DRJ99Xhz3AOMucprt373Z930yA8uXLlxaOnm1ubl75 XcuLuT0a4FdJAqrSVjqd1FTZ0ovHjx9Xeu/27AiMu3fv3v2SYK6dNIOW79fy8vLZx48fLQaNIdhN LWSTrvLio4UG/VB1TnwyKwHGVaptqtw7VdsyqGfHHAJJggS4WJKAMlqkyvxkeze9+vr1a6frSun3 L8mSugMB4yqJZpeNYMw99ejoyCIB/I1gNyNXtY3a3Nycqh36It+jtOXTWQCgO+dt1Eo/a2trFo++ yKH55OTk9+9WugwIxgBcrmqC+YsXLywefZHqsImJieLv4O3bt3UWAMZOzirv379/5f0x3VrevHlj sQDOBLsZsapt1JLVlvap0C+np6ed9nyl38V8f7V0AcZJZiZ3M6fb+AeG8RyZuXVLS0ud4DcAF0vA ukqgOwFy6Kfd3d1Kz5Hz8/OeI4GxUtKFMv+stubAuBPsZmR+rsgpaaN2cHBgAem7qgGctA5yyA6M gyQGXdZG7brEoJOTEwtI3/leAVwtLaCrvOMkEfjz588WkL5Lp58qyRcbGxsWDxgLqdYu3btnZmY6 7+sA4+p7sDsZu/lo/8ewpAqnygvO9va2xWNgnj17Zn43wCWqzulOFQ8AMFyp8jInmTqqOkYsCeoA bZZEs4xvqNIFVZIadZJOqNnvxRsZlrdv33ZG3P1mKRimHHpXebFJgBwG7bqZOJd93r17Z/GA1ko1 TZV74/r6usUDgBEoaYH64+fVq1cWj4HKDO4q87vzZ1QuAm22sLBQae/WrZc6SbHi+ejaJF4aRcIw CXYzNMkyq9ICNS3PtYqmzi/eybzMnwVom/PZyKX3xSQPeakBgOHLoXeV9uWPHz+2eAxFksWrfEfn 5uY8XwKt9PLly0qB7oyHgDrIufhFCRvppArDItjN0OTFpHTTzgG7lhcMU9qjpX1f6Xc1G7oXb6BN ck/L/K8qbdQkANGU7zhAm3z58qVSC9RU3kgwZ5jSAahKYGdra8viAa2Sls/nlbAln4wa8z5DHSSJ 7bICxyS3HRwcWCSGQrCboUgLiyovMjs7OxaPoavasjeZmABtkQzcKvfC/f19i0ftZSZtgjtevIE2 SXW2WZ80RQI1pd/XHJqfnJxYPKAVEqyuMlIx7zHfvn2zgIxUEiUXFxev/b5mlrLvK8Mg2M3AVW2B ak43o/TgwYNKnQjMEQPaoGqXC3O6qbu8ZC8vL3//fnvxBtoi87arBA7N+mRUqo66m56eVs0ItEKV Lhe6oFIHSR7P6Nluv7d5B4dBE+xmoKq2QM3N0sEjo5QWvFVaAM7Pz1s8oPH3v4mJieL73+zsrINH au3w8PDC51IJlkAb9u4qLVDT0QpGqeqM+efPn1s8oPHvJlUSzHVBZdTSYaXKd1eCJYMm2M1AVWmB mhedZAdBU1+8tTMHmuzRo0fF970csOtsQV0lCSMzPq96Ic+cMYCmSsJZ6d6d5B9JatRBlcrG7Okq G4Emv5+UVMWef9IyGuogldql398UlWVGPQyKYDcDkxmIVQKFssupkydPnlRqKWTzBpooyTpV5nSn dSrUUZIwupmDlzaqqYwEaJrNzc1K7ytHR0cWj1pI0GdqasrMWmBsVAkUpvuaBHPq4suXL5U6oj58 +NDiMTCC3QzE169fK2Wo5TBSdjlt+C6rlACaeL+rMjfx8ePHFo9aShJGAjrdfpfT1QCgSdICteQ+ d/5JgBza8F1eWVmxeECj7O7uVioOy5+DOqnaETVd12AQBLsZiMw+VA1LW6StfpVZJGnHBtAk6cpS EvBOdnkyeqGO32WjSIA2S0VrKlslmNMWmcNdpcOQGaBAU3z+/LlSNezTp08tHrVUZYRtztjFgBgE wW767vXr15VeUBwuUmdV2gOaPw80UYLXqdbu5h5nzjF1VmUUSRI4tDMHmqBKC9SbN286XKTW5ubm ir/Xd+/e7XQoAqi7+fn54nvcnTt3JJhTW0mg7GZs2M+f2dlZi0ffCXbTV8lQq9ICdWFhQXY5tTc9 Pa2dOTA20iYth+KX3d/W1tYsErWWqscqo0jyXApQZ1XbRkowp+4yj/aq50/tzIGmqloctre3Z/Go taOjo0odUT2X0m+C3fRVlfblad+igoYmSBWEmXjAOMmB48OHD3+5r6VtagKJUHfpsFIlILSzs2Px gFpKIm2VRJ5Hjx5ZPBqhakBof3/f4gG1lO4TVdqXSzCnKap0RDXSln77bXFx8Syf4+Njq0FPqh4m aoFKk7x69arS5n1ycmLxgMZK4C/tnc/bl3tupEmqzBHTzhyoqyqHibmnJYENmqJKIYV25kCdHR4e nk1NTXV9T0traJ0iaZKLCiW0M2cY3r5923kO/O38i5U2WFBVqrtKNuzzT+aMQdOkvWnpdz2zxzyk Ak2WjNuMZtja2rIYNE6VOWLamQN1kwTaKp2mtImkaRK0zpxa7cyBNsm54MbGxrV7uQRzmijJ4p5T GYXnz5+ff58Eu+nd6upqpaxbLVBp6uZ9XuFY8hEgAtrygg5Nk2SNKnu3duZAnVRJ3JF0S1OlC2CV 7oHamQN1l+S1q4rGEhCHJtre3q7UEVUHInoh2E3fVG1f7gWEcXvxzuYtMxMAmvPifevWLS1RgVqo 0r4897DPnz9bPBqrSmHFvXv3JHgAtXde5X3jxo1f2jq7h9Fkjx490lWNoRLspi+qti/XWoo2qDJH LPNLPLQCwGjk8MhzK9A0VduX7+7uWjwaLe/OVc6cdFUDmiJFMQ8ePPjevjxFZdBkSbRMwmXp3r23 t2fxqESwm75YX18vvnGlheSXL18sHo1nFgkANEvVgJGORMAonR+Cl3xSVQNtkKSNKi1Rs+cDNMWL Fy86XVygDTIOrErMSDtzqhDspmeZfVjlsPDNmzcWj1Y9jNq8AaA5qrQCvnv3rnbmwEi8fv26+J51 8+bNzvs6tMXjx4+LfwdaAQPA6MzNzUnWZCgEu+lZlezyJ0+eWDhap8osksXFRQsHDFUCdcmudejH uMtvYHp6WjtzoPaqtoHMfg9te45N4pl25gDQDOmImoKvbvfsmZmZTlt/KCXYTU+2t7eLXzLykq4i hjaqegiVKg2AYVldXe3ce+bn57V1ZOwdHh4W79vamQPDViWpdmFhwcLRSjm3zDxb7cwBoBm66Yia vTqxJoUZVCXYTWUJ7KUtWulLd25u0FaZw12lnXl+TwCDdnR0dHbjxo3v95/8v71MMO5SqV26d09N TfndAEPx7t27Su8XqaKBtkqHtCrtzAGA0Xj48OGle3Q6Bxu9Q68Euxnqy0Vuag4Gabv79+9r7Q/U Ug75LroH5b7lxYJxlWfTtEor3bvX19ctHjDw+9Pk5KT25fCT0paofhsAMFrpsJLq7Z+ruTc2Ns6+ fftmgeiZYDeVpHVjaduoVIGfnp5aPMZy8+7mk1aqAIPy6tWra1tGJXgnKY1xlD245Nk2wXH7NjBo 2ZdL3ynm5uYsHJ5tL/ncvn3bWD1goNKRBbjY1tbWnzquKLqgnwS7KZZD8Hv37smghStUmWefg3NB JmAQcqiXw71u7kXT09NnHz58sGiMnWfPnnV1SJ4XKPs1MGg5/CsdG5bEtePjY4vH2Kgyz355ednC AQOxu7srMRaukcTMjAH1Tk2/CXbTy5em60/mLsC4ScDITHugDp4+fVp0L8os73RxgXGS1ml37ty5 9HexurqqGgwYmvn5ee8ScI20My/tqpZOLkdHRxYP6Pu7xI8J5rnXpEOL9swAwyHYTZFkiZe+SOSf T1tnGDfJ4kzAqLTdf17YAfolz3alo0fSwcVLOeNob2/vws4rBwcHFgcYmlS7lAa6Hz58qEKGsVSl q1oS0/1egH66rEtUkmm1NgcYPMFuimSWQulLxMbGhoVjbKUKrPQ3s7CwYOGAvsgh3uTkZPF9yPMg 4+y8Jerdu3e1VwOG7vPnz2e3bt0q7sgiwZxxlsS00ufdzPwG6IfswdclmOcd4/T01GIBDIhgN13L i0Dpy8PU1JQDQsbadS1RBZqAQUrbtNL7z+LiooVjrKXDytra2tmXL18sBjB0S0tLxXt3qslgnKUt eWkno3RVS3IJQK/SXaXb7qeKwgAG43uwOweb+aRNNfws8wl/nDsiYAfdu6gl6nWfVGJqIQz04uPH j51DPKMUAKAZMjKhNGCXxFrJOXDWSVQrfe9+8uSJhQN6sru7K8EcoAbevn3b6dD3m6XgKk+fPvXS AD04b4lqBAAwLPPz88X3ncw8BABGI3OES/duc0Dhr6p2Vdvf37d4QCVJNusEVtx3YGjSRTiFmXAZ wW4u1c3ckZ8/qQKXXQ7/JJWSpRWWaW+UykyAUumsUqWjhNEjADAaL1++LN67FxYWLBz8IMkfpb+j e/fueQYGKskYkdJ7zsrKioWDitIFKfv23NycxeBSgt1cqtu5Iz9+8qIO/Nnm5mbxbykV4QAlcliX h3+VYQDQDEkUv3XrVtG+fePGDWPo4AI5ANfdCBi0FKekSKXkXjMxMaE4DCo+K6f9vzMsuiHYzYVe vXpV/JLw4MEDWbFwiampqeLfVCo0Abq1vr4usQYAGmRpaal47041GfCr09PTTjJIye8pXdgEoIAS Of8u3bt3dnYsHBRKQlq6CP/8e8oIATEoLiLYzS8y7+iiG8lVn7Q7l10Ol8tcntKH4ZmZGZs30JUq 2eU53DMyAfrLvg10K+0YS8eG5XAv7+vAxaokf2otDHRrd3e3+B4zOztr4aBAztBzJn7V72pra8tC 8QvBbn6xurpavHFvbGxYOLjGz21XjAYA+iUV2u4vMFo5/JqcnNRWDejKdYd4F30SIAcul2SQ7MWK N4B++/r1ayfprHT0iARz6E46rSwvL3eVDJrRAJ8/f7Zo/IlgN39ydHRU3PZJdjl0J5tw6Uw+mzdw nWS9llaGJbtcBSr0Rw7IHz58qDML0LW0My0NdD9+/NjCQRf29vY8GwN9lzEiOkfAYCQpJGfgJb+v FJXBjwS7+ZP5+fnijVv1CnQvlZSlv7EnT55YOOBCOZQrrQzL4V+S24DepLojh14XJYpmvhjARVK1 UloZZvQIlKnSVe3NmzcWDrjQp0+fiseG3blzp/O+AHTnxwTybj+Hh4cWju8Eu/nu/fv3ssthCO7f vy8wBfTF5uZm8d6dtlBAb5K8dlW3lvzPHG4BF8k+XLp3v3jxwsJBgQSmkiRS8jubnp5W3Q1cqMrY sHSZALqXwHVpZ5aFhQULx3eC3XxXGoDLi0NeIIAyVVoOJ7sN4EcZcVB6iCe7HHrfw7vtpqBtIfCz JLCWvgcYjQDVbGxsFAenMmIA4EeKw2B4qiSFHhwcWDg6BLvp2NraKr6R5M8A1aQ1eelvbnd318IB Pd1HXr9+beGgoufPnxcFqXRmAX5W2p4x9xHtGaGab9++FY8MuH37tsRQ4E+qdGc8OTmxcFBBxv1c 1UFNYihXEeymcxOZmJgouolMTk66iUAPqsz7mZqa8rsDvkv2asm87ryku4dAdTm0Kk0wmZ2dtXBA x7t374rvIUtLSxYOepCE8dLfnc4swLmMESm9h6yvr1s4GPLvTlEmIdjN2dramtZOMALPnj0zrw/o WQ7xUoVy3f3jw4cPFgt6lMCTzixAFZkHXFoZ9vHjRwsHPZqbmyv+7R0fH1s4GHPp8pAxYLpDwHCl SKP0t5cRfxn1x3j7bXFx8SwfD3LjKa0Vb9y4UXTzePDggcow6NPmXdpWLV0Y0o0B4OcX8adPn166 pz969MgiQR9U6cySF/W0UgXG16tXr1SGwYikM0vJGJJ8MnIAGG9VClRevnxp4aAP0hGpdO/OqD/G 09u3b89jLH/9Mrx//96qjKEErmW4wuhUOfhaXV21cMCFEoh7/Pjxn+4ZCYCfnp5aHOiTzc1NbdWA rlVJcJUkA/2V1uSle/f+/r6FgzFVpTjM6EHor/n5eV2R6Mrz58/PvweC3eNqb2+v+GFfhgz0X5Wk kzx4A1y1x+dlO/eMjCsB+icBqG5GB/z4STW4pBMYT6nQNjYMRivd0dLitOR3ODs7K3AFYyrP7aUj EPIODvRPAtelSScp/mD8CHZzdv/+/eJDOtkx0H+Hh4fFrVm8eAPdSBs1M8Og/zKHuzR4lXnfwHip EmC7d++e53wYgI2NDS2JgSIfPnz4nkQuwAbDV6Uzizjn+BHsHnNVWifnxQAYjMzTLf1NvnnzxsIB wIhU6cySBDdgfKQzWukz/sHBgYWDAUgSSZJJSn6P6eQicRTcO3ImniKwy57xT05OLBQMwOfPnysl jjJeBLvHWJXWi2aGwWBlzm7p5j05OanqAwBGpEpnlrRDBMZDxg6V3iOSAAsMzrt374oTUDKKACBB t9XV1V/29uXlZYsDA7S5uVm8d29tbVm4MSLYPcaqzAzLCwFQv99mbuYAwGikNXnp3p12iED7lXZ/ SOJrEmCBwcpIsNKRfpnfCxDHx8ffR4Pq/gCDV7UziwKx8SHYPaaqtH54+PChhYMhqNJ1Ib/nzAIE AIYvganLWhpe9kkADGi3KtWjxobBcCTprLTrwuLiooUDftnrjReE4UjssvTZ+tmzZxZuTAh2jykz w6DeXr9+ra0aADRIXqJL927vXtBeqSKZmpoquifcunVLAisM0crKStFvNMHxjC8BAEbjvKNCt58b N250Cj9pP8HuMZQ2K6XZqwmOA8NV2lZtYmLC4RgAjEhaF5Z2ZpmZmbFw0FIvXrwoToDZ2dmxcDBE Vboe6swCAKNTJba1vb1t4caAYPcYmpubK55LJPsFhi8Z46UHZE+fPrVw0EKZB7y7u2shoObSwrB0 784LGdAuVZNfzBSE4fvhYLTrj5bFADA6Of/uZr+enp4+29/ft2Dj90wn2D0OqgTP0tYJGI3Hjx8X t1U7OTmxcNAiqfI6/42n44MHdai30rZqaVucwBjQHoJn0BxJMrlz507R7/Xu3buSUwBgRNLZ9KrO LEk6ffXq1dm3b98s1ni+gwl2j4P5+fmiB/jcGBy+weh8/PixuDXLwsKChYOWyCHavXv3fvmdP3r0 6Oz09NQCQQ0dHBwU790bGxsWDlqiSlV33tOB0cmBuAQVAGiO9fX1X/bmBMDznxvzOZ4Eu8fI3t5e 8cP71taWhYMRW1tbK/7tqvyE1j2o/fK5ceNG5/4gKQ3qJwkppdXdss5hfJ/d04ENGK3SziyTk5Oq uwFgRH7szJJk8ydPnpx9+vTJwowxwe4xkhkFpW2ZHLrB6CUb7ffffy/6/eb37sUbmv/bv6ot04+Z q3mgs2dDfRwfH3dd3T03N9f554HmywFb6XN7xhYBo1elQCTP4EDzn9vfvXtnIaCBXrx40elw+uHD B4uBYPe4qNKSKX8GqN3NuuvP7u6uhYMGW11dLa4MlcUK9bG8vHzlb3Z2dlY1J7TM0tJS0d6dpJiM LQLqoXT038TEhFap0HBJPM3veWZmRsAMoMEEu8dAKr1KZ4ZpxwT18mNrlm4/eVD3O4Zm6raq++fA md881P93fO/evU71GNAuSV7ptqPD+SfBcaA+SjqznH9WVlYsHDRU4iA//+Yzjujo6MjiADTM92D3 4uLiWT5a6LXPxsZGcUWoAzioHx0aYHyUVoblIwsd6v0cnsD31taWpBRoqYcPHxbt27knfP782cJB w5/DEyg7OTmxcNBAl438PJ//q/sKQHO8ffu2M5r5N0vRTlVmhj148MDCQU3dv3+/6Pecrg5fv361 cNAgySIvrSgx7xPqKR2W0jEpVV/anEJ7ZXxQaZLa+vq6hYMaShJKaYeltD8HmqWbgpIbN26cPXv2 zLkaQIMIdrdUNmSVYdAe6bpQ+pt+8eKFhYMGSdu0kt94XsBVk0B9qeSG9ssoEQmp0B5ra2vF7906 ZUJznCekdvv7npiYONvZ2bFwAA0g2N1CVbJR08oeqLfSFokO06A5knBWerCWxDYAYDS2t7eL9+78 GaC+0o3l1q1bRb/rhYUFCwcNUSWhJfO9Aag/wW4bd6fdedqeA/WWCs7SFseZEQrU39zcXHEyi9bI ADAa6dxw586dor373r17Oj5AA7x8+bI4GJZxREC9pRgk79GSWYBIpwfaRbC7ZXLwXVrVvby8bOGg IUrbHKvuhvrb398vTmTZ3Ny0cAAwIhkXVBoMe/PmjYWDBsjhd2kyi9ndUH9GfgKRYrJ0TxUTax/B 7jHfuDN75PT01MJBQ6QLQ7oxaHUM7XH//v2i33RmjEliAYDRSHX23bt3i/budHABmmN3d1erY2iR jPwsPUsz8hPaJV1Y0q3hvNjkxo0b4mItI9jdIvlxlm7c6+vrFg4aZmVlpeh3nm4P2h1DPe3t7RUf pL169crCAcCIVJnVrTIMmmd6errod/7gwQOLBjVVWhyW83VBMGiHjx8/nj19+vTCjoqPHz+2QC0i 2N0iab1QWtWtMgyap8q4AoktUE+zs7PmfQJAQ1Sp6lYZBs2USu3SxJaMJwLqRYdEGN/f/pMnT64d GygptT0Eu1tCVTeMlyojC1R3Q71Uqeo27xPaL8G0zANOhZjkFqiXKrO6j4+PLRw0VGliamaAAvWy urpa9DtOa2PnZ9Bcmcmdiu1uY2XGDbWHYHdLzM/PF23ct27dUtUNDVYlMzXtz4H6KG2NmNneAl/Q bq9fv/7TveHly5cWBWoi78+3b982qxvGSJXZ3fkzQD0k6HVdVefPn3ROBZprY2OjeO/OPG+aT7C7 BQ4PD4s37q2tLQsHDVda3Z3s1M+fP1s4qIGdnR1tEYHvDg4Ozqampn753addsiQXqIe1tbWifTvv 6Kq6oflKq7uTtGbvhnooHfmZkYHOzaDZvn37VpygauxQOwh2t0DaJKnqhvGTtkppT17y+3/69KmF gxHL4Vdmb5f8dtPOGGifBMJS+XlV4ur29raFgho8d+cA3KEZjJ8knJYWmBg9BKNXZeSnWd3QDqXV 3dnn0wmCZhPsbrgPHz4UP3Q7MIP2SJcGmzc0S5V5n9ohQrskyJ05Yum60k2FibmBMFpV5n3mkB1o h4WFhaJ7gM4sMHp51lYcBuOpSnV39nqa7bdkG+ejvVYzlbZTyo88P3agPZt3HshL7gNLS0sWDkak SlV39nqHZdAeaY2oygSa9ZstrerOATvQHhkfWJqs+urVKwsHI1JlVnfGlQDtUaXQ5P379xaugd6+ fdtJNPzNX2Rz7e3tFf9g8yMH2qV0dnce+D9+/GjhYATy25uZmfGwDWMuycal8wNVd8NoVJnVrZMS tE9psUkOXYHRKK3q9qwN7ZOikb8FQIuKTWie58+fn/8dOkhtqtLD8snJSZVh0EJps1TamuXJkycW DkYoz13dVHhnli/QPkl8Ud0N9Velqnt5ednCQQtVGSO4s7Nj4WDI0omh9Le6ublp4aCFMs5XdXf7 CXY3XGZ3aqEEnDO7G5opXVqSjHbZbzUv6kA7raysFFecfPr0ycJBjX+nZnVDu5XO7s5zPjBcjx49 Mqsb6KgySnB6elrBaMMIdjdcfnSquoEfN+/S1ixpoQrUw5s3b87u3Lnzp99oDtOA9krgurS6e2Nj w8JBjX+j5n1Cu1WZA2ycIPiNAqPz+vXr4qLRnNHRHILdDaaqG7hIHtBLq7uPjo4sHNTEt2/fOr/j ZJbrvgDjoUp1t3mCUM/fZ6q60/YcaLfSWcB5ts9zPjB46+vrxb9PxWHQfqXjgB88eGDRGkSwu8Fm Z2e1XgB+kRfo0tndZgpC/aSFWtqbA+1XZR6wmYIwnL24tKrbczWMhyrzgBWgwPAkxtFtR1TP1TAe csZWWjy6v79v4RpCsLuh8iMrfahOJTgwHkqru80VBIDRevbsWdHePTExobobBqy0MixJK2l7DoyH 0uruJKUrQoHhyhl6RoNd9rvMGDGzumF8PHz4sGjvTsEpzSDY3VBVqrqB8ZEX6J/n/qpCAYD6SuC6 tII0L3PA4H6TpR0X0vIcGB/Hx8fFhSgvX760cDACCXqnJbGOCzDePnz4ULx3q+5uBsHuBsrfUWm7 hdevX1s4GDM7OzvFs7vNBgaA0SmdDay6GwantNuCTkkwnq6qGL3oc+/ePdXdMEIJdJ3P7U23hYwC BMbL/Py82d0tJNjdQKVV3ffv3/cgDWPq7t27RfeLxcVFiwYAI1KlktSMQajHb3Ftbc3CwRhKwrjZ 3dA8iYFkfi8wfg4ODoqLSQ8PDy1czQl2N3AjLv0hvnv3zsLBmKoyu1uFGACMTgJmJXv3rVu3zBmE PqtS1f3582cLB2OqdHZ3Rg0qSgGA0Zmbmyvau9PJhXoT7G6Y0qpu7ZFgvOX3PzU1VXTfyOEeADAa nz59Kp7dvb29beGgT6pUdS8vL1s4GGOp9iqt7jZuEABGJyMNSotKj46OLFyNCXY3iKpuoIrS2d05 YDdvEPpDpwSgigTOSvbuzBtU3Q39UVrVnWfnJKkA4620QixJ6QDA6GT8b7f7dopQtTKvN8HuBpmf ny+e1Q2Q6u7S2d2qU6A/0mHlwYMHnecrnVaAbqUdcmll6dbWloWDPjw3T0xMmNUNFDs+Pi6u7n7z 5o2FA4AR2dvbu3avzpne/v6+xWoAwe6GqNISyUMzcO7ly5fFcwdVd0Nvsg//+LuamZnxnAV0bXV1 tWjvTmLbt2/fLBz0IEkjpc/MqrqBc48ePSqe3Q0AjE7O6i6r5BbkbhbB7oZYWFgoemDOj1QFGfCj 0tndGxsbFg16kMOri35bDx8+7IwZsU8DV0kArTTZNcltQDVJFslIgJLf3MrKioUDvqsy/zNVZQDA aPxc3Z04nNnczfQ92L24uHiWT9ruUC9Vqro9LAM/K63uTvtU84ahmtevX3c1bkSWKHCVvJ8ZQwLD UVrVnVndnpWBn6USTHU3ADRHzucyQjhJazTX27dv/zrK1VLUV2kbpMwHVS0G/Cz3hdJqlWfPnlk4 qCB7cbe/s8z/kTUKXKTb+Z/pGJEEWWB4z8lPnz61cMAv0sGptLpbAiyU+/z5c6ezaRLNnYMDvTAO rF0Eu2sqM3PN6gb6pZtq05+ru80hhDIHBwfFB1yCVMBlUq190X0j7wjJPnf/gN7t7OwUV3XnXR3g InNzc0X3lFSDC9ZBmYze+7HwS9AbgBDsrqnHjx8XPSCn5YKNHbhKp51HwX1lbW3NokGB7MUlv7Hs 9QCX+fjx45+SX/P/NkcM+ifvz56PgX5KpbbZ3TA4qepOccZF3U4FvQHGm2B3Df18sNXNZ3d318IB V6pS3W0eIXQn831UdQP9trS09D3IfXJyYkGgj16+fFm0b9+4caNzyA5wlXRfKa3uBrqzubl57YhP QW+A8STYXUOZAVbyYDw9PW0TB66V+8SdO3eK7i9pDwVcr7RlYQJXANdJYE3LZBjMc3FpVffKyoqF A65VJQk245CAq2W27q1bt7r6TQl6A4wfwe6ayYFW5oBpeQQMwtbWVtH95fbt22dfv361cHCFtBQu 7ciiDTEAjE5pVXc6HqnqBrpVmgibanDgaqXnWUlqE+wGGB+C3TXz7Nkz7Y6AgSnJhD3/bG9vWzi4 wuLiYtFvKodfAMDoTE1NFe3deU8H6Faqu0uTYY+Pjy0cXKJKR5YktgEwPgS7a6RKEOr9+/cWDiiS 1uQl95m0PpcNCxfLoVTpQZa9GwBG5/DwsGjvTlX3ly9fLBxQ5MGDB0XvCI8fP7ZocIkUYajqBurm 06dPFqFGBLsbvHFPTk5aNKBYEmsmJiZkxEIfPHnypOi3lNlhXroBYHQWFhaK9u7s9QClMnKw5F6T JJyTkxMLBz+pUtWdIg+AQUkHl4wgyfm68Z/1IdhdEwk+lW7cmVUCUMXa2poAHfQoVV6p9ir5Lb1+ /drCAcCIlFZ153N0dGThgEryHl1yv1leXrZo8JMXL14U/Y5u3Lhx9vnzZwsH9F06NaZzy4/vE8Yd 1Ydgd02sr68Xbdxpdy5rBKgqD/6///570X3n3bt3Fg5+sLq6KmkEABqktKp7bm7OogGVvXnzpjhI Z2wC/NnU1JSkEWBkco6XjqeXJbAlTpdCVkZPsLsGqszq3tzctHBAT/ICUHLfefjwoUWDv0nCWWlV t3EAADA6Vaq606IQoBcZQaj9MlSTzmilCSOnp6cWDuhZYnYZO3znzh3nfQ0h2F0DpbO6VXUD/ZB5 YHkRcOAH5Z4/f27vBmoth4PJPv/48aPFgLPyRE9V3UA/lLZgzvxPFWLwV9PT06q6gaHb39/vKsh9 /sl4Yp0cR++3xcXFs3yOj4+txgjkR1A6qzttUwH6ofTQb35+3qIx9hK0ziGUjixAHd8tklX+48Hg 0tKShWHsffr0yQgfYGR78+3bt4vuP0mshXGX2bglv5t8xDeAUb07JNmc0Xj79u15jPWvfxnZQBi+ nZ0d7ViAkcmLQEk7x/yzR0dHFo6xtrW1VbR354FLdQYwSJnvub6+fmESbd4f8rIO4+zp06dFe3e6 IqjOAPqltCtUqsl0hWLc3b9/X0cWYGTW1taK7kG5ZzHy5yzB7lHSjgUYtcziLrkPqRBjnFXpyKIy AxiUz58/nz179uzs5s2bV96H8s/AuEoyiMoMYJQSuL5ur/758+rVKwvH2Nrb2yuu6jZ2D+inJIyX jv9M+3OGT7C7BkrbsajqBgbh4OCguLrb/E/GVenMvRxq5ZAdoJ9yaJ5K1W5fvt2LGGdJ9lDVDYxa aYXY5OSkexFjS1U3UAcp+Cq5F83Ozlq0ERDsroEHDx6opgQa+SKhywTjqEpVt2pKYFD3o7Q4Lbkf bW5uWjjGjmpKoC7M/4TupDKytKpbNSUwCCk8LSkQy+fw8NDCDZlg94jlS1/6Qzk5ObFwwEBU6TSR 1qkwTrIPlwS7VVICg7S9vV20d9++fVuFGGNna2ureE6u3wkwKCsrK0X3pJmZGYvG2Hn8+LE5uUBj 70n55xkuwe4Re/TokRYIQK3kRVrFKlwtB+Cp+OqmG0JaDAMM8n5UWt2dl0AYp99Ikjw83wJ1UWX+ p/NaxklG5pUWh718+dLCAQNT2m3C+M/hE+xu2Mbt7wcYtLRIM4sYupe9eX5+/tKHWx1ZgEHb2NhQ tQqXyOG3Z1ugbkrnf2YEIoyL0u4H6bzm2RYYtMvO/oz/rAfB7hFaX1/XjgWonSrziNNCFcbd0dFR 50H2xxl82hYBw/Dt27eziYmJor17Z2fHwjEWSp9r19bWLBowcEmILS2AOT4+tnC0Xkbllc61V9UN DMPBwUHRvSn3Mkm0wyPYPSI5kLp161bRj+PNmzcWDhiK0vmf9+7dk0ULP7ycb25udgJPaXMEMAyr q6vFeze0Xd6hS34XaSuc9sIAw1A62lCFGOOg9DxKxyJgmIz/rC/B7hHZ2toq+lFMTU3ZuIGhqZKQ s7e3Z+Hgp98RwLCY/wm/mp6eLvpNPHnyxKIBQ3N4eKhCDC6Q86W5ubmuuh8k0RxgWEqTaVMI8/Xr Vws3BILdI6BFMNAEyTwruU/Nzs5aNAAYocXFxaK9O4eI0FY52yj5PeSTkSQAw5T3aBVicLG07k8i 2mUJnfnP01kNYJjSUaJk704QlsET7B6BzBEp+TGkulL2BzBsqRArnZOU2SUAwGikQsz8T/ir0vbA kj+AUdjd3VUhBtc4PT3tJHr83IFwbW3N4gBDV9q12biF4RDsHoG0JC/5Mayvr1s0YCSSQeuQEACa 4+HDh0V7d6rBoW2qtPXf39+3cMBITE5OFt2vtG1mXGVUWIrI7t27p6obGOm96ObNm0V7987OjoUb MMHuISvN2DSPBxiljx8/Fh8UpqoMABiNBOxKqrvzzyYwCG2ysrJS9Px6//59iwaMTJUOkDloh3H2 4cMHiwCMTOn4z5mZGYs2YILdQ5aX6JIfQV7SAUbp6dOnRfetx48fWzQAGKH5+fmivVsLSNokyeKl lRZJSgcYlbQ2/bk983WfFy9eWDgAGJF0ligtEHvz5o2FGyDB7iFKtWPJlz8v6NqxAKOW6u7SCrGT kxMLBwAjkuru0vcO8z9pi9IqiySkm6EHjFpGGJbcu+7eveveBQAjtLS0pJtUjXwPdmdWWz7Hx8dW ZUBKZ9+q6gbqItXaJfevHDICAKNT2lFqe3vbotF4aes7MTGhqhtonHSlyCjDkvuXgiUAGJ3EUksK xObm5iSZD9Dbt287yYC/WYrByhy8kofW/EhSTQlQBwcHB8UzxGzeNF0Ovx8+fHi2t7dnMYDG2dnZ USHG2Nna2vK9BxqrtEgmh+YAwOjk3PCqvTqtzhUZD5dg94Ctrq6aeQs02uzsbNF9LIeN0JYH1qmp qc5cvFSMATRBAnidrOaCvTsBcmjyd/7OnTtm3gKNlXFgJRVi+RwdHVk4ABiRdFm5bFRYOp+mcwvD Jdg9QPlC58td8rCa+d4AdfLu3TuVMoyNyw6a0rVgY2PDwyrQCGlNXrJ3T09PWzQa6+XLl8WdiCSx AXXz6NGjontZqsUAgNHJe/TP54bp9MxoCHYPUDI4Sh5UHzx4YNGAWkp1a8n9LIeO0EQ5NLrqu53R JGkzmKA4QF1VmV8s6ZammpmZKfqur6+vWzSgdj58+FB0L0uCrncSABid169fn927d6+TbG6s5+gJ dg9IDphKq7pTPQlQR6UVM6q7aaLT09Ou2wfmn8voEd9zoK66SbzNHDEJPDTZwcFBcXBItQVQV9fN //z5kz0cmubNmzed8Xe6rABt4FywPgS7BySbtsAQ0BZ5Cbl9+7YEHlptZWVFRxagNRLQSzeKy+aI ra2tdZJ8oMkWFhaK9u6lpSWLBtRW6Qix7OfGLNE0521/04Uo3VZUQwLQD4LdA5L2BSUPqGl1AFBn eQkpnf8piYemyAv2ZUGhyz5pVwRQZwns/XjfmpycPHvx4oVDRVohHQm67ciiXT/QFLOzs0X3tcwH haZ4//79haPClpeXdRoCoCeC3UPauK/6ZHi9Ayeg7q6qELvsk9aS0ASlHVmS1CaZA6i7BPbSqjxt UXVcoW1KO7LMz89bNKD2dnd3nSnSWte16s//3DkSAFUIdg9A2pqWPJimWhKgCTITrOT+Njc3Z9Go vQStc0hU8t1+9eqVhQMaQXtT2ujz58+dRI6SvXt/f9/CAY2QTiwl97ednR2LRu0dHR113ZElnQL3 9vYsGgBdE+zus1RPlDyQZpPPizpAE5S2i8w/ax4odffy5cuivfvOnTuqugFghJ49e1a0d9+/f9+i Aa19P5mZmbFo1N7jx4+LvtcZxwMA3RLsHvHG/ejRI4sGNEruWyX3ucXFRYtGrU1NTRV9p58/f27R AGBEvn37djYxMVG0d79588bCAY2RriylI8QyUhHq6uPHj0WFE/mkoAwAuiXY3UdV5tl++PDBwgGN kvtWyX0u90UtVKmr0pl4aZlqJh4AjM7W1paOLEDrLS8vF93rUnwDdbW6ulr0fc7sbgAoIdjdR2tr azZuYCyUzhBbX1+3aNRS2prqVAAAzZCgdYLXJXt3Wp4DNE2VEWKpnoW6SUeW27dv68gC8MN9MQm8 09PTCsT66Lcc2uZzfHxsNXr8gpa2Utvb27NwQCOVzhC7detW5z4JdZK2aKWt1DwvAcDo7Ozs6DAE jI2c15bc81ZWViwajd+7U1wB0EbpDJ1E3B8TgDY3Ny1Mj96+fXt29+7drKfZLv2wvb1dtHHfu3dP KzWgsapk5iZADnWSw6CS7/Dc3JxFA4ARmpmZKdq70wYYoKlyVltyz7t586YEH2onlYsl3+Pnz59b NKBV0q0lCWwXjUBOkFacsDfZN/62noLd/VDa0vfVq1cWDWi0jY2Novve1NSUzZvayCFQDoNKvsP7 +/sWDgBG5MOHD0X7tpa+QBuUnjfmPR3q4uDgoDhh4+vXrxYOaIV37951Rhlf11VSB+jeCHb30e7u btHGnRljAj5A0wkW0mRpE1Ty3c1sb4BxkveVFy9enJ2enloMaqG0I8vjx48tGtB4pSPEVIhRJ/Pz 80Xf37W1NYsGNF7Ov//WVrurz+zsrEXrgWB3H+UAXDsWYBytrq46dKSRSh4683nz5o1FA8ZCgtvr 6+vf75PZ62HUqiRZHh4eWjig8RK4Lh0hpkKMOjg+Pi763t64caMzzxZgHN9d0gmDagS7+6S0HUta FqiOANoiM0fcA2maHP6ojgD4s7SIXlpa+uWlXFcq6qB0fI7qCKBNkoRWcg9My1QYtcynLfne5p8H aIunT58W3QMfPXpk0SoS7O6TfAlVNQLjLIeJJffBtKCEUXrw4EHRdzZtfAHaKEHsjGSam5u7co7Y zs6OxWKk39MkXahqBMZVlQqxo6MjC8dIv7Op1C75zqYSHKAtck+7blb3j5/ff/+9c++knGB3H3z8 +LHoC5tPKiYA2iSH5CX3wbyk27wZlXRkKdm784Lu+wq0TYKH29vbXQcQVckySq9evSp61ky7X90I gLYprRBTJcsolXYjmJmZsWhA68zPzxfdC589e2bRKhDs7oPSWbWpJANoo8nJyaL7YQ7YYRTSYaXk u5qWvgBt8+3bt+L5n+YfMyo5AC/5ruaAHaBtSscoStplVKrMmU9iG0DbpPC15F5469atzrs6ZQS7 e/T169fiFkLa/wFtlTbPJffDe/fuWTSG7vPnz8UdWbRSA9qqtELMOCZGYX9/vzi4k/0eoI3u37+v Qozae/nypY4sAH8zPT1tlOKACXb3bwG7zspIgBygjXKomNkiJffFHF7CsKUyMQGbboLemWEL0FYn JydFCUD5Z09PTy0cQ1Xa+m95edmiAa1VOkLMWSSjUJqUsbm5adGA1iotEJuampIAVEiwu0elLXtl UwJtl3bPJffFHF7CqCTIk3EkV3Vp8WwEtN3Dhw+L9u61tTWLxtAkuaI0ISP7O0CbGSFGnX38+LFo 7877uHb7QJslcJ3ks5K9e29vz8IVEOzuQWmv/VQ72riBtiutEMvHgSSjlv05B0B3797Vah8YO3kH LNm379y5I8ucoUmll1b7AH9W2iI67zX2boaldEzOysqKRQNaL4Ww3msG55dgd/6DHHZU+aQlaBXJ 9qp6zVFe+9//+39f9OV88uRJ3/+9q84QzZ9zbdduyrXzW2natXNPGudrl7ar+g//4T9Y8xFe+9On T679NzkAevfu3dns7OylM3IODg5G9u/t2q5d+qmaaDnKa/d6Xdeudu2fk32u+/zX//pfrfk/fr59 +9aoa+fPNOna//N//s/iCojcv5r+7+3a//SpYpTXzv3ItV17GNf+v//3/579m3/zb4ruj//9v//3 P133ovvlsP69m3jtPNO79vWf//E//sfZv/pX/6ovI3Ks+fBjJaO8dlNjRK49nteuEivJ7+vv/u7v ur4//st/+S8791Qxou6u/Uuwu5dPDoaHkdFQt2tXrVzsx7UXFxcr/Xvnz7m2azfl2lXb/4/y2ueB Mtd27SZcO1UBrn3xg9hFh7upaBzVv7dru3bpp+oB6iiv3Y/nbtf+/+zdP0jke7sY8BPyEhYiXIsN WFgYECLBQoKFEOEsFwsLCwkWciNEiIUBIV4QYuHFwkKCxRZyY2FhYcBDLAxIYuELW1hYWCzBwsJi CwMWW2xhscVbTPJ4jufds+uf3zPOzG9+M58PDJc3cf0535kzz/y+z/N9Htdu1bXrLVYr69rxb6p+ 7eceUXDZqc+7W69d7wZmWdfOdspwbdcu89rxfc+1i8uepnftYo/Z2Vlr3oRr15srKfPaVc8RuXZ3 XbveXMm/+Tf/Ro6oSdeW7G5RsvuxmbSS3a7t2pLdru3akt3Vu7bEq2tLdkt+urZrS3a3Z7L76OhI wlmyW7LbtV1bslvys0LJ7qditzWX7HZt1+7EZPd/+k//SY5Isrvaye6DgwPJbtd2bclu13ZtyW7J btd2bcluiVfXluyW/GzCo7e398l22xLOkt2Sn67t2pLdkt3lXfvt27eP3sMPDQ09O0vemkt2u7Zr d1qyW06wBcnu//yf/3PtP/yH/3CflNWf//nH3//936cD22OB28xu13ZtM7s7+drHx8e1np6e1Ofl P/zDP1jzEq5tZneO+dGubWa3udmdeu3//t//e+2f/tN/Wjhux8/+j//xP8zsrtC1qzTD+W//9m9T 3yPX1tY64nm7tpndru3amWt/c4qp0ONv/uZvav/7f/9vM7vrYH70668d/zeSFW/evLl/P+7u7lrz Jl3bzG7Xdu3mXrveXElc+7/8l/+Sit3/6l/9q9qf//xn+akXrn12dlb7+eefa/WVEXapmAOWeTNu bm5aNKArLS8vpz4vJyYmLBoAlCjGL2Vi98rKikWj4SKZESe1i74P//SnP9Vubm4sHNCVRkZGUrF7 e3vbolGqSKjG+/Du7s5iAF0nCjP7+vpSsTsSuRQj2V1QvKkyb8I41VjvSQOAqotqtdh8zGxUXl9f WzgAqMj9TiQk3e/QaBsbG6n34dzcnEUDutb+/n7qM3NwcPDZ1tEAQHvd70xNTVm0giS7C5qZmUm9 CeNUI0A3m52dTX1uLi4uWjQAKNHY2FhL5tLDYyIBkz3pUG8LQ4BO+dzs7+9PfW7W2z4dAHi9z58/ p8Z/xgGxekdgdhvJ7oJvwIeZIt6AAMVcXFykbrrjc9YJMQAoz+HhYSp2R/tUaJTj4+PU+y/GjAF0 u62trdRnZ4wtAQDKs7S0ZIRYE0h2F7C+vp56883Pz1s0gP9vaGgo9fm5u7tr0WiIOOkVs3AAKC4+ NzPzkuNxenpq4WiId+/e6SwAkHRzc5MaIRYPI8QAoDzn5+eF4vXbt2/vE90O1hYj2f2CaAkUb6rM l8bLy0sLB/D/RfI68/k5PDxshhiv9tCRJeJ3zMKJ/w1AMWtra2aI0XJRpJZ530W7c0VtAL+am5tL fYbGiTIAoDzRpeq5DmpR2Ht3d2ehEiS7X5BN1EQ1OgC/queEWLSwhNf4PlETie/oumI+HcDLsifE 4mcVFfFa2URNdF8D4FdFT4h9e1JMwRAAlOfg4OCH++ooJI+xoNRHsvsF2Ra8MecOgL+KditOiNEq UfX4XIFFVEfu7+/b3AF4xszMTCp2b25uWjTqFm35sgUWt7e3Fg7gG6Ojo/YvAaAiorPp4ODg/R7m 6uqqESMNINn9jJOTk9QXxXhjai0A8EfZDUwzxHiNnZ2dwu1PIznjNCLAj87OzlL3QJLdvEZs7mS+ J05MTFg0gO9EQW/mszTap0K9FI8DvF7sf/s8bRzJ7mdMTk6mvijGTToAP8q2plxcXLRo1CXbkWVr a8uiATziuRliD50y4jP0y5cvFou6xeZOtNPNxO4oSgfgj+KE2MDAQOrzNNqfQ1YkZ6LYcXl5+f5w AwC0A8nuJ1xeXqZbqTmJCPC4mDeSuenu6emxeU5atiOL9xnA06K96VOnauPkNzRC0Y4sD48oaouE DgA/iiK0zGdqFKVD1vr6+g+j6I6Pj8VnAEol2f2EpaWl1BfEmGsHwNNeOiHmxC2vFTfZmfdYxHoA HvftCbEY/bCyslK7urqyMDTU8PBwKnZvb29bNIAnRCFvFPRmDu7c3NxYOAqLjiz9/f2Pvp8ipr9/ /96oMABKIdn9iHpa/3z48MHCATzjqRNiTz3iRgmKio2daKWWeY9puQbwvL29vfvk4t3dncWg4aJ4 ItNNLeK8jiwAz1tYWFBkTtMcHR29+J568+bN/ftQkSQArfTT/Px8LR4C0F8dHBykvhiOjo5aNIAX RAVwNhlphhhFbW5upt5b7969s2gAUKLFxcVU7I7uAgA8LzuWMYrMtZ+mqNgDz8TuaG8OAM30v/7X /6oNDg5G3HEy+XuxAZ4J3Pv7+xYNoIDV1VUzxGi42Jz57UtN4UdUpAMA5ch2ZInEjY4sAMVMTEyk 7o1OT08tGi/6+PFj6n0VLfV1ZAGg2WKExm+xR7L7WxcXF6nAHXNKVEACFHN7e3vf0srGJo2UbZEf o0rEbgAoT7TNzcTu2dlZiwZQ0MnJSeozdnJy0qLxomyL/OjgAgDNJtn9hGjpLnADNM/MzEzqczZO g8Nzsh1ZouU5AFCeKDzLxO4YNQZA8z5njbfkOXd3d+mxdN5TAM39XI6RoUh2Pyp74jAeMQsHgOIi 3mQ+Z9++fXsfwOEx0UotM5Mu4nzEewCgHDG/M/NdsK+vz0YOQNLy8rLDPDTMN4kE3QIAShR7mktL S/cFSA7z/BCjJLsfbGxspAJ3zMABIG9sbCz1ebu7u2vReFS2lVr8PABQnunp6VTsjvt0AHKur69T RcHmK/OcoaEhHVkAShKjGI+OjmpTU1N/OKxrTOOvJLsfecPE/O1M4I4ZOAC8KggVeoyMjAje/ODz 58/3mzJaqQFANXz69CndkSXiPQB5sSmeuVeK+3T4XnYGfCRfdOcDeL0oQltfX392NEkkwbudZPd3 9vf3U4F7eHhY4gXgFcE6O+9JBxK+l+3IErO9AYDyrKysaKsL0CLZEWKDg4P2OvlBdDbNvI+01QV4 nbOzs9r8/HyhAz72OiW7f5Btpba9ve2/OoBXiM1L7ad5jTjxn3kPxYxQAJrv48eP97NCtbDkWzF3 ++3bt6nYfXl5aeEAXiHbfjo22OFBdFfRkQWgdaLo7LmT3I89ontWN5Ps/ka2lZo5NgCvF+2kM5+9 sTkam6QQYhPGKQWA9hJtLqNl6kN8j6IkeLC7u6sjC0CLZUeILS0tWTR+l+2mFicRAXid6JCR+ezd 2tryXUey+1dra2upN0+cUgDg9bLtsGKTFMLc3Jz5cwBt4Pr6+v5+6qnq84uLC4vEvbGxsVTsNn8O 4PXilG2RNqgO+PC9ek4XRncfAFobu+OzupsP+Eh2/6aeVmpxGhGA14sTYJnPXyfECDc3NzqyAJTs YY7YS5/HTvgQYvM7E7u7fcMGoJGyI8QUChNiHE3mfTM+Pm7RABokxnkqFC5Gsvs3Ozs7Ei0AJcrO EOvmTiT8anV1NfWemZ6etmgADRIJyLgnUnBERhQ96KYGUI4oODICiqxsRxZFEgCNc35+bgRUQZLd v8m20I3kOACNkx0lMTs7a9G6XH9/f+o9Ex0EAGicmZmZ1Ofw9va2Reti0YbvzZs3uqkBlCg2wd1D UdTl5WXq/RJxPuI9AI2THSXRrfdQkt2/Be5MK7Xe3l6nEgAa7NOnT6nP4vjZ+Dd0p5gNmxk/4lQC QOPFHO5M7PZZ3N02NjacSgAoWbQ3zXwWx+Egule29b2xNQDl30dF6/NuJNldy58m1EoNoDmizXTm 8zg+v+leX79+vZ8fVqQFvlZqAM2R7ZBlDEl3iiKHbEeWbp43B9BMmaJhXTa6Vxz0igNfmfdKtMoH oLGyHbK6dYRY1ye77+7u0oE7TpMB0HhnZ2epz+O4SY+EJ8T3l6hcjC90vuQBtE4UHWVidxS20X0O Dw9T75No1acLAEBzZA/9LC0tWbQuFONnMu+T8fFxiwbQJLHnmflM3tra6ro1+j3Zvb6+XotHt7WE 3d/fT71Jpqam/JcF0ESjo6Opz+W9vT2Lxu+iiG13d/cP82yi9RoAzREJyb6+PsXDPCs7370bN2cA WuX29tYJMV5UpIPat48ogASgOWIUc+YzuRtHiMUhup9//rn2U7e+SUZGRlJvkuPjY/9lATRRtgjJ CTEeE1/oTk5O7jfXY6YsAM2TnSG2urpq0bpItu1ezIGPfwNA82RPiBkt0V2ic1rm/RGFj1F4DkDz jI2NGS1RQFcmu+PFzgZu7XIBmiuSlJnxErEh2m1dSQCgndzc3NzHY/dVPCZbDBGFagA01/n5eeqz eXJy0qJ1kUhcRxe9aE1e5P2xsrJi0QCaLDpZZmJ3t3a67Mpkd7aVWtykA9B8EYydEAOA6ohNcK0u ecy3o0WKPKL9HADNl21TfXV1ZdG60Onp6f0e+lNdWhxAAGiNKBjPHBCLz+1u7JjVdcnumDWTaaUW P2s+DUBrxCzPzAmxt2/fapkFACXKtruMFmx0vmh7630B0J7i5K4TYhQVey7b29u14eHhP7wv5ubm LA5Ai2QPiG1ubnbdGnVdsjteZDNhAdpXfO5mPqejlQsAUJ7vNz+dECN74v/9+/cWDaBFYoRYFI4X /Yzu6elxEIh70aFnamrq/pCCjiwArZMdzRxdtiLed5OuSnbHizs4OKiVGkAbOzw8TH1OxwY7AFCe ra2tVOxeWlqyaB0s26knWvJJogC0VsTiTOyOWA8Pbm9vLQJAi2WLzGOPvZt0VbI7qs8yb4aYYQNA a0VhUl9fX+rz+vz83MIBQEliwzMzKkpys7NlW+xpjwvQetkTYvZIAaBc0Q0rE7uj21Y36apkt1Zq ANWQPSE2Pz9v0QCgRNkTYjs7OxatA339+vW+mCHzXoiECwCtF+2oM5/XHz58sGgAUOK9VmYMSTwu Ly+7Zn26JtmdbaVmHg1AeW5ublKf2XGazGc2AJQnuqxkx5B02wyxbrC3t5d6H7x7986iAZQk2wFz dnbWogFAibJdtNbX17tmbbom2b26upp6EywvL/svB6BE09PTToh1ud3dXae9ACpkfHzcCbEuNzY2 lnoPHB0dWTSAkkTRWeaEmCJzACjX1dVVoQNicV8WRW1xGrxbdEWyu55WavGmAaA8sQFuhlj3+vTp 0+9f3kZHR+83w50ABGhvUXjmhFj3yp7uHxgYENsBShYnvjKf3ZubmxYNAEo0MzPzZLfqOPndrQeH uiLZnW3L022D2wHaVSSwnRDrTu/fv//h9e3v76+trKwoSANoU3d3d6ki4zghdnt7a+E6RLalnoQJ QPni3irz2T04OKhQCQBKFAeCvs9nHh4e1j5//tzV69IVye6YA5b54nZycuK/GIA24IRY93qp0GFi YqJ2dnZmoQDaTDbhubGxYdE6QLS1zRY6dPtmDEC7yI6gsG8KAOWJorOI3XEgKDpj8qufIhEcj049 2p6tUIwb9G7qYw/QzuKEWGyGmiHWXWLzJNMCNWZ7A9Ae4r6yyAyxb8dUUH3ZAkXd1ADax/7+viLz LqS7DgCd4JdffnkovO7s1q/Ly8upL2zx8wC0j9gMzXyOb21tWbSKm56eTr3mkt0A7WV8fPzJz+y3 b9/WVldXaxcXFxaqg4yMjKRityIHgPYRh34iPhf9DI+itpubGwtXYXEqMF7ziN/b29sOfgFQWd+M wuzcZHd2Zlw8rq+vvTsA2sjp6WnqczxO+pohVl3RfqfoicB49PT0uDEHaDOPnRB7OMXtM7vzxFgR 39UAqm1tbS31WR4/T+d8V3soRry8vLQ4AFRKVyS7ozIt80VtamrKOwOgDb00v9lpoc4R82Yyr/X8 /LxFA2gzD6eFovDYxmnnm5mZ0YUHoOKi40rmszzivAK26ooixKde25gDG8lwAKiCrkh2Z1upxelB ANo6aCle6mAPyZHMay2BAtCeYtP8y5cvFqLDff78ufbmzZtURxbvC4D2lN1HPTw8tGgV9PHjx0Kv 7+DgYG1jY0PLegDaWscnu6+urlJf0Pr7+7VSA2hT9YyliHbYVMvJyUnqNX737p1FA4AS7ezspGL3 7OysRQNoU3t7e+7HukB03cm8zuvr6xYNgLbV8clugRugsywsLKQ+1yPQUS2xAa5dPQBUR7Q6zcTu KGwDoD1li8z/9Kc/3Xf4oDrioNfAwEDh1zi6t9ze3lo4ANpWRye7s21Q48uZliwA7a1oq62Hx/Dw sI4dFZJtgxo36F5fAPDdDIDGWVlZSX22b21tWbQKiYLxzOs7Nzdn0QBoax2d7D44OEgF7snJSe8I gArIVCB3YteSTra5uakjCwBUyOLioq47AB3m+vr6/lBQ0c/2mOuskKk6Yg/cngpAdzs/P++o2N3R ye5sKzVtUAGqIarGM5/vMzMzFq0Csq3UzGQHgHJFR5aenp5UG9QvX75YOIAKmJqaSt2bHR8fW7QK uLy8TBUy6KYG0Dni83x3d7c2MjLScfngjk12Z1up9fX11b5+/erdDlAB2VbXxlRUQ7aV2vj4uEUD gPbYUCj0mJ2dtWgAFbG3t5f6jI/kOO1veXk59bqura1ZNICKi0Kn6MgVedBvP+MXFhY68d60s5Ld 2VZqMYsGgOqIYKzddWeJE/iZ1zQ2XwCA8gwNDaVi98XFhUUDqIi7u7tab2+vzlsdJA56eU0BuieO x97pu3fvnvyMjy5dndJ5qyOT3dlWanHiL2bRAFAdMVdEB4/OcXt7mzqt//btW68nAJTo5OQk9V0s WuUBUC3ZU8AOE7W3aDXvtD5AZ7u6uqotLS3d750W+azf3t7uiOfdkcnubCu16elp/wUAVEw9850P Dw8tXJva3NzUSg2Ae1G8HPd0o6Oj98VQtKe4j87E7k7ZRAHoJtn5zoqS29vk5GQqdp+enlo0gIrJ jngeHh6+32evuo5MdmdbqQncANWUTZBG2xbaU3yx0koNoLudnZ3V5ufn/9ClK2I97efm5iaV/Oik 9ngA3SabIDVuqj3FPXQmdg8ODnZE8gOgG0VXrUzs7rBD0J3xpOKIfjdWLQB0ozj5lWl9LUnanuK7 R+Y1nJiYsGgAHeJhjtjY2Nijn/nRxcX9WvvZ2dlJxe5oowdANR0dHblf6wCrq6up13Fra8uiAXTJ /drCwkLln3PHJbuzs2S0UgOotpmZGTdsFbe4uOikAECXidZqkQDt7e198XM/NtlpL9mTAlGUDkA1 RdFZf39/4c/8OD0cHUCo7muoIwtAtUVReZF77U4aQ/J7snt9fb0WjyqfeIsXo+jQdSf8ADpDtDzN fO5rxdVe4nT+t+1qzYAD6HzZE2Kzs7MWrY2cn58bIwPQZTY2NlKf/bHHTPs4PDxMvX4xVgaAapub m+uqw0WRI/j5559rP3XCixcvRubFm5qa8o4H6ADZ00Wnp6cWrU3s7u52XVsdgG4XRWeZIuUYWXJ7 e2vh2kRsgGdid2ywA1Bt2RFixpC0l2gtn4ndFxcXFg2g4rJjI8fHxzvieXdEsjub7Dg+PvaOB+gA 38zkUOxUMdHCVhtUgO6zsrKS+vyPE2WUL5vsiJ+NFnoAVN/09LRipwq6vr6+by1f9HWLducAdIah oaGuK3aqfLI720pNG1uA7r15M8aivUQCe21t7cUZYsPDwxYLoIM++92/Vc/m5qY2qABdKttR0xiL 9rC8vKwFPUCX2t7e7rr7t8onu1dXVwVugC6WbcvlhFj7iSRGVP+PjY09+ppFy3MAOkdsghtDUq04 HUUH2qACdKfo1NHb26szV4V8/fo1NTomDhHc3NxYOIAujd09PT21L1++VPo5VzrZnZ35Fo/Ly0vv dIAOcnR0lIoDcUrYCbH29fHjx9ri4uL9l6yHm+6qf9kC4I92dnZSsTvap1KebDe10dFRiwbQYbKn hOPnKc/BwUHq9ZqZmbFoAB0mPtszsSDGhVZZpZPdJycn2ugAUBsYGEjFgw8fPli0NheV6HGDHm1T AegsUcTUbVXmVRZFaJnvWdHuFoDOkh0hZgxJubJddOyRAHSe+GzvpvxppZPds7OzqRcrWqQC0Hmi NbkqcwCojmwCNWaO0XqfP3/+vdtKkcebN2/uC9YA6DzZEWLHx8cWrSTRMW1lZaVQR9Q4PKAwAaAz DQ0NdU1n7Momu+OmO26ki75IfX19broBOlR2IzZOkzkhBgDliZvozAkxY0jKEa3stEEFIGQ7bE5N TVm0ksV3pyg6iNfiqe9dUYAIQGfKjhBbWlqq7HOtbLI72po6xQfAg2y3DyfEAKBcY2NjWmy2uexJ gKOjI4sG0MHiMFEmLnz69MmitYk4JLC2tvbDae+LiwuLA9Ch7u7uUkXmVR4hVtlk98jISOrL1dXV lXc2QAfLVplXfQ4JAFRdtsrcyaPWihaomdenv7/f6XuADre6upqKDXFYifYTxWnT09O10dFRiwHQ 4bIHxA4ODir5PCuZ7I7Z25kXZ3Jy0jsaoAt00xwSAKi6qDKP0SLdUGVeRdm56hIaAJ0vTmpnTogN Dg4qhGpjRn4CdL6zs7OuOCBWyWT3xMRE6sXZ3d31jgboAtm5klGVDgCUJ8ZNubdrP9lChHhcX19b OIAuECeCM/Hh9PTUogFAibqhU3blkt1xA52pIIwbdNX/AN0hW2Wu3SYAlCtbZR436WJ38+3t7aVe lyhIB6A77O/vp2JEtE8FAMqzsbGRit0rKyuVe44/xZH0eMQ8riqIRXZqD4CnZKvMY1YVAFCebJV5 JMhprpjhmXlNTk5OLBpAl4iis7dv3xaOEVGQrvsHAJTn8+fPtTdv3qQOEVdl1MUvv/zy0JXs1z/+ w4cPbf9Hx+JmvkxppQbQfWKzNRMnpqamLFoTRRvUaC8fX6oA4DE7OztOiLWRi4uL1OsxMDDgtD1A l4nDRZlYESfKAIDyxH10kXu7tbW1SrUx/2asaXWS3dlWauPj497BAF0mCqP6+vpS8SLan9McMVs1 1jiqB+fn553GA+AHt7e3qSrznp4eo6qaKOJ15ntUbIYA0F2iQ2hmhNjg4KBFA4ASRXfTp+J0dEo9 Pj6uZBFzJZPd0W49c9MdyXEAus/6+rpN2jbxWGva4eHh+y8iNzc3FgiAe0WqzL99bG9vW7QmiKLB TOGBokGA7pXdp63C3jMAdLI4uf0Ql/v7+2vLy8u1y8vLSj+nyiW7sz3lo915VXrKA9BYsemarTLX frPxXmqDGq/R3Nzc/c8B0N3ifjSzYS52N8dz1f7GwQDwrf39/VTMiFNjAEB54oBYxOO47+uU/Gnl kt2bm5upL1BRkQBA95qcnFRlXrLFxcXC6z80NHTfCg+A7hWxoOiM6OjKopV5+d+fYpMEgO4Um+Rx 2KhozIhDTHGYica/DgDQrSqV7I6K/ajcz9x0V2mAOgCNd3p6moobccKYxokERG9vb2rjQ9ICwE3q c3FiZmbmPr470d0c19fXqc440fbOawHQ3aL4LHPfHbGexokuaX19ffeHvuyFA9Dl+wjtn+zOtlIb HR31CgNQ+ISYKvPG29nZScXu+fl5iwbQ5R4bQxInxlZWVmq3t7cWqMliozwTu+N1AUDszhRKjYyM KJRqoCja/3Z9x8fHa7u7u057A9A1KpXszrZSi5bnALC6uqrKvCSxiaGNPABZMT8sNs3j/x4fH9us bZFsK9p4nJ+fWzgAamNjY6n4cXl5adEaIAoBe3p6Hl3j6LIWiXCjwgDodJVJdmcrBJ3MA+BB3Nhl brqHh4dVmTfA2dlZat1j9qp1ByBEK22nuFtvf38/FbsjsQEA4bkxJI89lpaWLFoDbGxsFFrv6HgX B8PslwPQ4d9D2jvZvb6+buYqAHXLVpk7Yfx60ZI8s+Zxkw4AlOfdu3ep2B0tUgEgRBL1qRPGjz3i Z798+WLhXimKxjOx2ylvADpRZZLd2qAC8BoHBweKplq80RFdVoqud3Rvubm5sXAAUJJoJ5vppiZJ AcD3FhcXFU21UIx6yaz34OCgbmoAdKRKJLu1nwXgtSIuZGZQGofRsC8YhR4xkxUAKM/y8rL2swC8 SnYP1ziM14n76Mx6b29vWzQAOlIlkt3ZqsB4UgDwvZWVFfGkRbJt4+PkPQBQnr6+Pm1QAXi10dFR 8aQF7u7udGQBoJT48/Xr17b7u9o+2R0L19vb6yQeAK92fX2duhlUZV6fT58+pdY5TtxHvAcAynF2 duYkHgANsbe3l4opq6urFq0O+/v7qXVeWFiwaAC86p4xYknka9vxgFjbJ7uzX5DMWAXgORMTE6m4 cnV1ZdGS1tfXtUEFgAqZn583YxWAhsgeXOrv7zeOsg7v3r1Lxe6TkxOLBkDK7e3tfRI5Rkd/P0q6 3bR9sjs7e6Qd27AD0D6iXXYmrsT8SoqLTYrYrMis8eXlpYUDgJJEZ7TokKYNKgCNkh1JeXR0ZNES 4h46000tkhIKCgAoKgqkIjf73H1iu40h+T3ZHaew4hGtR6t60z0wMCBwA/CsiBPRNjvTYrsd55C0 q9ikyGxqjI+PWzQAaIdNgYKPOAUOAM+JDfBMbJmamrJoCVGUn1nfra0tiwbAs6IzS4wW6evrq2Sn zmiz/vPPP9d+asfF3dzcTAXutbU170gAXpStMo+RGhQzOTmZWtudnR2LBkBDb3Bjjtj5+bnFKGho aCgVu09PTy0aAA2PL+10AKudRTF+poA/HtfX1xYOgGdlD4i1a8evtkx2f98H3pciABohNsAz8SXm fPOy6MiSaaUWX6CiahAAXuPm5ub+xNK3m+qR8OZlFxcXqe9Eg4ODuqkBUEj2ENPGxoZFK+Dw8NCp eQCaYmVlJRVj9vf32+45tF2yO6rFBW4AmmVkZMRc6QbLtkE1Dx2AesWpphidEfeBjxVaxTis29tb C/WCaD2nDSoAzZAdT9nf32+EWAHx3UdHFgCaITuGZHR0tO2eQ9slu2P4eWZRY6MDAIra3t5OxZmY WcLz4rRXZk2j1SwAZG++o1iqyBwxozKeFy3nent7C8ftKCqIxAUAFDUzM5O6Rzw5ObFoz4h25Nlu ajqyAJARCexM7L66umqrv7+tkt31VP4J3ABkRPvszAavWPO8bGv4dqz8A6C9xU10ZoN3bGzMoj1j b28vFbtnZ2ctGgApHz58EGsaaH19XdE+AG11n9husaatkt3RGk0bVACaLeZ5ZuLN8fGxRXvC/Px8 ai2j5TkAZEUC2xiSxnj37p1uagA0XRSOF401cfhJF5GnDQwMpGJ3dMQBgIzoAJY5jBxd19rpgFjb JLtjUbKBu92OyQNQDTG7KhNvJicnLdoTsTvao2U2MOKLEwBkZavMFxcXLdojsqfkzVEFoF7Z08ib m5sWrQH7FzrcAFCv7KGmg4ODtvnb2ybZHdXimUWManQAqFeRmZ/fzqq8ubmxaI+ItvDxxSbi8kub 5/GFCQDqjTeZKvMoxpKk/VF0R8vcd0eiAgDqEQVWmZgzPDxs0R4xPT2dWscoEASAepycnKRiztTU VNv87W2T7I7ZLFrKAtAqa2trqbizvb1t0V4Qbec2Njae7NQS870BoF5zc3PuGV8hOrJkiv2iuOD2 9tbCAVC30dFRY0heIVvsF3FesR8Ar7lnzHTgjoNP7TKGpC2S3RG4e3p6Ci9g/Gw79YIHoHripHam jefg4KDYk/Dhw4f72egPN+ZDQ0PWD4BXiaIp3cDql63SN8YFgNfKjiHRDeyPdnd3jXEBoKVirEgV u4G1RbJ7f38/tXhLS0vecQC82vj4eCr+xKwscqK6L07Fa6UGQCPEDOlM7L6+vrZov5mZmUmt3eHh oUUD4FW+fPmSOpkcPxv/hl9F0X0mdl9cXFg0AF4l7qEzsSdOgrfDAae2SHZnZ4+cnZ15xwHwatli q2ifCgCUJ8ZlZGJ3jC2hVvv06VOqo01vb+99BzYAeK04rZ2J3XGamV8dHR3dz0MtUjCgGx0AjTIx MZGK3dFFrGylJ7uzN91jY2PeaQA0RHYOSdxgtsscEgDoRnHaKzMCy+zKX0VrucxmxerqqjcbAA0R h5YyMcje749iHyLayj530ntnZ8dCAdAQ0d00E7tnZ2dL/5t/ijlm8fj48WMpf0C2Ml/gBqCR4sRX Jg69f//eogFAiaLTinbcxUVxX7b9+9XVlTcaAA0zPDycikNl7VNXwfn5+f1p+W+L/+IgmfbvADRS 5h6yzDEkv/zyy31nsp8e/pgPHz60/U13LNjt7a13GQANE5u5mQ4jcZOuNRgAlCdbZd7tY0iiBWpm vUZHR73JAGioaE2eiUVLS0sW7QUxbiQOhY2Pj9dmZmYsCAANlT0gtr29XcrfGQfTfvsbykt2Hx8f 26QAoHTZOSRRSQ0AlGdoaMgYkoKipZxZqQCUKRKzv526KvSIU8vGkBRnrQBotJubm0qMoG6LZPfU 1FTqpruMvxGAzndwcJCKRzH3EgAoT8ytzMTuGJ/VjaIbzdu3b1PJBW1QAWiGxcVF+8AAUCGTk5Nt Pw6r9GR3VJxFhb22sQCULbsRPDg4KCYBQInipHbmfnJgYKArY3e2oE/bWACaJeZwZ2JSzKUGAKpz P7m6utryv7H0ZHfMFMksUvzBANAsKysrqbgU80IBgPLEfEpjSJ6XHdUSiQgAaJbR0VHdRgCgIuLQ csTjorG7v7+/5UXmpSe7o3975qb79vbWOwuApok2K5m4FPMvu0l8UbEBDkA7OTk5ScXuhYWFrlqf 6+vr1Iy1mIMOAM2UPfwUPw8AlCf2wIsUqMXPxeGwrkp2X1xcpL7YjIyMeEcB0HTR4rRobIrN42ih 2i0ODw/vn3dU4seXiG567gC0p+xorLgBj3/TLbJda5aXl72pAGiqT58+pQqx7AkDQLmeKzKPQ83b 29uldmIpNdkdN9Gq+ABoN+vr66n4tLW11TVrE5sM3z73SC7Mzc3df+EBgLLEPM9M7I7irW4Q1fRv 375NrU10uQGAZnv37l0qPsWhKQCgvHvLaE/+bavyyPFeXl62xd9XWrI7KukzN93mswDQKtkq88HB wZa3ZilDzDh9bh3iRHwUCtzc3HgTAdBSZ2dnqQ3z8fHxrliXg4MD6wJAW9rf30/FqChsAwDKs7a2 Vpuenq4dHR21Xbe00pLdvtAA0M4mJydTcSpmkXTDF5qi6zExMeFkGAAtFbOmi44gmZmZqd3d3XX8 mkQ8znyf2dvb80YCoCUchAIAGqW0ZLdWNQC0s6hQy8Sp2dnZjl+T7CxzJ7wBKOnm9tHH8PBwbWNj 476DSze4vr5OdaqJhEM3zTIHoHxGXP5R7H/H6LAYlfb582dvEADI7we0LtmdbQ8bQR4AWun7OSRF krudfDN6fHyc2oSIljYA0EoRh9+8efPDKbClpaX7+9xuGDnyrRgtkondkXAAgFaKOZ/2iP9qdXX1 h040UYjfbd9hACCrlGT3SxX33Va1B0B7ym4Sx1zMThXJ68xanJyceAMB0HKxKRxxKMaRRKFWN7c7 jYRAJnYbPwJAGbLdP29vbztyHSKh3dfX9+hzjkL8lZUVsRoAnlBKsrvoLDXzWAAoU7YTSaeeZo52 5Jl1iHbnKs8BKEO07u7UTfCM8/PzVOJgfHzcmweAUuzu7qZiVmxmd6L9/f3CMTsOht3d3XnzAMBv Wp7sPjs7S32BmZ+f9yoBUJo4Gdbtc6qzmw9xIh4AKM/CwkIqdu/t7Vk0AEqRLa4eHh7uyOLqSGJn Ynd0sAEAftXyZHckrzOBuxUnzQHgKTEfq9sTvdm2cnEiHgAoR5z06u3tLRy3Y875169fLRwApcmO zeq0/eJswj86oeqmBgB/9XuyOzbn49HMDerPnz/f30gXDdxv37510w1AqSIOZWJXp7Xwvry8TN10 x3xQAKA829vbqYRBp45hAaA64pRyJnbNzc111PNfW1tLPf+lpSVvGgD4RnQV//nnn2s/teJi3xwj L/RYXV31CgFQumxXkk5qJ7a8vJx67jE7DAAoTxSeZWL3ycmJRQOgdFE4nulKEoeqOkEUy8eBr0zs vrq68oYBoHLxrhUHxFqS7M7OHhG4AWgHURnWjVXm8QUks+EQrdS+fPniDQMAJYl76ExHlk7rSANA dWVPN+/u7nbE8z49PU0974mJCW8WACp1jxoHm/v7+1tSaN30ZPf5+XkqcMd8UABoF0NDQ4VjWGwy d0LS9+DgIBW74wQ8AFCe2ETIxO4YZQYA7SC7dzw6OtoRz3t2dlY3NQA6yt3dXW1vb682Njb2hxgW Ma/Zmp7sXllZSQXuw8ND7wgA2kZ2FEcnVJnPzMyknvPFxYU3CgCUJNuRJYrzbm5uLBwAbSM7iqPq XUGjFXt0SCv6fHt7e3VTA6BtRXfUxcXFJ2NbjCFpdhxrarI7svgRjIsG7phT8vXrV+8MANrqJjQC ctFYNjw8XOnn++nTp1Qb1NiUAADKk22DOj09bdEAaCvb29upWLa0tFTp5xtF8pnnu7y87E0CQFuJ 5PXW1tZ9x5UisSxifTM1Ndkdp7QzgTtarwFAu4k23Zl49vHjx8o+1/iSopUaAN3i+vr6fsM8ituq KtsGtRXz0gAgI3tgqq+vr9IHpr5v79rpJ9kB6DzRLSxzYCpiXzM1Ndk9MTGRCtxx1B0A2k32xFSV q8wHBwdTzzVOggNAlcTm+NHR0f396sPN+cbGRiWfS1TTZzYYoq2cbmoAtKOFhYWuGIV5eXmZep5x jw4A7SibA25m8VbTkt1RIZ+56Y7AHbPGAKDdxKZwjNrIjOWIyvSqySb13717580BQGVcXFzUVlZW Hj05VtWN5Pfv36did3SrAYB2dH5+noppk5OTlXye0ZI88zzX19e9OQBoS9Hxs126ezct2R2BOPMk o20qAHTKDenx8XHlnmO2XXtVK+kB6B7RnjwSwtEy7aVi7EiGV022DWoVnyMA3WNkZKRwTIu4Hh1O qiQOevX396eeY7SJBYB2FHH4zZs3heNaxMBmHXpuWrJ7aGgoFbirPCMNgM6XbTU2NTVVuZvuaG2a Ob2uDSoA7SxmU2duvKs2huTjx4+p7yaRQACAdra9vd3Rh6dijErm+U1PT3tTANDWZmZm2uLwVFOS 3dm2M1VLCADQnTJV5lWbZ31wcNA1c8kB6A4xUuSxluXPzbOu0gmxxcVF3dQA6ChxGCpTqFa1sZix B66bGgCdJFvI1ayxmE1Jdi8sLKSeXCwGALS7bJX52tpaZZ7b+Ph46rnFaTIAaHfZhPDu7m4lnlc2 ka+bGgBVEaeZM7H79PS0Es8r2+pVNzUAqiA7oiMeV1dXDf87Gp7szt509/X1VaoCD4DuFTGuXeaQ NFpsgEcyv8jp9dHRUW8GACrh+Pg4ddMdM7A78XlFazkAqIKdnZ1UjJudna3E89rc3Ew9r5WVFW8G ACphdXU1FePi5xvtpzgyHo9GndDKnnpbXl72TgCgMrJzSKrYveTi4uI+Pkcl+WPP6f37994IAFRC PVXmVehe0g3fRwDoTtlW5lXpXhIFdbqpAdCJLi8v7+NxGd1Lfvnll4cD2L/+8g8fPjTkF8dpr0zg jkUAgKqIeJmJczGTq6riS0fMCJucnPzDc9IGFYAqWV9fT8XupaWltn4+2SRAlTrNAECYn59Pxe6t ra22fj6fPn1KJQF0UwOgauJQdSZ2x55zI8ShrN9+Z+OS3XHTLXAD0OmGhoZSVebR/rzqbm5u7tuu xexTAKiS6+vr1E13jNpqZ9luamtra94EAFTK2dlZR40hybZ3bffkPQB8b39/v5QxJE1Jdn/zSwVu ADpWdtZWoyrVAID6ZKvMY6RHuxoZGUk9lzhNBgBVky0yjwLtdhV75oODg4WeS3Rv+fLlizcAAJUS HUKfGonZzFbmTUl2Z76EROC+vb31DgCgcmIER2aTOTbYAYDyHB8fp2J3tE9tR1dXV10zTgWA7pY9 VBVjS9rd6enp/Um2np6eJ5/HzMyMFx+ASlpeXk7F7r29vUZ+X2hMsjvbXmZubs4rD0BlxSiOTNyL zWkAoBxRMd7b21s4bscmdDueqtrY2NBdBoCuEOMy47BU0Zg3MDBQ+8tf/lKJ5xajzmKDPxLf3z9H sRuAqsoeEBsfH3/1NRue7I7K98yTODo68soDUFnZKvOY0QUAlCdbZb6zs9N2zyE28jMtXXVTA6DK JicnU7H75OSkcs8xkvqxvxAF9f39/ZVJ2APAYzIdwBtxQKyhye5spZ3ADUDVZWNfzCGJ6m0AoBwx hztz0z08PNxW963ZVuzT09NedAAqbXt7u6tinyI1AKpuZWUlFbvj51+jocnuTvnqzKgAAIAASURB VJyhAgAvyXY1OTg4sGgAUKJok5aJ3efn523zt8cGfqefbgOAb0XBeGYMSXQ1ubm5sXAAUJLr6+v7 eNyqw9ENTXZHxXvmpjtOwwFA1cUsrUz8m5mZsWgAUKJsofZrq8wbJU56ZTYMqjS3FACes7CwkIrd EesBgPJMTEykYnd0MWvAPf7rkt0fP35s+cBxAGgHX79+vW9PXjQGRtvzL1++WDgAKEnE4Z6ensqN 4NJNDYBuFV1WqjyGBAC6TXQ3zcTuubm5Rtwrvy7Zvbi4mPqj4xQcAHSK5eXlVBzc3Nws/W/WYQWA bjY7O1u5MSRDQ0NauALQtUZGRlKx+zUdTAGA14mis6IHxCLG7+7u1n2thiW7oz1a0S8a8eTiFBwA dIrLy8tUW9HYrC5TbH7HCfOY+xkFaOIyAN0mZllnNswnJydL/Xtj5lnm740YDwCdZHt7OxULl5aW LBoAlChi8XO54jhAFvvqr9WQZHf8m8wXjTgFDgCdZmxsLBUPLy4uSvtbt7a2Hv1ycXV15YUEoCtE lXlvb29lTkpHS/JWzTsDgHZ0d3d3X7RdNBYODg5qZQ4AJfp+BHaME4sccdyvRlxvlIYku7Pt346O jrzCAHScbJV5JJfL8lxiPmabxRcEbc4B6HTZcVwRH8sSc8N1UwOg283MzKRi9+npqUUDgBLFPvS7 d+/u25Q3a7/51cnuyLxnquHjBl1FHQCdKBsT+/r6GlrBVlTc7Bf5+6JifmpqqnZ2dubFBaAjRUeT zIb5/Px8KX9ntpva6uqqFxeAjpSNiXFICwAoTysKsV+d7M6eYltbW/PKAtCx5ubmUnFxb2+v5X/j wsJC6m+MqjsA6FQvjSGJU9IrKyv37dfKkj3FplANgE42MDBQOCZGEfeXL19a/jfGd4coNNdpBQCa 7/dkd8z/isenT59Sv2BkZCR10539/QBQJQcHB6m4ODEx0dK/L7qrxKZ90b8vTqqXsTEAAK3yWAF3 zOeenp6+H8FV9iZ1tHkznxQA/io7hmRnZ6elf9+33dTi/js6rlxcXHjhAKBJouD7559/rv1Uzz8+ Pz9PfbGInuwA0MmyyeRWF4Jlk/GxiQAAnez29vb3ZPLw8PB9RfjNzU3b/H2bm5up2B0/DwCdLLqt ZGJjHNZqpcnJyUf/jqGhodrGxsb9dw8AoPHqSnYvLy+nvljEyXEA6HTZKvNWbkrHKbXM3xaFbQDQ 6eLEV8S8djwRrZsaAPwoEseZ+Niqk9XRGS06xLzUWj1GlBweHmpzDgANlE52RyDOnFyLIN9O1fEA 0CzZKvNWtRuNOPzSTff31e/aoAJAebLd1KampiwaAF3h99mcBR/z8/Mt+buy3dQWFha8mADQIOlk 9/7+fipwx0kyAOgWY2NjqTgZM72aLdqlZf6m2DwAAMoTG+CZ2B0zxgGgG3z+/Pn3MSRFHj09PS05 RT0xMaGbGgCUJJ3sjlYrmcAdbVkAoFtkq7nn5uaa/jeNjo7qyAIAFZLpphY/qxUqAN2k3fanY5RI ppva8PCwFxEAGiiV7L67u6v19vYWDtx9fX3aoALQVdotVmZvumPTAAAoz9nZWWoDf2VlxaIB0FVO Tk5SsXJycrKpf0+2m9r29rYXEQAaKJXs3tvbc9MNAC9YXFxMxcu4UW+W9fX11N8S40oAgPLEbNFM 7I7kOAB0kygYHxgYSHUwi0LwZsn8LfHQTQ0AHhddy2J/Og5kZTqYpZLdmTao8bi8vPTKANB1Pn78 mIqX09PTTdsA6O/vT7VBjZPpAEA5snNIow2qbmoAdKPV1dXUfffm5mZb3P83+5Q5AFTRxcXF/QGy 6IL6EDOPjo4K//vCye6rq6tU4H737p1XB4CulZ2THZvbjZZt7ba0tOSFA4AS7ezspGL31taWRQOg K8Uhq0zMbNac7GzSvdnzwwGgKq6vr+/j6NDQ0KMxc2pqqvDvKpzsjpbkmcAdLc8BoFtlN6vfv3/f 8L8h2r3oyAIA1dEOxXIAUBVjY2Ope97z8/OGXj/bTS1Oq+nIAkA3i66ikT8eHx+/v6d96Z636OiP QsnuCMLR2rRo4O7t7U31UgeAThOB+KWA3cw2pNk2qFFBBwAUv0HPtFQrIn6fNqgAUFy2yLzR3cyi aD1z/WjPCgDdLNsRpWg3s0LJ7oODg9TF5+fnvWIAdL3YhM7Ezw8fPpR207++vu4FA4AXnJ2d3d/v 9vT03MfPGPdV1veGuE8HgG725cuXVJF3xO/4N43yVNvVVp0sB4CqyY7MHhwcLHRArFCye3p6urTN egCoqpjFVVaVd5wUz1z706dPXjAAeER0a9nY2Hh0Q7tRM7Pj5v0hgV60DapuagBQqy0sLJRSLHZ7 e5u67sjIiBcLAP6/iYmJhheL/fTu3btaPD5+/PjkjX2mDWvRLDsAdLrYhI7RHq2uMr+4uEh9YYjv AQDAX8U9bRStxWnr506MNer+N9tNbXl52YsEAP9fbICXcf+7ubmZum60PAcAGttN/JdffnnYf3/+ NHZUqmcuura25pUCgN9kq8x3d3dffc04IZ655vb2thcKAH4TcfHt27eF4+jJycmrr5mtbG9k+3QA qLpsO/FGxNHsNeMkOABQq93d3TXsgFgUk/32c88nu6PaTRtUAKhPtso8TpC9Rpwmj9amRa8X3Vs+ f/7shQKA32SrzGdnZ191vevr61Q3NR1ZAOCPsqes4+dfI/bRM9ebmpryIgHAN7KHtZ4aQ1Io2X15 eemmGwBeKVPx/drkc5wMz3xRmJub8wIBwDeyVeZxCvw187NXVlZSsTvmhwMAf5Udw/na+dkzMzOp 2L23t+dFAoBvZA+ITU9PP/p7CiW7V1dXBW4AeKVslflr2orH6bCY4zkwMFDoWk91dgGAbpYdQ/Ka e+Hh4WHd1ADglaJLWiaexiGvekU71VYVxQFAp2rEAbEXk91/+ctfav39/YUv9ObNG4EbAB4RgTji ZKuqzB8cHx/fV709VeEeCfGI9wDAH2WrzMfHx+u6TrabmjaoAPC4o6OjVOyOIvF677NbcR0A6HTf JKoLPeLnn/kdjye7s18QnjpCDgDU7kd9ZOLqxcVFw6795cuX+9PikUT/9hrRNhUAeFzmxHUkrKOF alZsgGe+H8R9OgDwoziElSkyr/fEdeyBl3VvDwCdJLqWZYq/4x79+4NbLya7s61fTk5OvDIA8IRo b5qJq/Pz8035O+IEWSS5+/r6tEEFgGfEbOxM7F5fX0/9/thgj432or8/Oq/pyAIAT4v76GaOIbm9 vU1tykd7VgDgadkDYt/nsp9NdkdFeiZwxw26m24AeFqcrs5UmccMsLu7u6b9PUaPAMDzsvfF2fEg BwcHqZv62dlZLwoAPCMOY2Via2ywZ39/Zl731taWFwUAnrGzs/Oq8SDPJrs3NzdTv3x1ddUrAgAv aHaVOQDQWDEj+zVV5s/RTQ0AGi+KzzLxNdvxLIrSd3d3a+Pj48/+3ih2j6J3AOD5uNrb21v3GJJn k93RYiXzpeDq6sorAgAvODs7S8XXuHkGAMqzv7+fit1zc3OFfm92Nln21DgAdKvsGJK1tbW6rxVj wuIQ2MjIiI4sAFCnhYWFugvBn0x2x/9tZrsXAOhmCsoAoDqyc7XjFNfnz59f/L0x37uZ88ABoFtl x5D09/c3pKDs48ePtcXFxd9Pp52ennoxAKCA8/Pz1P3xxMTE7//2yWR3VLNlfmnMGQMAismOCrG5 DQDliplgjR5D8lLr0+8fsXEPABQzPT3dtDEkL4nE+eHhoY4sAJDwWJeUpx5R1PYwKuTJZHdmrklP T4/ZIwCQkG1bOjY2ZtEAoETZKvOX2pZeX1+nvgvopgYAOXE4KxO7oxU5AFCe7BiSSHKHR5Pdx8fH qV+2tLTkFQCApGi1kom30Q4NAChPtsr8uVbmKysrqe8BcToMACguTlVnxpDEz8boEgCgHHEPHWPB isbu6JYWHk12Z1u8XFxceAUAIGl/f19xGQBUyPb2dip2b21tPfp7spvvMffT5jsA5CkuA4BqmZyc TMXuy8vLH5Pd//N//s9U1jxu0M0eAYC8u7u7+81rVeYAUA23t7epm+44Cf6YbDe1KEgHAPKyY0jE XAAo18nJSeG43d/fXzs9Pf1rsnt9fb0Wj3/4h39IfQFYXl628gBQp8XFxVdXmUel+tzc3H13FgCg uUZHR1/dCW1qair1O46Ojiw8ANQhDmnFRnhmDMnNzY2FA4ASY/dzB8QiVs/MzNwnxR8Ohp2dndV+ /vnn2k8PvyT6m2duuq+urqw8ANQp5nBn4u67d+/+8O8joH/bBnVwcLC2sbHh5hwAmmRvby8Vu+fn 5//w76+vr+9vzjOV6rqpAUD94oBXJnbHzwMA5YmD1t8nuKNoPE5wx1zvp9wnu7Mb7mNjY1YcAF5p YGAgFX9jk/zBwcHBkz8X801iLrjW5wDQODGGpKenp3Dcjp+Nf/Mgu+G+urpq0QHgFT59+pQqNIt7 dIVmAFCemMMdMXloaOj+HjpieRH3ye61tbXUTffOzo4VB4BXek2VeSS0i8z6jnbpj7VRBQDy4rR2 JnZH8dmD4eFh3dQAoMWiS1om/hoTBgDlir3sbPHZfbK7r6+vcMB/8+ZN7cuXL1YbAF4pTmpnbrof qszrqU4HAF4v5oEVuWeenZ2tHR8f/36DHhvnuqkBQOtF4VkmBs/Nzd3/u9hoj9NlAED7+yluwDMB P27aAYDGyFaZn5yc1La3t7VBBYCSRDu1x+Lt6Ojo/Ryx29vbH/5N9kS4bmoA0Bgx3iszhiSK1mIm 6EM3tZGRkfu47PAXALSvn2ZmZrRyAYCSPDd7+7HH0tLS/WZ65t8UnW0CALxsY2PjDyNDlpeXax8/ fnzy5+N0d/xcvbO+AYDXicNbmXvo//bf/tsP3dTif8fv2dvbu0+GAwDt46dMG9TBwcF0n3QA4GlR ZZ7ZAO/t7U3dpMfJcQCgcW5ubmrT09O1w8PD+zj+kmxhW5wCBwAa5/T0NBWLh4eHXzz9HfHaoTAA aA8/ZQL92tqaFQOABosTYZl4nHns7u5aYAAoUXZkSWzIAwCNE4e34hBX0Vj8T/7JPyn8swMDAzqy AEDJCie74wS4NqgA0HgXFxdNSXTHKXBzxQCgPDG/OxO7Yx64bmoA0HhxiKsZ990x2xsAKNdPAjcA lG9kZKThN92Li4sWFgBKtLm5mYrd8fMAQONdXl42Jdm9v79vcQGgZIWT3UdHR1YLAJpke3u74Tfd Hz9+tLAAUKKxsbHCcTvmf8ZJcACg/Lhc5NHX16eFOQC0gULJ7p6entrXr1+tFgA0SWxux8iQRt10 RxtUAKA8UXSmDSoAtI+trS3d1ACgAxVKds/Pz1spAGiy2ORu1E33+vq6BQWAEkUszsTuvb09iwYA TfTly5dab29vw+67P3z4YFEBoERXV1e11dXVYsnu09NTKwYATRazvhp10319fW1BAaAk0RktWptm WpjHBjwA0FwLCwsNueceGBio/eUvf7GgANBinz9/ru3s7Hw/nkTgBoB2ELO+GlFlPj4+bjEBoEQn Jyep2D03N2fRAKAFzs7OGpLsXltbs5gA0CJRUH50dFSbnp6+LxZ/JDZrgwoA7SJmfr32plsbVAAo V9yAa4MKAO1paGjo1ffdnz59spAA0AJxILtA7NYGFQDaxfn5+atuuHt6eu5PiAMA5Yh25H/605+0 QQWANrW5ufmq++53795ZRABooeiGVneyW+AGgNZ7TZX5/Py8BQSAEm1vb6dit25qANBaNzc3qcI0 3dQAoFynp6f1J7sFbgBovffv39d9060NKgCU61/+y3+pDSoAtLnsyJGHR8wJjbmhAEDrRDe06IqW TnZHddvnz5+tIAC0WGx611Nl/vbtWzfdAFDSjXe0RB0cHEzF7pGREYsHACWIQ171JLsjSQ4AtN4L Y0ge///427/92/vTYUUeHz9+rOsPi838otdox2tfXV1V7trx71zbtaty7XpPuZR57fhMcm3XbsS1 Y5RI9qb77/7u71LXvr29Le15V/HaMU/dtV27KteOmcFVu/Zrr+vart3Kaz9WXBaJ62zs/vu///uG XPsl8W+a9bxd27Wbce16lHnt+DxybdeuyrXj+55r12p3d3e13t7edOz+r//1v7bsecf9RFlr7trV vHa9uZIyr131HJFrywnKCbbu2i8cEPup9tpHvbO9YzZZla9d71zUMq8d/861Xbsq1653fmGZ164n Qenarv2YnZ2dWiNidDPGlTTieVfx2i+0ynFt126ra9e7gVrmtRvxuebart2qaz9WrPZClXnDHvUU 6cW/cW3XrtK1691ELOva8Xnk2q5dlWvH9z3X/lW9rcxb9bzrPX3u2t177XpzJWVeu+o5IteWE5QT bO21/+2//beS3d7YEq+uLdkt8eraVbn2//2//7euVuaS3ZKfru3akt2u7drlJLv/8R//UbLbtV1b stu1XVuyu0LXjg4rkt2uLdkt2e3ari0nWJ1rR1dyyW5vbIlX15bslnh17Qpde2FhQbJbstu1XVuy 27VduyLJ7omJCclu13ZtyW7Xdm3J7gpde3R0VLLbtSW7Jbtd27XlBCty7RhB8jd/8ze5ZPe/+Bf/ ovbnP/9Zf379+V3btUu7tpndrt3t1445T5ng/6//9b82s9sMZ9d2bTO7Xdu1W3Dt72cZX19f19WR JarSzXB2bdc2s9u1XbuV1zaz+1eXl5d1bbr/3d/9nfnRrm1mtxyRa8sJygmWcO0XCnMaXykPADTG yMhI00/gAACvs7u7W9eG+Zs3b+pKKAIAr7O0tNTSU7sAwOvMzc3Vl+xeXV21egBQos3NzdSN987O jkUDgBZ7zZiNk5MTCwgALfSXv/yl1tfXV3fsrveEGwBQn2hh3tvbW1+y++3bt6rMAaBEnz9/vj/1 VfSmO06CAwCtE21Q62lh/vCYnp62iADQYjc3N/fF5YODg+nYvby8bAEBoIW2t7dfis/PB+/Dw0Or CAAlmpmZSd14X1xcWDQAaJHY8K430R2PSJTHhjsAUI4///nPtX/+z/954djtgBgAtFaBUZ+qzAGg nR0cHKgyB4A2FG1Q+/v7X5Xsjsf79+8tJgCUaHFxMRW7j46OLBoAtEB0UysQm1WZA0A7y7YyV2UO AK0RG92vTXTHY3h4+D5xDgCU4/j4OBW7p6amLBoAtEDBbmovB+/19XWrCQAlmp+fT9147+3tWTQA aLLJycmGJLvjcX5+bkEBoEQDAwOp2P3p0yeLBgBNFAe64mBXQ5LdEehVmQNAeT58+JC66X737p1F A4Amig5o0QmtUcnuKGwDAMoTB74ysdsBMQBorsR4z2LBOzbZAYDyqDIHgPaxubnZsER3PHp7e2t3 d3cWFgBKcn19nSpkizEkAEDzJLqpFQvec3NzVhUASrSxsZHaNF9bW7NoANAkQ0NDDU12xyNmgAMA 5ZmYmEjF7qurK4sGAE0QB7kSRWjFAvebN29qnz9/troA0GBfvnypvX///r4dagMDfK2/v98YEgBo gsvLy4YnuuMRVesAQHn29/dTsXt1ddWiAUATbG9vZ2Jy8eB9eHhodQGgwfb29u7jbCSyp6ena8fH x7WvX78++rMxizsTuy8uLiwwADTYyspKU5Ld8V0gWqgCAOWIkSI9PT2FY/fbt2+fvH8HAOo3Ojra nGT31NSU1QWABnssgR03zIuLi/eJ729PZ+/s7KQ2zZeWliwwADRQxOWI00Vj8T/7Z/8sFbvX19ct MgCUaHZ2tuaAGACU5+PHj7ni8cycsagy18ocABobuF9qTR7tyGP+dswCi5bnvb29qswBoCRRiJa5 6f53/+7fpcaQxD06AFCeDx8+pGJ9JMcBgMZJd1OLGaGZf7C1tWWVAaBB4vR2Jg4fHBzU5ufnVZkD QEli5EgmDp+fnxceQ/JQ4BYtVAGAxoii8ayBgQFF5gBQgmw3tfvxI3FS+82bN4X/0eDg4B/aqQIA 9Ymb4Uzgjngdcfvk5CS1yR4b7ADA693c3KROaT/cPz83hiRuzKP4LeK7jXIAaKyHbmoxnvPo6Kjw vvbq6mrqvntvb89iA0ADxGGvTAy+P0wW/3BycjL1D09PT602ALxStg3qQ2u0bHVbPK6vry04ALzS 9vZ2Kv5ubm7e/7vHisyjGG1/f7+u02YAQDHft0GNIrOlpaX7zivPyc4KHR0dtdgA0AATExOpGHx2 dvZrsjuq2rJZcgDgdSJ5nYm/MTfsQbb9+cNmOwBQv7GxscKxN06RxUnwB1FkPjIycp8wV4QGAM0X heIxIuSpWB1xeWNj48m4PDQ0lLrvvrq6sugA8AoRkzPd1KLYLOL9Tw+BPzOHRDtUAHidmMWZGSMS cfpbcROdCfxxkw4A1C9OgL1mjIhxYADQWpk2qNHmPE6GfWt3d9cBMQBooewYkfX19ft/91PcgMfj 3//7f//igO8I2HGD7yYdAF4ne9P8ELi/lR1D8lKbNgDgadHy1OxOAKiOSGBnYvfJyckf/v3Xr19r vb29hf99/Gz8GwCgPpmD2fGIzmm/xepf/x/+8R//8dEEd2ykmyMGAI01ODj46nZo2TEky8vLFh4A 6vBSG9TH7qXdQwNAeT5//nwfjzPd1B474BX30Zn77rhPBwDyst3UxsfHa+/fv3/433+dA/qw8R4/ EFXo0WIVACg3cD81PiRuxN++fVv49/T19YntAFCHOOmVid3z8/MWDQBKtLOz8+puauHi4iL1e6an py0+ANQhuotnu6k9muyOx2MnxwCAcgP3U7JV5lqqAkDezMxMKt7GvTUAUJ7R0dFU7L6+vn7yd42M jBT+PW/evKnd3t56AQAgITs6JLq3xKGuR5PdAEBzZU9jv9QG9fLysvanP/2p8O+bmJjwIgBAQmxY Z2JtdEx7rA0qANAa2dPYT3VTexDzQLPzQwGA4g4PD+vqpibZDQAlODg4aHgb1LGxsdTvjNllAEAx 39w8v6oNKgDQGo3ugBYnx+LEdmaGKABQXIwBqaebmmQ3AFQgcB8dHb34O2NTPfM740sAAFBMpnVp PD5+/GjRAKAk2W5q0b2lSEF4nP5uVFt0AOCvIg5nuqlFnI+250GyGwDaPHD39/cXaoMaN9GZ3zs8 POzFAIACzs/PUxvb0W0FAChPtpva7Oxsod8bp791egGAxtvc3EzF2NXV1d//rWQ3ALRYtg1qtF4r KmZxZ353zDADAJ63sLBQaveUqFaPLi/RGcYYEgBo/L1xkW5qIVqZ9/b2Fv69g4ODXgwAKGBoaKju bmqS3QDQYtnZ2ldXV4V/9/7+fup3Ly0teUEA4BmRaM5sascsz0YlpOPmPYre+vr6jCEBgII+ffrU lG5qD7JFcPbbAeB5Z2dnr+qmJtkNAC0UJ6kzN93j4+Op35+tMv92tgkA8KNsIdnc3NyrrhcJ7pWV lSer2rPfDQCg22xsbKRi99raWur3Zzfkp6amvCgA8IxsIdnu7u4f/r1kNwC0UMwSyQTunZ2d9DUW FxdT14hZZgDA4969e9f001txEjxiftHuL9+2awMA/mhgYCAVu+MkeFam1Wp0ffny5YsXBgAekT28 1dPT80NcbWiyO9q9xHyTTNsXAOgm0R6taOCOIF/PDXFsgL+m7QsA8KtIQmc6sgwPD9d1PxyJ7kzs Xl9f9+IAQAPuh+s9df3NpnqhhzEkAPC4yCu/dixnQ5Ld8SUifnm0Qo3fcXJy4tUBgO9EjM0E7jih Xa/YbM9cq1GzRQGgk2Q3sjc3N+u6TlSyZ5LqMcPbGBIA+NHy8nJLOp3d3t6mYvfo6KgXBwAeMT09 nYrd5+fnz92755Ldl5eX9zfyIyMjP1wo/jAA4I+iMCwTuGMOWL2ym/NOiAHAjzLFY7HhfXNzU/e1 ZmdnU7H79PTUCwQA34juKg+HsYo84mdfUzyW3Zx/zT0+AHSibPHYU93UUsnuqDaP9mqPJbi/n0Oi yhwAfhQ3t1Fp/tIN+ODg4KvGgsRJ7YjHRb8oRHt1Y0gA4K9a1Qb12+8ImetFchwA+KtGtEHNOD4+ Tl0v9gIAgL/KHtja2tp66fc8n+ze3d1NbZrv7e15lQDgCVEUFjfGsVH9WHx9KnBnzMzMqDIHgDrF OJFMHI3C8NcaGhpKnST/8uWLFwoAfjM5OZmK3Y0YxdnKk+QA0Gky98DxuLq6evT3/J7sjuR0POLI +GOibXnmKPn4+LhXCQAKiI3qCMhxmvth87oRM7T39/dTXxbm5ua8GABQ+7WrWW9vb+EY2tPT05DE c4wVycTuKEoHAGr3o0Qye9cDAwMN6W62sLDQ8gQ7AHSCbHez5/LO/+f//J/af/yP/7H2U5ELv3v3 riEZdgDgcefn5w3buI6K8cxGfZwwb0SSHQCqLgrByygY+/TpU2qjfmxszIsFALV8G9S1tbWGXNcY EgCoz/z8fMOLvQslu6OlqjkkAFAd2Srz2CAAgG4XSeRM/Dw9PW3Ytaenp1PXjtniANDtLi4u7mdw R7eVVh/Syo4hUWQOQLeLzmiZ0dlFu6kVSnZn28H09/c3pB0MAFCfOCme2TCPGWcA0M2ur69T970x hqSR973ZMSSrq6teNAD4TXQ4Ozw8vC8eeyqeR/fSRtrc3EzF7p2dHS8UAF0t200tToEX8VPRPyBb ZX50dORVA4ASjYyMqDIHgIJWVlZS97zRAa2RInH+9u3bwtePn42NfQDgj+LeNhLR398TR2FZo6+T OZ0Wfw8AdLPR0dHUfXd0cCmicLL7+Pg49QdEchwAKM/29napm/YAUCXt0Io0m3BXZA4Az4u25dHm PDqyFGmDmjUzM2MMCQAUcHt7m4qZmSKxwsnuqBjPVJkX7aMOADRHdgxJo9uxAkBVZMd/NLoNar1/ R9GWbgBAcxwcHKRi9/r6ukUDoCtlx39kYuZPmT9keXk59YdE73UAoDzZMSQfPnywaAB0ncXFxVS8 jJmgzZIZQxJF5nd3d15AAChJdgzJwMCAInMAulK2m1oc5Coqley+vLxMnRBrVrU7AFBMdgxJtHcD gG6S7WLW29vb1FnZUb2uyBwAqiM6rSgyB4CnZbuYTU1NpX7/T9k/KDs8POaiAADlUWUOAE/b399P 3ePOzc019e/59OlTqsh8fHzciwgAJTo7O2ur7xIA0G4WFhZSsXJ3dzf1+9PJ7vfv36f+oNXVVa8i AF3j48ePTT3tVY/sGJKTkxMvJABdIzqSZeLkxcVF0/+myclJReYAUCGZ1qxv3rypff782aIB0BVi 9FZ0SCsaJ+PgVnZ/PZ3sjkAcAbnoHzU4OOiEGABdIeJdBO6YnxnVaqenp23xd2XHkGTbxABAVd3e 3qZiZMzTboXt7W1jSACgQlZWVlKxe2try6IB0BUODg5SMTIObmX9VM8fNjMz44QYAHznsfnYsSm+ ublZetV2ZgxJbPrH5j8AdLrsfOxWbUy3ovIdAGic7BiS4eFhiwZAV2hFN7W6kt1HR0epP2xxcdGr CUDHixPRzyWQJyYm7ivZYgO71bJjSCJBDwCdLDqyRCeyTDHYzc1Ny/6+bJF5fMcAAP4fe3cLU+na LoZ/J6dimiBGIBAkBzECQROSIhAjRiBoghiBQJCUZCMQCARJESQIBIKTTHJIg0BMGprSBIEgKYIm IxAIBNlBIBC8yQjEiBGIERX8/xd7z35nz+ZjXYu11vP1+yUrbc+Z3QU3az3389zXV3EySebxOj09 tWgA1NrV1VU6GaydbuG/REQ9XjFjNHMoEJnjsswB4HdRCd3qmI/YF6OSrNc/X+bGIuaNGUMCQJ3t 7++nDqRjjnYvffr0KXUgEB1mAIDiRAeYzL1FjD8DgDqLkVvdLMD63//7f3/vivb7/wfxIJ0RPdMz P+DHjx/9VQGore3t7dS+uLq62vOf8f3796mfMZMIBwBVMzMzk9oXIzjeaxHEfuzn6evru++iZr8G oCmim1rsfe20N+2FGF/WahL890R4SeYA1Nng4GBXu6n90M20vWB3PFBnDgaidSsA1FV2Jna0cOm1 7BiSyLwDgDqKw+gIFpe9W9lDY0iiM9vOzs797wAATfFzG9TR0dH7Suqy7YfZMSRFJNMBQC9kupXF Kwq1XvDM3F6wO8RNRVnnmwFAr5ycnHR94+6E7BiSCAIUMV8cALotOo9VIQEsxpDEfhzZ8MvLy3eX l5f+eAA00mNtUOPMOQLMkdxdhirpbJJ5JLEBQB31optaR4LdD2WZd7LXOgBUwezsbGo/3NvbK+xn zY4hkWUOQB2Nj49XZrRHvLcWpwA03cDAwLP7dRmSw2LPzrZsjeQ2AKiTXnVT60iwO37YH9vHPLZh RwVbHJYX0fYNALop9rYqVUtnx5BMTk76IwNQK9m9cHh42KIBQIGOj48r9Ry7tramQAyARtve3k7t hQsLC229T0eC3SEC2Q/9YCMjI/cb9fX1tb8qALUVMzMzG/fc3FzhP3NmDMmrV6/MBAWgVlZXV1N7 d/x7AKA4U1NTqb17d3e30J/37Ows9fOOjY35IwNQK7G3ZfbCSGxrR8eC3T/OIXnz5s3d+vq6ADcA jZEJHMcrHnqLlh1Dsrm56Q8NQG1kWovGy/MtABQnkq8jCbvVfTvanZdh/Ed0hqnaWQEAdEK2m1rE ltvduzsW7I4fYHFx8f6/N0cMgCY5PT1NbdzR9aQshwXPjSHp1A0HAJRJPLdm9u53795ZNAAoUHQO 7UUb1KJ/7jJ0gQOAToi9OLMHxviPdnUs2A0ATZVtg1qmOVwzMzM9aSUDAGUSB8mZ/e/jx48WDQAK lK2QPjk5KcXP/fnz51SSeV9f393Xr1/9wQGotNvb27vXr1/3rJuaYDcAvNDQ0FDLm3Y85MbDblns 7++nbjoiOA4AVZZtg9rf33/37ds3CwcABcl2ZCnb7Ov379+nfv7t7W1/dAAqLRLGM3vf1NTUi95P sBsAXuDo6Ci1ccdDbplEW/LMzNII1keQAACq6oeH4JZeS0tLFg0ACpTtyBJ7fZXPDUZHR/3RAai0 GAWW2fsODg469Zwv2A0A3X7ojofcsol5KJnfYW9vzx8egMqKaq/Mvnd5eWnRAKBAmW5q0b2ljAna 2TbsNzc3/vAAVFK2hXkUYkVB1ksIdgNAm7JtUOMB/aUbdzfEPJTMDLGyVacDQKsicJ05aH779m2l f99ovx4jSzY3N/3xAaikw8PD1N49Oztbyt9jY2Oj0tXpANCqra2t1J63urr64vcU7AaANkWFc2bj jgrqspqcnKzs3HEAaNXy8nJq7445Y1V0fn5+t7i4+Gc2fV9f393Xr199AAConOy867KebUeyfCbJ fGRkpJTJ8gDwnBjHkdm7oxDrpQS7AaBNmQBxpzbubom5KHUJ3APAQ6LKOdNKLbq3xH9TFXGIHg/4 j7Vpj+x6AKiSSLLOBIjL2k2t3TME5/QAVM3p6Wlqr4vZ3p0g2A0Abci2/n7z5k2pH7pjlkqdDhEA 4GfZjiydeujutuPj47u5ubn76u2nfp/IrgeAKllfX0/t3bEfllk2ybysLdkB4DHz8/OFFFT9GeyO 9mzxurm56fkvH4fl2qECUOeH7irMysy2hzs6OvJBAKAyInid2edi1nXZZSvEYmY5AFTF8PBwap87 Ozsr9e8THWP6+/tTXWaicwsAVEEUU2W6qXVyVOZvv/129+uvv979UsQvHlVxEbWP6jBZ5gBURSRp RaV2ZuOuwgPq4eFh6iAhguMAUAUXFxepDiZxEF2FFuY/tGpr6bWysuLDAEAlRPfRzB5XlbPlxcXF 1O8Vez0AVEGMzir6bLlnwe7vc8RGRkZkmQNQSdnWYzMzM5X53SIBrW5BfACIDit1DAp//fr1vuqr 1d9rcHDQGBIAKiFakmf27u3t7Ur8XtlZpmNjYz4MAFTC+Ph44V1Duxrsjoz4yMZ7bo6YLHMAqqKV fe37K2ZpVkW2PbsscwCqIA6K69ruOzuGJJL2AKDMIjEr0+47nssjAawqHioCe+p1fn7uQwFAqWW7 qUXBVTcSsbsW7I4A9sDAQK1axQHAdzGLZGdn5+7t27c93bi7JeakZG5M4iFdhRgAZRYHxJkD5Zjt XSV7e3u17TgDQDNlu6nNzs5W6vfb2NhI/X7R+hwAymx5eTm1t8WI627oWrA723Jmf3/fpwKASooq sNXV1fsWoVXuWpKtEDs7O/PHB6C0FhYWav1Mmq1+M4YEgLKLxKzM3h2d16ok9uHMGJLXr19LMgeg 1IaHh1PPpFFw1Q1dC3bHAbgscwCaJB5CY+bI9PR0pdqgfnd4eJjauyPADwBlFB1Y4oA40wa1it3G sln0McMcAMooGwiOw/UqBoLjvCCzd1dpPBoAzXJycpLa0yYnJ7v2s3R1Zne0cJVlDgDVkdm7q9aq HYDmyCZwVbVN6NXVVWoMyZs3b+zdAJTS9fX1/SF4q/taVRO4ohq9zq3aAWiO+fn50nRT62qwO3qv yzIHgOrI7t2yzAGow0N3lUdzxKzxzO96cXHhAwJAaUUxVMy2jgStItqg9sJTv9tD3We+fv3qgwFA qWS7qcW/7WY3ta4GuyMjL5NlPj4+7hMCAAWKA3BjSABo0kP34OBgpaudt7a2Unv3ysqKDwkAlRBV 0DE+K/bqH/eyqampSv9e2TEk29vbPgwAlMrHjx9LdYb8S7d/4ewckvPzc58SAChQzD4zhgSAqsoG f+MQvcqySeb9/f2VnE8OQLPFiJI4KI+53vF/r7LsjNPR0VEfAABKZWxsrFTdQbse7M7OIZmbm/Mp AYACRcu4zN4d/x4AyiKTtBWvmHtddTHjNPM77+3t+aAAUEmRbF3ljizt3q+cnp764wNQCvEMndnD hoaGur53dz3YHb9ApoVcZOepEAOAYg8PYj82hgSAqolOYZmH7rdv39bi9z44ODCGBAAq5MOHD8aQ AFBJ0R2tbN3UfunFL56dQxK93gGA4mTHkEQbNgAo2sLCQiOfPSPJ/Od5ps+NIYn25wBAMbJJ5lFM 9vXrVwsHQOEGBgZSz929ePb8JcrH49XNViiXl5epXzx6vQMAxTk6Okrt3UtLSxYNgELFoXFfX19j Z1evr6+n9u6oKAMAihOdVjJ7d3RyAYAiZc+Mp6amuvrz7Ozs3Cdz//L9DWO2djdFi9PMApydnfnU AFCYuswBa1f87pEM19SAAQDVk20HGh3I6iSqvTIVYiMjI42+1wGAopUtYAAAz3n//n1q79rb2+vV OUBvgt3b29sqxACojNnZ2fuWLLEfRYeSJoqZYLLMAaiK6BDW9ATr7BiSbnZ4AwCel2kFG5VrkZgP AEVoZwRHt4ujeh7szraUi41eljkARbi9vb3fjH8esRGJW/G/a4qLi4vvbWBaer17986HB4BCZEdn jY6O1vJ5M1shFjPOAYDiZJPM19bWLBoAhdja2ipdUXPPg91hfn5ehRgApRezPh7bmyJ7LeZq9WLf LIO3b9+m9u7z83MfIAB6LlqSZ/ar2OvrKAL4MVqk1XWIhHRjSACgONfX16kkcyPEACjqWTMz8rJX 58SFBLujRVpmIaIFGwD02sTEREv7VGzwkVVd5wfNjY2NRs8/BaAatAD9p0yFWAS769jOHQCqZHJy MvXcfXh4aNEA6KlsF7HoptYLhQS7QybyH4cQX79+9SkCoGeyrbvr2gb1u9iHf27pLsscgDKJA9/M Q3d0aGnyvUz87+JQfW9vz54NQCGiw0okSusM9ruPHz+m7mXev39v0QDoqShOzuxV0fK8FwoLdq+v r6cWJH5QAOiVmCVSxo27SFNTU6k12d/f90ECoGfiwDezTzVhFMlDY0hGRkbun68/f/7sQwNAoSJp /Pv+ND4+fv9cXeeuK8+5vb1NJZlH4pr9HIBeiT06Rnu2uk/Fv+3Vvl5YsDt+wUzF3PDwsE8SAD0R 1U2ZOZdNecDMVsy9e/fOhwmAnoh9OPN8GQHfJtje3v7zkGF2dvbu+Pi41p1oAKiOx8Zcft+zok1q E2UT72OkGgD08vmy1dfCwkLPfrbCgt2h1Vmo319miAHQC7u7u6n9KR7EmyKTBBCvy8tLHygAui7b OWx1dbUR63Jzc3P/0B//JwCUyfz8/LP7dYzBjD376uqqMetycnKSuqeJNZLIBkAvZGO6kdjWK4UG u6O9aSvVctE2NTIGopULAHRbVCRLxnpYNst8ZWXFBwqArouD3sz+pOUnABQn2647kq6bFND9sb17 K6+mVsED0DuReJbtptbLvbvQYHf8oo9ViMX/PA7Im5S5B0A5Hrozs0fiIbRJLi4uUjc2EXwAgG4/ dGcOhGOONQBQnBirkdm7I+m6SWJ2eWZ95ubmfKgA6KoYm5HZmyL43EuFBrtDBLR/XICo4jZHDICi fPz4MbVxR+eRpslWvmtlDkCZHrpjXAkAUJwIznqmfFy28n1wcNBZOgBdlemmFoVkX7586enPV3iw OyrEhoeH7zPWev3LA8DPxsbGWt64+/r67r5+/dq4NcrONG9aFj4AvRMHu3HAW+aHbgDgn2IfznRT a2pHllZmmv/4Ojg48OECoCsibpzZk2ZnZ3v+MxYe7AaAsjg/P9cqrAXfvn17dAzJY6NJ4r8BgE6L g92yP3QDAP/0w2F0S6/ovtZEp6enqXWKbqkA0A1RyJTZk4qIMwt2A8AfFhYWtEFtUbbtXFMPKADo rsnJydR+dHJyYtEAoEDR4TOzd19fXzd2rTItY5u+VgB0R7boKTqhFlH0JNgNAH9s3JmZWE1tYf7d 3t5e6qG7qa3nAOieOND9D//hP7S8F42Pj1s0AChQJJ1lniPfvXvX6PXKJuSvrq76kAHQUdlxlkV1 Qv0z2B0VV/G6ubnx1wOgcbLB28XFxUavV8xIzWT1xevy8tIHDYCOWVtbS+1DW1tbFg0ACjQ9PZ3a u/f39xu9XtlRa4ODg/fP6gDQKZF4ltmLzs7OCvk5f/vtt7tff/317hd/MgBs3K1v3PHQ2XTLy8up NYv5LgDQCXGQGwe6re5BUQGutWfO1dVVYQcVANRPtiNLJFcX0Qa1bMbGxlLP3QcHBz5sAHTExcVF au8eHR0t/GcW7AagseIwVxvU7q+bwwoAOiUOcjMHvzMzMxatBbe3t/cd32L8SOzx7nkA6JT19fXU 3r2ysmLR/n+xL2fWbWpqyqIB0BFRuJTZg7a3twv/mQW7AWismGuV2bjjYZPfTUxMWDsAem5ycjK1 /xwfH1u0J5yent6PaHn9+rUxJAB0xcjIiDFYbYhEtIf256deutkA8FJRsJQZYdnX13f39evXwn9u wW4AGik7e/rVq1f3D5v8LjvrPILjAPASsQ/Hftzq3vPmzRvzKx9wc3Nz9+HDh2eDDyrrAHip7Ozp GDPGPy0sLKTWL6roAeAlImE8s/fMzc2V4ueubLBbO1QAXiLbBnV6etqi/aCdZIEvX75YOADalm3n ubm5adF+Mjs723LCQFSTee4G4CWybVD39/ct2g+yyQLGkADwUhG8zuw9Z2dnpfi5KxXsjkz+nZ2d +yy/yGwDgHZpg/pyy8vLqTWMKjIAaNfY2FjLe07MnZZk9fKDi+jkAgDtiHPcaG3a6p4TydSSrF52 /xOvCJADQDviGTrTTW10dLQ0P3slgt2fPn26m5+f/0sFWVn6wANQPTEDLA7BW924BwcHtUF9wNXV VWodo12qdQSgHdnKppmZGYv2yLN1Zh0jORAA2pEdfWV8xsOynW0WFxctGgBtiUKlzJ6zvb1dmp+9 tMHu6+vr+zkjw8PDjy5kbPYAkBUB12hj3mp199ramkV7xNu3b1M3QXHIDgBZ2ZmVu7u7Fu0RQ0ND qQr5z58/WzQA0rLd1E5OTizaA6JCPlNlp0AMgHY9FY996BVx3LIoXbA7sv6mpqZaqhQzhwSAl4pN OYLZUb392H4TFcw8bGNjI3UTFLNCASAjDnljfrRD3s6I+57M3i3pD4CsSJTKdAF78+aNLmBPyCYO xBhQAMiIpLPMXhPjpsukVMHuuKnJZJnH6+LiwqcQgI6IudzT09N/yZou28ZdNtlZLnHgcXNzY+EA aFm0RtO+s3OyAYgYJyYAAUBGNrFqc3PToj0hOtNl1rNMM1QBqIYYBZbZa/b390v185eusjtal2cW dHl52acQgI6KAG5ULEd2uYzo50WCQGbvjrUFgFZlR2bEfG+elq0QOzw8tGgAtOTbt2/3iVKZhOh4 BudxkXT2VDc6BWIAvER0Rst0U4t9Pvb7MildsDvayWayzAcGBmSZA9DVB3WeFnO4Mw/dY2NjFg2A llxeXqb2GKOuWhPjwzLrGoltANCKONuNDmmtnu9GJRnPy1bLKxADoFXZbmorKyul+x1+KePCZrPM y1YuDwBNMzw8LMscgI5bWloyo7ILIpkvk7lvDAkAWTE2IwKuz1UkxzgxnpctECtj1R0A5RTjLzLP 3ZGUXja/xIzseJ2enpbmh8pmmU9NTfk0AkCBojV5Zu+en5+3aAA86fb29q6vry+1v2iD2rqFhQXz VAHouujIGTOnHypuitFhOna2ToEYAJ2W7dgZ3VvKJBLe/0gG+/0HjF+oTDdBmdku8ZJlDgDFieDC q1evWt63I3ghyxyAp3z8+FESdBfFbPPM+kYXFwB4iaj2/vDhw5+dwSRS5UTSQGbvjuA4ADxlbm6u 0olUcV/xx89WvmB3yLarW19f96kEgAK9f/8+tXfv7u5aNAAe9fbt29S+Eh3CyMm2qzs5ObFoAHRE nEXryJITCeMDAwOpMSTWGICn9pVM8VKMwipb8VLpg90xyzMzhyTmv2h7AwDFOTo6Sh2Yj4+PWzQA HpSdSxkHvzqG5G1vb6f27pmZGYsGAAVaWVlJ7d1ra2sWDYAHZbupRZFy2ZQ+2B0mJiZSCx2H7ABA cWLmWmbvvry8tGgA/E0czFb9obsKYi56ZOe3us6R9f/161cLBwAFySYEDg0NKRAD4EExfzvz3B2j sMqmEsHuaG+aWehonwoAFCfGighOAPAScSAbnbsy+8nV1ZWFa9P8/HxqreMwAQAoTrZA7PDw0KIB 8BfZ7toxAquMKhHsjizzvr6+1BySyG4DgO+0NO2tCDZkbpT6+/v9jQD4i4ODg9QBbsz2pn1xFpBZ 77GxMYsGAAXKtp2dmpqyaAD8RRQg1SHpuRLB7rCwsJBa8JhbAgDfzc3N3R/Kxsb3+fNnC9IDk5OT qb07HtQBoN19ZG9vz6K90PDwcOXb1wFAU0TCeGYMSbwUiAHw4z4SBUh1GGdVmWD32dlZqkJsZGTE JxWABx8AYz+JkRf7+/uqibsoW5GnQgyA77JzKOMBPTqC0bEDgpZei4uLFg0AClSXijwAei87Qnp2 drYKz7LlDnaH6AWfWfgIkAPAU6294nA8uoHEfBI6K2atZrID7d0AfLe2tpbaP1ZXVy1aB3z58uU+ W98YEgCohuiykrlnigKxeFYHgHfv3qX2kJOTk9L+LpUKdm9tbdUmywCA3okZnq3sG+Pj4/eBcQ9+ nbO8vKxCDIC0OIjVkrMYMc+z1XXv6+uTqAYABYsuaZn7pjKf/wPQGzc3N6luam/evCn1mXmlgt3R li4zhyT+UJGZDkBzRcV2nTbuqrm6ukqt/9DQkPUHaLjIFs8c2EZwls45Ojp6ds2jAiBa3pV1XhsA vbW3t3e3s7Nzf3BO7z3VzU6BGAAPWV9fT+0dm5ubpf59KhXsDlHxZQ4JAK2KFuWZfSPaptJZExMT qb9BHLID0Fxzc3OpfeP4+Niiddjw8PDf1jnam8ff5vLy0gIB8BffR09GonMEUsvc5rSOsgVisacr EANotig4ynT0Knuic+WC3dkKvWhdC0AzRYXw4OBgqiPI58+fLVyHRZZ/JmgRwXEAmik7M1pHlq4f FNwHMGKkmCpuAB7y2Mzo2KMjmVy1d28sLCyknrujGhyAZjo8PEztGZH0XKFn2OrM7MjOIYmbLgCa 5+DgILVfTE9PW7QuiCBEJss8XqrGAJrpxyBrK6+lpSWL1gWR/Bdr61kagOfEfvFcUvnk5OR9EvS3 b98sWJecnZ2l7qEUiAE01/v371N7RpyxV+gsoTrB7lZ7yUdlWGSpRSsXAJonHqgzG/f+/r5F65L5 +fnU3yLazwPQPA+1z5bYDADlFMHr/v7+lvftgYEB57Qluo+SZA7QPJHYnOmeHft8FZLVKhnsfuqP EQu/urp6d3V15VML0GDX19epjXtkZEQb1C46PT1NPXRX5UYKgM6J+Z6ZvWJ8fNyiAUCBdnd3jawq kY2NDR1yAHhSq8XEVStI+jPYHRXQ8arKHJXZ2dm/LHi0Nt/e3r6f8QYAkfiU2bjjoZDuipmfdWuR A0D3nvGee0U7VACgONEKO7N3Hx8fW7QuinPxV69eSTIH4EFR6DU0NNTyPhGFZFFQVgW//fbb3a+/ /nr3S9X+KJH1HxuyOWIA/CzbSi02bslS3be1tZU6CJmbm7NoAA1R11ZqAFBX2e5d0WJbN7Xum56e Tv1dovgNgGaIhPHMHhGzvavmlyr+YRxuAPCQmL2d2bhnZmYsWg/EbLbXr1+3/Hfp6+u7+/r1q4UD aIDNzc1atlIDgLpaXFxM7d3RkZPuixGlmb9LVOcD0AxTU1OpPeLo6Khyv+Mv/swA1EVUBGc27giO 0xvz8/Opv03MWwGg/t69e5faHy4vLy0aABQo0wZVInNvRRV95r4qOuwAUG/ZIqTY56vYkUWwG4Ba yM6oGhgY0Cmkh7Kt7t68eaPVHUDNXVxcpFqYR2AcACjO4eGhEVUltrGxkfr7rK2tWTSAmsuOl6zq 3iDYDUAtZNugLi0tWbQeGx0dTf2NTk5OLBpAjWXboOrIAgDFyrZBPTs7s2g9lC0CqGr1HgCtGxkZ aXlfiGT0qnb9EOwGoBYyrdS0QS1GNpPQXFaA+sq2Uot/qyNLucWhiEQ1gPq6urpKdWSJw3V6b3p6 uvZzWQFozadPn1J7QiS1VZVgNwCVl22lNj4+btEKELPaMocj/f39AhsANZVNgJqdnbVoJRTVYFFx Pzk5eV9JFrNCAain5eXl1N69urpq0QqQPR95//69RQOoqWwC1M7OTmV/V8FuACovHs4yG/f29rZF q8jfam9vz6IB1NDY2Jg2qBUWbVJjllskpv38tzo9PbVAADUTScgPXfPr2Aa16iIRLfu3ur6+tnAA NRPX9iYVHQl2A1Bp8QCd2bijDWpUGFOMbJZ5VIoBUC8RDM3sBaOjoxatBOLw/ODg4D5x7al5oAsL CxYLoGbi+q9auDqyVfgbGxsWDaBmNjc3U3vB0tJSpX/fxgW7tUMFqJf19XWt1ComM19dljlA/Swu LurIUjFx/zQ4OCixEKChIgnZHOjqyM5XjzEkkdQGQD3ENf3Nmzepvfvy8rLSv3Mjgt0R4I42qDFc XYUYQL1kAqd12LjrIJugEFnpANTD7e3tfTC01T2gr69P4LQEsgkKMZMdgHq4uLhIBU7jGV3gtHgT ExOpvTu6sAFQD8fHx6k94O3bt5X/nWsd7I7WtlF6PzAw8Jc/XNykAVB92ZbY7969s2glcHNzcx+8 yLSe15kFoB52dnZSe/fc3JxFK4Fs6/moEAOgHqK7R2YPWFtbs2glEIVfRogBNNP09HRqD/j48WPl f+daBrujVc5Tc8RUiAHUQ1SHxWY8NjbW0sa9v79v0Uoi5nlmbrpiRhwA1TcyMpK6/p+dnVm0kojZ 6Zm/3fn5uUUDqLio0G51jMX3MVRRfEQ5/nb9/f0t/+3iHD0S0wGoti9fvqQ6ssReUYcio1+itUy8 IlO7ymIWSWQattLONiq9tdMBqJc4UI0A6mMVw/HgFsFxyuHTp0+Na6cD0HTRYStz7Y/DdcojZqdn /n6zs7MWDaDidnd3PbdV2MrKSurvF2frAFTbxsZGo57bonvcH8H933+hOHSuspmZmdQfMKq/Aaif x6q9tUEtn1Yr8o0hAaiHbFcPbVDLJbL9MxViceBg3jpAtUXwumltUOskquwz1X0KxACqr5WC4B9f VY8Nf/jw4fvvUo9fKILXmT/g1NSUTz1Azf1Y7a0Navlsbm7KMgdoiAh6vn79WhvUiltaWkrt3ZFl D0A1RRfNJrZBrZsY9ZnZu4+Pjy0aQEVlO2nGmLGqJznVLtjdzgyZ6+trn36ABvDAXU4xQybayzs8 Aai/Hx5AW3rFwSzlE11WMoGPOhyeADRVJIxnKruXl5ctWgkdHh4qEANoiGyCUzyn1+isoR7B7rC+ vp76Q0ZWOgBQnPn5eW3xABpgeHhYVVFNTExMNKotHkDTRbFQjBZ5rshIUVF5ZVva+lsCVE92dEV0 Qq3D2KlaBrtvbm5SG3fMIYnZrgBAMU5PT1N7d8z5BqBasiOnVAOX297eXurvOTMzY9EAaiD25t3d 3ftnsp+v9ePj4xaoxLIjxFTpA1TPyspK6lq/uLhYi9+7lsHuEDdXKsQAoBriwCSbZW7+OkC1ZFup bW1tWbQSizEkUQXQ6t8zRpbUoWIAgH86Pz+/W1hYuHv9+vX9tT4SoSivbLWfEWIA1RLnq3Htzjx3 x4iqOqhtsDubZS7zEACKtbGxkdq75+bmLBpARTS1lVrdRYAjs3dH+1sA6icO1/f393VkqYDJyUkF YgA1lY2Lvnv3rja/e22D3e1kMFxeXvo2AEBBokIsqr4ygRBZ5gDVsL293chWanUXFX2Zv2vMeRUI AYDiHBwcpPbuiYkJiwZQETE6KnONj0S1uqhtsDtE1njmD7u0tOTbAAAFimrtpt6UAdTZ6OioROSa imqAzN82ZrcDAMWIpLM3b960vG9HZ57o0ANAuWWLiGKcZJ0SkWsd7G5nDsnt7a1vBQAU5PT0tLHt dgBc213bqyjbKi9mtwMAxcmOEDOGBMC1vexqHewO8SCd+QPHgzoA5RVZatSb6j+AetG1o96yI8Qi If3q6srCAUBBml79B1DHZ7Kmd+2ofbD78PAwdbDy9u1b3wyAEouNO4KhW1tb5jXXVPxtzXUFqIfs YWr8W922qmd5eTm1d6+urlo0ACjQ9PS0ZESAmjg4OGh8HLT2we4IhGSyzON1fX3t2wFQQj+3QY3r +8rKyt3FxYXFqZHsGJK+vr67r1+/WjiAEsq2UosqcKp/j/bcK5IXVYgBQHGyY0iMmQEor8nJydQ1 /ePHj7Vbg9oHu8PS0lLqDx1Z6QCUz8zMzKPX7vHx8bvd3V2LVBPZMSRRDQ5AuUQwM9peZq7nZ2dn Fq6ismNIjo+PLRoAFHifli0QU2gAUD5xbc4UDcW1v47dUhsR7M7+sQcGBmSZA5TMzc1NS21Qo1Jo fX29dnNHmubo6Cj10D0yMmLvBiiZk5OT1LV8bGzMolXY9vZ26u8d3XkAgOLEXpzZuxcWFiwaQMnE eEfFvg0JdodsGb85JADlsra2Zo5zwwwPD6f+5hEgB6A8oiV501upNUkrI8QiKTHu6SQlApR3747D 4kg2p/6yI8SiAOHLly8WDqAkbm9v716/fm2M890Pwe44WIhXXW9mDg8PGz+gHaDKMm1Q42Gtrht3 k/yQkdfSK1qfA1AOcRDaSkeWurdSa5qHRojFfVns0ZGUpgsLQHldXl7+ee3u6+u7v6bH/4x6y44Q i+d0AMohYrqZa/jU1FRt1+K33367+/XXX+9+acIfPjsvzhwSgHLItkGdnp62aDUQgZI4ZMlkmX/9 +tXCAZRAjBTRSq15fhwhFs/f0R5VAiJANTyUsPR9zEiMqojqMeonO0JsfHzcogGUxMTEROoafnBw UPs1aUSw24ELQDXNzs4aRdFQMRMs87ePQxgAipdNNBYQrddz9+7uripugAppJdE42qTGNf7q6sqC 1Ux2hJiKf4DixbU4M4oi9vEmFAk1Itjd6hySaKEXgW7zaQCqc+3WBrWezs/PUw/d8ZDucB2gWKen p1qpAUCFbG5upvbutbU1i1Yj2RFi8/PzFg2gYNkCoaYU9/7SlA9AtLZ97I8dJf/Hx8eCJAAlEg/R mY17dXXVotXMu3fvUp+B2MsBKM7c3Fzqun14eGjRAKBAIyMj9u4Gi0q/qPhr9e8fXQCMEAOoznU7 CsmioKwJGhPs/vTp01/+yIODg3cbGxuquAFKKCp0o1JbG9Rmi9bkKgQBqiHaoL569cphKQBURHZm 88DAgEKhGpqZmUl9DqIbAADFyHbkiEKipvilSR+EN2/e3M9/jZmuWp0ClNfe3l5q437//r1Fq6FW 5sf9/DJHDqAYkUicuV4vLS1ZNAAo0OTkZGrvjr2e+skmPQwNDTlXByhIjHHMXLMjFtoUjQp2yz4E qIbx8fHUxr27u2vRaipmggmeAJRbHHjGwWfmen15eWnhAKAg0RktWpu2um9H9xYdWeorGzw5ODiw aAA9lk1Oiu7WTUpO+sVHBIAyOT8/T23cMafEQ3d9nZ6e+jwAlFwceGau1RMTExYNAAqUbYMara6p r2yHnia1xQUoi+hsmrlWLy8vN2p9BLsBKJVsJe/KyopFq7m3b9+mPhMx6xuA3ongdeY6HRnpAEBx YtRjZu8+OzuzaDUWCeOROK5LD0A5tdOR5ebmplFrJNgNQGlEa5WBgYHUA1Zs9tRbdob72NiYRQPo kS9fvqQeuvv7+815BIACHR4equLlbxYWFlQMApRUtiPL3Nxc49ZIsBuA0tjf309t3FNTUxatAb59 +3Y/Z0aWOUD5bG5uOhjlRT5//ny3urp6d3V1ZTEAeiCeozN798ePHy1aA8RIuUwC49DQkARGgB4Z GRlJ7d2fPn1q3BoJdgNQGpExntm4Y0YozRDt6jOfjaWlJYsG0ANx0Jm5PjetlRoPi8Pxk5OT+xmw 3w/WJUIAdF+0q84ENKPz2u3trYVriPHxcWcyACUTgevMtXl0dLSRyUiC3QCUwsXFhSxiHhXBkZg3 0+rno6+v7/4gB4DuybZBnZyctGj287v19fUHO7ZEQCW6uQDQPVtbW6m9e3Fx0aI1SLbbnhb3AN03 PT2dujZH97Um+iWCBfE6PT31qQGgMPPz86mNe21tzaI1TARJMp+ROMgBoHsmJia0QaUl0Rp1dnb2 2cS1OGQHoHuGh4eNh+JRkXT2+vXr1GckChcA6I7r6+tUcVg8bzWt+GdnZ+f7GjW3h3v24VyWOUA5 HqiauHFzd3d0dJR66H7z5o3qf4CSPHRHJa/nqeaJOdyZwIoKMYDuifERmeepaGlN82RHiM3NzVk0 gC6JrliZa3KMiWqaDx8+fP/9BbufEusyNTV1f5CjEgGgO+L66mGK50TgOgLYmc9KBMgB6LzsQejG xoZFa6BIcOjv71dFCFACcQCuIwvPiUQ1VYQA5RDztzN7dxPjvILdT4gNOhbo5wP1sbExiwNQgo3b 6I3mimBJ5rMSCWsAdP55KdORJQ5MP3/+bOEaamlpyXxYgIJlA5ixz+vI0lzZEWJNnQ8L0E0HBwep a3F01Goiwe4HRKvyhYWFu76+PpkRAD305cuX+42plTaXTd24+d3NzU3qkCb+bRzsANA52VZqEo+a 7ezsLPV5iQCLCjGAzlpeXpZ4RMv29/eNEAMo2MTEhMSjFgh2/yE24tjAYw6N1rkAxYv9aHZ29tGA pjaovH//PnWzt7a2ZtEAOigzg1lHFkKrz9ta5wJ03u3tbaojS7yur68tXIPFeXl2DIkCMYDOyRb7 xDU79vsmEuz+QztzSLTgA+i+i4uL+wSjH7ttuAYT4p4l89A9MDDQ2Bs+gKKvwW/fvrVo3O3u7qY+ NzHiRoUYQDHXYB1ZCJE07nMDUI1r8OrqamPXSrD7B+/evfPBASipCFJubW3dH3rOz89bEO5lqwp3 dnYsGkAHRCJa5vobB+wQgevBwcHUZ+f4+NjCAXTAyMiI6y9pUWiQKRCLlxFiAJ15dorxEJkRjk3u yCLY/YO9vb3Uxh0P6bLMAXrv27dvFoF7EbzO7N3RPhWAl4kH6Myhp+cmfrS0tJTau2dmZiwaQIee nVoNeA8NDVkw/hQj5jJ798rKikUDeKFsR5amPzcJdv8gmykRr6OjI986AChIJD5kZ4hdXl5aOIAX 2NjY0BGLtmWTJWJ8zdevXy0cQIfE2e/79++fvPZG21T47uzsTIEYQI9NTk7qyJIg2P2Tzc3N1Ado YmLCtw4AChRt7TN7d7TeBaA9cXAZ1V6Z6+7FxYWF4y+eC7L8/FpfX7doAB0WraaXl5f/VvgTCUk3 NzcWiL/IFogZYQPQvniGziQIDwwMNL4TqmD3T+Jmrq+vz+ENAFTE6elpat+Om8UvX75YOIA2ZFup vXv3zqLxN4eHh6nPkcMbgO5fl6OgJ6650bIafpbt7DM2NmbRANqULezRkUWwuyMfpIWFBd8+AChQ zOJWIQZQvuvtwcGBReNB2Qqxvb09iwbQZVHQExXf8LNIGM8WiEX7cwC6e72NsU86sgh2PyhbIRYf JhViAFCcbKVhtOA1Qwwg5+TkJHWtjWCmay0tHEa09IpECwCgONkCsZWVFYsGkBQFOsY1vuj5UrD7 R6OjoyrEAKAiIpgyODiY2rujVR8ArYuH6Mx1Nh424TGRMB6J45nPVCRcAADFyM6Qff369d3Xr18t HEBCFOhknpHOz88t2p1g96OyFWLmkABAsbKZjzGTDoDW3N7e3h9YtnqNjbZrDjd5TrZCbHl52aIB QIG+z3Zv9bWzs2PRAFqU7ab29u1bi/YHwe5HRIVYf3+/OSQAXRDXy8vLSwtBR7VTIXZ9fW3hAFqw vb2dur4uLi5aNJ4VVQiZz1U8o3/79s3CAUBBDg4OUnv3yMiIsTYALZqZmUldY/f39y3aH/4Mdn/8 +PEuXgaZ/9Pa2lrqgzU7O2vRAFrw7t27++vm5OTk3dHRkQcfOibbYlcwBqA1MX87c32V1Eb2vlCF GACUX5zfZO8LFYgBPC8KcjKjIqLduTP1f/rtt9/ufv3117tfLMXfReA/UyEWH8TPnz9bOIAnxIyn n6+f8aC0sbGh3SkvFhVimRvDqBBzYwjwtGwFjzERdPPzpUIMAIr1Q6vYll4LCwsWDeAZS0tLqWtr jHPk7wS7HzE9PZ36gK2urlo0gCc8NZsxZoHGQ5BqMF5ibGwstXdHZxsAHpedzRgtzyEjO0LM+DUA KE4UKmSSzPv6+hQ3ADzh9vb2/lxcN7WXE+x+RPS8z3zABgcHZZkDPCJmKsdDTivX02hpube3Z9FI 29zcTO3do6Oj9m6AR0RHlmzHjHhQh4wYK9LqZywS0qOTCwAP+/btm0Wg66amplLP3dHND4CHRcJ4 5poao0F5mGD3I+LwO3rfZz5ogjMAD4v2KjZuui2TVPH9dXx8bOEAHvBUR5aHXsvLyxaNtOeSKiKJ Itr6xb8D4GmROP7+/fu7o6MjSb10TXy+MveIAwMDEjEAHhEjPjPX1MPDQ4v2CMHuJ0TmWeaDNj4+ btEAfhIPNfFwk7mexgxHaEe0w8981iKYA8Bf3dzc3L169arla2kEK6+vry0cbYkkx58/U3HoE3NB HY4DtObn5KEo4InrqK4rdMPw8HDquXtnZ8eiAfwkzr8z19K49kpme5xg9xNipki2X762agB/FV0v tJamV2JujRliAC+TTfqdmZmxaLQtuqx8T5qYnZ29/3+7FwTIeawjSzzvxP/OfE86KYLXmXvFkZER iwbwk4eSfp96RctzHifY/YxMhVg8nMtUA/ir7Dynjx8/WjReZGJiwgwxgBeIA8nMdfTTp08WjRfZ 3Ny8u7q6shAAbWi1WCfanEcVma4ZvFR0DMgWiLlfBPinbDe1uOYq1nmaYPczPn/+/GyFWHzQIkvS wznAX2WrbM1yohOyM8QGBwdVkAH84XuVbauvsbExiwYABcp2ZIm53vBSKysrqc9ddG8B4Herq6up a+jy8rJFe4ZgdwseaycQc8SiAtH8G4CHZecnr6+vWzQ6IjtDzJx4gKeffR577e7uWjQAqNCzT4wa g5dqpUDsx1dUMKpKBLi7L/Tq7+9PdZS+vr62cM8Q7G7Bj9UN8cGKDMjDw0NVYABP+PLly/18sMyD T/w30AnZGWLT09MWDWi8i4uL1KGlzhgAUKxI2tXViqJEtXbm8xdjSwCaLmZvZ66dMzMzFq0Fgt0t ivmf0SogeukD8Ly1tbXUxh2zvaFTIksyk2wRwR3jSICmm5ubS+3di4uLFg0AChRzuDN7d7Q8h045 OTlJff6GhoYkWwCNFtfA6BiduXbu7+9buBYIdgPQlY07MsYzG3d00YBOygZtlpaWLBrQWNFdJbqs ZK6bl5eXFg4AChIdWTL79uvXrxXx0FHtBG2MEAOaLDpGSxLqDsFuADou20ptZGTExk3HnZ+fmyEG 0KIPHz6k9u6Y7Q0AFCeSdTN798rKikWj8HvI8fFxiwY0VoxI1pGlO36JyruBgYG7//7f//vdp0+f 2nrFYXI7Yqh6u+9Zhvdut5KhyPeO/857e++qvHd8V6r23nFN8t6f7v7Tf/pPqY07xkRY896/d7tZ /VV67//8n/9zx24iT09PC/u9vbf3zr7aTdwo8r1f+r7eu/33/r//9//ePxNmrpf/9m//1ug1j3EZ VXrv+G+8t/eu0nu3o8j3juuR9/bevXzvqAz7j//xP7a8b//Lv/zL3f/8n//z/r+N+72ifu8qvnfc 03vvx1//5//8n9QIsXhFVwJr3p33bjdWUuR7Vz1G5L3FBFt97//xP/7H/X7c6rUy9vnY78Wnnn7v nZ2d78VOv9y99BXzYdqRnedatveO9qhVe+9sS1fv7b2LfO/4rlTtvbPzsry39y7yvT9+/NjI937q 1d/f/2iXgWgdVNTv7b29d/bV7gFqke/die+w9/bevXrvdpPVinrv+G/q+t6xbz+2d9f59677e7d7 iFjUe8f1yHt776q8d9zvee/WxT299+7s67mzRmve+1hJke9d9RiR9xYTFBMs9r1/6DAi2O2D7b29 t2C34Kf3FuwW7P7+2t7eFnj13oLdgp/e23sLdpf8vWPO/Obm5v2s0Mfmfwo4C3YLfnpv7y3YLdhd vmB3jBD7/PmzNRfsFnj13o2JCf63//bfxIgEuwW7fbC9t2C3YLf39t6C3b0Ldo+Ojj5YISbw6r0F uwU/vbf3Fuwu/r2j9WnMqY2D8u//u5mZGQFnwW7Bbu/tvQW7BT8rEux+7izEmgt2e2/vXbeY4H/5 L/9FjKhXwe74H+jPb2a39/beZnab2f2S9/6v//W/poOK1ry4927CzO52Z4gdHR397b3Nj/beZnab m13H956cnExdH+PfW3Mzu3v93jFX/n/9r/91NzEx8eDnMma0PXTNNTfbzG7zo713Hd87nqMze3c8 p1d9braZ3eV/73//939PfS4HBwcfHUNizc3s9t7eu04xwbjW/eu//mvqGhmV4GJErb3334Ld7d5k AcD3jXtgYCC1cR8eHlo4eiKbvTk9PW3RgNqLg+Mfq2NbeV1dXVk4eiaCl7u7u/etyrvVLQegSqK7 RWbfjqTfdpPDICvbia3dTlgAVRLn39nuEI8lA/F3gt09EnPE1tfX729GAeos2/IoDi1t3PRKzAOL qq9WP5/xb5+aIQZQB8vLy6m9O6pqoVeiwuj169ctfz77+/vvbm9vLRxQa5GUm9m75+fnLRo9s7e3 l/p8joyMOBcCau/t27epa2PEE2mdYHeXnZ2d3c8RiwfuWN/Z2VmLAtRaNoN3Z2fHotFT2YOh1dVV iwbUVlTM6siC+0uA6sgm8MZL8Q291E7Hv+PjYwsH1Fa0XM8W30QBLa0T7O6SmPH5UKZGfEjbncsK UIUHmrm5uVTlTbuzLqFdkYiWeehWIQbU2dbWVrryxt5Nr+3v76sQA/hDdjTT5OSkRaPnNjc3fU4B /pA5L4/XwsKCRUsS7O6gyKyM1gLPzRGLSm+AOos5ntES9bmWk/FvoAjj4+Opm8y4YQKoo9HR0dT1 MOYmQ69F0lmmlXm8Dg4OLBxQOzF3O3s9PDk5sXD0XFQkxqz4zGc1Kh8B6ibOybMdWRTM5gl2d0BU NsTsm1ZvNmOjj5tTgCY8iEc2b1TX/HwtfPXq1f0MRihCBGsyN5lDQ0MqxIDaiWe/zLUw2lHqdEFR VlZWUp/X6LQGUDc/HOS29IqkNs8xFCXOyzOfV+M/gTqKYq/MtXBqasqiveweSbD7JR4K5Dz1+vjx o0UDGmVvb+8v8xajfQsUpZ0Zte6RgLqZmZlJXQc3NjYsGoWJJMlIllQRATTZ2NhY6joYz+FQlOyM WgViQN3E+WO2I8vp6amFa4Ngd4dE8DrzgY2bU4AminnJ09PT9/8nFClGj2T27vjcAtRFtpWaw0fK IDvrzsgcoG57d+bAPP6tjiwULTtCbGtry6IBtbGzs6M7VY8IdndIZGgMDg6qEAOAisjOEIugUBww AdRBtiX0wsKCRaNw2QqxCPRI0gDq9gwTSbvDw8PPXgPX1tYsGIU7PDxM3XO+efNG632gFuJalo0Z 6sjSPsHuDoq2fpkP7uTkpEUDgAItLi4K9gCNE8G/bCs1yT6URTxHa78P8PuosKgA05GFMhPsAZrq 4OAgde0bGhqS7PMCgt0dFNmVmSzzeEVmOgBQjGyFWMwKjZmhAFWWreo2gokyyR4aDQwM3HdiA6ir GBH2/v37+2eV79e+mZkZC0NpZMd/jo6OCvgAlZcd42AE08sIdndY3ExmPsCzs7MWDQAKFAdDmb17 dXXVogGVFbM7s1Xdqmsok3YqxGJWHkDdRRFOPKv09/ffB8Chyvefx8fHFg6orIizZq55UYhzfX1t 4V7gz2B3ZFjFS7XSy5ycnKQ/xJ8/f7ZwAFCQo6Oj1N5t/idQZRG41kqNqot5tZnPccy29TkGmkI3 C8ooZshn9u6JiQmLBlRWdvSSotiX++233+5+/fXXu18sRee8e/dOewIAqJA3b96k9u7NzU2LBlRS tCQ375iqa2fu/P7+voUDgIJExWJ2/KcOBUAVZUcmxuv09NTCdYhgdwcdHh6qEAOACtna2krt3REc B6iabCs1zymUWSSNqxADgOrIjv+cn5+3aEDlrKyspK51UTxL5wh2d1i0SVMxAdSZ1mjU7fMcs+0y e3cEjQCqJNuBKh7SoaxiHFimYiL+7dXVlYUDgIJE5aLES6DO2ulAFeMV6RzB7g7b2dlJfaAHBgYE joDKiOvV4ODg/SF4tKKCOlhdXU3t3TF/B6AqIjCYuca9evXq/r+BMovZdpnP9cLCgkUDgAK9fftW gRhQWzH2MHONGx0dvft//+//WbgOEuzusO+BIBkcQB1tb2//5foVrajMFqHqbm5u7vr6+lJ7d8zh AaiCbCu1ubk5i0bpZefhRRJH7PcAQDGy4z8ViAFVEUHrbEzw48ePFq7DBLu7YH19XW9+oJZiXvFj la4HBwcy0qismAmW2bujogyg7G5vb9Ot1C4uLiwclRCzuDOf7ejkAgAUJzv+MzqoApTd7u5uOpnH GXrnCXZ3QXaGWLxOTk4sHFBqEcx+7loWwfAPHz6YrUTlZGeIxT6vzS9QdrEna6VGXe3t7aU+39E+ FQAoTrQmz+zdIyMj7k2B0ovn6My1bXFx0aJ1gWB3l7x//978T6BWMvOV+vv7JfFQ+5vTpaUliwaU VhwMDg0Npa5rETyEqojWplEV8dznenx8/L7aQitUoOxi3MLU1JRRYdT6Mx6jRTL3p1F4AVBWMaJY 8Uw5CHZ3SQR5Mh9yLQOBMmun6vXLly8WjkrJth2KOd/RIhigjLJVr9GdReUMVfPUCLFocx7zQX2u garY3Nz8yzUsDtChbrIjxIz/BMosilgz17S5uTmL1iWC3V2UqYKM18LCgkUDSml6etr1jNprpwoy DqQAymhsbCx1Pdve3rZoVE6MzvlxLn0kokXnlfPzc4sDVEp0nxgcHPzb/hz7eezRulNQF5eXl+nx n2dnZxYOKJ145shez+IaSHcIdnfR/v5+uhIy2rkAlMnV1VVq446WVNqxUFVbW1upvTsOpFSMAWVz fHycupZFK2idKqiqlZWV+4D32tqae1Cgts8h8dzx4cMHQW9qIVtQMTMzY9GA0pmdnU1dy2JUCd0j 2N1lIyMjLc/sjkMpgLLJtpjSjoUqi2DPjxVirbw+fvxo4YBSidanmetYBAmhynt3VHgDVFmr54f9 /f33IxwkqVFl2fGfUYARhRgAZXF9fa1LRckIdnfZU/M/48sQ2R8xCxegjKI6Jiq1tWOhSSLok/nM x8EUQFnEA3TmoTvaPgsUAkBxDg8PU88fkZwr2E3VxSzuzOd+cXHRogGlsby8nLqGDQ8PW7Qu+yVm U8ZLwLU7orXpzzN34qY0Wq0JCAFll63q1o6FOoiRIhH8yXz2dWcByiJb1e3gEACKNTo6mtq744Ad qi6b5CFBEyiLuBbpClkeOzs73xP+f1/sT58+WZUuiZk6scZv3ry5n8FjYwaqIAJ+2arug4MDC0ct LCwspD77EVwCKFpUdWeuXfE6Pz+3cABQkEiazezb8Ywez+pQB1HpmPn8Rwt/gKJtbm6mrl0RF4yi WLrje/xVsLsHorVQ3Lz6QANVsrq6auOmsWIeWHb2jo4tQNFiRFLmuhXtIwGA4mRbOUf3NaiLqHTM fP6je6pzJ6BIcQ2KTtmqustDsBuAR0WSTrYdy/b2toWjVrJBo7m5OYsGFOb6+jqdpHN0dGThAKAg Jycn6Y4sFxcXFo7aEDQCqmZ3dzfdkSXO2ekewW4AWtkkWnoNDAzYuKmdaO2bCRzFv/38+bOFAwqx tLSU2rtjPqjKGAAoTja5dnJy0qJROzHyM/M9GBkZcQ8LFCaeozPXrMXFRYvWZYLdADwoHhqiJXlm 415bW7Nw1FLM4s58F5aXly0a0HNfv35Nd2RRFQMAxWlnbJKzW+qonc6Ch4eHFg7ouRhVnLlWKYrp DcFuAB60t7eX2rjjoSQO2aGO4v7I9wEou42NjXRHlm/fvlk4Gi9a+U9PT6sQA3puYWEhtXfHbG+o qyig8H0Ayi46rBh3WD6C3QA8KB4aVLJC+9+Jzc1Niwb0VHbWoY4sNFkEtmPW3tjY2J/fifh/A/RK VLL29fWpZIU/tNOl6OzszMIBPdNOR5aLiwsL1wOC3QD8zenpaWrjfvXqlXYs1F60+s3czEbQSYUY 0CvtdGSxd9NEcZC+vr7+YHLI+Pi4BQJ6JtuRJeaDer6g7qICMvO9iJn3AL2S7cgyNTVl0XpEsBuA v4k2jpmNe35+3qJRe9Hqd3BwMPXd2N/ft3BAT/xYnaqqG/7u+vr6vhPRcxVjkfQJUMZnC90naILz 83PFF0Ap3dzcpDuynJycWLgeEeyuiMjc3NnZsXkDXXd5eZlux2LvoCm2trZUXwClEy1NM9emOBT8 8uWLhaMx97YzMzP3n3vVF0BZbG9vpzuyRGcKaIJsAcbi4qJFA7ouEmcz16Y3b944E+whwe6Si0zP aJv6vcXaysqKRQG6Kh4SMht3zDGGJu3LAwMDqruBUslWdWv3SJO0k8hp/ifQTXHwHQfgOrLAw1R3 A2XTTlV3xPXoHcHukopKi83Nzb8dqMvkBLr90B3B68zGfXx8bOFolGwmp4QQoJuyVd1xcHh1dWXh aJTs/E/V3UA3xeF35poUh+vOAmmabDKn6m6gm7JngVG8qqq7twS7SyZuXldXV5+cIyabE+i2o6Oj u/HxcS2a4QERJFIhBpTF+/fvBfHgGRcXF6nvSbyiqgygG4aHh1PXo6WlJYtG42STQqK6OyovATot zr77+/tT16QIvNJbgt0lEZtxZKA9FeT+/oovVrRRBei2CNDFofhjMw61Z6apVIgBZSD5Blo3MTGh Qgwo3MHBQTqApz0zTdROu//okgrQadnkm+jWfHt7a+F6TLC7JJt3dv6nzRvopUjIWVhY+EvQWzsW mkyACSgDiTfQujjrEGACipZtzRx7PTSVABNQNIk31SHYXRLRmjy7eavuBnotDvxi1ELMDNvZ2bEg NJogE1AkSTeQ9+7dO9XdQGFipMJjXdMee11eXlo4GkuQCSiapJvq+DPYHUHueMXMaHovqiYjeJT5 4mgfDBTly5cvqrppvDisygaazP8EOiWbcBNBPmi6w8PDdHV33PcCdMr3rmmtnAHOzMxYMBpve3s7 tXcPDg46rwI6op2EmyhqpRj/+Mc/fg94W4rirayspL44w8PDNm8AKNDk5KQ2hEDPtVPVvbe3Z+Fo PAdWQFlE0Htpaenu9evXOrLAE6Kz6VPfk4deUYkJ8FLZqu54RjcGqXiC3SUQGePZQ6ujoyMLBwAF yVaIxT4fQSqAl8hWdUdwT5Is/C57aBUH7DrgAd0SZ4GRVBPVqEYgwcOWl5fd+wI91U6SrAKXchDs Lon5+XntCAGgQsbGxtz8Aj3TTlW36hb4pzi4GhoaUt0NlO7atLW19ef16fT01KLAH9oZ/+n+F3iJ dqq6FbeUg2B3iTbvmAuW+SIdHBxYOAAoiOpuoJeyo49UtsDf7ezsqO4GSin27P39fQsBP1HdDfTS +Pi4wpaKEuwukenp6dQXKeaFAgDFGR4eTu3dCwsLFg1Ii5mFP7c5fe4VVWLA379LAwMDqe9SBMgB gGJcX1+nuxsdHx9bOCDt/Pw8fb25uLiwcCUh2F0il5eX6S/T2dmZhQOAgpj/CfRCBK4z15oI5t3e 3lo4eMDGxoYKMQCokKicNP4T6LZsMerU1JRFKxHB7pKJau3MF+r9+/cWDUhxWAed/T7FIbj5n0C3 tFPVvbm5aeHgie9Uf3+/+Z8AUBExDixbIPbp0ycLB7SsnapuhajlIthdMvEFyXyp4t9GRThAK2LG cATm4sBO0Bs6Q3U30E2quqHzIvFMdTcAVIfqbqCbVHVXn2B3Db5Y8e8BWjE2NvaXQztBb3i5+A5l qy5VdwOtaKeqe2VlxcLBMz5//nz36tUrs7sBoCKi2Cuzb8fr5OTEwgHPaqeq++joyMKVjGB3CR0f H6c3b9XdwHOiqvuxSpU4vFMFBu3LVoip7gZaka3qjgf0COIBz1tcXEx9v4aGhiSJAkCBolo7s3fH uFCA52SLT0dGRjwXlJBgd002b7O7gef8WNX90CuqW+LQzyE55N3c3Nz19fWl9u719XULBzyqnaru aO8ItCZb3R2JalH1AQAU47EiDrO7gXa1U9UdnVIpH8Hukmqnuvvi4sLCAS9+IPge9I5DdqB1y8vL 5uoCHdNOVffV1ZWFg4TZ2dlnv1v9/f33HVx0ZAGeE4ffq6ur94mwQHc8V8ihuhvIyFZ1R4dUVd3l JNhdo83b7G6gU9eT6C4B5LRT3b25uWnhgL9R1Q29EQnjj1VyRJA7urB8+fLFQgEt7d1xAP49gTyC 3hJbofPaqe4+OzuzcMDfqOqul19i7lS8Tk9PrUbJ7O3tpTdvbdWAn7XTKeLk5MTCQRtUdwOdsLOz k67qvr6+tnDQhp+rOaJdeQS5VXIDGR8+fHg0acb1BDorW9AxNTVl0YC/aaXL04+v4eFhVd0lFOcn fyQtmF9RZvEFynzhFhYWLBrwF1GlnbmOxEODjRvaE8Em1d3AS8Qe/L0yrNXX+/fvLRy06fLy8v5w JILc2pUD7Yiq7qfO775fX7Q3h85op0BMdTfwoxgBlq3qjsQ2yueHhEPB7jKLtgitfNGizWHM9fNg Dvworu2quqG3VHcDvbj/N6sbOidaonqWBtoVyaut7NnR3nxxcdG+DR2guht4iRgDpqq7HgS7KyK+ QNFm/rkgd2SRAvwsW9U9Ojpq0eCFomIjmx0aezmAqm4AqJY4j4uzuczeHVXewMvs7++nizuimwuA qu56EeyukDgAfyiTJHrRqwQDHtNOVXfM9wZebn5+PvXdi+CWDFGgnapuh3YAUJyNjY3U3h0tzXWS gJeL5+fs+M+o5ATIVnXHmZ1i0/IS7K6QCGh/zxKNL9bu7q4vF/CsbFX3xMSERYMOieruaFOY+Q5G kAtornaquiOxBgAoRpzNxUgiVd1QjIODA+N/gJR2qrojHkd5CXZXTFRxxyG4qi+gFe1UdR8dHVk4 6KDZ2VnV3UDL2qnqvri4sHAAUJD19XVV3VCgdpJFVXdDs2WrumPEsO7K5SbYDVBjU1NTqY07qsCB zmonW9TsbmiukZGR1PUiEmoAgGK0U9W9srJi4aDD2kkYvb6+tnDQQO10YYwiVMpNsBugptoJsNkD oDuy1d0xtsSoEmie4+PjdEeWs7MzCwcABYnD78y+HYfrnz9/tnDQYVHdHZWXRgEBz1ldXU1dKyKp TVV3+Ql2A9SUqm4oj8ga7evrS30nox0i0Cyjo6Op68Tk5KRFgxIxhgSaJQ6+s1Xdi4uLFg66JDqk md0NPCUSzrLncxsbGxauAgS7AWro/Pw8XdUd1WRA9ywtLaW+k/39/TJHoUEODw/TVd2e3aAcIqkt AljT09MWAxpkc3MzHVhT1Q3dE93Rokta5nu5sLBg4aBBlpeXU9eI169f3339+tXCVYBgN0ANxUFb ZuOOSjKVKNBdMQ8sm4SytrZm4aAhslXd0cEFKFYErSKZ7ceZf85UoBkiqBbJqVomQ7m0M7tbdTc0 w5cvX+6D15lrRCS2UQ2C3QA1E7M7swG1/f19Cwc9EAdcMkiBn7Uzqzu6uADFuLy8vN/THzose/v2 rSRSaIBsVXe84toBdFfswW/evEl9N2dnZy0cNEC242KMKonkNqpBsBugZubm5lR1Q0lF4FoWKfCz kZERVd1QARGoinvt5xJLJZJCvcWooWxVt2Aa9E62ujteUTgC1Fd0ZPqxG5PzuPoR7G6QqBh59+7d 3cXFhcWAmorWS6q6odxWVlbSs7tVd0N97ezsmNUNFbjHjkBVqwdk4+PjFg1q7IfDVG2SoYSioCM7 u3tmZsbCQY1li8N0Wqz0/ZmDk7qKIHe0Uvv+N37//r1FgZrKzuqO1k6quqG3bm5u7vr6+szuBu73 4Oys7kheBXqrnTFBzlagnuLgOxtEiwN2oLe2trYkpQBt38s7h6sewe6af4knJycf/LKq7oZ6ilZN mdlE8e+B3svO7o7geLRcAuq3b2eruk9OTiwcFCAqvjLf1bGxMUmlUEMLCwvpANr19bWFgx5rZ3a3 AjGopxgDpsNi/f0Z7I4gd7z8EasvgtzxBX4qWyWqP4H63tBHS9Tnss1jPui3b98sGBQgqruzs7sX FxctHNRsv85WdZvVDcUxLgiI5NPsPXwEx4FimN0NxHc6ex0wq7ua/vGPf/we8LYU1Xd6enqfgdbq A3j8e6C+4hA9LvCPPYw7fINiZWd3R3W3pESoj+3t7XRl2Pn5uYWDAkXimZFB4BqgqhuqwcggIL7T mWvA0NDQ3e3trYWrMMHuGmze8UXMfHGjxTlQfxEci6DajzOC42bfwRsUq53Z3cvLyxYOaiA6q0Rr NPM+oVraqe6OmaFAPe7dX716lfr+x+gioFh7e3vpqs7Dw0MLBzUQnayz338jP6tPsLsGzPwDnvLl y5e71dXV+0rv4+NjCwIlsLa2ltq344DN7G6ovj9nSSW++yrDoBxiJFjm+zswMKA6BGrg8vLybnx8 PLV3R4IMUKwo9BgbG0vt3QpEoB7evn2b+u7HyE/f/eoT7K7J5h1t0rRmAZ6iDTKURyShZKu7VYhA 9ffh7LzPaJsKlEM71d3m/kF9HB0dtXR4vr6+brGgJKLgI1sgZvQfVFs7Vd2+9/Ug2F0TBwcHqrsB oEKys7vjgF2VCFRXOx0donUqUB4xVsDsP2i2CJ5FBdhD3/kYVRJJrUB5ZOf2RlKLCk9oznc+OkD4 zteDYHeNZFuzTExMWDQAKEhUeWZn96ryhGqKoHW2m4NZ3VA+MVIk+11W3Q31FFVg0fL4x+97JLYB 5RLFXqo8oRnaKQg1q7s+BLtr5PDwMP1ljv8GACjG1taW+b3QADGGIPtdj6AaUD7Ly8up73Mkthkn BPUVQbHh4eH7USW+61BO5vdCM/ychOa73iyC3TUTN9jaNABANXz79u1uYGAgtXfPzMxYOKiQy8vL 9JxfXRygvCKYFUGtzHdatSc0Y78Hyun09DRdILa9vW3hoEKiQlsXh2YT7Pal9qUGgAJlq7vjFQ/r QDXMzs6mvt8RRDPvE8otgteZ73W0PteZBQCKMzU1pTML1FQUc7558yb1HY+OD4pA60Wwu4ay7Rri QuCLDQDF3ZQPDQ2l9u6JiQkLBxXQTlW3ClAov3Zmd8/NzVk4ACjI1dVVOsl8fX3dwkEFRCeG7Pf7 06dPFq5mBLtrqJ3Z3R8+fLBwUHKrq6v3m3e0PQbqpZ3OLG7MofwmJydT3+sYa3B7e2vhoAKys7sj 8eXi4sLCAUBBpqen09XdOi5BucXzc3Y8YHR6oH4Eu2sq2jBk2yVqzQLlFRmo3yvDogJ0b29PRwao kUhiGRwcTHdmkfwC5RUJKRJQob7i8Ds7uzsSYACAYrTTdUlnFii37HiheJ2dnVm4GhLsrql2Dtci Mx0op4eyT2Nkgbm9UB/tVHcLjEF5jY2NGS0ENRftTbN798nJiYUDgIJE8Dq7d5+fn1s4KCGjhfjR L1ph1tf79+9TX/S4MKjuhvKJA7GnMk8jEH59fW2hoAYiiSWzd0c1uOpuKJ/9/f30IVqMKgGqpZ3O LDMzMxYOAArSTnAszt2A8llcXDRWiPtCoD/+xoLddRVf3GxrlqWlJQsHJdPKWIL4ri8sLJglBBV3 dHSUDpBtbGxYOCiZbOJK/HtV3VBNkajS6uFaVJK4X4fyiXmf8V2WRArNsLKykn7u1lkRyqWdxJUI jlM/gt0NEcGvzBf+1atXKkShRGKGSPY7fHx8bOGgwmKeZ7YzS9zkA+XQauDrx9fu7q6Fgwp7LsEl qrmvrq4sFJTU95EE0alhb29PAhrUXCS29Pf3p+7Xx8fHXRugROL+OlvVLe5VT4LdDRGH369fv059 8aP9OVAO7969S31/42ZdtQhUWyS5ZDuzLC8vWzgogTg4GxgYSH1/o4OLgzOotsPDw0e/385aoNzi +fnnc7OxsbH77zVQXz8ER1p+uS5AObRzbra6umrh6n89F+yuu/gia80C1fPYodlTr83NTQsHNTA7 O6u6Gyoo9uHs3h3jC4Dq+zFJdXh4+G5/f18iC1TAU2dmExMTdycnJxYJaij26KGhIaOHoIKmpqbS nVAVh9WXYHeDxBe51QqT+OJHddjXr18tHBR80x2HZJmN+82bN2aMQU1cXl6mZw/FzT5QnHZmhsXY AgdmUA+RMB4tkCPpJeb/AuUX7Uxb2bsjEVXrU6ifjx8/KjKBijk4OEh/bzc2NixcjQl2N8xzVSbR 9mFubs7NO5REO/M+Y7YYUB+Li4vp64DKE6jWd1Y3JagXyStQLdPT06lZn0YHQf2MjIyk7t9j7IGk NihOdFjIjvz0na03we6GiWrPx1qzRCVYVJAB5RAbcLaVUswUc7gG9XJzc/O3+YGtVIkCvddOVffM zIyFA4CCRMJZdt6nYDfUT4wUUiUK1RBjgrLf1ygoo94Euxvo5xYP4+PjqkmghNbW1tIbt2s4uB6o 7obiRIekzPc0DtclmwJAcd69e5eu5jTyD1wPXA+gGFHkFSM8M9/VqAJXHFZ/gt0N9fbt2/uLQmTB +KJD+cQogWwl58TEhIWDmooH6Gi5pNMDlNfZ2Vm6MixangMAxTg8PEwnlK6vr1s4qKlIGM9eE3R6 gN56bkzvQ6+IgVF/gt0NFS1RHYBDeakMA362u7ubvqHf2tqycNAjkUyarQSJtucAQO/F2LDsjN4o GonxgEB9zc/Pp8/jomAF6L52xobFc7o4WDMIdgOUTDszwxYWFiwcNEBUa2euDVENrq0adF87M/7i QQwAKEY7Y4L29vYsHNRcFIhlg2lRsAJ0X3RGyyajnJ+fW7iGEOwGKJlsMEtlGDRHOwG11dVVCwdd FBVe2Zlhg4ODssuBR8VBO9A9X758SY8NGx8ft3dDQ6ysrKSfu8VUoLsuLi7uXr16JRGFRwl2A5TI x48f0zfUMasEaI6JiYnUNSIeBrRVg+6J2Z3ZvXtnZ8fCAX9zdXV1NzMzczcwMHDfYhnojqWlpfTe fXZ2ZuGgIaI7WnRJy1wjYiyChBjonnbOwhSHNYtgN0BJxIHW0NBQauOOf29mGDRLtGDKjjqIg3Og 86IyLNvmUGUY8LO4n9/Y2PjL9SRaLAOd187YMPfS0Dw/BE1afm1vb1s46IKDg4P09zE6NNDY67Zg N0CR2mmTtLu7a+GggRYWFtLXi+PjYwsHHba8vJz+LsYhO8B3cT//UMJrBL5Vo0DnZceGxXdRlyRo nkhOjWrtzPVCZxbovPhOZceGxXcxOjTQLILdvGjTBzrj8vIyPXfk7du3vofQ4Jv9uHnPXDOGh4d1 goAO793ZyrBIVAEI0RL5uaCbOYPQWe1UhkXXBaCZ2ukEoTMLdFY7xWGx39M8fwa7I8gdLxkPPOfi 4uJucnLybnV11WJAh0xPT5sZBqREi7TsdSNu/IDOiPvhzPcvDspiHi/QbDc3N/dB7FYPz3WDgM6I pM/BwcHU3h0ze52TQrNNTU2lu0HozAKdEZ1VssVh7969UxzWUP/4xz9+D3hbCp4TN/iLi4t/XmAc 2EFnnJycpDNFZ2dn/7/27h42i2y9A/hG+ULRVbJKKLgRuaEgCoULS0ERBVIoXBBdK6JAigsKCgoX JOJKLlxYckHhwlKI5MKFCxcULigoKNAVBYULChcULohEJFaioKBwscWWzv2/u96A1x/vnJn3Y2Z+ P2lyk5v1DhzP+54553nO8xg44HB2drbywjub7EA9Ozs7lZNNUvIc6LdsvFUtw3jjxg0DBw14/Phx 5bl7Y2PDwEHPlZzuToAcqC8JolXn7rdv3xq4nhPs5swF+fr6+uG3335r8oYRfsaGLUksSxQ4kqo8 VRfeAm5Qf94+qb+uk2HAMBI8q7pplwQboFzWz1lHV20B5GQYECUBtxxsAcolaK1tGCUEuznRs2fP zu0jps87NCM9eDMp6/8DVHHnzp3KpZTTkgQoUxKoStsBgEgp5aoJMzkNnp8DypS0DXv58qWBAwZK EmaUUoZ6bt68WXmvK2XPQbCbr7x7924wKQ+b7WrhDc1+/k4LXmVjzMkw4EsJXFfNdp2bmzNwUODz 588nVjs668oi3UYX8KWSVghra2sGDgqUVEJaWFgwcMBXShJet7e3DRwUSLJ41c/b8vKygWNAsJta CwEnTaF5r169+kUWW6otABw3TFWI45fvE6ju3r17lT9re3t7Bg74hfTirvJdcuHCBZVZYAyfNW3D gJMkeXVmZqZyK6MkywLDy2cmn50qn7XLly8PKqZCCHbzldnZ2coLb4sBGI1kj2aSzyLdyTDgtMVA 1dOmly5dshiACkoSQlM2FeAkb968UZkFxiBJIlVKoS4tLRk04ERpb1A18TXJssDwHjx4oIoCtQh2 U3vhbfKG0UmrAH1HgLOsr69XXhDYzIPhJNksrXuqfsbevn1r8IBT3b9/v/L3Sqo/AdVlIzzJnk51 A3VU7SOcK/vswPmyfq4ak3I4jOMEu/mF27dvV568X7x4YeAAYALycl+1MotgHAxHMgkwCgmqJbhW 5bvlypUrKrNAoYODg0EbvlQnPOnzlapqAGdJi6KqwbirV68KxsE5Sva08lm0p8Vxgt38wrt3705d AFh4A8D02d3drbzwvnXrloGDM3z69Klym4C0H8mGOsB5Hj9+XDmZZnFx0cBBDSeVNk8vXsEoYBgl ZZZXVlYMHJwhCWfeiWmCYDcnykTsFAsAtEfailSdu7e2tgwcnGJ+fl7PMGBk0q4oJ76URIXxSmA7 83US1LQIAKr4/Pnzz98dw145UKY9IZwsCeZVqx3lM5jPIhwn2M2pL/85rV21fEROhQMAk1l4Vz2F mn/eKVT4padPn1YOQKVagpNhQBUvX76s/F2TU6m+a6CZd2eJn0BVm5ublefuO3fuGDg4QUm1BK1H OI1gN6cq2eQzeQPA5JSURH348KGBgy+kNc+lS5cqf5bSxw+gqrm5OZVZAKBFjrdDGOba2dkxcPCF VCuq2o4vVZG00uU0gt2cKSdUTN5QTrUDYJxSEvXatWuV5+4XL14YPPhJ+n/pGQaMy/v37yuXb8w/ //HjR4MHABOQvb6qQbrLly8L0sFPsnc1MzNTed29u7tr8DjVN0cPyuvXr40Gv7C/vz/oLVK1b0L6 LUDf5XOQl9nr168PPksA45C+g1UX3llkAIeHb9++tXEFjN3a2lrlzb75+XkDBwATcv/+/cpz96NH jwwc/MHy8rIEcxrz5MmTo+dEsJuzlZREXVpaMnD03sLCwi9eaiWCAONQ0vcoG+3Qdzdu3FDVCBi7 9OAuOd2S8o8AwPh9/vy5qPWRGAx9l73xqocrU9Xow4cPBo8TCXZTaeGdfghVvoDyheUkK32WksCn Tc75As7nCmCUC+9vv/228tytJCp9trm5WXmzKi1/AJpQ0rdwdnZ2UAYSABi/7e3tyuuHJLfZE6TP jh8OG+ba2NgwcJxKsJtKcmKl6pfQzZs3Td700sHBwaCk6XkbUymVCjAqJSVR7969a+DopWSJV+2Z m6CU5E6gSVU3/1LOMWsP6KP0u3fKC5i0ubk5gTsY0rNnzyp/XlJ9TYyJswh2U1l6gimJCud7+PDh 0Jvk+WedpARGIYuBJNZUnbvT8xu852rbA4zfsIk3169fN1/Te6muks9L9p1sggPTPnd/eaUKW6qx QZ98//335x4OO+l6+fKlweNMgt1UloBcyYmXZNtCX+zu7lYuP5geP8oPAqNQUhI130kW3vRJSQWj tPjJYh2gaWe1VMgcne8sgT36bmtr6xenvlROAyZlfX298nri9u3b5nN6JRWJqn5O7t27Z+A4l2A3 Y5u8s+iAPshLak5ZVP2M5HMFMCrDVpv48srPQB+k/O+VK1cqf0asnYBRSkuw49879+/fP/z06ZPB offyObh48eKJhy1WV1cFj4CxywGWkhOrKekMfVByEEMFBIYl2E3x5F1lQzD/rGeLvlhZWan8Yjsz M2MxDoxUFgdZJFStzOJ0DH2QTPGqc3f68gGMUtbQRxuC+c7JBiHwo5QvP6/6is8MMG4vXryovK7I vrlqUXRd4kmZm6t+Ph4/fmzwGIpgN8WSdTZsL2ITNn2RoNCFCxcqB5MswoFxKKnMkkoVknHosvT+ qppdnpY+WvQA47C0tHS4vb1tLoYvPH36dOi1dvakUsEFYFzm5+crr7sz30OXLS8vV/5czM7OavnJ 0AS7qeXOnTtnfhk5DUafZAMqz70ywUDXvqfW1tYMHp2UhfO1a9cqfyY2NjYMHgBMwIcPHwZJZ1Xm 7ZQVFvAGxuXjx4+Vq6rl2t3dNXh0UmJEVRPMVRqkKsFuak/ex3uR5IsoZZxl3dA32fguKVVk0Q1M +yIjFSv29/cNHp2TExRV5+6UTXXCEgAm4+7du5Xn7sXFRQMHjFXJHmFKPKuOSteUHrpIfAmqEOym tp2dna82/2yG00cl2eW50ssHYNxKAnzKmdM1eWet2npE+XIAmJxh2unphQtMi+yTK2dO36VSoPLl jINgN424f//+IGPNJjh9NTc3V3niXlhYMHDARGS+Tta4cub0+TOgfDkAtMfnz58PL126VHnuTn9v gElIkmzV5FrlzOmST58+VS7pr3w5pQS7AWr6srrBsNfFixcHEz7ApLx580Y5cyyClC8HgFZIKfKq c/ft27fN3cBEra6uKmdOb83PzytfztgIdgPUUJpdrnw5MA1KNg2VM6ft3r17V7n1SBJDJ+bqEgAA JidJREFUlC8H2urly5cGgVbLXmXVJM3M9R8/fjR4wESlFHNJRSnlzGm7VFap+tzns6J8OaUEuwFq SAn/qhN3stoApkGyxUvKmcu0pa2SqHHjxo3Kz/yDBw8MHtA6Se45areklDNtfl8tCRRtbW0ZPGAq 7O3tVU7YySVZjbb68OHDoKqp1iOMk2A3QKFnz55VfllVvhyYNukHVrLwThl0aJskalR91lPBJZVc ANoiiT3r6+tf9QlNv0TrENpI+XKgCx49elS0DlHOnDZKCzBzN+P2c7A7Qe5cBwcHRgXgHCmHVlK+ XHY5MI1KNhFnZ2eVl6JV3r59+1XgR+sRoKvrlLQcUWGKLnj16pXy5UAnlFapyFod2mRzc7Pyc27u pgnffffdjwFvQ8EkpbTF48ePDQStUFoCNVltANMoyY4lCTwW3rRF6ebSvXv3DB7QmjVKTnPnBPdZ 32sbGxsGi06/n9pbAqZVSQJPrp2dHYNHK+zv7w8C1w6HMUmC3UxMsn2OvgR9sdEGJSVQs+mUpA6A aZV+YCUL7+fPnxs8pl56bitfDnRVKlcMm4ybtff79+8NGlNvYWFB5SGgc0qqqqUlonUJ0y7zb+Zh 5cuZNMFuxi6T9J07d776cktpSQFBpl1OQ1QNCDlBAVh4w2SkVVPV51r5cqAtkjBetUVDypzbVGSa pUpB1Xk7a/QkfgBMs1ScunLlSuXvuCQAmbuZZqurq8qXMxUEuxmrnB47rRxVMtJN3ky7N2/eDJ2t dvPmTc800JqF9+XLlysvUJK85nuOaZREjJLNpPv37xs8oBX29vaKKrNkQxKm0bt37yoncHimgTZ5 9uxZUTKugzRMq93d3aK5e3t72+DROMFuxiKb6Nk8PG8xnjLRMO0S2MnzfF6GWhbrAG1apJRsmqct CUyb+fn5ys/y1atXB++sAG2RHsUlp2ATKIdpW2MPW5Jf+XKgzUraLKVFolOwTJvSQxNZq8MoCHYz cllIZ/Nw2C+8bLZDG6RSwWmTuqxLoI2Wl5eLNs339/cNHlPjyZMnRScmUvYcoG1STUpyD22Xgw9V n+OcJFO+HGibzL9V9smPrlu3bqmqxlQ53qZ2mCsVfw8ODgweIyHYzUiV9Di+du2aHqC0RjIrj0/u SvIDbZXvrpKFt7YNTIsPHz4MTj5UfYYfPXpk8IDWfu9dvHjR9x6tlnZhVd9BlUAF2vydV1L6eW1t zeAxFUpL8r948cLgMTKC3YzU+/fvB+Wc9Uuk67LQzrOeK889QFuVljO38GYazM3NKYEK9M7Ozk7R 3P3q1SuDx9TISa+7d+8OXQJVoiXQZlk/V523tUxkGnz69GlwQlu8h2kj2M3Ira+vF2X6bG1tGTxa JS+cMtSALijpAZor7R1gUkrL8NswArqgpAdoNiqzYQnTJMkbZ1Ur8NwCXVGSqJuKqMpAMylJNCtp oXP9+nUJ5oycYDdjcfv27aLNRydkAWAyC5gsRqrO3dmY1IqESUiyWcmpxiR2AHRBgn8lbRzSAxSm TdqF5dk86ZlNMBygC/b394vKmTshy6QsLS1Vfl7zjO/t7Rk8Rk6wm7FI0Lqkj9jMzMzh999/bwAB YMzSA7SkFUmy05WVZJxKy6glGdOzCnRJaf/ElZUVg8dU2tjY+Op9dHFx0aAAnVJaEfXp06cGj7FK +5uSBPMnT54YPMZCsJuxSWnTksn73r17Bg8AJmBzc9OmOVMtweobN24o3Qvwk4WFhaK5WzsmplXa jaRsby4lUIEuKikL7bQs45TDECUHGR2GYJy+2d7ePmziKjl9m59p4t7JXi6R08ZN3L+0P+Xbt28b uf/u7m7R/fNzTdw/f49hpcxKycI72bun3b90o7ILz36uEhmzLnz22vTsfynfGU3cv7TMf35vTdx/ 0p+9Pj/7fZ93+v7sj3ve+Yd/+IeiViRfPidNffa8c/V73jnp2X/48GHRu+V//Md/mHfG8Ow39dnz ztW+dy5r/cnNOxn7y5cvV/5e/Iu/+IvD//qv/2rk2W/qs2etP7l5p/TZH9W8kyD3MM+jd65nE3v2 rfW7Me+UPvvW+vXu+9///d9FVdUy3//v//7vRJ99a/1uzDtnPfulbe5Oerf0zmWtP8pn/5uSzaGT rmR3lGSENHHvK1euFE9ETdy/tMfV6upqI/cv7dNRGng+fuXvMawsUPL7auq5y/X69euyTI8OPPu5 SmTMuvDZa9Oz/6XTeo9VvUon46Y+g5P+7PX52e/7vNP3Z3/S806Vk7Ppt9jkZ887V7/nnePPfmmf bvPO+J79pj573rna985lrT/Zeee3v/3tRJ/9pj571vqTm3dKn31r/W6+c1nr92feKX32rfWbefb/ +I//uPLP/Ou//utEn31r/W7MO2c9+8vLyyNfa4uvWOs39OwLdvsyHu8DmS+CJjcmLYB9GVsA23i1 ABbsFuyevmD30bOaLGALYPNO089+Spp+++23Y32evXMJdnvnstb3ziXYLdhtrS/Yba0v2G2tP6pn /9///d8nsm4X7DbvnPbs7+zsjCXBXHzFWl+w24tIa7+M19fXBbt9GXsRsQjw7Jt3PPsdD3bnevz4 sQWweafRZz/lytK3c9zPsncuwW7vXNb63rkEuwW7rfUFu631Bbut9Uf17P/P//xPUblowW7zziie /f39/aLy+t65rPUnHuxOqckMbOl1VKayivxMnXseXTdv3iwakNTDb+L+CwsLRfd/8uRJI/dfWloq un9+ron75+8xzheRv/mbv/nq/m/evCm+fxPXJJ/90i/DjFkXPntNPPt//dd/feqz9pd/+ZeHv/nN bxp/9vOd0cTfv7SnR35vTdx/0p+9Pj/7fZ93+v7sT2re+fu///vDP//zPy+au5t69rxz9XveOXr2 SzcUMuebd8b77Df12fPO1b53Lmv96Zh3/u7v/u7wT//0T4t6LNZ59pv67FnrT27eKX32T/vs5T3S O1f73rms9fs375Q++9b6zc076cNbUsEqp2/P2sMc1bM/6XnHWn8071yp0FeSYP5Hf/RHh7/+9a+9 c1nrj/XZ/yK+Uy9zCUrlVM7Vq1crf2kmoyilK6GuYUrqZ8IpXegBdE0yZy9evFh57r58+fLhp0+f DCC1PX36tKiM2sOHDw0e0Eu7u7uHFy5cGPr7MhteP/zwg4GjManyk9M31tUAw3n+/HlRcu/8/Pwg SAl1PXjwoOgZLE1YgToSMBfsZuLevn1btGk+MzNz+PnzZwNIsQRdUtFi2CDNy5cvDRrAH7x48aJo 0ZPkIZvn1H1vLCmjlox0zx7QZ0kUGiapPJvr0PR741GSWk4q2nsEGE6Sz0rW3cvLywaPWjY3N8da DhvqEuymVQvvk67bt28bPIoky7Gkp0lpDwmArskCumTuvnfvnkxziiTJsaQFTjbYS8sRAnTJWSd0 ZmdnnbqlcanId7wUb+bltbU1gwNwjqybkzBe2kYMSlStCHR0pXrvwcGBAWQiBLuZKqmxX7WUuaxz SpWWYllZWTF4ADUX3hKHqCqnskuS1HJtbGwYQIDDH9uIndR7MQls+f9Bk5Kkdlavz+wB2RQHOFuV qpRfXglWpioWVJG2dSXPmwRzJk2wm6mSTczr168P9QWaL929vT2DRpH19fWizXIlUAGaWXjnSklL GFbVpMija3Fx0eABfCEb30endXLiNlXWoGmnJVYcv1KxxeY4wNlevXr1czuIKldaMiZ4CcNIhZ/S /Z2dnR0DyEQJdjN1MgGf14cxAXETNaXSd7vkBTF95VOCDYCv5f2x5Hs1G+z7+/sGkHOl1GlpkpoT YwC/tLW1NVhXv3//3mAwEvPz85VOH0q6ADhbqqOVrIlmZmZUb+FcVQ4h6tPNNBLsZiptb2+f2efT yVpK5RTD8X5hw14JkgPQ7MI7wciUuITTlCapZeNcMgXA6dKOBEYhZfFL3gsfPXpk8ADOMDc3V/T9 evfuXfM+Z0rMRYI5bSbYTau+YNMr2cRMqTqldjc3Nw0gwDlK+ynn5ySycZJUVClNUnv+/LkBBIAx SxnTknk7SWop0wvA6ersbSYRCU5Senghz6Lqu0wLwW6mVja9jzbNs+ixYUlTz1PV68GDBwYQYMiF d3qCKXtFE5IdPkyvz5Oux48fG0AAGLNUVEn7r5K5WxlzgOGUthFTtZKTvHjxouh5ys+IJTJNBLuZ atk0v3HjhueS2hYWFopeAlMeyGlDgOHVaReRvswQdZLUUh1IJSAAGK/s31y9etVpQ4AxSAvQkgDl r371q0H1LIjs3+SZKJm7t7a2DCBTRbAb6LylpSU9RwDGqDQz2IKJSKB7fn6+6Pm5efOmJDWAMXnz 5s3h9evXD/f29gxGz33//feDZ6G0nU1+HoBqkihU8r175coVpacZPAOllfkkqTGNBLuBTksZ05JJ O6cSZToClMsp7ZLv31zZPKe/cjK75LnJQj2nygAYvZScTruxfP+mbPX79+8NSk/VSVKbmZk5/Pz5 s0EEKFT6/ZsDPr5/+yu/+8zBJc/O7du3VVJjKgl2A52V04GlJwtzKhGAeh48eFCccOSUWD+trq4W PTOZ71OCDYDRe/To0S/WWSlfbdO8f7LZfefOHQnmABOShKPZ2dmi7+G0DlUVq3/qBLpTFUAVVKbV z8HuBLlzeVjpopzuffnypYHokefPnxcHupViAWhGSlImY7x0A1Twsn/va6XVADY3Nw0gwBjm9fv3 75/6XZzNdntK/bK4uFg8d7969coAAjSgTt/lubk5Ae8eSZJaWn+VPCup6ONQAtPsu++++zHgbSjo qmSd5ws5k/7+/r4B6YGcyj4qqVf1WlhYUIoFoEEfP348vHTpUnFZaqfE+mF7e1uSGsCUz+fD9GS2 ad4fdZLUVlZWDCBAg3LIq3Q9lTZS9kK7L7/j0pZhqqDSJoLddE4W2MfLaWXT/MOHDwan47IRkzJ6 VSftnETIaQUAmrW7u1uchJTvZgHvbkvf19KNmfSoszEDMFqpAlglcS29HAW8u61OkpqgCsBorK2t FQcyU7nFd3O33b17t/j5yLMFbSHYTadkYZ0F9mmnxD59+mSQOi7l827dulXp9KBECIDRqRPQFPDu rpQwrZMIoVwuwGilFGBJadQknts0906nPyzAeD148KA4oJnqqHRTKqpIhKAvBLvpjGx6ZgFlgUV+ xznxdd6knc0bfWEBRq9Oprk2E92TuTe92UuehytXrgwquQAwWnV6Mmsz0T0pk6taD8D0ypp5mL3Q 067NzU2D2DEbGxvFz0MOE9qHoW0Eu+mEBLqH6SN2dDnh3Q9nZTUmI13PEYDxqbNpnsCodhPdkNL2 pc9BSumqxgIwPnU2zXPCm+443ipu2OvatWsC3QBjkuDkeQfBzjvhLcDZDXVOdKdiqsOCtJFgN623 v78/WEBV+dJO6WonevvhpOBKAt07OzsGB2DM6pRWcyqo/dL79eLFi0W//5wmy88DMD5ntQnTo7l/ z0J+n1WTFd+9e2fwAMao6oEwpau7Z2lpqfj3n5iJSmq0lWA3rZbTPaWbpll47e3tGcQeSCmeL3uL ra+vGxSACbl7926tgLfqLO2UJLOS3q9HgW7VWAAmI0HOOqfEEixXnaU7hk1ctN8CMDlZM6f9U51k NSd72ydJCnUOGCTQ/f79ewNJawl205vF1mk9m22e9sPTp08Hv+8nT54YDIAJyqL55s2bxXN3Fu2p 6kJ7ZO79Mums6qUaC8Bk1T0llp9VnaU7zmtNkyS1tC0BYHKyZi49IJZrbm7O3N0iSSysU41HNRa6 QLCbTkiJldIv81w5+Uv36fMJMD0LsToB7yzElLRuhzol1HJtbW0ZRIApkID31atXi7/P03rMJmp3 bGxsnJjIlkD3y5cvDRDAFEiFjXwvl87dMzMz9lJbICf56yQlqsZCVwh20wkp03Hr1q1am6mrq6sG EgDGpO4pMaWtp//drG4yomosANMlG951yqLaTO2W7e3tXwS8nz17ZmAApkgSkOoEvDPvK209vdJf O+3e6uyrvHnzxkDSCYLddEbdTfNcKYmuJ8l0Oeo34mQXQDfn7pz0Kp23s8GajVamS96l6pRQy/Xo 0SMDCTCFEvC+dOmSVmIMHLULk6QGML2eP39eq61U5n3JatPn7du3tZIQc+XZgK4Q7KZTmgh4pyeJ gPd0OL5ZLtMMoJtzd52Ad66Uyk5yFJOXEmopd1fn95kT4X6fANMrm6s5pa1NBfHq1avDx48fGwiA KXZSNY6qyWo7OzsGckqkkop3MfiaYDedkz6gdQPeKYmezXcmJ+N/vJ+rsncA3dREgPTu3bsCpBOW Emp1ExcEugHaYXd39/DixYs2WQGgJRIgrRPwzrW+vm4gJyxVVer8HvOz3sHoom+OHvLXr18bDToj Ae+65TOvXr06KNHG+GXcT9ssT8A7m+kAdEuSnG7cuFFr7r5z547qLBOSU351ytrmWl1dFegGaJH9 /f3i8plZ1+kBOlnp4+pENkD/vvuP2k+UXmtrawZyQjL2dU/oaydD16SVzk/PuGA33ZTN7mx615m8 L1++bAE+ZjkhcN5meU7/ff782WABdEwTyWoJmJsjxiuL5Tqn+/ReB2ivJCpXDXhfuHDBRuuE5VRY fg/5fZiDAfolVTPrVmdZXFyUqDxmGfM6v7Osu8UA6SLBbkwEFTKekvXG6KXX19GCe5hghtN7AN2T 7/a6c3c23SWrjUdK4Q07d592PX/+3EACtFjakQzbSkyge/I2Nja+OhWW34k9D4B+SXWWui2okqie hHVGv0cyPz9f63eVg2U5YAZdJNhNr9Qp8ZHyau/evTOII5bM8qpldPJSJeAN0N25u85iTnnU8Swo 6pRQE/AA6I5sdg+zEbu5uWmwJiQn8B48eHDqnPzmzRuDBNAjTbQSy8/n38Nk368cBqDPBLvpnQRT q27IZqM8pV0YrWFPAZx0ZbEOQDdtbW3VCqbmevTokYFsWBLN6vbnzs97xwLonrOqs6ysrBigCUmL l2HmZpvhAP1b29VtJSa2NBpv376t/Xu5efPmoAIPdJlgN71UpUx2NteV8hqtLKQz6daZtPP7dPIe oLuaKJOdxCh9vJuRU191ktRypVxeerwC0E2rq6u/+O5/+PChgZngu9SwfdUvX75sUxygZ1L54969 e7X3Z5Osro93M3Z2dgaH8OqWmbcPQh8IdtNbedYvXrx47oSQSYXRSNbg0tJS7dN6WYj77gLoviSr VW11cVK1lmz2Uibl03JKvu7cPTs7a8EN0APr6+s/zxkLCws2vyc4d5urARjGWdVZqpwkzolkyiQp fG5urvbv4c6dO9696A3Bbnptf3//zMzmZKIzGru7u4MTXXUn7fz+nAoD6I+UvB4mWW2YRZ/5o5ok Gwx7IuysK4t2m+cA/ZFWYukzmWTnOjJ3mD+qqXKa+6Tr1q1bBhGgh06qzlL1SrJb/j2CrdUkYFc3 yf+omo6xp2+fHcFuei0b3ScFXZeXlw3OCDR1IixXyqfqJQbQP/nuz2mjuvNIFpDZgOdsCSzcv3+/ kbk7wY68CwBAVWlHkn7SL168MBjnSIuvJnqv5vKuBNBP29vbtVuJHVUKSRsszpaT8Ddu3GgkyWBj Y0Ogm94R7IbDHwOwyVg++hxkQ9eE0Lz0Pm/iRNjRZnndkwEAtNfBwcGgNFoTc0pOGkueOlk2uBNY aGKck0jo/QqAEqkM9mXSVXqK6il9srRiayI4Ye4GoIlWYkcB2LSytJf7S4lL5AR8E+Oc+V9LVvpK sBt+ksn27t27g+znuou5LLpXVlZM4D9JQCJZ+E2cCMuVsbXgBiDzbFOnljJHbW5uGtSffPz48atE wLqXsQWgVDaBL1++fGKFlpTp5kdNnubOe9HW1pZBBWBw4riJVmJH7SjFn/5fTrxfvXq1kbHNe5Gx pc8Eu+GYJgLURwvMlEfve5mWBLqbOhF2FOgGgC/n7fTfbmqeSdmwbBb3WQLT3377rc1yAKZCek6e V/UrSVp9lUTwnAhr6jR3NsufP3/uwQPgZwl4N7m/m6qq2TPu89yd95umDoYlGWFvb8+DSq8JdkPD sig8PuH0vUzL4uKiQDcAI5XqLE0tvLPgXF9f710VkQ8fPjRWGv6ohJq+qgDUkT2qYTaCE6BNb9G+ SYJeeqE2NXcn2c1mOQAnSWJZU6eQjwK0aXnZN5lnc0CuqXHMaXlt2UCwGxp1Wnm1o4mnrxu+GZc6 2X9ZcOs3AsB5cqqpqczoXDMzM4MeoV2XoP7a2lojPcKOrrwP9b26DQD115FVN9WTtNWHCi2Zu5OY 19Rp7qP3nr5XtwHgbDmNfe/evcbmnlyp1JaWoH14r8mJ9ib3LPLe04exg2EIdkODFhYWhpqI+rj5 m0B/yaSdknQ5aQYAw9jf3x+UIm9y8Z0TUynb1kV5929yrHKlHFufS9IB0IzzypefdWVt3uV1ZJLx mpy7k/TWt4o2AJR79epVY328j67l5eVOtiX5/PnzIDG/ybFKonraj5m74f8JdkODi80qmVnJvHr6 9GmvJqUqJWZzEv7Zs2cmbQCKZDHZ5EnlXLdv3+5ED8tklGdh3GQJulz59/WxDB0AzRu2fPl5V9ag XU1Yq5MMcHRdv35d2XIAiiSI2/Qp76zhHz161Imy3KmWkrk6FUubHKO5uTmVWOAEgt3QgJxeKt0w To+OjY2NXgR1hy1Dl5Iu+WcBoO7i8tatW42fXM7J8fQFbdvcnc2InNxqerGdYESy8M3dAIxz3Vh1 Y7hrydTZhyhtF+ZEGABNyfx6WlvPOmvMlDdvY3XUJJHlz95kufKjHudt3IeAcfk52J0gdy4lB6G6 prLYEvjO53BaJ638uVKm5sGDB8XfFTnxdVZ/z772NQdgdLIgbPqU99GVYPo09/X+4Ycffm4l0mRf zy/7e3b1xBwAk1t3Pn78uPFN4qNraWmpM2VSU3GmpFJNF07MATA9kqiW/eJRzNu51tfXp3ruTmJ5 DrON6u+f4HkXS7xDk7777rsfA96GAsqMotdlSninZEs2z7NJPUm5f/6Oi4uLX2XpJWuv1PHkgGxi rKysDF4MAGAUPn36NDjVNarFZxLWMpcli3vSSWvZaEhyWiqllJ74Ou9K4Fx/TwBGKQHZVFMZ1dyd 1mKZL6dBkslL1/7pT17lRBgAjErWw1kbj2Lezv5x1vSZy6Yh8Js9hp2dncP5+fmRJddnL74LrdRg nAS7oVCyoke1+M6VTeoEvlNibJybCtnATl+R0zbJE/wulaB2FtpHwYH9/X0PEgBjsbW11XgZ79OS 1rIIH1ci14cPHwbZ7glwj2qh/WUpWCfCABiXnJQa1SnvbFJPSjbJ83fLSbjM3TmJUiJJbnn3OK93 uUqOAIxDkrfS5mpUc/eXVdaScJ7DYuNoqZW/V6qapfrMKMqUH7+yL2/uhuoEu6FQTjRlAh9FadDj 1ygkEy6ntDNRJyP8KAg9TFZ4nVPnR/fU3xOAcUsAOpu+o563vyz1ncVwgtHJyq479yXQnM35LOyT dDfs3F33OtqId5obgHHL3Nf03J1N6nEmpWXuXl1dHbwTnJRUnjm91FHLkpPW7bmvuRuAcUul0FGd 8j5pTk81mCR/58BY7l1n3zrzZk6p59+Vf2f+3ePY+8919erVQRtQoIxgN9T07t27kU7gOUVVVbLN MiFncz2L6pzGzv+dRXSy3+r+mfTXBqDNsvk7qjLfw1yzs7OD+TjtPTJHZ65OZZWc8Mp/5v/O/565 O+8BKbc6qT+rHmEATINUaGmqgkmC51Vl8znr6czNSXrPXJ3ks1R0STJ3/vfM3ZnbM3cn4W1cwff8 mb789+XPoFUYAJOUoHHmykmtY4/almTdnXk5c2Xm6qy/M49n7s5/5r/PIbAm9svrBOzzZ3EwDOoR 7IYGJ/BRZHqV9BJLSbRRl1MBgDZLtnc2qEddgqytV0q+T7LEKwAcl1PSScKqO8eVtApLIvko5906 7csS2E4SX65UUgOAafHmzZtKCWB9uzI2ObQG1CfYDQ0vvpMt1uSkV1J2bNSZc8mor1MSBgCmRUqU Xb9+3UL7iyvZ7U6EATCtEtAtrdBSeop61Gvs+fn52u8zToQBMI2yt50KZkmott7+/731jIl2I9Ac wW4YwQSevpwpcVb3tFj6bJVI6ZNRT8rpgQIAXZAEru3t7UE/rr4utlOdJmVP9/f3PRAATL0EdlPR LK1BxhFUTnWzUc/DEs0A6LLMcykfnt7Ufa6gtrS0pFUYjMA3OYmaoFWdq7TUQtvvnV7Nbbt3fs69 x3fv3d3dw3/+538ungD/7d/+rejex3t2jeJK6ddRj3k+K5P6fZfeO99J7u3ebbn3p0+f3LuClN9y 7+7f+8WLF7066Z3Fdub0o++iJsb84OCg6Pdd977u7d7jvHdplaNJ3Ts/497u3aZ7V5GEtWE3zn/3 u98V3Tv9PEc9J+fPViLfheMec/du973zvufew8t6wr3duy33Lo2VjPPeOSj25MmTw8uXL/dm3Z0D bQn0f5nYJi4nJigu1+y9v2miFNOtW7eK/qJtv3cCim27dxNBUPee/ns3XUr9tEn6rFIrTfy981mZ 1JiX3jvfSe7t3m25dzYG3Xt4V65cce8e3ftv//ZvO73YTvnXfP8cP0XWxJiXbt5OsvKMe7t31as0 WW1S987PuLd7t+neJXZ2dkZ273GssUv/3vkudG/3rnLlfc+9qyXUuLd7t+XepbGSSdw7+8pJNu/y 2vvatWuDSjQntRoRlxMTFBtr9t6C3R5s9+7gvZsIBg1zpS+YYLfAq3sLdgt2u7d7t+fKybfNzc1T +3oKdru3ewt2u7d7tzXYPcp737x5cyzzdEkpc0Ff9xbsFvx0b/duY7C7yVjJtF0Zi6dPn55ZJUdc TkxQbEyw24PtwXbvcyRrbJTlTvPnSV/ysyZswW73dm/BbsFu9xbsnp5T3A8ePDh89erVmVVZBLvd 270Fu93bvQW7T773uPqL5nS6oK97CzgLdru3ewt2t++amZk5XF5eHrrksricmKDYWMPBbvX51ed3 78nfe2tr6/C3v/3t4V/91V/9/CH+p3/6p+J7N71Bn03yxcXFSn3b9Ox2b/fWs1vPbvfu6r1Tai39 tv7lX/7lq7l7mq7f/OY3g17cu7u7lXqu6tnt3u6tZ7d7u3fbenYPc+/f//73g6v03uNIgvvHf/zH wTtGVXpXu7ee3Xo4u7d7t6ln97CxkiSA/e53vzucnZ09/LM/+7OprZz2n//5n4f7+/vnJpZ3LTYm JigmOG33LksjBEYmH+BkgaWfR6lf/epXtftxJ0Mqf46XL19WnqwBoC+ysf7s2bNBYPn69euDCiiT Or2dfqIJwpdurgAAJ/uTP/mTkWyQ371793BtbW2wSQ4AnCzB+BwWu3fv3qCi6YULF8a+5s67QObu /BmePHly+P79e78YmCLf1C0BB0yXbLpXLUs+Pz8/CGynNHkyZQS3AaDc3t7eIAs9AfDbt283vhBP YPvOnTuDMlhJSiutEAEAnC99tJsoaZvA9srKyiBJrqQ3NwDwo+x/J8k7AfBUI71582bjiWkJqiew vb6+XquqFDBaST756XMr2A1dkky3nMo+ujIpp09nFtU57ZWXgGzA5zNvgQ0A45Gs7wSm0wstV05x LS0tDXoPLSws/Dxv53R25u4s2BPMzj+Xfz4b4xbYADB+33///WAuzno6iWyZuxO4Ppq7k9iW/+7h w4eDuTub4vnnk0xetZ0IAFAu5a3TEiTz8Obm5mBezgGvzNNJGD+au3PwK/9d5vX8MwmW5Wfyswmi m7uhPQS7AQAAAAAAAGgdwW4AAAAAAAAAWkewGwAAAAAAAIDWEewGAAAAAAAAoHUEuwEAAAAAAABo HcFuAAAAAAAAAFpHsBsAAAAAAACA1hHsBgAAAAAAAKB1BLsBAAAAAAAAaB3BbgAAAAAAAABaR7Ab AAAAAAAAgNYR7AYAAAAAAACgdQS7AQAAAAAAAGgdwW4AAAAAAAAAWkewGwAAAAAAAIDW+TnYnSB3 roODA6MCAAAAAAAAwFT77rvvfgx4GwoAAAAAAAAA2kawGwAAAAAAAIDWEewGAAAAAAAAoHUEuwEA AAAAAABoHcFuAAAAAAAAAFpHsBsAAAAAAACA1hHsBgAAAAAAAKB1BLsBAAAAAAAAaB3BbgAAAAAA AABaR7AbAAAAAAAAgNYR7AYAAAAAAACgdQS7AQAAAAAAAGgdwW4AAAAAAAAAWuebP8j/OHz9+rXR AAAAAAAAAGCqPXny5PCnOLdgNwAAAAAAAADtINgNAAAAAAAAQOsIdgMAAAAAAADQOoLdAAAAAAAA ALSOYDcAAAAAAAAArSPYDQAAAAAAAEDrCHYDAAAAAAAA0DqC3QAAAAAAAAC0jmA3AAAAAAAAAK0j 2A0AAAAAAABA6wh2AwAAAAAAANA6gt0AAAAAAAAAtI5gNwAAAAAAAACtI9gNAAAAAAAAQOsIdgMA AAAAAADQOoLdAAAAAAAAALTOz8HuDx8+HOb64YcfjAoAAAAAAAAAU+3g4OBwd3f38BtDAQAAAAAA AEDbCHYDAAAAAAAA0DqC3QAAAAAAAAC0jmA3AAAAAAAAAK0j2A0AAAAAAABA6wh2AwAAAAAAANA6 gt0AAAAAAAAAtI5gNwAAAAAAAACtI9gNAAAAAAAAQOsIdgMAAAAAAADQOoLdAAAAAAAAALSOYDcA AAAAAAAArSPYDQAAAAAAAEDrfPMH+R+Hr1+/NhoAAAAAAAAATLUnT54c/hTnFuwGAAAAAAAAoB0E uwEAAAAAAABoHcFuAAAAAAAAAFpHsBsAAAAAAACA1hHsBgAAAAAAAKB1BLsBAAAAAAAAaB3BbgAA AAAAAABaR7AbAAAAAAAAgNYR7AYAAAAAAACgdQS7AQAAAAAAAGgdwW4AAAAAAAAAWkewGwAAAAAA AIDWEewGAAAAAAAAoHUEuwEAAAAAAABoHcFuAAAAAAAAAFpHsBsAAAAAAACA1vk52P3hw4fDXD/8 8INRAQAAAAAAAGCqHRwcHO7u7h7+H8Er1W/0cWAgAAAAAElFTkSuQmCCUEsDBBQABgAIAAAAIQCt wPoirgEAAEACAAAUAAAAZHJzL21lZGlhL2ltYWdlMi53bWZcUT1vE0EQfbu2CXEs3TmQggiFBQmK iCRSpIjWm/NBKIwsfBLl+TBLOMk+Oz7z4QIRiY7m+BH8AXqKdBEFJaLhR0ToOqSYtytXjG5u3pu5 m515K7AKVJQAJN7DWo0uBRMOCblYLBzaFTeWuTVJ4HIN2Rd9sUZ274qHBjrJ7FU0nxhAYX2Z3QQ7 LACf/IzoJ92ed0C3Z63abtKi61KJCDeJ/sqzSwbaZzcJh/OjdGRy9cS8VU/HoyTDJfv0fxT4rc7f tPhllb7DntwH+3W+QAKNU2n3svNdQE8meedhEAh8Z8562+TpcaZ6g9RkA3NfPc4Gu6gJrFTbvU70 ALj2LM30cHiY5OkgGL8w3eTY5GjW/h+nWenNR8/HQ5aC8etpaqZ2VjSrnUiF72bThIJcve2FRXtP d0vfexTr7p9bW8QbnkYZlnfL4jAm8r3AhiIst+OjsnCZFuOHI5b0dtyOw9I+2msIrigkjfoIClUh pwx1Qf5Rczsrg9287u7A6oGlvj5WHPvm7pJN7vTm+cyMgJPaJ1bq+Lr18ot1y1u/iqW+7gBcsFXF /f8PAAD//wMAUEsDBBQABgAIAAAAIQCSYhF/sQEAAEACAAAUAAAAZHJzL21lZGlhL2ltYWdlMy53 bWZcUT1P21AUPe8lKSVEslNgKELUrdQOiI+qC2uMY6BIiaImVUfXTR9gKXHSONBmqIjExuKO/TEd 2BADI+rSpf8AIW9IpOc9ZeqVr++599rn3XuewCyQcwQg8R3aCnQpWDBIyMlkYtCGeDqtzUkCUyvJ sRiLOWavHlkooRYOj1qjvgJe48m0ugQyTACb+QXRDb1C+vd0fdasZpMaLUhH7GOZ6F5ePDDQfphJ OJzdiroqcerqq/Ou1w1jPJDn43WKP87lSYVf5unr5OQ+eFPkC3qH+mgs9V56vlu4/X5S2/E8gSvW tFdVEh3GTrMdqbit1py3cXsDBYGZfLVZa20B8x+i2O10tsMkanu9z6oRHqoE5cL/45RzzVH3U6/D ltc7HkRqoGdFOV9rOf634SCkII+fW35a3XQbmW3tBm7j7tkK8aLlIvOzl1m6HRDZlqdD6merwV6W mkqF8XSPLXc1qAZ+ph/XKgmuKCSN+ggKlWNOGYqC+Vmd22kZ9OZFcwdaD0z1tTFjsl/mLknyojlK hqoLfCmcs1PEz4WDv9p1XvmdTvU1B+CWVDnz/z8AAAD//wMAUEsDBBQABgAIAAAAIQCHHbaerQEA AEACAAAUAAAAZHJzL21lZGlhL2ltYWdlNC53bWZcUb9v00AYfXdJWppGssOPgQqVA4kOVQkSEmKN 6xjSwSgikRhdk15bS4kT4vAjA6ISWxf3j2FkyIYYGBELf0RUeavU8O6UiZM/33vfZ7/7vncCG0BJ CUDiM8yqMKRgwiIhl8ulRQ1xd5XblAQ2V5OHYi42yXbWHNQQxtPT3mysAYWbq+wWqLAEXPI50W/G GeWfMcxZG0ZNGnRbKtHEPaIrOb/mxnVhO2Fzbi8Z6ky90h/V69EwTnFNncNfOf6qHx+a/LLMeExN zoOnVb5AghBn0sxl+lvAG4+z8IXvC/xkzkRLZ8lJqrr9RKd9vacO0n4DFYH1cqsb9p4Dt94kqTcY 7MdZ0vdHR7oTn+gM9cr/7dRL3dnw7WjAkj96P0n0xPSKejnsqeDTdBLTkBsPnCBvPfE6heu8jLzO 5f1t4juOhyIoHhX5fkTkOr7Z8qDYjdpFbjNN7l/aLHm7USsKCvN4Tk1wRCG56I+gUSVy2lAV5F9D TmdsMJNX7R0YP7Dy18W6Zd/tXVLkYXeWTfUQeFc5Z6WKb1vHDROGN//kK3/tAVhQqmT//wcAAP// AwBQSwMEFAAGAAgAAAAhADn4aIuwAQAAQAIAABQAAABkcnMvbWVkaWEvaW1hZ2U1LndtZlxRTW/T QBB9u0n6kUayw8ehCMG2UnuoaJGQUE9IcRyXcgiKSKQeHTddWkuJE+IUmgMCqbde3F/RX8GhN8Sh R8SFH1Eh35Aa3q5yYuTxvDdjz868FVgGCkoAEp9hrESXggmLhJzNZhbtiNV5bkUS2FxFdkVXrJBt LjiooBlNTjrTkQYU7s2zj8AOM8Alvyb6STfnvaSbs5ZNN2nQA6lEgMdEf+X1HQPt0k7C4dxOPNCp eqs/qXfDQZTgjn26Nxl+q+8fa/yySN9mT+6DF2W+QIL69Ks0e5n5buGNRmlzz/cFfjBnvKHT+DhR 7V6sk55+pt4kvR2UBBaLjXazswvcP4gTr9+vR2nc84dHuhUd6xTV0v/jVAvt6eBw2GfJH56OYz02 s6JabHZUcDYZRxRkac0JssZzr5W7zuvQa/15+oT4oeMhD/KNPKuHRK7jm5AF+Va4n2c2U2P8ss+S txU2wiA3j+dUBFcUkkZ9BIUqkFOGsiA/r3M7I4PZvGzvwOiBub4uFi37Zu+STdbb03SiB8CH0gUr ZVytvn9l3PDar2yurz0At2xVsP//AwAA//8DAFBLAwQUAAYACAAAACEAYNEqhQwCAAA6AwAAFAAA AGRycy9tZWRpYS9pbWFnZTYud21mlFI7b9NQFP7ujU1pEskOj4GHikGCoYEisTCw2HVCy+AoIpEY XRPc1lLshDg8MlEJiaGLkSgjYmNhZmPohlSJuQtI/IQKWWJAajjnxlKlIgaucn1eueec7ztHYB4o vROAxA746HSlIIfShJxOp0pbEucKX0WSonxV+UOsaRWyrp0wUIUXjDe7k2EItHGq8J4HZZgCJtm7 pH2ia2nAWyrBteY5m2TtjHwjvuMiab/lCr3g81p1Qs2Z3SgOU6sVPrPuD+IgwSHlWfua4Zv15alN /6SUuEE5yyRv8YceAV7roxyJWXZb3Cmy7x5y/P+zC1Xl4K8qQfBBbhUYbJGLGYajKlRKMIbOJH44 6OM9d7m5H+v/wsBYDgg5zabAwvOoY0vukGSuF4QzHKbeXdcV+EU+vo0wjTYSq9OLwqQXXrfuJb0l 6AJzWqPjdW8Dpx9EidPvLwdp1HMHj8J2sBGmqOnHqa2VikZrujt4MorCEfOOmuZ1rebz8Sig4Z68 bDSzxk2nnZvGiu+0f15aIP2s4SBv5lfzbNknzTRcFlkzX/RX80x5bJIvVinkLPoNv5nzzzGqghgS kg7xJAh6iWyiocy8vQzIvABUlOERmQJlqb2qo3482FLB2RYwT2W1fcweitmbmFPWZ7XFVPJKZ5KO wxh7j/VtipSxXV3f48u2vZ8Vm3U0+5J6/wcAAP//AwBQSwMEFAAGAAgAAAAhANWKq7/dAAAABgEA AA8AAABkcnMvZG93bnJldi54bWxMj8FOwzAQRO9I/IO1lbhRu6GUEuJUCAmE4ACUSFzdeJtY2Oso dpu0X4/LBS4jjWY187ZYjc6yPfbBeJIwmwpgSLXXhhoJ1efj5RJYiIq0sp5QwgEDrMrzs0Ll2g/0 gft1bFgqoZArCW2MXc55qFt0Kkx9h5Syre+disn2Dde9GlK5szwTYsGdMpQWWtXhQ4v193rnJMyz rV2+Py1ej89VNbx8zc2NeDNSXkzG+ztgEcf4dwwn/IQOZWLa+B3pwKyE9Ej81VMmxHXyGwnZVXYL vCz4f/zyBwAA//8DAFBLAwQUAAYACAAAACEALZrSbeUAAAC1AwAAGQAAAGRycy9fcmVscy9lMm9E b2MueG1sLnJlbHO8k89qwzAMh++DvYPRfXGStmGMOr2MQa+jewBjK45ZLBvb+9O3n2EMVuiym4+S 0Pf7EGh/+HQLe8eYrCcBXdMCQ1JeWzICXk5Pd/fAUpak5eIJBZwxwWG8vdk/4yJzWUqzDYkVCiUB c87hgfOkZnQyNT4glcnko5O5lNHwINWrNMj7th14/M2A8YLJjlpAPOoNsNM5lOT/2X6arMJHr94c Ur4Swa0r2QUoo8EswKG28ru5aT7cBPy6Q1/HoV9z6Oo4dE0g89cdhjoOw9oddnUcdmsO2zoO2x8H fvFs4xcAAAD//wMAUEsBAi0AFAAGAAgAAAAhAEYFsAQYAQAARwIAABMAAAAAAAAAAAAAAAAAAAAA AFtDb250ZW50X1R5cGVzXS54bWxQSwECLQAUAAYACAAAACEAOP0h/9YAAACUAQAACwAAAAAAAAAA AAAAAABJAQAAX3JlbHMvLnJlbHNQSwECLQAUAAYACAAAACEAlM6mA78EAAB6FgAADgAAAAAAAAAA AAAAAABIAgAAZHJzL2Uyb0RvYy54bWxQSwECLQAKAAAAAAAAACEA1arIXngmAQB4JgEAFAAAAAAA AAAAAAAAAAAzBwAAZHJzL21lZGlhL2ltYWdlMS5wbmdQSwECLQAUAAYACAAAACEArcD6Iq4BAABA AgAAFAAAAAAAAAAAAAAAAADdLQEAZHJzL21lZGlhL2ltYWdlMi53bWZQSwECLQAUAAYACAAAACEA kmIRf7EBAABAAgAAFAAAAAAAAAAAAAAAAAC9LwEAZHJzL21lZGlhL2ltYWdlMy53bWZQSwECLQAU AAYACAAAACEAhx22nq0BAABAAgAAFAAAAAAAAAAAAAAAAACgMQEAZHJzL21lZGlhL2ltYWdlNC53 bWZQSwECLQAUAAYACAAAACEAOfhoi7ABAABAAgAAFAAAAAAAAAAAAAAAAAB/MwEAZHJzL21lZGlh L2ltYWdlNS53bWZQSwECLQAUAAYACAAAACEAYNEqhQwCAAA6AwAAFAAAAAAAAAAAAAAAAABhNQEA ZHJzL21lZGlhL2ltYWdlNi53bWZQSwECLQAUAAYACAAAACEA1Yqrv90AAAAGAQAADwAAAAAAAAAA AAAAAACfNwEAZHJzL2Rvd25yZXYueG1sUEsBAi0AFAAGAAgAAAAhAC2a0m3lAAAAtQMAABkAAAAA AAAAAAAAAAAAqTgBAGRycy9fcmVscy9lMm9Eb2MueG1sLnJlbHNQSwUGAAAAAAsACwDGAgAAxTkB AAAA ">
                <v:shape id="_x0000_s1027" type="#_x0000_t75" style="position:absolute;width:63817;height:14789;visibility:visible;mso-wrap-style:square" filled="t">
                  <v:fill o:detectmouseclick="t"/>
                  <v:path o:connecttype="none"/>
                </v:shape>
                <v:group id="Group 353" o:spid="_x0000_s1028" style="position:absolute;left:10154;width:36523;height:14430" coordsize="36522,144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YUXXxQAAANwAAAAPAAAAZHJzL2Rvd25yZXYueG1sRI9Pi8Iw FMTvgt8hPMGbpt2iSNcoIruyBxH8A7K3R/Nsi81LabJt/fYbQfA4zMxvmOW6N5VoqXGlZQXxNAJB nFldcq7gcv6eLEA4j6yxskwKHuRgvRoOlphq2/GR2pPPRYCwS1FB4X2dSumyggy6qa2Jg3ezjUEf ZJNL3WAX4KaSH1E0lwZLDgsF1rQtKLuf/oyCXYfdJom/2v39tn38nmeH6z4mpcajfvMJwlPv3+FX +0crSGYJPM+EIyBX/wAAAP//AwBQSwECLQAUAAYACAAAACEA2+H2y+4AAACFAQAAEwAAAAAAAAAA AAAAAAAAAAAAW0NvbnRlbnRfVHlwZXNdLnhtbFBLAQItABQABgAIAAAAIQBa9CxbvwAAABUBAAAL AAAAAAAAAAAAAAAAAB8BAABfcmVscy8ucmVsc1BLAQItABQABgAIAAAAIQAFYUXXxQAAANwAAAAP AAAAAAAAAAAAAAAAAAcCAABkcnMvZG93bnJldi54bWxQSwUGAAAAAAMAAwC3AAAA+QIAAAAA ">
                  <v:shape id="Picture 354" o:spid="_x0000_s1029" type="#_x0000_t75" style="position:absolute;left:6850;width:28275;height:1443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d6lexAAAANwAAAAPAAAAZHJzL2Rvd25yZXYueG1sRI/NasMw EITvgbyD2EBvsdS6CcWNEtJCaYgPIW4fYLHWP9RaGUt13LePCoEch5n5htnsJtuJkQbfOtbwmCgQ xKUzLdcavr8+li8gfEA22DkmDX/kYbedzzaYGXfhM41FqEWEsM9QQxNCn0npy4Ys+sT1xNGr3GAx RDnU0gx4iXDbySel1tJiy3GhwZ7eGyp/il+rocL81JH6VMVUyPTtGGqV53utHxbT/hVEoCncw7f2 wWhIV8/wfyYeAbm9AgAA//8DAFBLAQItABQABgAIAAAAIQDb4fbL7gAAAIUBAAATAAAAAAAAAAAA AAAAAAAAAABbQ29udGVudF9UeXBlc10ueG1sUEsBAi0AFAAGAAgAAAAhAFr0LFu/AAAAFQEAAAsA AAAAAAAAAAAAAAAAHwEAAF9yZWxzLy5yZWxzUEsBAi0AFAAGAAgAAAAhAER3qV7EAAAA3AAAAA8A AAAAAAAAAAAAAAAABwIAAGRycy9kb3ducmV2LnhtbFBLBQYAAAAAAwADALcAAAD4AgAAAAA= ">
                    <v:imagedata r:id="rId1183" o:title=""/>
                  </v:shape>
                  <v:line id="Straight Connector 355" o:spid="_x0000_s1030" style="position:absolute;visibility:visible;mso-wrap-style:square" from="8050,4103" to="32719,12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ale0wgAAANwAAAAPAAAAZHJzL2Rvd25yZXYueG1sRI9Ba4NA FITvhf6H5RVyq2sqFrHZhFgo7TUacn64L6vUfSvuVu2/zxYCPQ4z8w2zO6x2EDNNvnesYJukIIhb p3s2Cs7Nx3MBwgdkjYNjUvBLHg77x4cdltotfKK5DkZECPsSFXQhjKWUvu3Iok/cSBy9q5sshign I/WES4TbQb6k6au02HNc6HCk947a7/rHKsibofqszGyK4iJtE9a5cNlVqc3TenwDEWgN/+F7+0sr yPIc/s7EIyD3NwAAAP//AwBQSwECLQAUAAYACAAAACEA2+H2y+4AAACFAQAAEwAAAAAAAAAAAAAA AAAAAAAAW0NvbnRlbnRfVHlwZXNdLnhtbFBLAQItABQABgAIAAAAIQBa9CxbvwAAABUBAAALAAAA AAAAAAAAAAAAAB8BAABfcmVscy8ucmVsc1BLAQItABQABgAIAAAAIQAeale0wgAAANwAAAAPAAAA AAAAAAAAAAAAAAcCAABkcnMvZG93bnJldi54bWxQSwUGAAAAAAMAAwC3AAAA9gIAAAAA " strokecolor="black [3213]" strokeweight="1pt">
                    <v:stroke startarrow="oval" startarrowwidth="narrow" startarrowlength="short" endarrow="oval" endarrowwidth="narrow" endarrowlength="short"/>
                    <o:lock v:ext="edit" shapetype="f"/>
                  </v:line>
                  <v:shape id="Picture 356" o:spid="_x0000_s1031" type="#_x0000_t75" style="position:absolute;left:5326;top:6555;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plOPxgAAANwAAAAPAAAAZHJzL2Rvd25yZXYueG1sRI9BawIx FITvhf6H8ApeimZVdpHVKFIoiMVDtYfu7bF57i5uXsImavrvm4LQ4zAz3zCrTTS9uNHgO8sKppMM BHFtdceNgq/T+3gBwgdkjb1lUvBDHjbr56cVltre+ZNux9CIBGFfooI2BFdK6euWDPqJdcTJO9vB YEhyaKQe8J7gppezLCukwY7TQouO3lqqL8erUYAf82s+fS2iK6rv/TZ31WERK6VGL3G7BBEohv/w o73TCuZ5AX9n0hGQ618AAAD//wMAUEsBAi0AFAAGAAgAAAAhANvh9svuAAAAhQEAABMAAAAAAAAA AAAAAAAAAAAAAFtDb250ZW50X1R5cGVzXS54bWxQSwECLQAUAAYACAAAACEAWvQsW78AAAAVAQAA CwAAAAAAAAAAAAAAAAAfAQAAX3JlbHMvLnJlbHNQSwECLQAUAAYACAAAACEAs6ZTj8YAAADcAAAA DwAAAAAAAAAAAAAAAAAHAgAAZHJzL2Rvd25yZXYueG1sUEsFBgAAAAADAAMAtwAAAPoCAAAAAA== ">
                    <v:imagedata r:id="rId1184" o:title=""/>
                  </v:shape>
                  <v:shape id="Picture 357" o:spid="_x0000_s1032" type="#_x0000_t75" style="position:absolute;left:32719;top:12545;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iQuoxAAAANwAAAAPAAAAZHJzL2Rvd25yZXYueG1sRI9Ba8JA FITvhf6H5RV6qxu1rRJdpQQFLxJMxfMj+0xCs2/D7pqk/74rCD0OM/MNs96OphU9Od9YVjCdJCCI S6sbrhScv/dvSxA+IGtsLZOCX/Kw3Tw/rTHVduAT9UWoRISwT1FBHUKXSunLmgz6ie2Io3e1zmCI 0lVSOxwi3LRyliSf0mDDcaHGjrKayp/iZhTsbtmF89mxz4chL477bPp+cK1Sry/j1wpEoDH8hx/t g1Yw/1jA/Uw8AnLzBwAA//8DAFBLAQItABQABgAIAAAAIQDb4fbL7gAAAIUBAAATAAAAAAAAAAAA AAAAAAAAAABbQ29udGVudF9UeXBlc10ueG1sUEsBAi0AFAAGAAgAAAAhAFr0LFu/AAAAFQEAAAsA AAAAAAAAAAAAAAAAHwEAAF9yZWxzLy5yZWxzUEsBAi0AFAAGAAgAAAAhAPOJC6jEAAAA3AAAAA8A AAAAAAAAAAAAAAAABwIAAGRycy9kb3ducmV2LnhtbFBLBQYAAAAAAwADALcAAAD4AgAAAAA= ">
                    <v:imagedata r:id="rId1185" o:title=""/>
                  </v:shape>
                  <v:shape id="Picture 358" o:spid="_x0000_s1033" type="#_x0000_t75" style="position:absolute;left:6231;top:2643;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2Ig7wQAAANwAAAAPAAAAZHJzL2Rvd25yZXYueG1sRE/dasIw FL4f+A7hCN7NxJ/J6IxSRFHwanUPcGjO2m7NSU2iVp/eXAx2+fH9L9e9bcWVfGgca5iMFQji0pmG Kw1fp93rO4gQkQ22jknDnQKsV4OXJWbG3fiTrkWsRArhkKGGOsYukzKUNVkMY9cRJ+7beYsxQV9J 4/GWwm0rp0otpMWGU0ONHW1qKn+Li9Ww+NnkuS+PF5Ln0346PyunHlutR8M+/wARqY//4j/3wWiY vaW16Uw6AnL1BAAA//8DAFBLAQItABQABgAIAAAAIQDb4fbL7gAAAIUBAAATAAAAAAAAAAAAAAAA AAAAAABbQ29udGVudF9UeXBlc10ueG1sUEsBAi0AFAAGAAgAAAAhAFr0LFu/AAAAFQEAAAsAAAAA AAAAAAAAAAAAHwEAAF9yZWxzLy5yZWxzUEsBAi0AFAAGAAgAAAAhAFrYiDvBAAAA3AAAAA8AAAAA AAAAAAAAAAAABwIAAGRycy9kb3ducmV2LnhtbFBLBQYAAAAAAwADALcAAAD1AgAAAAA= ">
                    <v:imagedata r:id="rId1186" o:title=""/>
                  </v:shape>
                  <v:shape id="Picture 359" o:spid="_x0000_s1034" type="#_x0000_t75" style="position:absolute;left:35125;top:6651;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qAJyxgAAANwAAAAPAAAAZHJzL2Rvd25yZXYueG1sRI/dasJA FITvBd9hOUJvim5ssdToGoJFCb2xVR/gkD1NYrNnQ3abn7fvFgpeDjPzDbNNBlOLjlpXWVawXEQg iHOrKy4UXC+H+SsI55E11pZJwUgOkt10ssVY254/qTv7QgQIuxgVlN43sZQuL8mgW9iGOHhftjXo g2wLqVvsA9zU8imKXqTBisNCiQ3tS8q/zz9GwWlV9MfUjYPsstv7+rF+M/nHTamH2ZBuQHga/D38 3860gufVGv7OhCMgd78AAAD//wMAUEsBAi0AFAAGAAgAAAAhANvh9svuAAAAhQEAABMAAAAAAAAA AAAAAAAAAAAAAFtDb250ZW50X1R5cGVzXS54bWxQSwECLQAUAAYACAAAACEAWvQsW78AAAAVAQAA CwAAAAAAAAAAAAAAAAAfAQAAX3JlbHMvLnJlbHNQSwECLQAUAAYACAAAACEAfKgCcsYAAADcAAAA DwAAAAAAAAAAAAAAAAAHAgAAZHJzL2Rvd25yZXYueG1sUEsFBgAAAAADAAMAtwAAAPoCAAAAAA== ">
                    <v:imagedata r:id="rId1187" o:title=""/>
                  </v:shape>
                  <v:line id="Straight Connector 360" o:spid="_x0000_s1035" style="position:absolute;visibility:visible;mso-wrap-style:square" from="4637,4103" to="4637,12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Sa2EwwAAANwAAAAPAAAAZHJzL2Rvd25yZXYueG1sRE/LasJA FN0X/IfhCu6aiQpSY0YRoWCh1FcXdXfJ3CZTM3dCZpqkf+8sCi4P551vBluLjlpvHCuYJikI4sJp w6WCz8vr8wsIH5A11o5JwR952KxHTzlm2vV8ou4cShFD2GeooAqhyaT0RUUWfeIa4sh9u9ZiiLAt pW6xj+G2lrM0XUiLhmNDhQ3tKipu51+rwMzK4uvjSta/vQ97I5fHw/LnqNRkPGxXIAIN4SH+d++1 gvkizo9n4hGQ6zsAAAD//wMAUEsBAi0AFAAGAAgAAAAhANvh9svuAAAAhQEAABMAAAAAAAAAAAAA AAAAAAAAAFtDb250ZW50X1R5cGVzXS54bWxQSwECLQAUAAYACAAAACEAWvQsW78AAAAVAQAACwAA AAAAAAAAAAAAAAAfAQAAX3JlbHMvLnJlbHNQSwECLQAUAAYACAAAACEAGkmthMMAAADcAAAADwAA AAAAAAAAAAAAAAAHAgAAZHJzL2Rvd25yZXYueG1sUEsFBgAAAAADAAMAtwAAAPcCAAAAAA== " strokecolor="black [3213]">
                    <v:stroke startarrow="classic" startarrowwidth="narrow" startarrowlength="long" endarrow="classic" endarrowwidth="narrow" endarrowlength="long"/>
                  </v:line>
                  <v:shape id="Picture 361" o:spid="_x0000_s1036" type="#_x0000_t75" style="position:absolute;top:7492;width:4445;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IXhOxgAAANwAAAAPAAAAZHJzL2Rvd25yZXYueG1sRI9Ba8JA EIXvhf6HZQq9SN2karCpqxRRUE9WRTwO2WkSzM6G7Griv3cFocfHm/e9eZNZZypxpcaVlhXE/QgE cWZ1ybmCw375MQbhPLLGyjIpuJGD2fT1ZYKpti3/0nXncxEg7FJUUHhfp1K6rCCDrm9r4uD92cag D7LJpW6wDXBTyc8oSqTBkkNDgTXNC8rOu4sJb7SbcnWWvfltmIxHp+Oi2n6tY6Xe37qfbxCeOv9/ /EyvtIJBEsNjTCCAnN4BAAD//wMAUEsBAi0AFAAGAAgAAAAhANvh9svuAAAAhQEAABMAAAAAAAAA AAAAAAAAAAAAAFtDb250ZW50X1R5cGVzXS54bWxQSwECLQAUAAYACAAAACEAWvQsW78AAAAVAQAA CwAAAAAAAAAAAAAAAAAfAQAAX3JlbHMvLnJlbHNQSwECLQAUAAYACAAAACEAUSF4TsYAAADcAAAA DwAAAAAAAAAAAAAAAAAHAgAAZHJzL2Rvd25yZXYueG1sUEsFBgAAAAADAAMAtwAAAPoCAAAAAA== ">
                    <v:imagedata r:id="rId1188" o:title=""/>
                  </v:shape>
                </v:group>
                <w10:anchorlock/>
              </v:group>
            </w:pict>
          </mc:Fallback>
        </mc:AlternateContent>
      </w:r>
    </w:p>
    <w:p w14:paraId="413B575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C91E615"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2020" w:dyaOrig="740" w14:anchorId="70C8602D">
          <v:shape id="_x0000_i1499" type="#_x0000_t75" style="width:100.5pt;height:36.75pt" o:ole="">
            <v:imagedata r:id="rId1189" o:title=""/>
          </v:shape>
          <o:OLEObject Type="Embed" ProgID="Equation.DSMT4" ShapeID="_x0000_i1499" DrawAspect="Content" ObjectID="_1705820992" r:id="rId1190"/>
        </w:object>
      </w:r>
      <w:r w:rsidRPr="0004416B">
        <w:rPr>
          <w:rFonts w:cs="Times New Roman"/>
          <w:iCs/>
          <w:sz w:val="26"/>
          <w:szCs w:val="26"/>
        </w:rPr>
        <w:t>→ sóng dừng hình thành trên dây với 4 bó sóng.</w:t>
      </w:r>
    </w:p>
    <w:p w14:paraId="24346409"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1320" w:dyaOrig="360" w14:anchorId="521E9748">
          <v:shape id="_x0000_i1500" type="#_x0000_t75" style="width:66pt;height:18pt" o:ole="">
            <v:imagedata r:id="rId1191" o:title=""/>
          </v:shape>
          <o:OLEObject Type="Embed" ProgID="Equation.DSMT4" ShapeID="_x0000_i1500" DrawAspect="Content" ObjectID="_1705820993" r:id="rId1192"/>
        </w:object>
      </w:r>
      <w:r w:rsidRPr="0004416B">
        <w:rPr>
          <w:rFonts w:cs="Times New Roman"/>
          <w:iCs/>
          <w:sz w:val="26"/>
          <w:szCs w:val="26"/>
        </w:rPr>
        <w:t xml:space="preserve"> → </w:t>
      </w:r>
      <w:r w:rsidRPr="0004416B">
        <w:rPr>
          <w:rFonts w:cs="Times New Roman"/>
          <w:iCs/>
          <w:position w:val="-4"/>
          <w:sz w:val="26"/>
          <w:szCs w:val="26"/>
        </w:rPr>
        <w:object w:dxaOrig="320" w:dyaOrig="260" w14:anchorId="7A9E8596">
          <v:shape id="_x0000_i1501" type="#_x0000_t75" style="width:16.5pt;height:12.75pt" o:ole="">
            <v:imagedata r:id="rId1193" o:title=""/>
          </v:shape>
          <o:OLEObject Type="Embed" ProgID="Equation.DSMT4" ShapeID="_x0000_i1501" DrawAspect="Content" ObjectID="_1705820994" r:id="rId1194"/>
        </w:object>
      </w:r>
      <w:r w:rsidRPr="0004416B">
        <w:rPr>
          <w:rFonts w:cs="Times New Roman"/>
          <w:iCs/>
          <w:sz w:val="26"/>
          <w:szCs w:val="26"/>
        </w:rPr>
        <w:t xml:space="preserve"> thuộc bó thứ nhất và </w:t>
      </w:r>
      <w:r w:rsidRPr="0004416B">
        <w:rPr>
          <w:rFonts w:cs="Times New Roman"/>
          <w:iCs/>
          <w:position w:val="-6"/>
          <w:sz w:val="26"/>
          <w:szCs w:val="26"/>
        </w:rPr>
        <w:object w:dxaOrig="279" w:dyaOrig="279" w14:anchorId="2E77C2EE">
          <v:shape id="_x0000_i1502" type="#_x0000_t75" style="width:13.5pt;height:13.5pt" o:ole="">
            <v:imagedata r:id="rId1195" o:title=""/>
          </v:shape>
          <o:OLEObject Type="Embed" ProgID="Equation.DSMT4" ShapeID="_x0000_i1502" DrawAspect="Content" ObjectID="_1705820995" r:id="rId1196"/>
        </w:object>
      </w:r>
      <w:r w:rsidRPr="0004416B">
        <w:rPr>
          <w:rFonts w:cs="Times New Roman"/>
          <w:iCs/>
          <w:sz w:val="26"/>
          <w:szCs w:val="26"/>
        </w:rPr>
        <w:t xml:space="preserve"> thuộc bó thứ 4 (dao động ngược pha nhau).</w:t>
      </w:r>
    </w:p>
    <w:p w14:paraId="08EE6DC9"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64"/>
          <w:sz w:val="26"/>
          <w:szCs w:val="26"/>
        </w:rPr>
        <w:object w:dxaOrig="1520" w:dyaOrig="1400" w14:anchorId="437DEC9E">
          <v:shape id="_x0000_i1503" type="#_x0000_t75" style="width:76.5pt;height:69.75pt" o:ole="">
            <v:imagedata r:id="rId1197" o:title=""/>
          </v:shape>
          <o:OLEObject Type="Embed" ProgID="Equation.DSMT4" ShapeID="_x0000_i1503" DrawAspect="Content" ObjectID="_1705820996" r:id="rId1198"/>
        </w:object>
      </w:r>
      <w:r w:rsidRPr="0004416B">
        <w:rPr>
          <w:rFonts w:cs="Times New Roman"/>
          <w:iCs/>
          <w:sz w:val="26"/>
          <w:szCs w:val="26"/>
        </w:rPr>
        <w:t xml:space="preserve"> → </w:t>
      </w:r>
      <w:r w:rsidRPr="0004416B">
        <w:rPr>
          <w:rFonts w:cs="Times New Roman"/>
          <w:iCs/>
          <w:position w:val="-60"/>
          <w:sz w:val="26"/>
          <w:szCs w:val="26"/>
        </w:rPr>
        <w:object w:dxaOrig="1200" w:dyaOrig="1320" w14:anchorId="50EB402A">
          <v:shape id="_x0000_i1504" type="#_x0000_t75" style="width:60pt;height:66pt" o:ole="">
            <v:imagedata r:id="rId1199" o:title=""/>
          </v:shape>
          <o:OLEObject Type="Embed" ProgID="Equation.DSMT4" ShapeID="_x0000_i1504" DrawAspect="Content" ObjectID="_1705820997" r:id="rId1200"/>
        </w:object>
      </w:r>
      <w:r w:rsidRPr="0004416B">
        <w:rPr>
          <w:rFonts w:cs="Times New Roman"/>
          <w:iCs/>
          <w:sz w:val="26"/>
          <w:szCs w:val="26"/>
        </w:rPr>
        <w:t>.</w:t>
      </w:r>
    </w:p>
    <w:p w14:paraId="3DF67A8E"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0"/>
          <w:sz w:val="26"/>
          <w:szCs w:val="26"/>
        </w:rPr>
        <w:object w:dxaOrig="8480" w:dyaOrig="800" w14:anchorId="6C097222">
          <v:shape id="_x0000_i1505" type="#_x0000_t75" style="width:423pt;height:39.75pt" o:ole="">
            <v:imagedata r:id="rId1201" o:title=""/>
          </v:shape>
          <o:OLEObject Type="Embed" ProgID="Equation.DSMT4" ShapeID="_x0000_i1505" DrawAspect="Content" ObjectID="_1705820998" r:id="rId1202"/>
        </w:object>
      </w:r>
      <w:r w:rsidRPr="0004416B">
        <w:rPr>
          <w:rFonts w:cs="Times New Roman"/>
          <w:iCs/>
          <w:sz w:val="26"/>
          <w:szCs w:val="26"/>
        </w:rPr>
        <w:t>cm.</w:t>
      </w:r>
    </w:p>
    <w:p w14:paraId="33C87ED1"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4760" w:dyaOrig="620" w14:anchorId="416C6B40">
          <v:shape id="_x0000_i1506" type="#_x0000_t75" style="width:237.75pt;height:31.5pt" o:ole="">
            <v:imagedata r:id="rId1203" o:title=""/>
          </v:shape>
          <o:OLEObject Type="Embed" ProgID="Equation.DSMT4" ShapeID="_x0000_i1506" DrawAspect="Content" ObjectID="_1705820999" r:id="rId1204"/>
        </w:object>
      </w:r>
      <w:r w:rsidRPr="0004416B">
        <w:rPr>
          <w:rFonts w:cs="Times New Roman"/>
          <w:iCs/>
          <w:sz w:val="26"/>
          <w:szCs w:val="26"/>
        </w:rPr>
        <w:t>cm.</w:t>
      </w:r>
    </w:p>
    <w:p w14:paraId="2DB5DA9D"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4"/>
          <w:sz w:val="26"/>
          <w:szCs w:val="26"/>
        </w:rPr>
        <w:object w:dxaOrig="3780" w:dyaOrig="400" w14:anchorId="775B5B7A">
          <v:shape id="_x0000_i1507" type="#_x0000_t75" style="width:189.75pt;height:20.25pt" o:ole="">
            <v:imagedata r:id="rId1205" o:title=""/>
          </v:shape>
          <o:OLEObject Type="Embed" ProgID="Equation.DSMT4" ShapeID="_x0000_i1507" DrawAspect="Content" ObjectID="_1705821000" r:id="rId1206"/>
        </w:object>
      </w:r>
      <w:r w:rsidRPr="0004416B">
        <w:rPr>
          <w:rFonts w:cs="Times New Roman"/>
          <w:iCs/>
          <w:sz w:val="26"/>
          <w:szCs w:val="26"/>
        </w:rPr>
        <w:t>cm.</w:t>
      </w:r>
    </w:p>
    <w:p w14:paraId="349085D6"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2020" w:dyaOrig="740" w14:anchorId="06D14060">
          <v:shape id="_x0000_i1508" type="#_x0000_t75" style="width:100.5pt;height:36.75pt" o:ole="">
            <v:imagedata r:id="rId1207" o:title=""/>
          </v:shape>
          <o:OLEObject Type="Embed" ProgID="Equation.DSMT4" ShapeID="_x0000_i1508" DrawAspect="Content" ObjectID="_1705821001" r:id="rId1208"/>
        </w:object>
      </w:r>
      <w:r w:rsidRPr="0004416B">
        <w:rPr>
          <w:rFonts w:cs="Times New Roman"/>
          <w:iCs/>
          <w:sz w:val="26"/>
          <w:szCs w:val="26"/>
        </w:rPr>
        <w:t>.</w:t>
      </w:r>
    </w:p>
    <w:p w14:paraId="276B438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71552" behindDoc="0" locked="1" layoutInCell="1" allowOverlap="1" wp14:anchorId="61A59ECA" wp14:editId="29C99243">
                <wp:simplePos x="0" y="0"/>
                <wp:positionH relativeFrom="margin">
                  <wp:posOffset>4173735</wp:posOffset>
                </wp:positionH>
                <wp:positionV relativeFrom="paragraph">
                  <wp:posOffset>1029090</wp:posOffset>
                </wp:positionV>
                <wp:extent cx="2404800" cy="511200"/>
                <wp:effectExtent l="0" t="0" r="0" b="22225"/>
                <wp:wrapSquare wrapText="bothSides"/>
                <wp:docPr id="440" name="Canvas 4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62" name="Group 362"/>
                        <wpg:cNvGrpSpPr/>
                        <wpg:grpSpPr>
                          <a:xfrm>
                            <a:off x="36257" y="35999"/>
                            <a:ext cx="2368529" cy="476422"/>
                            <a:chOff x="0" y="0"/>
                            <a:chExt cx="2368529" cy="476422"/>
                          </a:xfrm>
                        </wpg:grpSpPr>
                        <pic:pic xmlns:pic="http://schemas.openxmlformats.org/drawingml/2006/picture">
                          <pic:nvPicPr>
                            <pic:cNvPr id="363" name="Picture 363"/>
                            <pic:cNvPicPr/>
                          </pic:nvPicPr>
                          <pic:blipFill>
                            <a:blip r:embed="rId603"/>
                            <a:stretch>
                              <a:fillRect/>
                            </a:stretch>
                          </pic:blipFill>
                          <pic:spPr>
                            <a:xfrm>
                              <a:off x="1868339" y="0"/>
                              <a:ext cx="139700" cy="152398"/>
                            </a:xfrm>
                            <a:prstGeom prst="rect">
                              <a:avLst/>
                            </a:prstGeom>
                          </pic:spPr>
                        </pic:pic>
                        <wps:wsp>
                          <wps:cNvPr id="364" name="Straight Connector 364"/>
                          <wps:cNvCnPr>
                            <a:cxnSpLocks/>
                          </wps:cNvCnPr>
                          <wps:spPr>
                            <a:xfrm>
                              <a:off x="171739" y="303800"/>
                              <a:ext cx="20567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365" name="Group 365"/>
                          <wpg:cNvGrpSpPr/>
                          <wpg:grpSpPr>
                            <a:xfrm>
                              <a:off x="350216" y="223431"/>
                              <a:ext cx="558920" cy="186512"/>
                              <a:chOff x="350216" y="223431"/>
                              <a:chExt cx="558920" cy="186686"/>
                            </a:xfrm>
                          </wpg:grpSpPr>
                          <wps:wsp>
                            <wps:cNvPr id="366" name="Rectangle 366"/>
                            <wps:cNvSpPr/>
                            <wps:spPr>
                              <a:xfrm>
                                <a:off x="359741"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67" name="Group 367"/>
                            <wpg:cNvGrpSpPr/>
                            <wpg:grpSpPr>
                              <a:xfrm>
                                <a:off x="350216" y="223431"/>
                                <a:ext cx="558920" cy="180000"/>
                                <a:chOff x="350216" y="223431"/>
                                <a:chExt cx="558920" cy="180000"/>
                              </a:xfrm>
                            </wpg:grpSpPr>
                            <wps:wsp>
                              <wps:cNvPr id="368" name="Arc 368"/>
                              <wps:cNvSpPr/>
                              <wps:spPr>
                                <a:xfrm>
                                  <a:off x="350216"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9" name="Arc 369"/>
                              <wps:cNvSpPr/>
                              <wps:spPr>
                                <a:xfrm>
                                  <a:off x="41484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0" name="Arc 370"/>
                              <wps:cNvSpPr/>
                              <wps:spPr>
                                <a:xfrm>
                                  <a:off x="48162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1" name="Arc 371"/>
                              <wps:cNvSpPr/>
                              <wps:spPr>
                                <a:xfrm>
                                  <a:off x="54841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2" name="Arc 372"/>
                              <wps:cNvSpPr/>
                              <wps:spPr>
                                <a:xfrm>
                                  <a:off x="615200"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3" name="Arc 373"/>
                              <wps:cNvSpPr/>
                              <wps:spPr>
                                <a:xfrm>
                                  <a:off x="68198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4" name="Arc 374"/>
                              <wps:cNvSpPr/>
                              <wps:spPr>
                                <a:xfrm>
                                  <a:off x="74877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5" name="Arc 375"/>
                              <wps:cNvSpPr/>
                              <wps:spPr>
                                <a:xfrm>
                                  <a:off x="815779"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376" name="Picture 376"/>
                            <pic:cNvPicPr/>
                          </pic:nvPicPr>
                          <pic:blipFill>
                            <a:blip r:embed="rId441"/>
                            <a:stretch>
                              <a:fillRect/>
                            </a:stretch>
                          </pic:blipFill>
                          <pic:spPr>
                            <a:xfrm>
                              <a:off x="574986" y="48629"/>
                              <a:ext cx="127000" cy="139570"/>
                            </a:xfrm>
                            <a:prstGeom prst="rect">
                              <a:avLst/>
                            </a:prstGeom>
                          </pic:spPr>
                        </pic:pic>
                        <pic:pic xmlns:pic="http://schemas.openxmlformats.org/drawingml/2006/picture">
                          <pic:nvPicPr>
                            <pic:cNvPr id="377" name="Picture 377"/>
                            <pic:cNvPicPr/>
                          </pic:nvPicPr>
                          <pic:blipFill>
                            <a:blip r:embed="rId604"/>
                            <a:stretch>
                              <a:fillRect/>
                            </a:stretch>
                          </pic:blipFill>
                          <pic:spPr>
                            <a:xfrm>
                              <a:off x="0" y="312353"/>
                              <a:ext cx="139700" cy="139700"/>
                            </a:xfrm>
                            <a:prstGeom prst="rect">
                              <a:avLst/>
                            </a:prstGeom>
                          </pic:spPr>
                        </pic:pic>
                        <pic:pic xmlns:pic="http://schemas.openxmlformats.org/drawingml/2006/picture">
                          <pic:nvPicPr>
                            <pic:cNvPr id="378" name="Picture 378"/>
                            <pic:cNvPicPr/>
                          </pic:nvPicPr>
                          <pic:blipFill>
                            <a:blip r:embed="rId444"/>
                            <a:stretch>
                              <a:fillRect/>
                            </a:stretch>
                          </pic:blipFill>
                          <pic:spPr>
                            <a:xfrm>
                              <a:off x="2228829" y="310422"/>
                              <a:ext cx="139700" cy="139700"/>
                            </a:xfrm>
                            <a:prstGeom prst="rect">
                              <a:avLst/>
                            </a:prstGeom>
                          </pic:spPr>
                        </pic:pic>
                        <pic:pic xmlns:pic="http://schemas.openxmlformats.org/drawingml/2006/picture">
                          <pic:nvPicPr>
                            <pic:cNvPr id="379" name="Picture 379"/>
                            <pic:cNvPicPr/>
                          </pic:nvPicPr>
                          <pic:blipFill>
                            <a:blip r:embed="rId605"/>
                            <a:stretch>
                              <a:fillRect/>
                            </a:stretch>
                          </pic:blipFill>
                          <pic:spPr>
                            <a:xfrm>
                              <a:off x="1648796" y="324022"/>
                              <a:ext cx="152400" cy="152400"/>
                            </a:xfrm>
                            <a:prstGeom prst="rect">
                              <a:avLst/>
                            </a:prstGeom>
                          </pic:spPr>
                        </pic:pic>
                        <wps:wsp>
                          <wps:cNvPr id="380" name="Oval 380"/>
                          <wps:cNvSpPr/>
                          <wps:spPr>
                            <a:xfrm>
                              <a:off x="1714146"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83" name="Group 383"/>
                          <wpg:cNvGrpSpPr/>
                          <wpg:grpSpPr>
                            <a:xfrm>
                              <a:off x="1905210" y="145632"/>
                              <a:ext cx="58108" cy="309571"/>
                              <a:chOff x="1905210" y="145632"/>
                              <a:chExt cx="58108" cy="309571"/>
                            </a:xfrm>
                          </wpg:grpSpPr>
                          <wps:wsp>
                            <wps:cNvPr id="397" name="Rectangle 397"/>
                            <wps:cNvSpPr/>
                            <wps:spPr>
                              <a:xfrm>
                                <a:off x="1910741"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8" name="Straight Connector 398"/>
                            <wps:cNvCnPr/>
                            <wps:spPr>
                              <a:xfrm>
                                <a:off x="1963318"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 name="Straight Connector 399"/>
                            <wps:cNvCnPr/>
                            <wps:spPr>
                              <a:xfrm>
                                <a:off x="1905210"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00" name="Picture 400"/>
                            <pic:cNvPicPr/>
                          </pic:nvPicPr>
                          <pic:blipFill>
                            <a:blip r:embed="rId606"/>
                            <a:stretch>
                              <a:fillRect/>
                            </a:stretch>
                          </pic:blipFill>
                          <pic:spPr>
                            <a:xfrm>
                              <a:off x="909021" y="333547"/>
                              <a:ext cx="177800" cy="139700"/>
                            </a:xfrm>
                            <a:prstGeom prst="rect">
                              <a:avLst/>
                            </a:prstGeom>
                          </pic:spPr>
                        </pic:pic>
                        <wps:wsp>
                          <wps:cNvPr id="401" name="Oval 401"/>
                          <wps:cNvSpPr/>
                          <wps:spPr>
                            <a:xfrm>
                              <a:off x="987543"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2" name="Rectangle 402"/>
                          <wps:cNvSpPr/>
                          <wps:spPr>
                            <a:xfrm>
                              <a:off x="1151211" y="179395"/>
                              <a:ext cx="467995" cy="220827"/>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03" name="Picture 403"/>
                            <pic:cNvPicPr/>
                          </pic:nvPicPr>
                          <pic:blipFill>
                            <a:blip r:embed="rId607"/>
                            <a:stretch>
                              <a:fill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43D28FD" id="Canvas 440" o:spid="_x0000_s1026" editas="canvas" style="position:absolute;margin-left:328.65pt;margin-top:81.05pt;width:189.35pt;height:40.25pt;z-index:251671552;mso-position-horizontal-relative:margin;mso-width-relative:margin;mso-height-relative:margin" coordsize="24047,5111"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p6fk3YkJAACoRQAADgAAAGRycy9lMm9Eb2MueG1s7FzbbuNGEn1fIP9A 8D0jNu8Uxg4MT2YQYDYx4izyTFOUxA1vS9K3fP2e6hspWZLpieXICA3YJsXuZnXxVNXp6qI+/vBQ 5MZd2rRZVZ6Z7INlGmmZVIusXJ2Z//nt8/ehabRdXC7ivCrTM/Mxbc0fzr/718f7ep7a1brKF2lj YJCynd/XZ+a66+r5bNYm67SI2w9VnZa4uKyaIu5w2qxmiya+x+hFPrMty5/dV82ibqokbVt8+klc NM/5+MtlmnS/LJdt2hn5mQnZOv634X9v6O/s/GM8XzVxvc4SKUb8DVIUcVbipnqoT3EXG7dN9mSo Ikuaqq2W3YekKmbVcpklKZ8DZsOsrdlcxuVd3PLJJNCOEhBHrzjuzYrkbqs8W3zO8pxO6qbtLvPG uIuhtft11qWkp9lGqxmkmFNf+n+P55iiyX29mt+vav08gYGtB/qi+X9pqtuaT381T36+u2qMbHFm Or5tGmVcAE28gUEfyJuj1Zemvq6vGvnBSpzRrB6WTUH/oXTjgQ/jBabxiCMviiKBhPShMxJctB0/ 9OzINBJcdwPftfkt4nmyBp6oO8CESxJAyfrHwx2hO3F7qG0FvHERzz/WWTLHr9QXjp7o63kDQK/u tklNOUgxaowibv64rb8HBuu4y26yPOseuT1B2yRUeXeVJVeNOBmq3lGqx3W6LZTvkOqoE7WjXjid 0fnGIDd5Vit80bEUF6a4hZAdMxZm8qlKbou07ITdN2kOyauyXWd1axrNPC1uUqCj+WnBxLNsuybt kjU98iWA/St8AUkGFKsLXMpeMJK5BXR2gIWFfug4wEP/zBVUmBMFFtBASGGe7UQh3V4/cGFNX9Kq MMisICDkgJbjeXz3tZUS0RVqIhUnhODSQSYyKzjHVqkMZ0+U9iKzul7HdQoRaNjhs3XVs73umjhb rTvjsipLiFs1eMwuTUt2uSyFlpKH8rr+WiV/tDTljYt0sk+ZAQukLh3LCaE89I7nSqG25fkBg42T Rvm1/crMs5JmskeZ8TwvjXs8FpueEDXbcHM8yKTa0XUPHDgEkKEzXKfx4sdyYXSPNTxOBZ9o0pht YRp5ipiHAy5+F2f58+0wel5KXQn1cEV1j3lK8uXlr+kSXg4OhgmBKRD2MsZJAgtQcvLW1E3gW3aU Mz3UUbanrikPkvquIzrrHvzOVdnpzkVWVs0usXvVLkV7pQExb1LBTbV4FK6DzoB2EU24qxSHQ6h6 CqoqAngCnTxOjI4AnmUzn9u0bTuuI/2GwqHnhZGtDDv0PUCSP2gdApzd/ftgsDWCH/o0gkbzZiyQ 09ax80hGjvmK2En+MC5XOblwLhcJAB1fq+C5134RLwOXCb35vm8FQi9ab67ja4foOh57xoYPO8Qt a9yy2ZuVsoUNm902+7Ki0CN0P9L87F04VuZHyG/X8SIVFMmz8CMfrRaQP+jdFjrCtN/aQnPtVJ6x UKOpBIlu6+Rzhrj1NW67q7gBa4atYCWAq+uq+RNOEqwa7vF/tzGxk/ynEoiOmOuiWcdPXC8g+2qG V26GV8rb4rICBQXWcDd+SO27XB0um6r4HQuAC7orLsVlgnufmUnXqJPLTrB9LCGS9OKCNxO05yti F8iSeBgUgX97+D1uahmmO8D550qFyicBRrQlHJTVxW1XLTMeyntPJj3cc44MDHSTynJjIpIIUzyK I1NYHXDZFzoyNcLf68iwsBSau2gSuDDOul7gwg66/shxaG3AKR34iTZutYRQfE1iJW4S7i04oyNM rBZStnjxX4B3WeQwDzAHg1mB53q2jDTDZuA7fTOQaub5yqXIYaFudV+6h/BxkWd7wlMNOYt2QsI/ 9eF34CUnJsKZyz4mMnQzQ7dCQUSGakGHYeHHjtlYdwyhzteqo6HuMjd0sWwDmd7Fco4G9YBFfuA/ j/TQZqEK4hPS9WpEUQ1BWo7JuU8I6QFi+ADpOMX0xyM9ZD7lbCakk8qm1WW7vbo8JaSDFgyRzj3g aKR7cOkMa+AJ6RPSuQZOGek6W8+JeiBz9SNzDT5SqpRMmJA+If3kka43RwTS+cYICT0qq+aHLEKC cEI6X15N7OWk2YveKhJIH+4NPZ8/DtwwQBiYkD4hXWjglNmL3mkSSJf7TCN9esi8IDjZFSmIlRfy IIVc4JR6OdXUC2xElozw1KM+pnIF/MrkI46eVAXsKKXYqp5Cr7crHgn03uOVKh7BR8jwQApeiHAK xSNyk7dVNSJqc/0vFI94gauYnRtShgpT7ssdeHECVjh8s8GJPJH00nsrfdL/2+tHSL/4fUdI0dti PVL4xtgpIYV7TuwDvyJSxELXYbbjydHVpvpGlZGoOBKZ4T1bUoc31XlpkaDYfZXR+0OJ3gLsUcK3 AU8JJZwavy5KbNsOQ5nodpilaxMnrGzVHA4qhoiFiXxrjxXuiE8JK5xcvi5WmI/FViTSCo7tWqqO VWPFw4cq+ojj1/YrlAE5/iZpiEmIB/wLbbSjrPBFe0csYNgolemX0PedLf8Li1NqEocHtZTmqHBt D1YmDnbi8cQ3i/V27teLwkG0Pd5G/1Tz9JfWo5qZy/IdVa+ONZaEpqxWFIuuFxb5sMhC4YhgCMz1 fEcyVWXJXsgsBESikY4FGil33nW14r7+g3LFXSNoItovQ6j2922MOtI8cFCtiA9hfKPzqixC0Y0s V9ylN+LmSGcpvYlCIj3rF9Lvw+a5t1qR1gOH7HpnR8g41TLuqtJ8QS1jX0r4N9f44K0B6SOudxTf i3cKJOSp+F4agKDw6t0S/WoLKm8ch2FE+IJdkJfxvncT++F+9AL78SgeUTW7u9x2RE37W5fb9hH+ mXJbohnS176Z09VUeScUh9VnY6B4OGpNUDwzN0u93gcUezYg0ndYRr2b9BJf8GwuBukjmNopLQZ5 ZhS04BXTS5EVoeyZhwUHFc7u1osbLAj0Ikfmm8j99OFFlR9/eybyTWija+niKr4WpHMZMEftxEch irRlxSxIdzAtBeWrwMpRcbr6T3395VQoI3I5ijL2iyP68CVQZwyvtTHhElgQYfuBuvebE64fRPiM r45s2wpt7jK+1SU8v8ihe+e3xb+rhXhzIaRXq0gk3FInScTZMA2y/b7XobVUT70Grcaz0ClHsi9H Mr0Xpt8hIxiPeC+M6Mb7Ik46k3Uld3Bdi0fHUyJOktW8JnFiNiqWHJF72/USDYpU+yz6cXbnOOHG d2vw9SC+caPG9wLAa8mvLqHvGxme81b9F6yc/x8AAP//AwBQSwMEFAAGAAgAAAAhAPemywmvAQAA QAIAABQAAABkcnMvbWVkaWEvaW1hZ2UxLndtZlxRsW4TQRB9u7ZJ4li6M4SCCMGBBEVEDESR0uZy PkgKIwsb6DgOZwkn2Wfjc0JcRERKl8Z08Bf5AYq0ESXKf0ToOiTMm5UrRjeaN2/2ZmfeKiwABU8B GkcQK9G1ImGR0tPp1KKaujXjFjWB5Sr6WL1Ti8weXnNQQSMefWyPBwZ4guszdhnsMAVc5udEl3S5 7xVd7lqQblrQkvbUU9wm+qPP/zLQvtpJOJzbTnom816Yz97Lfi9O8f3iDN/WXx9sHr09kJNF+ip7 ch+slYWRHQIca9lL5ruCPxhkjWdBoHBBTrxusmQv9VqdxKQd88jbSTs1lBTmivVWo70B3HiTpH63 uxVnSSfo75pmvGcyVEv/j1MttMa99/0uS0F/f5iYocyKarHR9sLD0TCmIPP3nHBSf+w3c9d5HvnN 33fvEN90fORh/iCfbEVErhNImIT5SrSdTyyzyfhlmyV/JapHYS6f71QUV1SaRn0UhSowpwxlxfwk 4HYig2xetm8gemCmr4s5m/2wb8km91vjbGR6wKfSKStl1JY//BSX/PDX2UxfewGu2Kpg//8HAAD/ /wMAUEsDBBQABgAIAAAAIQDRskyIsAEAAEACAAAUAAAAZHJzL21lZGlhL2ltYWdlMi53bWZcUcFq E1EUPe8lsTYNzMS2i0rRUdBFsRWk0m2mk7EVGgkm6M5xjK91IJnETGybRVFw5ybudOM39Ae66Lbr 4n8UmY0IxnMfWfmYyzvn3Df33XuewjxQ8BSgcQJZJYZWFCxSejqdWrShVmbagiawWkW/VjW1QHb/ moMKGvHoXXs8MICHGzP1JlhhCrjk50Q/hbH8Y4bcNS/VtKAl7akQq0R/9PlfblxfbSdszm0nPZN5 z8yR97zfi1N8vzjFt80Xh7WTV4dysshYZ03Og0dlUUiwh09a5pL+ruAPBlnjSRAoXFCTqJssOUi9 Vicxacc88J6mnQ2UFOaK9VajvQUsvkxSv9vdjrOkE/TfmmZ8YDJUS/+3Uy20xr03/S5TQf/DMDFD 6RXVYqPthcejYUxDrt9xwkn9od/MXWcn8pu/bt8iXnZ85GF+L59sR0SuE8g2CfO1aDefWKXG/eMu U/5aVI/CXD7fqSiOqDQX/VE0qkBOG8qK/PMepxMbZPKyfQPxAzN/XcxZdmbfkkXutsbZyPSA96Uv zJTxY2X/t4Tw48vTmb/2AlyxVMH+/w8AAP//AwBQSwMEFAAGAAgAAAAhAG1ancuuAQAAQAIAABQA AABkcnMvbWVkaWEvaW1hZ2UzLndtZlxRv4sTQRh9M0k8LxfYjT8QRXQVtDj0BFFsb26zehaRYBas ZG/NjedCsonZFS8Hh4KdTez0j7G41l4bsbK2OGQ7wfi+IZXDfsx775v95vveKKwCtUABGoeQ1WBo RcEhpReLhUMb6vxSW9METmvpHbWj1siun/DQQjctX8SziQUCnFqqF8AKC8AnPyL6xpD77jLkrlWp pgWd0YGKcZHojz76y43rg+uEzflxNrJF8Mi+Dh6PR2mOTz8P8PHO13Lz8EcpJ+uMm6zJeXC7KQoJ DN5qmUv6O4aZTIru/TBU+EJNomOLbC8P+oPM5gN7I3iYDzbQUFipd/rd+B5w+kmWm+FwKy2yQTje tb10zxZoN/5vp13rz0bPxkOmwvGraWan0iva9W4cRPvlNKUhJ6940bxzy/Qq33uQmN7vy5eIz3oG VVRdq+ZbCZHvhbLNo2o92a7mTtnk/mabKbOedJKoks94LcURleaiP4pG1chpQ1ORvzOcTmyQyZvu DcQPLP31seLYZ/eWLHK1PytKOwJeNt4z08TTc8+/Swjf/3Ww9NddgGOWqrn//wEAAP//AwBQSwME FAAGAAgAAAAhAGAAHPevAQAAQAIAABQAAABkcnMvbWVkaWEvaW1hZ2U0LndtZlxRMW/TQBh9d0ko TSPZoXRohahBgqGCIiEQax3HUIagiERidE24FkuJE2JXNJUqKrGxpFPL72Bm6MoOGxMzQ4W8VSK8 75SJkz/de+87f/d97xQWgZKnAI0jyKowtKJgkdKz2cyiTbU615Y0gdVqekftqCWyu1cc1NCK87fd ycgAHq7N1TWwwgxwyc+JfjDkvscMuWtRqmlB17WnQtwgutTnf7lxndhO2JzbTQYm816Y997L4SBO 8fnXIc4efc+3jn7mcrLMuM+anAcPq6KQoIFjLXNJfxfwR6Os9TQIFL5Rk2iaLNlLvU4vMWnP3POe p71NVBQWys1Oq/sEWH6VpH6/34izpBcM35h2vGcy1Cv/t1MvdSaD18M+U8Fwf5yYsfSKernV9cKD fBzTkKu3nHDafOC3C9d5FvntP+s3iVccH0VY3CmmjYjIdQLZpmGxEW0XU6tscf+wzZS/ETWjsJDP d2qKIyrNRX8UjSqR04aqIv/Y4HRig0xetW8gfmDur4sFy77at2SR251JlpsB8K7yiZkqTtd2v0gI P/h9OPfXXoALlirZ//8BAAD//wMAUEsDBBQABgAIAAAAIQBuVoQksgEAAEACAAAUAAAAZHJzL21l ZGlhL2ltYWdlNS53bWZcUb+LE1EQ/t7bxPNygd34CxQxq6LFoaeIcG32NqunkBBMxHJZ4/NcSDYx m6ApDgN2NrHTP8XC4gobwdbS2vaQ7QTjN89UDjvMN9+8nTfzPYVNwPEVoHEIsTJdKxIWKb1arSza UefX3JYmsFxVL9RCbTG7fsJFFa1k+qI3HxvgNk6t2QtghxXgMT8i+k5vsP1juty1Kd20oDPaVw9x kei3PvrDQHtvJ+FwXi8dmtxvm1f+o9EwyfDpR935cPfLrHH4bSYnS/Sb7Ml9cKcijOzQni+07CXz HSMYj/PWvTBU+EpOvGny9CDzu/3UZH1zw3+Q9XdQVtgoNbut3i5w+kmaBYPBXpKn/XD0zHSSA5Oj Vv5/nJrTnQ+fjgYshaPZJDUTmRW1UqvnR6+nk4SCnLzsRsvmraBTeO79OOj8ql8iPusGKKLiWrHc i4k8N5SwjIrteL9YWqbB+GafpWA7bsZRIV/gVhVXVJpGfRSFcphThopi/rbN7UQG2bxi30D0wFpf Dxs2+2zfkk2udOf51AyBl+V3rFRw9dzzXXHJP/6sO//0tRfgmK0c+/9fAAAA//8DAFBLAwQUAAYA CAAAACEA20Wo5bIBAABAAgAAFAAAAGRycy9tZWRpYS9pbWFnZTYud21mXFG/b9NAGH13TihNI9nh x0CFiEGCoaJFqkCscR23ZTCKSCRGY8LRWkrsNE4EGSoqdSpL2OBPYeiQoUslVkZm1gp5Q2r67sjE yZ/uvfedv/u+dwLLgOUKQOIQepUZUlAwSMj5fG7Qhriz0FYkgdGq8o2YiRWyR9dsVBHGo/3OZKAA FzcW6ipYYQ445DOin4wjln/G0Hct62pSo1vSFQ3cJforZ5fcuL6YTtic00n6Kndfqg/uq6wfp/j+ q259fXo2bhz+GOuTJcY6a3IebFa0QoJwciT1XLq/C3iDQR5u+77AOTUdTZUne6nb7iYq7arH7ou0 u4GywFKp2Q47z4Gbr5PU6/W24jzp+tk71Yr3VI5a+f92alZ70n+b9Zjys/EwUUPdK2qlsOMGH0fD mIZcv28H0+YTr1U49k7ktf7U7xHftj0UQfGwmG5FRI7t620aFGvRbjE1SoP7p12mvLWoGQWF/jy7 KjiikFz0R9Aoi5w2VAT5ccjptA168op5A+0HFv46WDLs1LwlizxoT/KR6gMH5c/MVJDZ7090aP7t d93656+5ABcsZZn/rwAAAP//AwBQSwMEFAAGAAgAAAAhAAgqBaeuAQAAQAIAABQAAABkcnMvbWVk aWEvaW1hZ2U3LndtZlxRz2sTQRh9M0n6Iw3sxlawIjoK7SFoBaH0mu1mtSKRYBbsbbtNx7qQbGI2 bc1BLHjzsv5BPfQmHjyKF/+IInsTG98MOTnst/Pe9+2++b43AstASQlA4gPMqjCkYMIiIWezmUVb Yn2eW5EENleTB+JcrJBtLjiooR1P3obTkQYUbsyzt0GFGeCSXxL9YDQpv80wZy0bNWnQmlQixB2i P/LymhvXF9sJm3PDZKAz9VKfqVfDQZzimjoH33P8Ul9Pm/yyzHhETc6DJ1W+QIL96bk0c5n+ruCN Rln7qe8LfGPOREtnyXGqur1Epz39UD1Pe1uoCCyWW912uAOsvk5Sr9/fjbOk5w+PdCc+1hnqlf/b qZe608HhsM+SPzwZJ3psekW93A5V8H4yjmnI0n0nyFuPvU7hOs8ir/P73l3im46HIig2inw3InId 32x5UDSivSK3mSb3j3sseY2oFQWFeTynJjiikFz0R9CoEjltqAryT/uczthgJq/aOzB+YO6vi0XL LuxdUuRBd5pN9AB4V/nMShV/b715YcLw5s987q89AFeUKtn//wEAAP//AwBQSwMEFAAGAAgAAAAh AFQ+uCniAAAADAEAAA8AAABkcnMvZG93bnJldi54bWxMj1FLwzAUhd8F/0O4gm8uWVaz0TUdIiii D9NZ2GvWZG2wSUqTrdVf792TPl7Ox7nfKTaT68jZDNEGL2E+Y0CMr4O2vpFQfT7drYDEpLxWXfBG wreJsCmvrwqV6zD6D3PepYZgiY+5ktCm1OeUxro1TsVZ6I3H7BgGpxKeQ0P1oEYsdx3ljAnqlPX4 oVW9eWxN/bU7OQkZP3ar92fx9vNSVePrPrNLtrVS3t5MD2sgyUzpD4aLPqpDiU6HcPI6kk6CuF8u EMVA8DmQC8EWAucdJPCMC6BlQf+PKH8BAAD//wMAUEsDBBQABgAIAAAAIQB3hkCL5gAAADkEAAAZ AAAAZHJzL19yZWxzL2Uyb0RvYy54bWwucmVsc7zTz2oCMRAG8LvQdwhz72Z31VWKWS9S8FrsA4Rk djd084ckan37BkqhgsRbjplhvu93yW7/rWdyQR+UNQyaqgaCRlipzMjg8/T+ugUSIjeSz9YggxsG 2Pcvi90HzjymozApF0hKMYHBFKN7ozSICTUPlXVo0mawXvOYnn6kjosvPiJt67qj/n8G9HeZ5CgZ +KNcAjndXGp+nm2HQQk8WHHWaOKDCqp06k6B3I8YGWiUiv8Ol9VVD0AfGzZlDJucoS1jaHOGpoyh yRm6MoYuZ1iXMaxzhlUZw+rPQO8+fP8DAAD//wMAUEsBAi0AFAAGAAgAAAAhAPHsIfQLAQAAFQIA ABMAAAAAAAAAAAAAAAAAAAAAAFtDb250ZW50X1R5cGVzXS54bWxQSwECLQAUAAYACAAAACEAOP0h /9YAAACUAQAACwAAAAAAAAAAAAAAAAA8AQAAX3JlbHMvLnJlbHNQSwECLQAUAAYACAAAACEAp6fk 3YkJAACoRQAADgAAAAAAAAAAAAAAAAA7AgAAZHJzL2Uyb0RvYy54bWxQSwECLQAUAAYACAAAACEA 96bLCa8BAABAAgAAFAAAAAAAAAAAAAAAAADwCwAAZHJzL21lZGlhL2ltYWdlMS53bWZQSwECLQAU AAYACAAAACEA0bJMiLABAABAAgAAFAAAAAAAAAAAAAAAAADRDQAAZHJzL21lZGlhL2ltYWdlMi53 bWZQSwECLQAUAAYACAAAACEAbVqdy64BAABAAgAAFAAAAAAAAAAAAAAAAACzDwAAZHJzL21lZGlh L2ltYWdlMy53bWZQSwECLQAUAAYACAAAACEAYAAc968BAABAAgAAFAAAAAAAAAAAAAAAAACTEQAA ZHJzL21lZGlhL2ltYWdlNC53bWZQSwECLQAUAAYACAAAACEAblaEJLIBAABAAgAAFAAAAAAAAAAA AAAAAAB0EwAAZHJzL21lZGlhL2ltYWdlNS53bWZQSwECLQAUAAYACAAAACEA20Wo5bIBAABAAgAA FAAAAAAAAAAAAAAAAABYFQAAZHJzL21lZGlhL2ltYWdlNi53bWZQSwECLQAUAAYACAAAACEACCoF p64BAABAAgAAFAAAAAAAAAAAAAAAAAA8FwAAZHJzL21lZGlhL2ltYWdlNy53bWZQSwECLQAUAAYA CAAAACEAVD64KeIAAAAMAQAADwAAAAAAAAAAAAAAAAAcGQAAZHJzL2Rvd25yZXYueG1sUEsBAi0A FAAGAAgAAAAhAHeGQIvmAAAAOQQAABkAAAAAAAAAAAAAAAAAKxoAAGRycy9fcmVscy9lMm9Eb2Mu eG1sLnJlbHNQSwUGAAAAAAwADAAIAwAASBsAAAAA ">
                <v:shape id="_x0000_s1027" type="#_x0000_t75" style="position:absolute;width:24047;height:5111;visibility:visible;mso-wrap-style:square" filled="t">
                  <v:fill o:detectmouseclick="t"/>
                  <v:path o:connecttype="none"/>
                </v:shape>
                <v:group id="Group 362" o:spid="_x0000_s1028" style="position:absolute;left:362;top:359;width:23685;height:4765" coordsize="23685,47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QSrxxAAAANwAAAAPAAAAZHJzL2Rvd25yZXYueG1sRI9Bi8Iw FITvwv6H8Bb2pmkVRbpGEVkXDyJYhWVvj+bZFpuX0sS2/nsjCB6HmfmGWax6U4mWGldaVhCPIhDE mdUl5wrOp+1wDsJ5ZI2VZVJwJwer5cdggYm2HR+pTX0uAoRdggoK7+tESpcVZNCNbE0cvIttDPog m1zqBrsAN5UcR9FMGiw5LBRY06ag7JrejILfDrv1JP5p99fL5v5/mh7+9jEp9fXZr79BeOr9O/xq 77SCyWwMzzPhCMjlAwAA//8DAFBLAQItABQABgAIAAAAIQDb4fbL7gAAAIUBAAATAAAAAAAAAAAA AAAAAAAAAABbQ29udGVudF9UeXBlc10ueG1sUEsBAi0AFAAGAAgAAAAhAFr0LFu/AAAAFQEAAAsA AAAAAAAAAAAAAAAAHwEAAF9yZWxzLy5yZWxzUEsBAi0AFAAGAAgAAAAhAKRBKvHEAAAA3AAAAA8A AAAAAAAAAAAAAAAABwIAAGRycy9kb3ducmV2LnhtbFBLBQYAAAAAAwADALcAAAD4AgAAAAA= ">
                  <v:shape id="Picture 363" o:spid="_x0000_s1029" type="#_x0000_t75" style="position:absolute;left:18683;width:1397;height:152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BBHYxAAAANwAAAAPAAAAZHJzL2Rvd25yZXYueG1sRI9Ba8JA FITvQv/D8gredNMIIqmrSFEIvWi1LXh7Zp+bYPZtyG5N/PddQfA4zMw3zHzZ21pcqfWVYwVv4wQE ceF0xUbB92EzmoHwAVlj7ZgU3MjDcvEymGOmXcdfdN0HIyKEfYYKyhCaTEpflGTRj11DHL2zay2G KFsjdYtdhNtapkkylRYrjgslNvRRUnHZ/1kF1bYzaeo/E7M7//y6bp3b4ylXavjar95BBOrDM/xo 51rBZDqB+5l4BOTiHwAA//8DAFBLAQItABQABgAIAAAAIQDb4fbL7gAAAIUBAAATAAAAAAAAAAAA AAAAAAAAAABbQ29udGVudF9UeXBlc10ueG1sUEsBAi0AFAAGAAgAAAAhAFr0LFu/AAAAFQEAAAsA AAAAAAAAAAAAAAAAHwEAAF9yZWxzLy5yZWxzUEsBAi0AFAAGAAgAAAAhACMEEdjEAAAA3AAAAA8A AAAAAAAAAAAAAAAABwIAAGRycy9kb3ducmV2LnhtbFBLBQYAAAAAAwADALcAAAD4AgAAAAA= ">
                    <v:imagedata r:id="rId1209" o:title=""/>
                  </v:shape>
                  <v:line id="Straight Connector 364" o:spid="_x0000_s1030" style="position:absolute;visibility:visible;mso-wrap-style:square" from="1717,3038" to="22284,30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jiSwAAAANwAAAAPAAAAZHJzL2Rvd25yZXYueG1sRI9Pi8Iw FMTvC36H8ARva+pfSjWKCrJeteL50TzTYvNSmljrtzcLC3scZuY3zHrb21p01PrKsYLJOAFBXDhd sVFwzY/fKQgfkDXWjknBmzxsN4OvNWbavfhM3SUYESHsM1RQhtBkUvqiJIt+7Bri6N1dazFE2Rqp W3xFuK3lNEmW0mLFcaHEhg4lFY/L0ypY5PX+Z286k6Y3afPQd6mb3ZUaDfvdCkSgPvyH/9onrWC2 nMPvmXgE5OYDAAD//wMAUEsBAi0AFAAGAAgAAAAhANvh9svuAAAAhQEAABMAAAAAAAAAAAAAAAAA AAAAAFtDb250ZW50X1R5cGVzXS54bWxQSwECLQAUAAYACAAAACEAWvQsW78AAAAVAQAACwAAAAAA AAAAAAAAAAAfAQAAX3JlbHMvLnJlbHNQSwECLQAUAAYACAAAACEAv0o4ksAAAADcAAAADwAAAAAA AAAAAAAAAAAHAgAAZHJzL2Rvd25yZXYueG1sUEsFBgAAAAADAAMAtwAAAPQCAAAAAA== " strokecolor="black [3213]" strokeweight="1pt">
                    <v:stroke startarrow="oval" startarrowwidth="narrow" startarrowlength="short" endarrow="oval" endarrowwidth="narrow" endarrowlength="short"/>
                    <o:lock v:ext="edit" shapetype="f"/>
                  </v:line>
                  <v:group id="Group 365" o:spid="_x0000_s1031" style="position:absolute;left:3502;top:2234;width:5589;height:1865" coordorigin="3502,2234" coordsize="5589,186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qLKFxgAAANwAAAAPAAAAZHJzL2Rvd25yZXYueG1sRI9Ba4NA FITvhf6H5RV6a1YblGKzEQlt6SEEYgqlt4f7ohL3rbhbNf8+GwjkOMzMN8wqn00nRhpca1lBvIhA EFdWt1wr+Dl8vryBcB5ZY2eZFJzJQb5+fFhhpu3EexpLX4sAYZehgsb7PpPSVQ0ZdAvbEwfvaAeD PsihlnrAKcBNJ1+jKJUGWw4LDfa0aag6lf9GwdeEU7GMP8bt6bg5/x2S3e82JqWen+biHYSn2d/D t/a3VrBME7ieCUdAri8AAAD//wMAUEsBAi0AFAAGAAgAAAAhANvh9svuAAAAhQEAABMAAAAAAAAA AAAAAAAAAAAAAFtDb250ZW50X1R5cGVzXS54bWxQSwECLQAUAAYACAAAACEAWvQsW78AAAAVAQAA CwAAAAAAAAAAAAAAAAAfAQAAX3JlbHMvLnJlbHNQSwECLQAUAAYACAAAACEAK6iyhcYAAADcAAAA DwAAAAAAAAAAAAAAAAAHAgAAZHJzL2Rvd25yZXYueG1sUEsFBgAAAAADAAMAtwAAAPoCAAAAAA== ">
                    <v:rect id="Rectangle 366" o:spid="_x0000_s1032" style="position:absolute;left:3597;top:2666;width:5436;height:143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dTQtxQAAANwAAAAPAAAAZHJzL2Rvd25yZXYueG1sRI/BasMw EETvhf6D2EIvpZFTgSlulNAGCrnk0CSUHhdra4lYK2OptpOvrwKBHIeZecMsVpNvxUB9dIE1zGcF COI6GMeNhsP+8/kVREzIBtvApOFEEVbL+7sFViaM/EXDLjUiQzhWqMGm1FVSxtqSxzgLHXH2fkPv MWXZN9L0OGa4b+VLUZTSo+O8YLGjtaX6uPvzGrYnpTbDkzqOB6cad5Y/H982aP34ML2/gUg0pVv4 2t4YDaos4XImHwG5/AcAAP//AwBQSwECLQAUAAYACAAAACEA2+H2y+4AAACFAQAAEwAAAAAAAAAA AAAAAAAAAAAAW0NvbnRlbnRfVHlwZXNdLnhtbFBLAQItABQABgAIAAAAIQBa9CxbvwAAABUBAAAL AAAAAAAAAAAAAAAAAB8BAABfcmVscy8ucmVsc1BLAQItABQABgAIAAAAIQDtdTQtxQAAANwAAAAP AAAAAAAAAAAAAAAAAAcCAABkcnMvZG93bnJldi54bWxQSwUGAAAAAAMAAwC3AAAA+QIAAAAA " fillcolor="white [3212]" stroked="f" strokeweight="1pt"/>
                    <v:group id="Group 367" o:spid="_x0000_s1033" style="position:absolute;left:3502;top:2234;width:5589;height:1800" coordorigin="3502,2234" coordsize="5589,18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NolpxQAAANwAAAAPAAAAZHJzL2Rvd25yZXYueG1sRI9Bi8Iw FITvwv6H8IS9adoVdalGEXGXPYigLoi3R/Nsi81LaWJb/70RBI/DzHzDzJedKUVDtSssK4iHEQji 1OqCMwX/x5/BNwjnkTWWlknBnRwsFx+9OSbatryn5uAzESDsElSQe18lUro0J4NuaCvi4F1sbdAH WWdS19gGuCnlVxRNpMGCw0KOFa1zSq+Hm1Hw22K7GsWbZnu9rO/n43h32sak1Ge/W81AeOr8O/xq /2kFo8kUnmfCEZCLBwAAAP//AwBQSwECLQAUAAYACAAAACEA2+H2y+4AAACFAQAAEwAAAAAAAAAA AAAAAAAAAAAAW0NvbnRlbnRfVHlwZXNdLnhtbFBLAQItABQABgAIAAAAIQBa9CxbvwAAABUBAAAL AAAAAAAAAAAAAAAAAB8BAABfcmVscy8ucmVsc1BLAQItABQABgAIAAAAIQC0NolpxQAAANwAAAAP AAAAAAAAAAAAAAAAAAcCAABkcnMvZG93bnJldi54bWxQSwUGAAAAAAMAAwC3AAAA+QIAAAAA ">
                      <v:shape id="Arc 368" o:spid="_x0000_s1034" style="position:absolute;left:3502;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DpqWwQAAANwAAAAPAAAAZHJzL2Rvd25yZXYueG1sRE/Pa8Iw FL4L/g/hCbvZtDrKqMaigjC2w1w374/krS1rXkoStfvvl8Ngx4/v97ae7CBu5EPvWEGR5SCItTM9 two+P07LJxAhIhscHJOCHwpQ7+azLVbG3fmdbk1sRQrhUKGCLsaxkjLojiyGzI3Eifty3mJM0LfS eLyncDvIVZ6X0mLPqaHDkY4d6e/mahWgf1u/HOSZLtdTHIrH13AurVbqYTHtNyAiTfFf/Od+NgrW ZVqbzqQjIHe/AAAA//8DAFBLAQItABQABgAIAAAAIQDb4fbL7gAAAIUBAAATAAAAAAAAAAAAAAAA AAAAAABbQ29udGVudF9UeXBlc10ueG1sUEsBAi0AFAAGAAgAAAAhAFr0LFu/AAAAFQEAAAsAAAAA AAAAAAAAAAAAHwEAAF9yZWxzLy5yZWxzUEsBAi0AFAAGAAgAAAAhAIsOmpbBAAAA3AAAAA8AAAAA AAAAAAAAAAAABwIAAGRycy9kb3ducmV2LnhtbFBLBQYAAAAAAwADALcAAAD1AgAAAAA= "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69" o:spid="_x0000_s1035" style="position:absolute;left:4148;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Qj8NwwAAANwAAAAPAAAAZHJzL2Rvd25yZXYueG1sRI9bi8Iw FITfhf0P4Szsm6ZeKG7XKCoIiz54230/NMe22JyUJGr990YQfBxm5htmMmtNLa7kfGVZQb+XgCDO ra64UPB3XHXHIHxA1lhbJgV38jCbfnQmmGl74z1dD6EQEcI+QwVlCE0mpc9LMuh7tiGO3sk6gyFK V0jt8BbhppaDJEmlwYrjQokNLUvKz4eLUYBuO1wv5I7+L6tQ90cbv0tNrtTXZzv/ARGoDe/wq/2r FQzTb3ieiUdATh8AAAD//wMAUEsBAi0AFAAGAAgAAAAhANvh9svuAAAAhQEAABMAAAAAAAAAAAAA AAAAAAAAAFtDb250ZW50X1R5cGVzXS54bWxQSwECLQAUAAYACAAAACEAWvQsW78AAAAVAQAACwAA AAAAAAAAAAAAAAAfAQAAX3JlbHMvLnJlbHNQSwECLQAUAAYACAAAACEA5EI/Dc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0" o:spid="_x0000_s1036" style="position:absolute;left:4816;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oQBNwQAAANwAAAAPAAAAZHJzL2Rvd25yZXYueG1sRE/Pa8Iw FL4P/B/CE3abqXOoVKPoQBjusFr1/miebbF5KUls63+/HAY7fny/19vBNKIj52vLCqaTBARxYXXN pYLL+fC2BOEDssbGMil4koftZvSyxlTbnk/U5aEUMYR9igqqENpUSl9UZNBPbEscuZt1BkOErpTa YR/DTSPfk2QuDdYcGyps6bOi4p4/jAJ0P7PjXmZ0fRxCM/349tncFEq9jofdCkSgIfyL/9xfWsFs EefHM/EIyM0vAAAA//8DAFBLAQItABQABgAIAAAAIQDb4fbL7gAAAIUBAAATAAAAAAAAAAAAAAAA AAAAAABbQ29udGVudF9UeXBlc10ueG1sUEsBAi0AFAAGAAgAAAAhAFr0LFu/AAAAFQEAAAsAAAAA AAAAAAAAAAAAHwEAAF9yZWxzLy5yZWxzUEsBAi0AFAAGAAgAAAAhAPChAE3BAAAA3AAAAA8AAAAA AAAAAAAAAAAABwIAAGRycy9kb3ducmV2LnhtbFBLBQYAAAAAAwADALcAAAD1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1" o:spid="_x0000_s1037" style="position:absolute;left:5484;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7aXWxAAAANwAAAAPAAAAZHJzL2Rvd25yZXYueG1sRI9Ba8JA FITvhf6H5RW8NZuoaEldpRUEsYfa2N4f2WcSzL4Nu2sS/71bKPQ4zMw3zGozmlb05HxjWUGWpCCI S6sbrhR8n3bPLyB8QNbYWiYFN/KwWT8+rDDXduAv6otQiQhhn6OCOoQul9KXNRn0ie2Io3e2zmCI 0lVSOxwi3LRymqYLabDhuFBjR9uayktxNQrQfc4O7/JIP9ddaLP5hz8uTKnU5Gl8ewURaAz/4b/2 XiuYLTP4PROPgFzfAQAA//8DAFBLAQItABQABgAIAAAAIQDb4fbL7gAAAIUBAAATAAAAAAAAAAAA AAAAAAAAAABbQ29udGVudF9UeXBlc10ueG1sUEsBAi0AFAAGAAgAAAAhAFr0LFu/AAAAFQEAAAsA AAAAAAAAAAAAAAAAHwEAAF9yZWxzLy5yZWxzUEsBAi0AFAAGAAgAAAAhAJ/tpdbEAAAA3AAAAA8A AAAAAAAAAAAAAAAABwIAAGRycy9kb3ducmV2LnhtbFBLBQYAAAAAAwADALcAAAD4Ag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2" o:spid="_x0000_s1038" style="position:absolute;left:6152;top:2234;width:933;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PzuhwgAAANwAAAAPAAAAZHJzL2Rvd25yZXYueG1sRI9Bi8Iw FITvgv8hvIW9aaouKl2jqCAselCr3h/N27Zs81KSqPXfbwTB4zAz3zCzRWtqcSPnK8sKBv0EBHFu dcWFgvNp05uC8AFZY22ZFDzIw2Le7cww1fbOR7ploRARwj5FBWUITSqlz0sy6Pu2IY7er3UGQ5Su kNrhPcJNLYdJMpYGK44LJTa0Lin/y65GAbr9aLuSB7pcN6EefO38YWxypT4/2uU3iEBteIdf7R+t YDQZwvNMPAJy/g8AAP//AwBQSwECLQAUAAYACAAAACEA2+H2y+4AAACFAQAAEwAAAAAAAAAAAAAA AAAAAAAAW0NvbnRlbnRfVHlwZXNdLnhtbFBLAQItABQABgAIAAAAIQBa9CxbvwAAABUBAAALAAAA AAAAAAAAAAAAAB8BAABfcmVscy8ucmVsc1BLAQItABQABgAIAAAAIQBvPzuhwgAAANwAAAAPAAAA AAAAAAAAAAAAAAcCAABkcnMvZG93bnJldi54bWxQSwUGAAAAAAMAAwC3AAAA9gI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3" o:spid="_x0000_s1039" style="position:absolute;left:6819;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c546wwAAANwAAAAPAAAAZHJzL2Rvd25yZXYueG1sRI9Pi8Iw FMTvC36H8ARva6oVlWoUFQRxD+v65/5onm2xeSlJ1PrtzcLCHoeZ+Q0zX7amFg9yvrKsYNBPQBDn VldcKDiftp9TED4ga6wtk4IXeVguOh9zzLR98g89jqEQEcI+QwVlCE0mpc9LMuj7tiGO3tU6gyFK V0jt8BnhppbDJBlLgxXHhRIb2pSU3453owDdd7pfywNd7ttQD0Zf/jA2uVK9bruagQjUhv/wX3un FaSTFH7PxCMgF28AAAD//wMAUEsBAi0AFAAGAAgAAAAhANvh9svuAAAAhQEAABMAAAAAAAAAAAAA AAAAAAAAAFtDb250ZW50X1R5cGVzXS54bWxQSwECLQAUAAYACAAAACEAWvQsW78AAAAVAQAACwAA AAAAAAAAAAAAAAAfAQAAX3JlbHMvLnJlbHNQSwECLQAUAAYACAAAACEAAHOeOs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4" o:spid="_x0000_s1040" style="position:absolute;left:7487;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mgZOwwAAANwAAAAPAAAAZHJzL2Rvd25yZXYueG1sRI9Pi8Iw FMTvC36H8IS9ral/0KUaRRcE0YPa3b0/mmdbbF5KErV+eyMIHoeZ+Q0zW7SmFldyvrKsoN9LQBDn VldcKPj7XX99g/ABWWNtmRTcycNi3vmYYartjY90zUIhIoR9igrKEJpUSp+XZND3bEMcvZN1BkOU rpDa4S3CTS0HSTKWBiuOCyU29FNSfs4uRgG6/XC7kgf6v6xD3R/t/GFscqU+u+1yCiJQG97hV3uj FQwnI3ieiUdAzh8AAAD//wMAUEsBAi0AFAAGAAgAAAAhANvh9svuAAAAhQEAABMAAAAAAAAAAAAA AAAAAAAAAFtDb250ZW50X1R5cGVzXS54bWxQSwECLQAUAAYACAAAACEAWvQsW78AAAAVAQAACwAA AAAAAAAAAAAAAAAfAQAAX3JlbHMvLnJlbHNQSwECLQAUAAYACAAAACEAj5oGTsMAAADcAAAADwAA AAAAAAAAAAAAAAAHAgAAZHJzL2Rvd25yZXYueG1sUEsFBgAAAAADAAMAtwAAAPcCAAAAAA== "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5" o:spid="_x0000_s1041" style="position:absolute;left:8157;top:2234;width:934;height:1800;visibility:visible;mso-wrap-style:square;v-text-anchor:middle" coordsize="93357,1800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1qPVwgAAANwAAAAPAAAAZHJzL2Rvd25yZXYueG1sRI9Pi8Iw FMTvgt8hPGFvmvpfukZRQVj0sK6690fzti3bvJQkav32RhA8DjPzG2a+bEwlruR8aVlBv5eAIM6s LjlXcD5tuzMQPiBrrCyTgjt5WC7arTmm2t74h67HkIsIYZ+igiKEOpXSZwUZ9D1bE0fvzzqDIUqX S+3wFuGmkoMkmUiDJceFAmvaFJT9Hy9GAbrv4W4tD/R72YaqP9r7w8RkSn10mtUniEBNeIdf7S+t YDgdw/NMPAJy8QAAAP//AwBQSwECLQAUAAYACAAAACEA2+H2y+4AAACFAQAAEwAAAAAAAAAAAAAA AAAAAAAAW0NvbnRlbnRfVHlwZXNdLnhtbFBLAQItABQABgAIAAAAIQBa9CxbvwAAABUBAAALAAAA AAAAAAAAAAAAAB8BAABfcmVscy8ucmVsc1BLAQItABQABgAIAAAAIQDg1qPVwgAAANwAAAAPAAAA AAAAAAAAAAAAAAcCAABkcnMvZG93bnJldi54bWxQSwUGAAAAAAMAAwC3AAAA9gIAAAAA "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shape id="Picture 376" o:spid="_x0000_s1042" type="#_x0000_t75" style="position:absolute;left:5749;top:486;width:1270;height:139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sY/3xwAAANwAAAAPAAAAZHJzL2Rvd25yZXYueG1sRI9BawIx FITvhf6H8ARvNbsqVrZGaRWheihUpba3x+a5uzR5WTeprv/eCEKPw8x8w0xmrTXiRI2vHCtIewkI 4tzpigsFu+3yaQzCB2SNxjEpuJCH2fTxYYKZdmf+pNMmFCJC2GeooAyhzqT0eUkWfc/VxNE7uMZi iLIppG7wHOHWyH6SjKTFiuNCiTXNS8p/N39WwcKkl2q4/q6/0reP/TA5rvZm/KNUt9O+voAI1Ib/ 8L39rhUMnkdwOxOPgJxeAQAA//8DAFBLAQItABQABgAIAAAAIQDb4fbL7gAAAIUBAAATAAAAAAAA AAAAAAAAAAAAAABbQ29udGVudF9UeXBlc10ueG1sUEsBAi0AFAAGAAgAAAAhAFr0LFu/AAAAFQEA AAsAAAAAAAAAAAAAAAAAHwEAAF9yZWxzLy5yZWxzUEsBAi0AFAAGAAgAAAAhALKxj/fHAAAA3AAA AA8AAAAAAAAAAAAAAAAABwIAAGRycy9kb3ducmV2LnhtbFBLBQYAAAAAAwADALcAAAD7AgAAAAA= ">
                    <v:imagedata r:id="rId1075" o:title=""/>
                  </v:shape>
                  <v:shape id="Picture 377" o:spid="_x0000_s1043" type="#_x0000_t75" style="position:absolute;top:3123;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6r3xQAAANwAAAAPAAAAZHJzL2Rvd25yZXYueG1sRI9Ba8JA FITvQv/D8gq96aYGo0RXaQXFgxS0RfD2yD6Tpdm3MbvV+O9doeBxmJlvmNmis7W4UOuNYwXvgwQE ceG04VLBz/eqPwHhA7LG2jEpuJGHxfylN8Ncuyvv6LIPpYgQ9jkqqEJocil9UZFFP3ANcfROrrUY omxLqVu8Rrit5TBJMmnRcFyosKFlRcXv/s8qOBiTfh63X07e7Hp0nmQ6ZKlW6u21+5iCCNSFZ/i/ vdEK0vEYHmfiEZDzOwAAAP//AwBQSwECLQAUAAYACAAAACEA2+H2y+4AAACFAQAAEwAAAAAAAAAA AAAAAAAAAAAAW0NvbnRlbnRfVHlwZXNdLnhtbFBLAQItABQABgAIAAAAIQBa9CxbvwAAABUBAAAL AAAAAAAAAAAAAAAAAB8BAABfcmVscy8ucmVsc1BLAQItABQABgAIAAAAIQDu+6r3xQAAANwAAAAP AAAAAAAAAAAAAAAAAAcCAABkcnMvZG93bnJldi54bWxQSwUGAAAAAAMAAwC3AAAA+QIAAAAA ">
                    <v:imagedata r:id="rId1210" o:title=""/>
                  </v:shape>
                  <v:shape id="Picture 378" o:spid="_x0000_s1044" type="#_x0000_t75" style="position:absolute;left:22288;top:3104;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A7kuvwAAANwAAAAPAAAAZHJzL2Rvd25yZXYueG1sRE9Ni8Iw EL0L+x/CLOxNUyto6ZoW2UXYa9VDj0MzNmWbSWlirf/eHASPj/e9L2fbi4lG3zlWsF4lIIgbpztu FVzOx2UGwgdkjb1jUvAgD2Xxsdhjrt2dK5pOoRUxhH2OCkwIQy6lbwxZ9Cs3EEfu6kaLIcKxlXrE ewy3vUyTZCstdhwbDA70Y6j5P92sgrSuzGZKwrG2VX/7rWyWOpcp9fU5H75BBJrDW/xy/2kFm11c G8/EIyCLJwAAAP//AwBQSwECLQAUAAYACAAAACEA2+H2y+4AAACFAQAAEwAAAAAAAAAAAAAAAAAA AAAAW0NvbnRlbnRfVHlwZXNdLnhtbFBLAQItABQABgAIAAAAIQBa9CxbvwAAABUBAAALAAAAAAAA AAAAAAAAAB8BAABfcmVscy8ucmVsc1BLAQItABQABgAIAAAAIQBNA7kuvwAAANwAAAAPAAAAAAAA AAAAAAAAAAcCAABkcnMvZG93bnJldi54bWxQSwUGAAAAAAMAAwC3AAAA8wIAAAAA ">
                    <v:imagedata r:id="rId1078" o:title=""/>
                  </v:shape>
                  <v:shape id="Picture 379" o:spid="_x0000_s1045" type="#_x0000_t75" style="position:absolute;left:16487;top:3240;width:1524;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vlAZxAAAANwAAAAPAAAAZHJzL2Rvd25yZXYueG1sRI9PawIx FMTvQr9DeII3zapgt1ujiFARvPintNdH8tws3bwsm6jrtzeC0OMwM79h5svO1eJKbag8KxiPMhDE 2puKSwXfp69hDiJEZIO1Z1JwpwDLxVtvjoXxNz7Q9RhLkSAcClRgY2wKKYO25DCMfEOcvLNvHcYk 21KaFm8J7mo5ybKZdFhxWrDY0NqS/jtenIK41j92dZ7mvt4e9rndTcyv3ig16HerTxCRuvgffrW3 RsH0/QOeZ9IRkIsHAAAA//8DAFBLAQItABQABgAIAAAAIQDb4fbL7gAAAIUBAAATAAAAAAAAAAAA AAAAAAAAAABbQ29udGVudF9UeXBlc10ueG1sUEsBAi0AFAAGAAgAAAAhAFr0LFu/AAAAFQEAAAsA AAAAAAAAAAAAAAAAHwEAAF9yZWxzLy5yZWxzUEsBAi0AFAAGAAgAAAAhACm+UBnEAAAA3AAAAA8A AAAAAAAAAAAAAAAABwIAAGRycy9kb3ducmV2LnhtbFBLBQYAAAAAAwADALcAAAD4AgAAAAA= ">
                    <v:imagedata r:id="rId1211" o:title=""/>
                  </v:shape>
                  <v:oval id="Oval 380" o:spid="_x0000_s1046" style="position:absolute;left:17141;top:2866;width:288;height:28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ifvMvwAAANwAAAAPAAAAZHJzL2Rvd25yZXYueG1sRE/LqsIw EN0L/kMYwY1oqoKUahS5cNGFG60fMCRjW20mtYla/94sBJeH815tOluLJ7W+cqxgOklAEGtnKi4U nPP/cQrCB2SDtWNS8CYPm3W/t8LMuBcf6XkKhYgh7DNUUIbQZFJ6XZJFP3ENceQurrUYImwLaVp8 xXBby1mSLKTFimNDiQ39laRvp4dVkF8O3tvjWb/zxeyh725+HaU7pYaDbrsEEagLP/HXvTcK5mmc H8/EIyDXHwAAAP//AwBQSwECLQAUAAYACAAAACEA2+H2y+4AAACFAQAAEwAAAAAAAAAAAAAAAAAA AAAAW0NvbnRlbnRfVHlwZXNdLnhtbFBLAQItABQABgAIAAAAIQBa9CxbvwAAABUBAAALAAAAAAAA AAAAAAAAAB8BAABfcmVscy8ucmVsc1BLAQItABQABgAIAAAAIQApifvMvwAAANwAAAAPAAAAAAAA AAAAAAAAAAcCAABkcnMvZG93bnJldi54bWxQSwUGAAAAAAMAAwC3AAAA8wIAAAAA " fillcolor="black [3213]" strokecolor="black [3213]" strokeweight="2pt"/>
                  <v:group id="Group 383" o:spid="_x0000_s1047" style="position:absolute;left:19052;top:1456;width:581;height:3096" coordorigin="19052,1456" coordsize="581,30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AWmQxAAAANwAAAAPAAAAZHJzL2Rvd25yZXYueG1sRI9Bi8Iw FITvC/6H8IS9rWktu0g1iojKHkRYFcTbo3m2xealNLGt/34jCB6HmfmGmS16U4mWGldaVhCPIhDE mdUl5wpOx83XBITzyBory6TgQQ4W88HHDFNtO/6j9uBzESDsUlRQeF+nUrqsIINuZGvi4F1tY9AH 2eRSN9gFuKnkOIp+pMGSw0KBNa0Kym6Hu1Gw7bBbJvG63d2uq8fl+L0/72JS6nPYL6cgPPX+HX61 f7WCZJLA80w4AnL+DwAA//8DAFBLAQItABQABgAIAAAAIQDb4fbL7gAAAIUBAAATAAAAAAAAAAAA AAAAAAAAAABbQ29udGVudF9UeXBlc10ueG1sUEsBAi0AFAAGAAgAAAAhAFr0LFu/AAAAFQEAAAsA AAAAAAAAAAAAAAAAHwEAAF9yZWxzLy5yZWxzUEsBAi0AFAAGAAgAAAAhAHsBaZDEAAAA3AAAAA8A AAAAAAAAAAAAAAAABwIAAGRycy9kb3ducmV2LnhtbFBLBQYAAAAAAwADALcAAAD4AgAAAAA= ">
                    <v:rect id="Rectangle 397" o:spid="_x0000_s1048" style="position:absolute;left:19107;top:1456;width:499;height:3096;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ZCetxQAAANwAAAAPAAAAZHJzL2Rvd25yZXYueG1sRI9BSwMx FITvgv8hPKEXsdm2qN21aRGh4Kli9eLtsXndLG5eluS53frrm4LgcZiZb5jVZvSdGiimNrCB2bQA RVwH23Jj4PNje7cElQTZYheYDJwowWZ9fbXCyoYjv9Owl0ZlCKcKDTiRvtI61Y48pmnoibN3CNGj ZBkbbSMeM9x3el4UD9pjy3nBYU8vjurv/Y83UP7Wb7IM/b2T9qts/Gx3iMOtMZOb8fkJlNAo/+G/ 9qs1sCgf4XImHwG9PgMAAP//AwBQSwECLQAUAAYACAAAACEA2+H2y+4AAACFAQAAEwAAAAAAAAAA AAAAAAAAAAAAW0NvbnRlbnRfVHlwZXNdLnhtbFBLAQItABQABgAIAAAAIQBa9CxbvwAAABUBAAAL AAAAAAAAAAAAAAAAAB8BAABfcmVscy8ucmVsc1BLAQItABQABgAIAAAAIQD3ZCetxQAAANwAAAAP AAAAAAAAAAAAAAAAAAcCAABkcnMvZG93bnJldi54bWxQSwUGAAAAAAMAAwC3AAAA+QIAAAAA " fillcolor="white [3212]" strokecolor="white [3212]" strokeweight="2pt"/>
                    <v:line id="Straight Connector 398" o:spid="_x0000_s1049" style="position:absolute;visibility:visible;mso-wrap-style:square" from="19633,1456" to="19633,45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ObPRxAAAANwAAAAPAAAAZHJzL2Rvd25yZXYueG1sRE/LasJA FN0X/IfhCt2UOnlQa6KjiKXgRqSpC7u7ZG6TYOZOyEyT9O87C6HLw3lvdpNpxUC9aywriBcRCOLS 6oYrBZfP9+cVCOeRNbaWScEvOdhtZw8bzLUd+YOGwlcihLDLUUHtfZdL6cqaDLqF7YgD9217gz7A vpK6xzGEm1YmUbSUBhsODTV2dKipvBU/RsHbZTkWWfXy+hSnpynjc3L9OhmlHufTfg3C0+T/xXf3 UStIs7A2nAlHQG7/AAAA//8DAFBLAQItABQABgAIAAAAIQDb4fbL7gAAAIUBAAATAAAAAAAAAAAA AAAAAAAAAABbQ29udGVudF9UeXBlc10ueG1sUEsBAi0AFAAGAAgAAAAhAFr0LFu/AAAAFQEAAAsA AAAAAAAAAAAAAAAAHwEAAF9yZWxzLy5yZWxzUEsBAi0AFAAGAAgAAAAhADQ5s9HEAAAA3AAAAA8A AAAAAAAAAAAAAAAABwIAAGRycy9kb3ducmV2LnhtbFBLBQYAAAAAAwADALcAAAD4AgAAAAA= " strokecolor="black [3213]" strokeweight="1pt"/>
                    <v:line id="Straight Connector 399" o:spid="_x0000_s1050" style="position:absolute;visibility:visible;mso-wrap-style:square" from="19052,1456" to="19052,45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dRZKxgAAANwAAAAPAAAAZHJzL2Rvd25yZXYueG1sRI9Ba8JA FITvgv9heYVeRDcq2iZmI1Ip9CKlqQd7e2SfSWj2bciuJv33XUHwOMzMN0y6HUwjrtS52rKC+SwC QVxYXXOp4Pj9Pn0F4TyyxsYyKfgjB9tsPEox0bbnL7rmvhQBwi5BBZX3bSKlKyoy6Ga2JQ7e2XYG fZBdKXWHfYCbRi6iaC0N1hwWKmzpraLiN78YBfvjus/jcvUymS8PQ8yfi9PPwSj1/DTsNiA8Df4R vrc/tIJlHMPtTDgCMvsHAAD//wMAUEsBAi0AFAAGAAgAAAAhANvh9svuAAAAhQEAABMAAAAAAAAA AAAAAAAAAAAAAFtDb250ZW50X1R5cGVzXS54bWxQSwECLQAUAAYACAAAACEAWvQsW78AAAAVAQAA CwAAAAAAAAAAAAAAAAAfAQAAX3JlbHMvLnJlbHNQSwECLQAUAAYACAAAACEAW3UWSsYAAADcAAAA DwAAAAAAAAAAAAAAAAAHAgAAZHJzL2Rvd25yZXYueG1sUEsFBgAAAAADAAMAtwAAAPoCAAAAAA== " strokecolor="black [3213]" strokeweight="1pt"/>
                  </v:group>
                  <v:shape id="Picture 400" o:spid="_x0000_s1051" type="#_x0000_t75" style="position:absolute;left:9090;top:3335;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FX+hvAAAANwAAAAPAAAAZHJzL2Rvd25yZXYueG1sRE9LCsIw EN0L3iGM4E5TRVSqUcQPiK6sHmBsxrbYTEoTa729WQguH++/XLemFA3VrrCsYDSMQBCnVhecKbhd D4M5COeRNZaWScGHHKxX3c4SY23ffKEm8ZkIIexiVJB7X8VSujQng25oK+LAPWxt0AdYZ1LX+A7h ppTjKJpKgwWHhhwr2uaUPpOXUXCyczsu9/vKZ7SZSX0/N7vRTKl+r90sQHhq/V/8cx+1gkkU5ocz 4QjI1RcAAP//AwBQSwECLQAUAAYACAAAACEA2+H2y+4AAACFAQAAEwAAAAAAAAAAAAAAAAAAAAAA W0NvbnRlbnRfVHlwZXNdLnhtbFBLAQItABQABgAIAAAAIQBa9CxbvwAAABUBAAALAAAAAAAAAAAA AAAAAB8BAABfcmVscy8ucmVsc1BLAQItABQABgAIAAAAIQBIFX+hvAAAANwAAAAPAAAAAAAAAAAA AAAAAAcCAABkcnMvZG93bnJldi54bWxQSwUGAAAAAAMAAwC3AAAA8AIAAAAA ">
                    <v:imagedata r:id="rId1212" o:title=""/>
                  </v:shape>
                  <v:oval id="Oval 401" o:spid="_x0000_s1052" style="position:absolute;left:9875;top:2905;width:288;height:28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vJBowgAAANwAAAAPAAAAZHJzL2Rvd25yZXYueG1sRI/BqsIw FET3gv8QruBGnqk+Eekzigiii7fR+gGX5NpWm5vaRK1/bwTB5TAzZ5j5srWVuFPjS8cKRsMEBLF2 puRcwTHb/MxA+IBssHJMCp7kYbnoduaYGvfgPd0PIRcRwj5FBUUIdSql1wVZ9ENXE0fv5BqLIcom l6bBR4TbSo6TZCotlhwXCqxpXZC+HG5WQXb6997uj/qZTcc3fXW/58Fsq1S/167+QARqwzf8ae+M gkkygveZeATk4gUAAP//AwBQSwECLQAUAAYACAAAACEA2+H2y+4AAACFAQAAEwAAAAAAAAAAAAAA AAAAAAAAW0NvbnRlbnRfVHlwZXNdLnhtbFBLAQItABQABgAIAAAAIQBa9CxbvwAAABUBAAALAAAA AAAAAAAAAAAAAB8BAABfcmVscy8ucmVsc1BLAQItABQABgAIAAAAIQDrvJBowgAAANwAAAAPAAAA AAAAAAAAAAAAAAcCAABkcnMvZG93bnJldi54bWxQSwUGAAAAAAMAAwC3AAAA9gIAAAAA " fillcolor="black [3213]" strokecolor="black [3213]" strokeweight="2pt"/>
                  <v:rect id="Rectangle 402" o:spid="_x0000_s1053" style="position:absolute;left:11512;top:1793;width:4680;height:220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kaMfwQAAANwAAAAPAAAAZHJzL2Rvd25yZXYueG1sRI9Bi8Iw FITvC/6H8ARva6LIItUoUhDUW3W9P5pnU2xeahNt/febhYU9DjPzDbPeDq4RL+pC7VnDbKpAEJfe 1Fxp+L7sP5cgQkQ22HgmDW8KsN2MPtaYGd9zQa9zrESCcMhQg42xzaQMpSWHYepb4uTdfOcwJtlV 0nTYJ7hr5FypL+mw5rRgsaXcUnk/P50GVR0fF98fe7vkPM/fTXHCa6H1ZDzsViAiDfE//Nc+GA0L NYffM+kIyM0PAAAA//8DAFBLAQItABQABgAIAAAAIQDb4fbL7gAAAIUBAAATAAAAAAAAAAAAAAAA AAAAAABbQ29udGVudF9UeXBlc10ueG1sUEsBAi0AFAAGAAgAAAAhAFr0LFu/AAAAFQEAAAsAAAAA AAAAAAAAAAAAHwEAAF9yZWxzLy5yZWxzUEsBAi0AFAAGAAgAAAAhAFyRox/BAAAA3AAAAA8AAAAA AAAAAAAAAAAABwIAAGRycy9kb3ducmV2LnhtbFBLBQYAAAAAAwADALcAAAD1AgAAAAA= " fillcolor="#d8d8d8 [2732]" strokecolor="black [3213]" strokeweight="1pt"/>
                  <v:shape id="Picture 403" o:spid="_x0000_s1054" type="#_x0000_t75" style="position:absolute;left:12877;top:2234;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IrkvxQAAANwAAAAPAAAAZHJzL2Rvd25yZXYueG1sRI9BawIx EIXvQv9DmEJvbrYqVlejSKHQi2i39T5sxk3azWTZpLr665uC4PHx5n1v3nLdu0acqAvWs4LnLAdB XHltuVbw9fk2nIEIEVlj45kUXCjAevUwWGKh/Zk/6FTGWiQIhwIVmBjbQspQGXIYMt8SJ+/oO4cx ya6WusNzgrtGjvJ8Kh1aTg0GW3o1VP2Uvy69sRmH/bY2dl6+HK4jS7td831U6umx3yxAROrj/fiW ftcKJvkY/sckAsjVHwAAAP//AwBQSwECLQAUAAYACAAAACEA2+H2y+4AAACFAQAAEwAAAAAAAAAA AAAAAAAAAAAAW0NvbnRlbnRfVHlwZXNdLnhtbFBLAQItABQABgAIAAAAIQBa9CxbvwAAABUBAAAL AAAAAAAAAAAAAAAAAB8BAABfcmVscy8ucmVsc1BLAQItABQABgAIAAAAIQDTIrkvxQAAANwAAAAP AAAAAAAAAAAAAAAAAAcCAABkcnMvZG93bnJldi54bWxQSwUGAAAAAAMAAwC3AAAA+QIAAAAA ">
                    <v:imagedata r:id="rId1213" o:title=""/>
                  </v:shape>
                </v:group>
                <w10:wrap type="square" anchorx="margin"/>
                <w10:anchorlock/>
              </v:group>
            </w:pict>
          </mc:Fallback>
        </mc:AlternateContent>
      </w:r>
      <w:r w:rsidRPr="00C966D2">
        <w:rPr>
          <w:rFonts w:cs="Times New Roman"/>
          <w:b/>
          <w:bCs/>
          <w:iCs/>
          <w:color w:val="C00000"/>
          <w:sz w:val="26"/>
          <w:szCs w:val="26"/>
        </w:rPr>
        <w:t>Câu 39:</w:t>
      </w:r>
      <w:r w:rsidRPr="0004416B">
        <w:rPr>
          <w:rFonts w:cs="Times New Roman"/>
          <w:b/>
          <w:bCs/>
          <w:iCs/>
          <w:sz w:val="26"/>
          <w:szCs w:val="26"/>
        </w:rPr>
        <w:t xml:space="preserve"> </w:t>
      </w:r>
      <w:r w:rsidRPr="0004416B">
        <w:rPr>
          <w:rFonts w:cs="Times New Roman"/>
          <w:iCs/>
          <w:sz w:val="26"/>
          <w:szCs w:val="26"/>
        </w:rPr>
        <w:t xml:space="preserve">Đặt điện áp </w:t>
      </w:r>
      <w:r w:rsidRPr="0004416B">
        <w:rPr>
          <w:rFonts w:cs="Times New Roman"/>
          <w:position w:val="-14"/>
          <w:sz w:val="26"/>
          <w:szCs w:val="26"/>
        </w:rPr>
        <w:object w:dxaOrig="1500" w:dyaOrig="400" w14:anchorId="249F4977">
          <v:shape id="_x0000_i1509" type="#_x0000_t75" style="width:74.25pt;height:20.25pt" o:ole="">
            <v:imagedata r:id="rId615" o:title=""/>
          </v:shape>
          <o:OLEObject Type="Embed" ProgID="Equation.DSMT4" ShapeID="_x0000_i1509" DrawAspect="Content" ObjectID="_1705821002" r:id="rId1214"/>
        </w:object>
      </w:r>
      <w:r w:rsidRPr="0004416B">
        <w:rPr>
          <w:rFonts w:cs="Times New Roman"/>
          <w:iCs/>
          <w:sz w:val="26"/>
          <w:szCs w:val="26"/>
        </w:rPr>
        <w:t xml:space="preserve"> vào hai đầu đoạn mạch </w:t>
      </w:r>
      <w:r w:rsidRPr="0004416B">
        <w:rPr>
          <w:rFonts w:cs="Times New Roman"/>
          <w:position w:val="-4"/>
          <w:sz w:val="26"/>
          <w:szCs w:val="26"/>
        </w:rPr>
        <w:object w:dxaOrig="400" w:dyaOrig="260" w14:anchorId="0DD2229D">
          <v:shape id="_x0000_i1510" type="#_x0000_t75" style="width:20.25pt;height:13.5pt" o:ole="">
            <v:imagedata r:id="rId617" o:title=""/>
          </v:shape>
          <o:OLEObject Type="Embed" ProgID="Equation.DSMT4" ShapeID="_x0000_i1510" DrawAspect="Content" ObjectID="_1705821003" r:id="rId1215"/>
        </w:object>
      </w:r>
      <w:r w:rsidRPr="0004416B">
        <w:rPr>
          <w:rFonts w:cs="Times New Roman"/>
          <w:iCs/>
          <w:sz w:val="26"/>
          <w:szCs w:val="26"/>
        </w:rPr>
        <w:t xml:space="preserve"> như hình bên. Trong đó, cuộn cảm thuần có độ tự cảm </w:t>
      </w:r>
      <w:r w:rsidRPr="0004416B">
        <w:rPr>
          <w:rFonts w:cs="Times New Roman"/>
          <w:position w:val="-10"/>
          <w:sz w:val="26"/>
          <w:szCs w:val="26"/>
        </w:rPr>
        <w:object w:dxaOrig="279" w:dyaOrig="320" w14:anchorId="5186A658">
          <v:shape id="_x0000_i1511" type="#_x0000_t75" style="width:13.5pt;height:16.5pt" o:ole="">
            <v:imagedata r:id="rId619" o:title=""/>
          </v:shape>
          <o:OLEObject Type="Embed" ProgID="Equation.DSMT4" ShapeID="_x0000_i1511" DrawAspect="Content" ObjectID="_1705821004" r:id="rId1216"/>
        </w:object>
      </w:r>
      <w:r w:rsidRPr="0004416B">
        <w:rPr>
          <w:rFonts w:cs="Times New Roman"/>
          <w:iCs/>
          <w:sz w:val="26"/>
          <w:szCs w:val="26"/>
        </w:rPr>
        <w:t xml:space="preserve"> tụ điện có điện dung </w:t>
      </w:r>
      <w:r w:rsidRPr="0004416B">
        <w:rPr>
          <w:rFonts w:cs="Times New Roman"/>
          <w:position w:val="-10"/>
          <w:sz w:val="26"/>
          <w:szCs w:val="26"/>
        </w:rPr>
        <w:object w:dxaOrig="300" w:dyaOrig="320" w14:anchorId="35A8587C">
          <v:shape id="_x0000_i1512" type="#_x0000_t75" style="width:15pt;height:16.5pt" o:ole="">
            <v:imagedata r:id="rId621" o:title=""/>
          </v:shape>
          <o:OLEObject Type="Embed" ProgID="Equation.DSMT4" ShapeID="_x0000_i1512" DrawAspect="Content" ObjectID="_1705821005" r:id="rId1217"/>
        </w:object>
      </w:r>
      <w:r w:rsidRPr="0004416B">
        <w:rPr>
          <w:rFonts w:cs="Times New Roman"/>
          <w:iCs/>
          <w:sz w:val="26"/>
          <w:szCs w:val="26"/>
        </w:rPr>
        <w:t xml:space="preserve"> </w:t>
      </w:r>
      <w:r w:rsidRPr="0004416B">
        <w:rPr>
          <w:rFonts w:cs="Times New Roman"/>
          <w:position w:val="-4"/>
          <w:sz w:val="26"/>
          <w:szCs w:val="26"/>
        </w:rPr>
        <w:object w:dxaOrig="279" w:dyaOrig="260" w14:anchorId="165750B6">
          <v:shape id="_x0000_i1513" type="#_x0000_t75" style="width:13.5pt;height:13.5pt" o:ole="">
            <v:imagedata r:id="rId623" o:title=""/>
          </v:shape>
          <o:OLEObject Type="Embed" ProgID="Equation.DSMT4" ShapeID="_x0000_i1513" DrawAspect="Content" ObjectID="_1705821006" r:id="rId1218"/>
        </w:object>
      </w:r>
      <w:r w:rsidRPr="0004416B">
        <w:rPr>
          <w:rFonts w:cs="Times New Roman"/>
          <w:iCs/>
          <w:sz w:val="26"/>
          <w:szCs w:val="26"/>
        </w:rPr>
        <w:t xml:space="preserve"> là đoạn mạch chứa các phần tử có </w:t>
      </w:r>
      <w:r w:rsidRPr="0004416B">
        <w:rPr>
          <w:rFonts w:cs="Times New Roman"/>
          <w:position w:val="-12"/>
          <w:sz w:val="26"/>
          <w:szCs w:val="26"/>
        </w:rPr>
        <w:object w:dxaOrig="960" w:dyaOrig="360" w14:anchorId="2EC00A6B">
          <v:shape id="_x0000_i1514" type="#_x0000_t75" style="width:48pt;height:18pt" o:ole="">
            <v:imagedata r:id="rId625" o:title=""/>
          </v:shape>
          <o:OLEObject Type="Embed" ProgID="Equation.DSMT4" ShapeID="_x0000_i1514" DrawAspect="Content" ObjectID="_1705821007" r:id="rId1219"/>
        </w:object>
      </w:r>
      <w:r w:rsidRPr="0004416B">
        <w:rPr>
          <w:rFonts w:cs="Times New Roman"/>
          <w:iCs/>
          <w:sz w:val="26"/>
          <w:szCs w:val="26"/>
        </w:rPr>
        <w:t xml:space="preserve"> mắc nối tiếp. Biết </w:t>
      </w:r>
      <w:r w:rsidRPr="0004416B">
        <w:rPr>
          <w:rFonts w:cs="Times New Roman"/>
          <w:position w:val="-6"/>
          <w:sz w:val="26"/>
          <w:szCs w:val="26"/>
        </w:rPr>
        <w:object w:dxaOrig="1080" w:dyaOrig="320" w14:anchorId="185C7C79">
          <v:shape id="_x0000_i1515" type="#_x0000_t75" style="width:54pt;height:16.5pt" o:ole="">
            <v:imagedata r:id="rId627" o:title=""/>
          </v:shape>
          <o:OLEObject Type="Embed" ProgID="Equation.DSMT4" ShapeID="_x0000_i1515" DrawAspect="Content" ObjectID="_1705821008" r:id="rId1220"/>
        </w:object>
      </w:r>
      <w:r w:rsidRPr="0004416B">
        <w:rPr>
          <w:rFonts w:cs="Times New Roman"/>
          <w:iCs/>
          <w:sz w:val="26"/>
          <w:szCs w:val="26"/>
        </w:rPr>
        <w:t xml:space="preserve">, các điện áp hiệu dụng: </w:t>
      </w:r>
      <w:r w:rsidRPr="0004416B">
        <w:rPr>
          <w:rFonts w:cs="Times New Roman"/>
          <w:position w:val="-12"/>
          <w:sz w:val="26"/>
          <w:szCs w:val="26"/>
        </w:rPr>
        <w:object w:dxaOrig="1040" w:dyaOrig="360" w14:anchorId="2F1FDA04">
          <v:shape id="_x0000_i1516" type="#_x0000_t75" style="width:51.75pt;height:18pt" o:ole="">
            <v:imagedata r:id="rId629" o:title=""/>
          </v:shape>
          <o:OLEObject Type="Embed" ProgID="Equation.DSMT4" ShapeID="_x0000_i1516" DrawAspect="Content" ObjectID="_1705821009" r:id="rId1221"/>
        </w:object>
      </w:r>
      <w:r w:rsidRPr="0004416B">
        <w:rPr>
          <w:rFonts w:cs="Times New Roman"/>
          <w:sz w:val="26"/>
          <w:szCs w:val="26"/>
        </w:rPr>
        <w:t>V;</w:t>
      </w:r>
      <w:r w:rsidRPr="0004416B">
        <w:rPr>
          <w:rFonts w:cs="Times New Roman"/>
          <w:iCs/>
          <w:sz w:val="26"/>
          <w:szCs w:val="26"/>
        </w:rPr>
        <w:t xml:space="preserve"> </w:t>
      </w:r>
      <w:r w:rsidRPr="0004416B">
        <w:rPr>
          <w:rFonts w:cs="Times New Roman"/>
          <w:position w:val="-12"/>
          <w:sz w:val="26"/>
          <w:szCs w:val="26"/>
        </w:rPr>
        <w:object w:dxaOrig="940" w:dyaOrig="360" w14:anchorId="73FB9DCC">
          <v:shape id="_x0000_i1517" type="#_x0000_t75" style="width:47.25pt;height:18pt" o:ole="">
            <v:imagedata r:id="rId631" o:title=""/>
          </v:shape>
          <o:OLEObject Type="Embed" ProgID="Equation.DSMT4" ShapeID="_x0000_i1517" DrawAspect="Content" ObjectID="_1705821010" r:id="rId1222"/>
        </w:object>
      </w:r>
      <w:r w:rsidRPr="0004416B">
        <w:rPr>
          <w:rFonts w:cs="Times New Roman"/>
          <w:sz w:val="26"/>
          <w:szCs w:val="26"/>
        </w:rPr>
        <w:t>V</w:t>
      </w:r>
      <w:r w:rsidRPr="0004416B">
        <w:rPr>
          <w:rFonts w:cs="Times New Roman"/>
          <w:iCs/>
          <w:sz w:val="26"/>
          <w:szCs w:val="26"/>
        </w:rPr>
        <w:t xml:space="preserve">, góc lệch pha giữa </w:t>
      </w:r>
      <w:r w:rsidRPr="0004416B">
        <w:rPr>
          <w:rFonts w:cs="Times New Roman"/>
          <w:position w:val="-12"/>
          <w:sz w:val="26"/>
          <w:szCs w:val="26"/>
        </w:rPr>
        <w:object w:dxaOrig="400" w:dyaOrig="360" w14:anchorId="16E18CDA">
          <v:shape id="_x0000_i1518" type="#_x0000_t75" style="width:20.25pt;height:18pt" o:ole="">
            <v:imagedata r:id="rId633" o:title=""/>
          </v:shape>
          <o:OLEObject Type="Embed" ProgID="Equation.DSMT4" ShapeID="_x0000_i1518" DrawAspect="Content" ObjectID="_1705821011" r:id="rId1223"/>
        </w:object>
      </w:r>
      <w:r w:rsidRPr="0004416B">
        <w:rPr>
          <w:rFonts w:cs="Times New Roman"/>
          <w:iCs/>
          <w:sz w:val="26"/>
          <w:szCs w:val="26"/>
        </w:rPr>
        <w:t xml:space="preserve"> và </w:t>
      </w:r>
      <w:r w:rsidRPr="0004416B">
        <w:rPr>
          <w:rFonts w:cs="Times New Roman"/>
          <w:position w:val="-12"/>
          <w:sz w:val="26"/>
          <w:szCs w:val="26"/>
        </w:rPr>
        <w:object w:dxaOrig="400" w:dyaOrig="360" w14:anchorId="65E556D8">
          <v:shape id="_x0000_i1519" type="#_x0000_t75" style="width:20.25pt;height:18pt" o:ole="">
            <v:imagedata r:id="rId635" o:title=""/>
          </v:shape>
          <o:OLEObject Type="Embed" ProgID="Equation.DSMT4" ShapeID="_x0000_i1519" DrawAspect="Content" ObjectID="_1705821012" r:id="rId1224"/>
        </w:object>
      </w:r>
      <w:r w:rsidRPr="0004416B">
        <w:rPr>
          <w:rFonts w:cs="Times New Roman"/>
          <w:iCs/>
          <w:sz w:val="26"/>
          <w:szCs w:val="26"/>
        </w:rPr>
        <w:t xml:space="preserve"> là </w:t>
      </w:r>
      <w:r w:rsidRPr="0004416B">
        <w:rPr>
          <w:rFonts w:cs="Times New Roman"/>
          <w:position w:val="-24"/>
          <w:sz w:val="26"/>
          <w:szCs w:val="26"/>
        </w:rPr>
        <w:object w:dxaOrig="380" w:dyaOrig="620" w14:anchorId="2A417988">
          <v:shape id="_x0000_i1520" type="#_x0000_t75" style="width:18pt;height:31.5pt" o:ole="">
            <v:imagedata r:id="rId637" o:title=""/>
          </v:shape>
          <o:OLEObject Type="Embed" ProgID="Equation.DSMT4" ShapeID="_x0000_i1520" DrawAspect="Content" ObjectID="_1705821013" r:id="rId1225"/>
        </w:object>
      </w:r>
      <w:r w:rsidRPr="0004416B">
        <w:rPr>
          <w:rFonts w:cs="Times New Roman"/>
          <w:sz w:val="26"/>
          <w:szCs w:val="26"/>
        </w:rPr>
        <w:t>.</w:t>
      </w:r>
      <w:r w:rsidRPr="0004416B">
        <w:rPr>
          <w:rFonts w:cs="Times New Roman"/>
          <w:iCs/>
          <w:sz w:val="26"/>
          <w:szCs w:val="26"/>
        </w:rPr>
        <w:t xml:space="preserve"> Hệ số công suất của </w:t>
      </w:r>
      <w:r w:rsidRPr="0004416B">
        <w:rPr>
          <w:rFonts w:cs="Times New Roman"/>
          <w:iCs/>
          <w:position w:val="-4"/>
          <w:sz w:val="26"/>
          <w:szCs w:val="26"/>
        </w:rPr>
        <w:object w:dxaOrig="279" w:dyaOrig="260" w14:anchorId="2CE020D0">
          <v:shape id="_x0000_i1521" type="#_x0000_t75" style="width:13.5pt;height:13.5pt" o:ole="">
            <v:imagedata r:id="rId639" o:title=""/>
          </v:shape>
          <o:OLEObject Type="Embed" ProgID="Equation.DSMT4" ShapeID="_x0000_i1521" DrawAspect="Content" ObjectID="_1705821014" r:id="rId1226"/>
        </w:object>
      </w:r>
      <w:r w:rsidRPr="0004416B">
        <w:rPr>
          <w:rFonts w:cs="Times New Roman"/>
          <w:iCs/>
          <w:sz w:val="26"/>
          <w:szCs w:val="26"/>
        </w:rPr>
        <w:t xml:space="preserve"> là</w:t>
      </w:r>
    </w:p>
    <w:p w14:paraId="590B45C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25.</w:t>
      </w:r>
    </w:p>
    <w:p w14:paraId="208096B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0,82.</w:t>
      </w:r>
    </w:p>
    <w:p w14:paraId="0021F55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87.</w:t>
      </w:r>
    </w:p>
    <w:p w14:paraId="31CEF4A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79.</w:t>
      </w:r>
    </w:p>
    <w:p w14:paraId="6B8CC53F"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D.</w:t>
      </w:r>
    </w:p>
    <w:p w14:paraId="1277DF8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w:lastRenderedPageBreak/>
        <mc:AlternateContent>
          <mc:Choice Requires="wpc">
            <w:drawing>
              <wp:inline distT="0" distB="0" distL="0" distR="0" wp14:anchorId="34FCD6E1" wp14:editId="62CC349A">
                <wp:extent cx="6557010" cy="2138349"/>
                <wp:effectExtent l="0" t="0" r="0" b="52705"/>
                <wp:docPr id="441" name="Canvas 4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04" name="Group 404"/>
                        <wpg:cNvGrpSpPr/>
                        <wpg:grpSpPr>
                          <a:xfrm>
                            <a:off x="2535850" y="0"/>
                            <a:ext cx="1828802" cy="2126955"/>
                            <a:chOff x="0" y="0"/>
                            <a:chExt cx="1828802" cy="2126955"/>
                          </a:xfrm>
                        </wpg:grpSpPr>
                        <wps:wsp>
                          <wps:cNvPr id="405" name="Arc 405"/>
                          <wps:cNvSpPr/>
                          <wps:spPr>
                            <a:xfrm>
                              <a:off x="0" y="760931"/>
                              <a:ext cx="581025" cy="581025"/>
                            </a:xfrm>
                            <a:prstGeom prst="arc">
                              <a:avLst>
                                <a:gd name="adj1" fmla="val 19310562"/>
                                <a:gd name="adj2" fmla="val 1829990"/>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07" name="Straight Connector 407"/>
                          <wps:cNvCnPr/>
                          <wps:spPr>
                            <a:xfrm>
                              <a:off x="271464" y="1046955"/>
                              <a:ext cx="0" cy="108000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408" name="Straight Connector 408"/>
                          <wps:cNvCnPr>
                            <a:cxnSpLocks/>
                          </wps:cNvCnPr>
                          <wps:spPr>
                            <a:xfrm flipV="1">
                              <a:off x="271464" y="506955"/>
                              <a:ext cx="0" cy="54000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409" name="Straight Connector 409"/>
                          <wps:cNvCnPr/>
                          <wps:spPr>
                            <a:xfrm flipV="1">
                              <a:off x="271464" y="694530"/>
                              <a:ext cx="1276350" cy="35242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10" name="Straight Connector 410"/>
                          <wps:cNvCnPr/>
                          <wps:spPr>
                            <a:xfrm flipV="1">
                              <a:off x="271464" y="1760242"/>
                              <a:ext cx="1276350" cy="352425"/>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11" name="Straight Connector 411"/>
                          <wps:cNvCnPr/>
                          <wps:spPr>
                            <a:xfrm flipV="1">
                              <a:off x="271464" y="165892"/>
                              <a:ext cx="1276350" cy="352425"/>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12" name="Straight Connector 412"/>
                          <wps:cNvCnPr/>
                          <wps:spPr>
                            <a:xfrm>
                              <a:off x="1547814" y="170655"/>
                              <a:ext cx="0" cy="1576388"/>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13" name="Straight Connector 413"/>
                          <wps:cNvCnPr/>
                          <wps:spPr>
                            <a:xfrm flipV="1">
                              <a:off x="271464" y="165892"/>
                              <a:ext cx="1276350" cy="881063"/>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14" name="Straight Connector 414"/>
                          <wps:cNvCnPr>
                            <a:cxnSpLocks/>
                          </wps:cNvCnPr>
                          <wps:spPr>
                            <a:xfrm>
                              <a:off x="271463" y="1046955"/>
                              <a:ext cx="1276351" cy="713287"/>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15" name="Straight Connector 415"/>
                          <wps:cNvCnPr/>
                          <wps:spPr>
                            <a:xfrm>
                              <a:off x="271462" y="1046955"/>
                              <a:ext cx="1557340" cy="0"/>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16" name="Picture 416"/>
                            <pic:cNvPicPr/>
                          </pic:nvPicPr>
                          <pic:blipFill>
                            <a:blip r:embed="rId1227"/>
                            <a:stretch>
                              <a:fillRect/>
                            </a:stretch>
                          </pic:blipFill>
                          <pic:spPr>
                            <a:xfrm>
                              <a:off x="119066" y="1046955"/>
                              <a:ext cx="139700" cy="152400"/>
                            </a:xfrm>
                            <a:prstGeom prst="rect">
                              <a:avLst/>
                            </a:prstGeom>
                          </pic:spPr>
                        </pic:pic>
                        <pic:pic xmlns:pic="http://schemas.openxmlformats.org/drawingml/2006/picture">
                          <pic:nvPicPr>
                            <pic:cNvPr id="417" name="Picture 417"/>
                            <pic:cNvPicPr/>
                          </pic:nvPicPr>
                          <pic:blipFill>
                            <a:blip r:embed="rId1228"/>
                            <a:stretch>
                              <a:fillRect/>
                            </a:stretch>
                          </pic:blipFill>
                          <pic:spPr>
                            <a:xfrm>
                              <a:off x="1560512" y="1751806"/>
                              <a:ext cx="139700" cy="177800"/>
                            </a:xfrm>
                            <a:prstGeom prst="rect">
                              <a:avLst/>
                            </a:prstGeom>
                          </pic:spPr>
                        </pic:pic>
                        <pic:pic xmlns:pic="http://schemas.openxmlformats.org/drawingml/2006/picture">
                          <pic:nvPicPr>
                            <pic:cNvPr id="418" name="Picture 418"/>
                            <pic:cNvPicPr/>
                          </pic:nvPicPr>
                          <pic:blipFill>
                            <a:blip r:embed="rId1229"/>
                            <a:stretch>
                              <a:fillRect/>
                            </a:stretch>
                          </pic:blipFill>
                          <pic:spPr>
                            <a:xfrm>
                              <a:off x="1560512" y="24605"/>
                              <a:ext cx="139700" cy="139700"/>
                            </a:xfrm>
                            <a:prstGeom prst="rect">
                              <a:avLst/>
                            </a:prstGeom>
                          </pic:spPr>
                        </pic:pic>
                        <pic:pic xmlns:pic="http://schemas.openxmlformats.org/drawingml/2006/picture">
                          <pic:nvPicPr>
                            <pic:cNvPr id="419" name="Picture 419"/>
                            <pic:cNvPicPr/>
                          </pic:nvPicPr>
                          <pic:blipFill>
                            <a:blip r:embed="rId1230"/>
                            <a:stretch>
                              <a:fillRect/>
                            </a:stretch>
                          </pic:blipFill>
                          <pic:spPr>
                            <a:xfrm>
                              <a:off x="55566" y="652460"/>
                              <a:ext cx="203200" cy="215900"/>
                            </a:xfrm>
                            <a:prstGeom prst="rect">
                              <a:avLst/>
                            </a:prstGeom>
                          </pic:spPr>
                        </pic:pic>
                        <pic:pic xmlns:pic="http://schemas.openxmlformats.org/drawingml/2006/picture">
                          <pic:nvPicPr>
                            <pic:cNvPr id="420" name="Picture 420"/>
                            <pic:cNvPicPr/>
                          </pic:nvPicPr>
                          <pic:blipFill>
                            <a:blip r:embed="rId1231"/>
                            <a:stretch>
                              <a:fillRect/>
                            </a:stretch>
                          </pic:blipFill>
                          <pic:spPr>
                            <a:xfrm>
                              <a:off x="60333" y="1479005"/>
                              <a:ext cx="203200" cy="215900"/>
                            </a:xfrm>
                            <a:prstGeom prst="rect">
                              <a:avLst/>
                            </a:prstGeom>
                          </pic:spPr>
                        </pic:pic>
                        <pic:pic xmlns:pic="http://schemas.openxmlformats.org/drawingml/2006/picture">
                          <pic:nvPicPr>
                            <pic:cNvPr id="421" name="Picture 421"/>
                            <pic:cNvPicPr/>
                          </pic:nvPicPr>
                          <pic:blipFill>
                            <a:blip r:embed="rId1232"/>
                            <a:stretch>
                              <a:fillRect/>
                            </a:stretch>
                          </pic:blipFill>
                          <pic:spPr>
                            <a:xfrm>
                              <a:off x="783432" y="481554"/>
                              <a:ext cx="266700" cy="215900"/>
                            </a:xfrm>
                            <a:prstGeom prst="rect">
                              <a:avLst/>
                            </a:prstGeom>
                            <a:solidFill>
                              <a:schemeClr val="bg1"/>
                            </a:solidFill>
                          </pic:spPr>
                        </pic:pic>
                        <pic:pic xmlns:pic="http://schemas.openxmlformats.org/drawingml/2006/picture">
                          <pic:nvPicPr>
                            <pic:cNvPr id="422" name="Picture 422"/>
                            <pic:cNvPicPr/>
                          </pic:nvPicPr>
                          <pic:blipFill>
                            <a:blip r:embed="rId1233"/>
                            <a:stretch>
                              <a:fillRect/>
                            </a:stretch>
                          </pic:blipFill>
                          <pic:spPr>
                            <a:xfrm>
                              <a:off x="838201" y="1328985"/>
                              <a:ext cx="266700" cy="215900"/>
                            </a:xfrm>
                            <a:prstGeom prst="rect">
                              <a:avLst/>
                            </a:prstGeom>
                            <a:solidFill>
                              <a:schemeClr val="bg1"/>
                            </a:solidFill>
                          </pic:spPr>
                        </pic:pic>
                        <pic:pic xmlns:pic="http://schemas.openxmlformats.org/drawingml/2006/picture">
                          <pic:nvPicPr>
                            <pic:cNvPr id="423" name="Picture 423"/>
                            <pic:cNvPicPr/>
                          </pic:nvPicPr>
                          <pic:blipFill>
                            <a:blip r:embed="rId1234"/>
                            <a:stretch>
                              <a:fillRect/>
                            </a:stretch>
                          </pic:blipFill>
                          <pic:spPr>
                            <a:xfrm>
                              <a:off x="1100138" y="690041"/>
                              <a:ext cx="215900" cy="215900"/>
                            </a:xfrm>
                            <a:prstGeom prst="rect">
                              <a:avLst/>
                            </a:prstGeom>
                            <a:solidFill>
                              <a:schemeClr val="bg1"/>
                            </a:solidFill>
                          </pic:spPr>
                        </pic:pic>
                        <pic:pic xmlns:pic="http://schemas.openxmlformats.org/drawingml/2006/picture">
                          <pic:nvPicPr>
                            <pic:cNvPr id="424" name="Picture 424"/>
                            <pic:cNvPicPr/>
                          </pic:nvPicPr>
                          <pic:blipFill>
                            <a:blip r:embed="rId1235"/>
                            <a:stretch>
                              <a:fillRect/>
                            </a:stretch>
                          </pic:blipFill>
                          <pic:spPr>
                            <a:xfrm>
                              <a:off x="1557337" y="608261"/>
                              <a:ext cx="152400" cy="139700"/>
                            </a:xfrm>
                            <a:prstGeom prst="rect">
                              <a:avLst/>
                            </a:prstGeom>
                          </pic:spPr>
                        </pic:pic>
                        <pic:pic xmlns:pic="http://schemas.openxmlformats.org/drawingml/2006/picture">
                          <pic:nvPicPr>
                            <pic:cNvPr id="425" name="Picture 425"/>
                            <pic:cNvPicPr/>
                          </pic:nvPicPr>
                          <pic:blipFill>
                            <a:blip r:embed="rId1236"/>
                            <a:stretch>
                              <a:fillRect/>
                            </a:stretch>
                          </pic:blipFill>
                          <pic:spPr>
                            <a:xfrm>
                              <a:off x="648493" y="979486"/>
                              <a:ext cx="215900" cy="177800"/>
                            </a:xfrm>
                            <a:prstGeom prst="rect">
                              <a:avLst/>
                            </a:prstGeom>
                            <a:solidFill>
                              <a:schemeClr val="bg1"/>
                            </a:solidFill>
                          </pic:spPr>
                        </pic:pic>
                        <wps:wsp>
                          <wps:cNvPr id="426" name="Arc 426"/>
                          <wps:cNvSpPr/>
                          <wps:spPr>
                            <a:xfrm>
                              <a:off x="1323975" y="0"/>
                              <a:ext cx="385762" cy="385762"/>
                            </a:xfrm>
                            <a:prstGeom prst="arc">
                              <a:avLst>
                                <a:gd name="adj1" fmla="val 4848385"/>
                                <a:gd name="adj2" fmla="val 878125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pic:pic xmlns:pic="http://schemas.openxmlformats.org/drawingml/2006/picture">
                          <pic:nvPicPr>
                            <pic:cNvPr id="427" name="Picture 427"/>
                            <pic:cNvPicPr/>
                          </pic:nvPicPr>
                          <pic:blipFill>
                            <a:blip r:embed="rId1237"/>
                            <a:stretch>
                              <a:fillRect/>
                            </a:stretch>
                          </pic:blipFill>
                          <pic:spPr>
                            <a:xfrm>
                              <a:off x="1292226" y="385762"/>
                              <a:ext cx="139700" cy="1270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00DB2B6" id="Canvas 441" o:spid="_x0000_s1026" editas="canvas" style="width:516.3pt;height:168.35pt;mso-position-horizontal-relative:char;mso-position-vertical-relative:line" coordsize="65570,21380"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o7p3dQ4LAABaOwAADgAAAGRycy9lMm9Eb2MueG1s7FjbbuM2EH0v0H8g 9N5Yki1bFuIsCmc3L9t20XT3naGoS0uRAsn48vedoUT50tjGdtsEWPhFpqSZ4fDwnOHIt+82jSAr rk2t5CKIbsKAcMlUXstyEXz+48NPaUCMpTKnQkm+CLbcBO/ufvzhdt1mPFaVEjnXBIJIk63bRVBZ 22ajkWEVb6i5US2X8LJQuqEWbnU5yjVdQ/RGjOIwnI7WSuetVowbA0/vu5fBnYtfFJzZ34rCcEvE IoDcrLtqd33C6+julmalpm1Vsz4N+i+yaGgtYdIh1D21lDzr+h+hmpppZVRhb5hqRqooasbdGmA1 UXi0miWVK2rcYhig4xOE0X8Y96nEvI0Sdf6hFgJvWm3sUmiyooDauqotR5xGB1YjyCJDX/xdwz5y MFm3ZbYu22E/gQNHG/pV63/Q6rl1yy8z9uvqkyZ1vggm4SQgkjbAJmdA8EE/OVg96Pax/aT7B2V3 h6vaFLrBXwCdbBZBnIyTNAFObAce8I0lDF5FaZymYRwQBu/iKJ7Ok6RjCquATuh94Meq9xc8Abtu eoCtBL65FBEvYL3Z4WW+Da/Hirbc4WUO8Eo8Xj9rBmi5teDUgNYAlckMoPYCTt1KZ9NwPo46EDxM SRqFMcRGlPpxRxOPNPLogauG4GARUM0gOZrR1UdjcVDm/T7S/M8oIEUjQHtAOhLBXGEyjbv59s1g U/bM0ng+nzsRA8B9WBj5eXGOA2K7ssIHaj+VkUtIPDe/qLyjO1Ai9BEH82Py00zIS8HtxsF1pJrO E1jg8XYjuxUc4wn5Oy+A5MhBl9mQQZccZYxL6+M6a3QrQLeDY3jZsbdHV+5q5Nc4Dx5uZiXt4NzU UumXZt9BUXT2gOfeunH4pPIt6FtbsVRdqaaSVQoqNbMaaeAcQCuvJpqZF82j1bQuK0uWSko4UJQG Dc0wJ0wcNLSUfbnxe+rFvqs1s2gyhaoFQonCya6ceCWBxlBEUZgC+Tz7TqhI1BI13vO9E9w+4YUk awgVzyAQmp0TwG5jDqwqTvP3Mid220KRVaDIAGOaJiCCwzEPA5iXZpbWYmdnLKfCVoemonSbd6U9 yuQU7d+C3tCXdWfoi/ROj+iNu8028rH9qNhfxufbc78Twv7xQQpRt198EfMH7k4ESXhSA8nkKgEn W+yAd0fV9175PaVes8LPz0pgfiQByNCdWXtd0iWaT+eTZNx/Y/hSD4V5Osa2Ewv+OIkn0EHh4ndn hi/mfdf0CvX+Wsex4/r29uUNSBwBk07XcXjb0/Z0m3KJxBG0/sBSDATtov/O+X9Y7JThqt/+5+hR E3yiaUHZ3FNTdZ2yKHHcKwub9WvL/XLL/RachW+9M5x1nzfnW+uLnJ0m6fxKWXesfH9fiW9BWfjf 4QxlHdXOUxarWt8IR8nkbwAAAP//7JfbbtswDIZfxdD96kN8StD0pt2GAcUQrMDuHUVOhMqSIak5 vP1IWW6cZs26tRi6IRcB6IiUaOoT9bso45QEuymJiyjPMhJeXVYTtrUB3U5JRAKKQ1mRj8oSx8Jq sq11g06tNvYzU02AxpQILhnB/6v1rbGda++CfwsZbKYkH2WR8zJK8MUnLgSOGbpiDbsWOlhXYkrs NvZrHXjhbDeVWXVOYom29xMSUtu0ZmLamb66dJbdCdYt/I3VAV/A+8Td0oerVZQyafsVhQRvDKsh t8dAn/OpQO+PoayuGbW/E/wY4VZWch/ccKn0z9LeF6nu/PsKdO+NJZirxW6mcSvwaWParjJgBNtG SPirNVOysradhKHbg8pcNJxqZVRtL6hqQlXXnLJwo/QiTKI4clarFWXGcLm8W1Ut7jrOT7+uZxrq PCVpPCKBrBo2JXdWV3y5ssG1khKKonSAo5CTD7mWLkN86vauAyyoBW+/9zsGWQSwfUkRp7mnNc/K cYLz7GmNE8AU8HLMlmUc5W6h1yIL00Z/zKytuPgoF4HdtVANY1kl7IrgSTANCQSTcHCWZ4jhuL0/ iIG0ExCnTyBGEulW3rW3it6b/tDBoUDCfUtyzWnfQYdYw4nBThul+fhpF+64jjuui3iUlIUn5lWt +Mw1Xgkv6Oz/W3POTnLtJMDp5oyoD9lNTrCbZcUo9T05egtszwrCq6RD3fLXIG05ncDPKwiwjhSE apkEfVEr3VTWXCi9DBe62oBcaASIiCgPIco+aEb8JM2L5mgqff/QfgBV0laWz7ngduemA/2BScn1 jFNstfgwFCN5zzuM47KgQHIksffDKOzX+HwwyRw0SC9R0fbp6pe8cSecbhR9aEBddq+tmYDMlTQr 3hoS6Alr5gz0kv6ycPIThLDVzNKVU4FOf1KvpB8HXJb7xDDnoW4aHM04Hkc5vPuz18pojMLGK/wk BRursL+eevXuBb4G+Qalfkbgu7y6TJwJiXUVBuMfYqU4ZsVdtlhnZOo9sOJl7yMS/bfKa1jJ8iiL fR8vsriM3AkZaOshLEVRnmGBr5zyGBb3kfyeYHGfQG/cWAawJCmAg33jGVQ6bM59ZXyMyvjXd9AP AAAA///sWO2OmzgUfRXE/xbMd1AzUtWq1UpVNWqfwDEmcRcwNc4k8/Y9Ns5Ak9ntqMtW6e78iGJj X19zOb73HAtWbhrRvxNNc/OK2rZ3bJtuKNXa32ndl0EwsB1v6fBS9rzDWC1VSzW6ahvIuhaMv5Vs 3/JOB1EYZoHiDdVCdsNO9IPvqZK3G16tffVHlfiB8TJoxTXbmWYNx58403gezAaCXsw3ZnpDf6uM xbFWrfmHa++49tM0zTLfu1/7WRolWTh64EftMYxGYYw9+R7DeETSFdqjp9MqvRr0ey5bzzSwR2zF N6vTuw+D29RpCnY47cM20b15ZZ7h56KG1lPiVil6EN22bcaQwUrvFffdIu2T1mip+nPfv2Cy7RHv jWiEvrfL4QXMprq7W8FMzEyHfby7VZ7AZ0gixKOjLV/7GDduPfMIYTnNM1YmSqb/3SK/ECnp+B2X REoWxnFskUKSHEhwLp6hcvaV51Ahl1Ah1waVbHmo5EWcxJHFSlKQNHV56wEqWZYvl1WQ9mQjqlMK ttmWv2mUd0ebtb/Z2oCb5DjN+o8kIkT4PBFF14aufHl0FXERhThZqEkkjopVcZ6JnuE15xg/XeeQ 7M/hFV8bvIrl4UVIGJK4GDkR6lxiEwgtH7LXyIMW4kTf5SV0DFf8f2Sv5BJetk5cE41a/QvwStM8 jvMRXmERZWfwIqDhp+JI4pUplM+UO73Eik3614QV4rTTopw7KZLVSLpX+SopHFd7LBWRPC/+GVaW SkWHfigPQ+/EGHoXiq4VTMlB1vol1JcTwcFBqgr6i4S21SvJ+DBA5H3e0Z5Dk5ll59waqnUsT68V gwSzoXFzPkPr4tCY3l/IXhAHnC3ACiTCfbdTUOMizTNQK6N5XftvDyBVbJK8RvtuK7cxWn0BTanb hq59kFEPHxPcxbGV+Sx4m2YVeUGi1L4OWKsV0lbcTzqalk1nHM0Y7UXl0MfHeO9oGUyBsS1933Cz XtN94jVELoQ/sa90Vo0oY7ilOK1rZxuz8Q7CGYY/NnTzjSmva9wYPHh9gvGDhfUsu8m4FZ1Uj3mf QlGP8xHO2Xub5kZW99D3B0X7tT983VNzmaB080ZCQkDv047tJG50mB49dPL1Xsta2CuOaQG3MMD/ O95roCad8z3L3q8qybpquWSSJdEqipA/TC6YDvxE+FwVtgmBRCjIy1dk4HFbHraADVqsxM8e+S3w uBPsLdV03rezSh7JnWwqrm6+AQAA//8DAFBLAwQUAAYACAAAACEAVJuDFLABAABAAgAAFAAAAGRy cy9tZWRpYS9pbWFnZTEud21mXFG/b9NQEP7eS0LbNJIdKAMItS4SDBWUH0vXuo6hHdJGJIjRmPAo lhInxGkhA6ISC2Jx/yCGbog/AImhU2eGCnlAQmr47ilTTz7fd3f2vfu+p7AAlDwFaHyEWIWuFQsW KT2dTi1aVzdmtUVNYGs1faReqkVmd684qKEZj992JkMDPMTVWfUmOGEKuMxPiH7S5bzndDlrQaZp QUvaU49wi+ifPrlgoB3bTbic20n6JvN2zXvv2aAfp7jgnL9nOU6974eb/LJMv8+Z5IPHVb4gHPZw pIWX7HcOfzjMmk+CQOEHa+INkyX7qdfuJibtmnveTtpdR0VhrtxoNzsbwLUXSer3eltxlnSDwWvT ivdNhnrl8jr1UnvSfzXosRUMDkaJGcmuqJebHS/8MB7FFGR+1QnzxgO/VbjO08hv/VlZJr7u+CjC 4k6Rb0VErhNIyMNiLdouclvZZPy0zZa/FjWisJDHd2qKFJWmUR9FoUrMKUNVMf+8R3YigzCv2jsQ PTDT18Wczb7Zu+SQ2+1JNjZ94F3lKztVHC+9+SIu+a/f+UxfewDOOapk//8PAAD//wMAUEsDBBQA BgAIAAAAIQAZhsyLsQEAAEACAAAUAAAAZHJzL21lZGlhL2ltYWdlMi53bWZcUTFv01AQ/t5LQts0 kh0oQlRVa5BgqKAIlq51HdN2SJWSSIzGhEexlDghDpQMCCTEwmIW/g1DNsQPqNSBiZmhQh6QkBq+ e8rEyef77s6+d9/3FJaAkqcAjbcQq9C1YsEipWezmUVb6vq8tqwJbK2mp+qJWmZ2+5KDGprx+EVn MjRAC5fn1VVwwgxwmU+JTuly3he6nLUk07SgFe2p+1gj+qunFwy0z3YTLud2kr7JvENz4j0a9OMU F5zz52eOH9631zv8sky/y5nkgwdVviAcjibvtfCS/c7hD4dZ82EQKHxnTbxhsuQ49drdxKRdc8c7 SLtbqCgslBvtZmcbuPI4Sf1ebzfOkm4weGZa8bHJUK/8v0691J70nw56bAWDV6PEjGRX1MvNjhe+ GY9iCrJ4wwnzxj2/VbjOXuS3fm+sE191fBRhcavIdyMi1wkk5GGxGe0Xua3sML7bZ8vfjBpRWMjj OzVFikrTqI+iUCXmlKGqmH84IjuRQZhX7R2IHpjr62LBZl/tXXLIzfYkG5s+8LLyiZ0qrm08/ygu +dmvfK6vPQDnHFWy//8DAAD//wMAUEsDBBQABgAIAAAAIQAYW+mJsQEAAEACAAAUAAAAZHJzL21l ZGlhL2ltYWdlMy53bWZcUTFv00AU/u6S0DaNZAfaAYTogQRDBUVCQqx1HdMyBFkkEqNrwtFaSpwQ p6UZqlbqxmJ+DVOHblV/QKUOqENnhgp5QKrU8N0pE09+ft/3nv3uve8E5oCSEoDEPoxV6FIwYZGQ k8nEohVxf5qblwQ2V5ObYlPMkz2746CGZjzabo8HGlC4O80+ADtMAJf8hOicbs57TTdnzZlu0qAF qUSAh0Q38uSWgfbDTsLh3HbS05l6r7+pD/1enOKWff5e5filTndX+WWZ/oI9uQ9eVfkCCUIcSrOX me8a3mCQNd/6vsAZc8YbOku2UtXqJDrt6OfqXdpZQUVgptxoNdtvgHsfk9TrdtfiLOn4/c86jLd0 hnrl/3Hqpda496nfZcnv7wwTPTSzol5utlWwNxrGFGT2sRPkjZdeWLjOeuSFf5YeES86HoqgeFrk axGR6/gm5EGxHG0Uuc2sMh5ssOQtR40oKMzjOTXBFYWkUR9BoUrklKEqyI9CbmdkMJtX7R0YPTDV 18WMZcf2LtnkSWucjXQP+Fr5zkoVP2tfLo0bfvE7n+prD8A1W5Xs//8AAAD//wMAUEsDBBQABgAI AAAAIQBisjoTAwIAADADAAAUAAAAZHJzL21lZGlhL2ltYWdlNC53bWaUUktrE1EU/u5NYu0kMpOq C5+dCroosYIbt5kmsRUaCSbFZYjp2A7k5UyiZmXBnSDjSvwlrlxk5w8QfIArd4KLIrMQhMbv3AQF iwsPc+Z+5zsz53kVFoHUKwVoPIdIhqoVCYOUnk6nBq2pM3MuqwkMl9Ouhs7SunLMRg7V1nCvMR74 QA1Lc/YsGGEKOLQnRK+pE4Z/T5VcixJNCzql36kVdZ7op97gHyIvTCUszmkEXT9yb/uP3Dv9bquH Q8b58SXGZ/ftwyK/TFOvMib7wXWLL0gPWwjVLPa+uoBZ7MmheP8/tjI5Do7k2Mb+vP42ikdyMJGS +qsNt/J4GLYAC3ufupl/1S99HLDrEzxnfQgzGo3CEHW4zCV7knk7yhsMourNUknhKznRsh8Fuz23 3g78XtsvuLd67TVkFBbS5Xq1cQM4eTfoeZ3OeisK2qX+jl9r7foR8pm/x5tP1cfde/0OXaX+KAz8 UGaPfPp3H0s4vmJX4vI1r5Y49kbTq31fvkh82vaQVJLLSbzeJHLskhxxJVltbiaxYYo8n2zS5a02 y81KIo9n5xQnpTSF81IcQYo2m7cELZMi/XSb+ByQNcYWZ8t1WBovP7jsXtYuk7HMnaOHMtu5gwVj vTF3l0ku1cfR0O+i8CDzjB4Lhdz9gqjYH7/F8/v0Z+cp8/8vAAAA//8DAFBLAwQUAAYACAAAACEA 4nDM2wcCAAAwAwAAFAAAAGRycy9tZWRpYS9pbWFnZTUud21mlFJLaxNRFP7uTca2k8hMqiI+O4p2 UbSCG7eZTmLrIhJMisshxmkdyMuZRM3KgF2IIONK/CWuXGTnypXgA1y5E1wUmYUgNH73JihYXPQw Z+53vjNznldgAci8EoDEcygxqFKQ0EjIyWSi0ao4MeNykkBzeelIyByt5UMW8qg0+vfqw14AVLE4 Y0+CESaATXtM9Jo6ZvgPVJVrQUWTCh2V78VxcZrol1znH0pe6EpYnF0P20Hs3AweOre67UYHe4zz 82uCL87bB0V+maVeZkz2g6smX1A9eMuRmMYeiTOYxh7vKe/BYwudY3dfjs13o1n9TRT35WAioeqv 1J3yo37UAEw8/dw2/le/6mOXXR/mOe1DMYPBIIqwBQcjqfak5m0Lt9eLK9c9T+AbOaWlIA63O06t GQadZnDJudFprsIQmMuWapX6NeDI7bDjtlprjThset27QbWxHcQoGP+Ot5CpDdt3ui26vO4gCoNI zR6F7J8+FjF/zionpStuNbWtdd+t/lg6S3zMcpGW04tpsuYT2ZanjqScrvgbaaKZIs/HG3S5K37J L6fqca284KSEpHBegiPI0GbzpkJLpEg/2SQ+BeS04XG2XIcp8fKjw+7V2tVkTH3n6KFMd25jTltv 9N1lkvO1YdwP2ti5bzyjx8SF+a0dpcr+9D2Z3ae/O8/o/38DAAD//wMAUEsDBBQABgAIAAAAIQC0 1ma1DAIAADwDAAAUAAAAZHJzL21lZGlhL2ltYWdlNi53bWaUUr9v00AUfneJKU0iOSl04GcNEgwR LRILa1zHtAyJIpKK0RhjiqXYDnYKZKISG4szMSLG/gUMiKEb7JVASPAvoAp5Q2r43sUqEoiBs5/v e9/53rv3vRO0SFR6LYgkTYmHBpMChEJCzmYzhdbEmYKrSgDF1aQh38gqvKsndKpRxx0/GkxGPlGP lgr2LCHCjKgOfx/oLeweInxCCs61yNEko9PyQDTFeaCfcgM7eEzVSXC4+iAI/dTo+k+NO3HoRnSE OB8PMvpqfHjSwp9l2CpiVjDf4A82EZndESViHn1XXKB59P0jXv//6EJlOUQWqFZkYaW2aLeowKPW Xznwg+AKOgPDfjZOXD7j3pdQ+1cFXMkh6taPc/D5dzASmj+ryDcFx6ovC3M0Sju3LEvQd3BsbT8N tiOj7wV+5PnXjNuRt0aaoIVyu98Z3CQ6dTeIzOFw3U0Dz4of+D1320+pof0pcqPUn4T34yGWrHgn CfyEO0CN8nEtS3Tykm5n7etmL6/rG47Z+7FyEXhZNym38yt5tu4A1XWLp8zOm85mnimmhfn5JpbM ptN27JxfU68JqCUkBjQTkKEEH5JUGK2AAv1iC/gcUVU5JjNdiMzdl/TqswEJ1D1gfSrq/nGXqOhM nRaU954vCKe63J+kYz+k+LH2EkyF3tUexmzs733Lirv1u/sltf8XAAAA//8DAFBLAwQUAAYACAAA ACEATeEHUgwCAAA8AwAAFAAAAGRycy9tZWRpYS9pbWFnZTcud21mlFIxb9NAFH53iSlNItkpdAAK MUgwVNAKFta4TmgZjCySijEEcxRLsZPGKZCJSmwszoTEgvgVTAzdQKqYkCgDvwFVyBtSw/cuVpFA DJz9fN/7zvfeve+doHmiwhtBJGlCPAyYFCA0EnI6nWq0Is7kXFkCaK4ibflWluFdOWFShbzu6HF7 PFBEPi3k7FlChCmRBX8P6B3sPiJ8QQrONc/RJKPT8rOoiSWgn3IdO3hM9ElwOKsdRiqx76in9t1+ 1I3piON8Sumb/eFJHX8WYdcQs4T5Bn+wicjzX9NQzKLvivM0i753xOv/H13oLIfIAtXyLKzUJu3m FQRU/ysHfhBcgde2m89Gwy6f8ePXyPhXBVzJIeo2j3Pw+XcwhjR7riPfBByrviicwSDxbrmuoO/g 2BoqCbdiuxWEKg7UVft2HKyQIWiu2Gh57ZtEp+6FsdPrrXWTMHD7D5Xf3VIJVY0/Ra4WWuPoQb+H Jbe/MwzVkDtA1eJxLQt08qLZTBurjp9Z5nrH8X/ULgAvmg5lzexylq51gCzT5SltZsudjSzVTB3z 8w0sOcudRqeZ8euYFQG1hMSAZgIyFOBDkhKjGijQLzaBzxGVteMx40Nk7r6kVwc2JND3gPUp6fvH XaK8MxbNae89XxBOdak1TkYqov1t4yWYEi3VHu2zsV8/SPO79bv7Bb3/FwAAAP//AwBQSwMEFAAG AAgAAAAhAPbt1+IFAgAAMAMAABQAAABkcnMvbWVkaWEvaW1hZ2U4LndtZpRSPW/TUBQ97yWh1Cmy U+jAZw0SDBG0Egtr3CS0DIGIpKJbCMEUS/nCToBMRGJDQmZC/AR+ARNDNyYmJMrAwMpWIXdCajj3 JQKJioFnX79zz/W7n09hHki9UYDGS8jKULQiYZDSk8nEoBV1csZlNYHhFrTLJ0vt0hEbC6g0Bw/r o74PVLE4Y0+BHiaAQ32H6B3lG91/pkisefGmBZ3Qn1RenSH6qdd5QtYrkwmTc+pBx4/cm/4T93av 0+zigH7ufozx1f3wuMA/05Qr9Ml6cNXiB1LD1ihUU99jdRZT3zsHYv1/38rE2DsUY3M0nuXfQuFQ DAZSkn+l7pafDsImYOHtl07mX/lLHXus+hj3aR3CDIfDMESIVYy1zEn67Siv348q14tFhe/kREp+ FGx33Vor8Lst/7J7o9taQUZhLl2qVerXgON3gq7Xbq81o6BV7N33q81tP0Iu83d7c6naqHOv16ap 2BuGgR9K75FL/65jEUfP2+W4tOpVE8deb3jVH8vniJdsD0k5uZjEaw0ixy7KFpeTfGMjiQ1T4P5s gyYv3yg1yom8nr2g2CmludgvxRakqLN4S9AyKdLPN4lPA1mjbLG3HIel8XrXZfUydumMZe6czB+z eTiYM9p7c3cZ5EJtFA38DvYfZV7QYuHW0oN9EdELu/HsPv2Zecqc/wUAAP//AwBQSwMEFAAGAAgA AAAhAAZDcPyvAQAAQAIAABQAAABkcnMvbWVkaWEvaW1hZ2U5LndtZlxRz0sbQRh9M0m0xsBu+uPQ Uuoo2IO0FoTiNetmW0VSQhPwuG7j1C4km5iNrTlIBW9etuBfI/TgrfTQo3jxj5Cyt4LxzZBTh/12 3vu+3Tff90ZgDigoAUgcw6wSQwomLBJyMplYtCqeTnPzksDmKnJXnIh5spczDipoRKMv7fFAAwoP p9lnoMIEcMkvia4YNcq/ZZiz5oyaNOixVCLAc6J/8vKOG9cP2wmbc9txT6fqg/6mPvZ7UYI76uz+ yXCjfn2t8csi4zU1OQ/WynyBBNvjE2nmMv3dwhsM0sY73xf4zZyJuk7j/US1OrFOOvqV2ko6qygJ zBbrrUZ7HXi0Eydet7sRpXHH7+/pZrSvU1RL/7dTLbTGvU/9Lkt+/3AY66HpFdVio62Co9EwoiEP Fp0gq7/xmrnrvA+95t+FF8RPHA95kC/n2UZI5Dq+2bIgXwk388xmaty/b7LkrYT1MMjN4zkVwRGF 5KI/gkYVyGlDWZCfbnM6Y4OZvGzvwPiBqb8uZi37ae+SIkutcTrSPeCgdMZKGefO5wsThteus6m/ 9gDcUqpg/78HAAD//wMAUEsDBBQABgAIAAAAIQAgC0ok4AEAAKwCAAAVAAAAZHJzL21lZGlhL2lt YWdlMTAud21mdFK/b9NQEP7es01bN5IdCgMIgUHAUEFBLAwscW1DGYIiEsEYTPoormInxOZHJqgE C4sZ4H9g4i9gyAQTEgsqAwN/QoUsMSAl3D1FZag4+fy+u3v+7vm7J7AEGHcEILEDNotcCkpoJORs NtNoTRyb55YlAZ2ryYnw5DJF5w85qKEZFw8746ECWjg8zx4HMcwAl+IJoW/kP4n+HTn3WmI2yeiI 9MQUJwj9kZMpLWRv+CSCDue2x+n9QR9nARvvv6fWlHjufSnxw/v8pEE7TfKLtJn+B1dsetFnwDZe 7HNfO8CtN/3j/sDci7v/4xa6x96BHiH12CEq1uA3/OEwb14PAoGvlGMPVZ5sZV67l6ispy54N7Pe GiyBBTNsNztXgZW7Seb3++txnvSCwaZqxVsqR93qJKnKvVvqqXd7kMYZ6sZchLoVDB6PEjXiIupm s+NFz4pRTKIvnnaiMrzktyrXudH1W79OnSR81PFRRdW5qlzvEnKdgJcyqla7G1WpMw1an29QyV/t ht2o4sd3aoJkFJKMZiBoGAbFJLVNMzFfvTVCab78ZGwDl1lyVsDW82btMdfbxYKOPup7Q2Rn2uO8 UCmKR9ZrqtgoVh4U7Bw3dsv9WfJM93RTJvgLAAD//wMAUEsDBBQABgAIAAAAIQB3KHg5uAEAAEIC AAAVAAAAZHJzL21lZGlhL2ltYWdlMTEud21mLFExb9NAFP7uHFPiRrIDdACh4laCoYKCWDoS1zGU ISgiQYyuCUexFDshTmmzAAMTi/kr7B26ISExIyEGRkZA3pAavjv5yc/ve9/dvXvvO4EmYG0IQOIN tNl0KUgYJORyuTRoW1yuuVVJYLiW7Ih9scrsxjkXLfSS+cvhYqqAO7hQs1fACkvAY35KtMbos/wT ur6rqatJjS7Jn9jEVaJ/8vSMgfZRdyLYnDdYZM8mY5wADn59z+wz1tr/WuKH//l1hzsb9FvczHlw 1+GPx4Bk8U7quXR/fxBMp0XvfhgKfCGnvauK9CD3B6NU5SN103+Yj7ZhC6w0uoPecAe4+DTNg/F4 NynSUTh5rvrJgSrQtodppgr/kTryH0+yJEfbqhts2+HkcJaqmV5Eu9Eb+tHxfJZQkPMbblR2bwf9 ynMfxEH/77V14jU3QBVV16tyNyby3FCHMqq24r2qNEyH8e0el4KtuBtHlf4CtyU4opA06iMolMWc MjjUq/H+k5VwPi2Ent0xr6AVQa2whxWTnZjXZJnNwaKYqwx4ZX/gioPm+ot72nXe+VbWCpsr8Jul LHP+PwAAAP//AwBQSwMEFAAGAAgAAAAhADExaMHdAAAABgEAAA8AAABkcnMvZG93bnJldi54bWxM j0FLxDAQhe+C/yGM4M1NbJfuUpsuIiiiB3UteM02s20wmZQmu63+erNe9DLweI/3vqk2s7PsiGMw niRcLwQwpNZrQ52E5v3+ag0sREVaWU8o4QsDbOrzs0qV2k/0hsdt7FgqoVAqCX2MQ8l5aHt0Kiz8 gJS8vR+dikmOHdejmlK5szwTouBOGUoLvRrwrsf2c3twEpbZ3q5fH4rn78emmZ4+lmYlXoyUlxfz 7Q2wiHP8C8MJP6FDnZh2/kA6MCshPRJ/78kTeVYA20nI82IFvK74f/z6BwAA//8DAFBLAwQUAAYA CAAAACEAG17zBgEBAABNBgAAGQAAAGRycy9fcmVscy9lMm9Eb2MueG1sLnJlbHO81ctqAyEUBuB9 oe8gZ99xnCSTpMTJphSyLekDiJ6ZkY4X1F7y9hVKoYFgdy5V/M/Hv9DD8css5AND1M5yYE0LBK10 StuJw+v5+WEHJCZhlVicRQ4XjHAc7u8OL7iIlC/FWftIcoqNHOaU/COlUc5oRGycR5tPRheMSHkZ JuqFfBMT0q5texr+ZsBwlUlOikM4qTz/fPF58v/Zbhy1xCcn3w3adGME1SbPzoEiTJg4GFRa/Gzu mk8zAr1tWNUxrEqGbR3DtmTo6hi6koHVMbCSoa9j6EsGVquIYhObOk1sik3kN6vGE8HakmJdB7Eu GfZ1DPtfA736BIZvAAAA//8DAFBLAQItABQABgAIAAAAIQDx7CH0CwEAABUCAAATAAAAAAAAAAAA AAAAAAAAAABbQ29udGVudF9UeXBlc10ueG1sUEsBAi0AFAAGAAgAAAAhADj9If/WAAAAlAEAAAsA AAAAAAAAAAAAAAAAPAEAAF9yZWxzLy5yZWxzUEsBAi0AFAAGAAgAAAAhAKO6d3UOCwAAWjsAAA4A AAAAAAAAAAAAAAAAOwIAAGRycy9lMm9Eb2MueG1sUEsBAi0AFAAGAAgAAAAhAFSbgxSwAQAAQAIA ABQAAAAAAAAAAAAAAAAAdQ0AAGRycy9tZWRpYS9pbWFnZTEud21mUEsBAi0AFAAGAAgAAAAhABmG zIuxAQAAQAIAABQAAAAAAAAAAAAAAAAAVw8AAGRycy9tZWRpYS9pbWFnZTIud21mUEsBAi0AFAAG AAgAAAAhABhb6YmxAQAAQAIAABQAAAAAAAAAAAAAAAAAOhEAAGRycy9tZWRpYS9pbWFnZTMud21m UEsBAi0AFAAGAAgAAAAhAGKyOhMDAgAAMAMAABQAAAAAAAAAAAAAAAAAHRMAAGRycy9tZWRpYS9p bWFnZTQud21mUEsBAi0AFAAGAAgAAAAhAOJwzNsHAgAAMAMAABQAAAAAAAAAAAAAAAAAUhUAAGRy cy9tZWRpYS9pbWFnZTUud21mUEsBAi0AFAAGAAgAAAAhALTWZrUMAgAAPAMAABQAAAAAAAAAAAAA AAAAixcAAGRycy9tZWRpYS9pbWFnZTYud21mUEsBAi0AFAAGAAgAAAAhAE3hB1IMAgAAPAMAABQA AAAAAAAAAAAAAAAAyRkAAGRycy9tZWRpYS9pbWFnZTcud21mUEsBAi0AFAAGAAgAAAAhAPbt1+IF AgAAMAMAABQAAAAAAAAAAAAAAAAABxwAAGRycy9tZWRpYS9pbWFnZTgud21mUEsBAi0AFAAGAAgA AAAhAAZDcPyvAQAAQAIAABQAAAAAAAAAAAAAAAAAPh4AAGRycy9tZWRpYS9pbWFnZTkud21mUEsB Ai0AFAAGAAgAAAAhACALSiTgAQAArAIAABUAAAAAAAAAAAAAAAAAHyAAAGRycy9tZWRpYS9pbWFn ZTEwLndtZlBLAQItABQABgAIAAAAIQB3KHg5uAEAAEICAAAVAAAAAAAAAAAAAAAAADIiAABkcnMv bWVkaWEvaW1hZ2UxMS53bWZQSwECLQAUAAYACAAAACEAMTFowd0AAAAGAQAADwAAAAAAAAAAAAAA AAAdJAAAZHJzL2Rvd25yZXYueG1sUEsBAi0AFAAGAAgAAAAhABte8wYBAQAATQYAABkAAAAAAAAA AAAAAAAAJyUAAGRycy9fcmVscy9lMm9Eb2MueG1sLnJlbHNQSwUGAAAAABAAEAASBAAAXyYAAAAA ">
                <v:shape id="_x0000_s1027" type="#_x0000_t75" style="position:absolute;width:65570;height:21380;visibility:visible;mso-wrap-style:square" filled="t">
                  <v:fill o:detectmouseclick="t"/>
                  <v:path o:connecttype="none"/>
                </v:shape>
                <v:group id="Group 404" o:spid="_x0000_s1028" style="position:absolute;left:25358;width:18288;height:21269" coordsize="18288,2126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kT/bxQAAANwAAAAPAAAAZHJzL2Rvd25yZXYueG1sRI9Li8JA EITvC/6HoQVvOokvlqyjiKh4EMEHLHtrMm0SzPSEzJjEf7+zIOyxqKqvqMWqM6VoqHaFZQXxKAJB nFpdcKbgdt0NP0E4j6yxtEwKXuRgtex9LDDRtuUzNRefiQBhl6CC3PsqkdKlORl0I1sRB+9ua4M+ yDqTusY2wE0px1E0lwYLDgs5VrTJKX1cnkbBvsV2PYm3zfFx37x+rrPT9zEmpQb9bv0FwlPn/8Pv 9kErmEZT+DsTjoBc/gIAAP//AwBQSwECLQAUAAYACAAAACEA2+H2y+4AAACFAQAAEwAAAAAAAAAA AAAAAAAAAAAAW0NvbnRlbnRfVHlwZXNdLnhtbFBLAQItABQABgAIAAAAIQBa9CxbvwAAABUBAAAL AAAAAAAAAAAAAAAAAB8BAABfcmVscy8ucmVsc1BLAQItABQABgAIAAAAIQBZkT/bxQAAANwAAAAP AAAAAAAAAAAAAAAAAAcCAABkcnMvZG93bnJldi54bWxQSwUGAAAAAAMAAwC3AAAA+QIAAAAA ">
                  <v:shape id="Arc 405" o:spid="_x0000_s1029" style="position:absolute;top:7609;width:5810;height:5810;visibility:visible;mso-wrap-style:square;v-text-anchor:middle" coordsize="581025,5810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P6rWxgAAANwAAAAPAAAAZHJzL2Rvd25yZXYueG1sRI9PawIx FMTvBb9DeEIvRRPLVtrVKLa0VLxppXh8bN7+wc1L3KTr9ts3hUKPw8z8hlmuB9uKnrrQONYwmyoQ xIUzDVcajh9vk0cQISIbbB2Thm8KsF6NbpaYG3flPfWHWIkE4ZCjhjpGn0sZiposhqnzxMkrXWcx JtlV0nR4TXDbynul5tJiw2mhRk8vNRXnw5fV4PvN7PSkyuedv2Ty/e51+1k2mda342GzABFpiP/h v/bWaMjUA/yeSUdArn4AAAD//wMAUEsBAi0AFAAGAAgAAAAhANvh9svuAAAAhQEAABMAAAAAAAAA AAAAAAAAAAAAAFtDb250ZW50X1R5cGVzXS54bWxQSwECLQAUAAYACAAAACEAWvQsW78AAAAVAQAA CwAAAAAAAAAAAAAAAAAfAQAAX3JlbHMvLnJlbHNQSwECLQAUAAYACAAAACEArz+q1sYAAADcAAAA DwAAAAAAAAAAAAAAAAAHAgAAZHJzL2Rvd25yZXYueG1sUEsFBgAAAAADAAMAtwAAAPoCAAAAAA== " path="m518948,111027nsc592865,205102,601549,334872,540827,437958l290513,290513,518948,111027xem518948,111027nfc592865,205102,601549,334872,540827,437958e" fillcolor="#d8d8d8 [2732]" strokecolor="black [3213]">
                    <v:path arrowok="t" o:connecttype="custom" o:connectlocs="518948,111027;540827,437958" o:connectangles="0,0"/>
                  </v:shape>
                  <v:line id="Straight Connector 407" o:spid="_x0000_s1030" style="position:absolute;visibility:visible;mso-wrap-style:square" from="2714,10469" to="2714,212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eSAnxAAAANwAAAAPAAAAZHJzL2Rvd25yZXYueG1sRI9Pi8Iw FMTvwn6H8Ba8iE1dxJXaKIugePXPLuvt0TzbYvNSmtjWb28EweMwM79h0lVvKtFS40rLCiZRDII4 s7rkXMHpuBnPQTiPrLGyTAru5GC1/BikmGjb8Z7ag89FgLBLUEHhfZ1I6bKCDLrI1sTBu9jGoA+y yaVusAtwU8mvOJ5JgyWHhQJrWheUXQ83o6Dd/5/zLZ7X891G3ibt77a7j/6UGn72PwsQnnr/Dr/a O61gGn/D80w4AnL5AAAA//8DAFBLAQItABQABgAIAAAAIQDb4fbL7gAAAIUBAAATAAAAAAAAAAAA AAAAAAAAAABbQ29udGVudF9UeXBlc10ueG1sUEsBAi0AFAAGAAgAAAAhAFr0LFu/AAAAFQEAAAsA AAAAAAAAAAAAAAAAHwEAAF9yZWxzLy5yZWxzUEsBAi0AFAAGAAgAAAAhAKl5ICfEAAAA3AAAAA8A AAAAAAAAAAAAAAAABwIAAGRycy9kb3ducmV2LnhtbFBLBQYAAAAAAwADALcAAAD4AgAAAAA= " strokecolor="black [3213]" strokeweight="1pt">
                    <v:stroke startarrow="oval" startarrowwidth="narrow" startarrowlength="short" endarrow="classic" endarrowwidth="narrow" endarrowlength="long"/>
                  </v:line>
                  <v:line id="Straight Connector 408" o:spid="_x0000_s1031" style="position:absolute;flip:y;visibility:visible;mso-wrap-style:square" from="2714,5069" to="2714,10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D9O9wQAAANwAAAAPAAAAZHJzL2Rvd25yZXYueG1sRE/LisIw FN0L8w/hDrjTVBEf1SiDUB1wY3XG9aW5NsXmpjQZ7fy9WQguD+e92nS2FndqfeVYwWiYgCAunK64 VPBzzgZzED4ga6wdk4J/8rBZf/RWmGr34Jzup1CKGMI+RQUmhCaV0heGLPqha4gjd3WtxRBhW0rd 4iOG21qOk2QqLVYcGww2tDVU3E5/VsH2152P2eKSlYdFvpuNj/vrzuyV6n92X0sQgbrwFr/c31rB JIlr45l4BOT6CQAA//8DAFBLAQItABQABgAIAAAAIQDb4fbL7gAAAIUBAAATAAAAAAAAAAAAAAAA AAAAAABbQ29udGVudF9UeXBlc10ueG1sUEsBAi0AFAAGAAgAAAAhAFr0LFu/AAAAFQEAAAsAAAAA AAAAAAAAAAAAHwEAAF9yZWxzLy5yZWxzUEsBAi0AFAAGAAgAAAAhAEEP073BAAAA3AAAAA8AAAAA AAAAAAAAAAAABwIAAGRycy9kb3ducmV2LnhtbFBLBQYAAAAAAwADALcAAAD1AgAAAAA= " strokecolor="black [3213]" strokeweight="1pt">
                    <v:stroke startarrow="oval" startarrowwidth="narrow" startarrowlength="short" endarrow="classic" endarrowwidth="narrow" endarrowlength="long"/>
                    <o:lock v:ext="edit" shapetype="f"/>
                  </v:line>
                  <v:line id="Straight Connector 409" o:spid="_x0000_s1032" style="position:absolute;flip:y;visibility:visible;mso-wrap-style:square" from="2714,6945" to="15478,10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ele4xgAAANwAAAAPAAAAZHJzL2Rvd25yZXYueG1sRI9Pa8JA FMTvBb/D8gRvdZO0FI2uUksFpYL45+LtmX1mg9m3Ibtq+u27hUKPw8z8hpnOO1uLO7W+cqwgHSYg iAunKy4VHA/L5xEIH5A11o5JwTd5mM96T1PMtXvwju77UIoIYZ+jAhNCk0vpC0MW/dA1xNG7uNZi iLItpW7xEeG2llmSvEmLFccFgw19GCqu+5tVcE43p+xzK9PMrheL3ctXt5aFUWrQ794nIAJ14T/8 115pBa/JGH7PxCMgZz8AAAD//wMAUEsBAi0AFAAGAAgAAAAhANvh9svuAAAAhQEAABMAAAAAAAAA AAAAAAAAAAAAAFtDb250ZW50X1R5cGVzXS54bWxQSwECLQAUAAYACAAAACEAWvQsW78AAAAVAQAA CwAAAAAAAAAAAAAAAAAfAQAAX3JlbHMvLnJlbHNQSwECLQAUAAYACAAAACEAdHpXuMYAAADcAAAA DwAAAAAAAAAAAAAAAAAHAgAAZHJzL2Rvd25yZXYueG1sUEsFBgAAAAADAAMAtwAAAPoCAAAAAA== " strokecolor="black [3213]" strokeweight="1pt">
                    <v:stroke endarrow="classic" endarrowwidth="narrow" endarrowlength="long"/>
                  </v:line>
                  <v:line id="Straight Connector 410" o:spid="_x0000_s1033" style="position:absolute;flip:y;visibility:visible;mso-wrap-style:square" from="2714,17602" to="15478,211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kvI1wAAAANwAAAAPAAAAZHJzL2Rvd25yZXYueG1sRE/LagIx FN0X/IdwC93VjCI+pkYRQRC68rFweZncJkMnN0MSNfbrm4Xg8nDey3V2nbhRiK1nBaNhBYK48bpl o+B82n3OQcSErLHzTAoeFGG9Grwtsdb+zge6HZMRJYRjjQpsSn0tZWwsOYxD3xMX7scHh6nAYKQO eC/hrpPjqppKhy2XBos9bS01v8erU7Awxvb7cMjn7P+ml+b7MovjiVIf73nzBSJRTi/x073XCiaj Mr+cKUdArv4BAAD//wMAUEsBAi0AFAAGAAgAAAAhANvh9svuAAAAhQEAABMAAAAAAAAAAAAAAAAA AAAAAFtDb250ZW50X1R5cGVzXS54bWxQSwECLQAUAAYACAAAACEAWvQsW78AAAAVAQAACwAAAAAA AAAAAAAAAAAfAQAAX3JlbHMvLnJlbHNQSwECLQAUAAYACAAAACEAqJLyNcAAAADcAAAADwAAAAAA AAAAAAAAAAAHAgAAZHJzL2Rvd25yZXYueG1sUEsFBgAAAAADAAMAtwAAAPQCAAAAAA== " strokecolor="black [3213]" strokeweight=".5pt">
                    <v:stroke dashstyle="longDash"/>
                  </v:line>
                  <v:line id="Straight Connector 411" o:spid="_x0000_s1034" style="position:absolute;flip:y;visibility:visible;mso-wrap-style:square" from="2714,1658" to="15478,51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3leuwwAAANwAAAAPAAAAZHJzL2Rvd25yZXYueG1sRI9BawIx FITvQv9DeIXeNLsi1q5GKYIg9KT14PGxeU0WNy9LkmraX98UBI/DzHzDrDbZ9eJKIXaeFdSTCgRx 63XHRsHpczdegIgJWWPvmRT8UITN+mm0wkb7Gx/oekxGFAjHBhXYlIZGythachgnfiAu3pcPDlOR wUgd8FbgrpfTqppLhx2XBYsDbS21l+O3U/BmjB324ZBP2f/Oz+3H+TVOZ0q9POf3JYhEOT3C9/Ze K5jVNfyfKUdArv8AAAD//wMAUEsBAi0AFAAGAAgAAAAhANvh9svuAAAAhQEAABMAAAAAAAAAAAAA AAAAAAAAAFtDb250ZW50X1R5cGVzXS54bWxQSwECLQAUAAYACAAAACEAWvQsW78AAAAVAQAACwAA AAAAAAAAAAAAAAAfAQAAX3JlbHMvLnJlbHNQSwECLQAUAAYACAAAACEAx95XrsMAAADcAAAADwAA AAAAAAAAAAAAAAAHAgAAZHJzL2Rvd25yZXYueG1sUEsFBgAAAAADAAMAtwAAAPcCAAAAAA== " strokecolor="black [3213]" strokeweight=".5pt">
                    <v:stroke dashstyle="longDash"/>
                  </v:line>
                  <v:line id="Straight Connector 412" o:spid="_x0000_s1035" style="position:absolute;visibility:visible;mso-wrap-style:square" from="15478,1706" to="15478,174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n+S8xQAAANwAAAAPAAAAZHJzL2Rvd25yZXYueG1sRI9Ba8JA FITvBf/D8gRvukmwxaauIoKgbUG0Cj0+ss8kmH0bdleT/vtuQehxmJlvmPmyN424k/O1ZQXpJAFB XFhdc6ng9LUZz0D4gKyxsUwKfsjDcjF4mmOubccHuh9DKSKEfY4KqhDaXEpfVGTQT2xLHL2LdQZD lK6U2mEX4aaRWZK8SIM1x4UKW1pXVFyPN6Pg9X33Xa/39PyRddvpp5ttzppTpUbDfvUGIlAf/sOP 9lYrmKYZ/J2JR0AufgEAAP//AwBQSwECLQAUAAYACAAAACEA2+H2y+4AAACFAQAAEwAAAAAAAAAA AAAAAAAAAAAAW0NvbnRlbnRfVHlwZXNdLnhtbFBLAQItABQABgAIAAAAIQBa9CxbvwAAABUBAAAL AAAAAAAAAAAAAAAAAB8BAABfcmVscy8ucmVsc1BLAQItABQABgAIAAAAIQCxn+S8xQAAANwAAAAP AAAAAAAAAAAAAAAAAAcCAABkcnMvZG93bnJldi54bWxQSwUGAAAAAAMAAwC3AAAA+QIAAAAA " strokecolor="black [3213]" strokeweight=".5pt">
                    <v:stroke dashstyle="longDash"/>
                  </v:line>
                  <v:line id="Straight Connector 413" o:spid="_x0000_s1036" style="position:absolute;flip:y;visibility:visible;mso-wrap-style:square" from="2714,1658" to="15478,10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S/aPxgAAANwAAAAPAAAAZHJzL2Rvd25yZXYueG1sRI9Ba8JA FITvQv/D8gRvukkUKamboKUFpYJoe+ntNfuaDc2+DdlV03/fLQgeh5n5hlmVg23FhXrfOFaQzhIQ xJXTDdcKPt5fp48gfEDW2DomBb/koSweRivMtbvykS6nUIsIYZ+jAhNCl0vpK0MW/cx1xNH7dr3F EGVfS93jNcJtK7MkWUqLDccFgx09G6p+Tmer4Cvdf2YvB5lmdrfZHOdvw05WRqnJeFg/gQg0hHv4 1t5qBYt0Dv9n4hGQxR8AAAD//wMAUEsBAi0AFAAGAAgAAAAhANvh9svuAAAAhQEAABMAAAAAAAAA AAAAAAAAAAAAAFtDb250ZW50X1R5cGVzXS54bWxQSwECLQAUAAYACAAAACEAWvQsW78AAAAVAQAA CwAAAAAAAAAAAAAAAAAfAQAAX3JlbHMvLnJlbHNQSwECLQAUAAYACAAAACEAkEv2j8YAAADcAAAA DwAAAAAAAAAAAAAAAAAHAgAAZHJzL2Rvd25yZXYueG1sUEsFBgAAAAADAAMAtwAAAPoCAAAAAA== " strokecolor="black [3213]" strokeweight="1pt">
                    <v:stroke endarrow="classic" endarrowwidth="narrow" endarrowlength="long"/>
                  </v:line>
                  <v:line id="Straight Connector 414" o:spid="_x0000_s1037" style="position:absolute;visibility:visible;mso-wrap-style:square" from="2714,10469" to="15478,176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ugSExQAAANwAAAAPAAAAZHJzL2Rvd25yZXYueG1sRI9Ba8JA FITvBf/D8oTe6sYaRVI30haLhYJg9OLtmX1NQrJvQ3aN8d93C4LHYWa+YVbrwTSip85VlhVMJxEI 4tzqigsFx8PXyxKE88gaG8uk4EYO1unoaYWJtlfeU5/5QgQIuwQVlN63iZQuL8mgm9iWOHi/tjPo g+wKqTu8Brhp5GsULaTBisNCiS19lpTX2cUoyHr8me+K4byNPzY7WS+zy+xUKfU8Ht7fQHga/CN8 b39rBfE0hv8z4QjI9A8AAP//AwBQSwECLQAUAAYACAAAACEA2+H2y+4AAACFAQAAEwAAAAAAAAAA AAAAAAAAAAAAW0NvbnRlbnRfVHlwZXNdLnhtbFBLAQItABQABgAIAAAAIQBa9CxbvwAAABUBAAAL AAAAAAAAAAAAAAAAAB8BAABfcmVscy8ucmVsc1BLAQItABQABgAIAAAAIQBVugSExQAAANwAAAAP AAAAAAAAAAAAAAAAAAcCAABkcnMvZG93bnJldi54bWxQSwUGAAAAAAMAAwC3AAAA+QIAAAAA " strokecolor="black [3213]" strokeweight="1pt">
                    <v:stroke endarrow="classic" endarrowwidth="narrow" endarrowlength="long"/>
                    <o:lock v:ext="edit" shapetype="f"/>
                  </v:line>
                  <v:line id="Straight Connector 415" o:spid="_x0000_s1038" style="position:absolute;visibility:visible;mso-wrap-style:square" from="2714,10469" to="18288,104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nzIxQAAANwAAAAPAAAAZHJzL2Rvd25yZXYueG1sRI/dasJA FITvC77DcoTe1U1Ei0ZXEUGwtSD+gZeH7DEJZs+G3a1J374rFHo5zMw3zHzZmVo8yPnKsoJ0kIAg zq2uuFBwPm3eJiB8QNZYWyYFP+Rhuei9zDHTtuUDPY6hEBHCPkMFZQhNJqXPSzLoB7Yhjt7NOoMh SldI7bCNcFPLYZK8S4MVx4USG1qXlN+P30bB9PPjWq33NN4N2+3oy002F82pUq/9bjUDEagL/+G/ 9lYrGKVjeJ6JR0AufgEAAP//AwBQSwECLQAUAAYACAAAACEA2+H2y+4AAACFAQAAEwAAAAAAAAAA AAAAAAAAAAAAW0NvbnRlbnRfVHlwZXNdLnhtbFBLAQItABQABgAIAAAAIQBa9CxbvwAAABUBAAAL AAAAAAAAAAAAAAAAAB8BAABfcmVscy8ucmVsc1BLAQItABQABgAIAAAAIQA+dnzIxQAAANwAAAAP AAAAAAAAAAAAAAAAAAcCAABkcnMvZG93bnJldi54bWxQSwUGAAAAAAMAAwC3AAAA+QIAAAAA " strokecolor="black [3213]" strokeweight=".5pt">
                    <v:stroke dashstyle="longDash"/>
                  </v:line>
                  <v:shape id="Picture 416" o:spid="_x0000_s1039" type="#_x0000_t75" style="position:absolute;left:1190;top:10469;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qAraxQAAANwAAAAPAAAAZHJzL2Rvd25yZXYueG1sRI9Ba8JA FITvBf/D8oReim4iRUvqGqSl0EuFahV6e2SfSUj2bdhdk/Tfu0LB4zAz3zDrfDSt6Mn52rKCdJ6A IC6srrlU8HP4mL2A8AFZY2uZFPyRh3wzeVhjpu3A39TvQykihH2GCqoQukxKX1Rk0M9tRxy9s3UG Q5SulNrhEOGmlYskWUqDNceFCjt6q6ho9hej4OuksUl3+kked937hc3q+LtwSj1Ox+0riEBjuIf/ 259awXO6hNuZeATk5goAAP//AwBQSwECLQAUAAYACAAAACEA2+H2y+4AAACFAQAAEwAAAAAAAAAA AAAAAAAAAAAAW0NvbnRlbnRfVHlwZXNdLnhtbFBLAQItABQABgAIAAAAIQBa9CxbvwAAABUBAAAL AAAAAAAAAAAAAAAAAB8BAABfcmVscy8ucmVsc1BLAQItABQABgAIAAAAIQBxqAraxQAAANwAAAAP AAAAAAAAAAAAAAAAAAcCAABkcnMvZG93bnJldi54bWxQSwUGAAAAAAMAAwC3AAAA+QIAAAAA ">
                    <v:imagedata r:id="rId1238" o:title=""/>
                  </v:shape>
                  <v:shape id="Picture 417" o:spid="_x0000_s1040" type="#_x0000_t75" style="position:absolute;left:15605;top:17518;width:1397;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Z3BZxgAAANwAAAAPAAAAZHJzL2Rvd25yZXYueG1sRI9Ba8JA FITvBf/D8gRvdRMp1kZXaS2CilCqQuntkX0mi9m3Ibsm8d93C4Ueh5n5hlmseluJlhpvHCtIxwkI 4txpw4WC82nzOAPhA7LGyjEpuJOH1XLwsMBMu44/qT2GQkQI+wwVlCHUmZQ+L8miH7uaOHoX11gM UTaF1A12EW4rOUmSqbRoOC6UWNO6pPx6vFkFhxm25jvtqq/3zceuNfvLy9teKjUa9q9zEIH68B/+ a2+1gqf0GX7PxCMglz8AAAD//wMAUEsBAi0AFAAGAAgAAAAhANvh9svuAAAAhQEAABMAAAAAAAAA AAAAAAAAAAAAAFtDb250ZW50X1R5cGVzXS54bWxQSwECLQAUAAYACAAAACEAWvQsW78AAAAVAQAA CwAAAAAAAAAAAAAAAAAfAQAAX3JlbHMvLnJlbHNQSwECLQAUAAYACAAAACEA1mdwWcYAAADcAAAA DwAAAAAAAAAAAAAAAAAHAgAAZHJzL2Rvd25yZXYueG1sUEsFBgAAAAADAAMAtwAAAPoCAAAAAA== ">
                    <v:imagedata r:id="rId1239" o:title=""/>
                  </v:shape>
                  <v:shape id="Picture 418" o:spid="_x0000_s1041" type="#_x0000_t75" style="position:absolute;left:15605;top:24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MU6gwwAAANwAAAAPAAAAZHJzL2Rvd25yZXYueG1sRI/BbsIw DIbvk/YOkZF2GynTmFBHQGzTJo4M9gCmMU1F41RJ1nY8/XxA4mj9/j9/Xq5H36qeYmoCG5hNC1DE VbAN1wZ+Dp+PC1ApI1tsA5OBP0qwXt3fLbG0YeBv6ve5VgLhVKIBl3NXap0qRx7TNHTEkp1C9Jhl jLW2EQeB+1Y/FcWL9tiwXHDY0buj6rz/9aKxcB/1VxzGN3+8zI986XfbQhvzMBk3r6Ayjfm2fG1v rYHnmdjKM0IAvfoHAAD//wMAUEsBAi0AFAAGAAgAAAAhANvh9svuAAAAhQEAABMAAAAAAAAAAAAA AAAAAAAAAFtDb250ZW50X1R5cGVzXS54bWxQSwECLQAUAAYACAAAACEAWvQsW78AAAAVAQAACwAA AAAAAAAAAAAAAAAfAQAAX3JlbHMvLnJlbHNQSwECLQAUAAYACAAAACEA5zFOoMMAAADcAAAADwAA AAAAAAAAAAAAAAAHAgAAZHJzL2Rvd25yZXYueG1sUEsFBgAAAAADAAMAtwAAAPcCAAAAAA== ">
                    <v:imagedata r:id="rId1240" o:title=""/>
                  </v:shape>
                  <v:shape id="Picture 419" o:spid="_x0000_s1042" type="#_x0000_t75" style="position:absolute;left:555;top:6524;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QJO6xgAAANwAAAAPAAAAZHJzL2Rvd25yZXYueG1sRI/NasMw EITvgb6D2EIuIZbzQ2ncKMYUAoZCIU4PPS7S1ja1Vq6lxs7bV4VAjsPMfMPs88l24kKDbx0rWCUp CGLtTMu1go/zcfkMwgdkg51jUnAlD/nhYbbHzLiRT3SpQi0ihH2GCpoQ+kxKrxuy6BPXE0fvyw0W Q5RDLc2AY4TbTq7T9ElabDkuNNjTa0P6u/q1Ct431fSz2JQFX0m/ya0rT+P6U6n541S8gAg0hXv4 1i6Ngu1qB/9n4hGQhz8AAAD//wMAUEsBAi0AFAAGAAgAAAAhANvh9svuAAAAhQEAABMAAAAAAAAA AAAAAAAAAAAAAFtDb250ZW50X1R5cGVzXS54bWxQSwECLQAUAAYACAAAACEAWvQsW78AAAAVAQAA CwAAAAAAAAAAAAAAAAAfAQAAX3JlbHMvLnJlbHNQSwECLQAUAAYACAAAACEAxUCTusYAAADcAAAA DwAAAAAAAAAAAAAAAAAHAgAAZHJzL2Rvd25yZXYueG1sUEsFBgAAAAADAAMAtwAAAPoCAAAAAA== ">
                    <v:imagedata r:id="rId1241" o:title=""/>
                  </v:shape>
                  <v:shape id="Picture 420" o:spid="_x0000_s1043" type="#_x0000_t75" style="position:absolute;left:603;top:14790;width:2032;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BOJfwQAAANwAAAAPAAAAZHJzL2Rvd25yZXYueG1sRE9Ni8Iw EL0L/ocwgrc1VaTrVqO4oqDgxe5e9jY2Y1tsJt0m1vrvzUHw+Hjfi1VnKtFS40rLCsajCARxZnXJ uYLfn93HDITzyBory6TgQQ5Wy35vgYm2dz5Rm/pchBB2CSoovK8TKV1WkEE3sjVx4C62MegDbHKp G7yHcFPJSRTF0mDJoaHAmjYFZdf0ZhTE3/p4OH+28V/2Tzf3td3krSyVGg669RyEp86/xS/3XiuY TsL8cCYcAbl8AgAA//8DAFBLAQItABQABgAIAAAAIQDb4fbL7gAAAIUBAAATAAAAAAAAAAAAAAAA AAAAAABbQ29udGVudF9UeXBlc10ueG1sUEsBAi0AFAAGAAgAAAAhAFr0LFu/AAAAFQEAAAsAAAAA AAAAAAAAAAAAHwEAAF9yZWxzLy5yZWxzUEsBAi0AFAAGAAgAAAAhAN0E4l/BAAAA3AAAAA8AAAAA AAAAAAAAAAAABwIAAGRycy9kb3ducmV2LnhtbFBLBQYAAAAAAwADALcAAAD1AgAAAAA= ">
                    <v:imagedata r:id="rId1242" o:title=""/>
                  </v:shape>
                  <v:shape id="Picture 421" o:spid="_x0000_s1044" type="#_x0000_t75" style="position:absolute;left:7834;top:4815;width:2667;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52AfxQAAANwAAAAPAAAAZHJzL2Rvd25yZXYueG1sRI9BawIx FITvBf9DeEJvNbtLKWVrFBUKHgpS68Hj6+a5G01e1k3U3X/fFASPw8x8w0znvbPiSl0wnhXkkwwE ceW14VrB7ufz5R1EiMgarWdSMFCA+Wz0NMVS+xt/03Uba5EgHEpU0MTYllKGqiGHYeJb4uQdfOcw JtnVUnd4S3BnZZFlb9Kh4bTQYEurhqrT9uIUXNbFXg/mTOYY86/NcWl/N4NV6nncLz5AROrjI3xv r7WC1yKH/zPpCMjZHwAAAP//AwBQSwECLQAUAAYACAAAACEA2+H2y+4AAACFAQAAEwAAAAAAAAAA AAAAAAAAAAAAW0NvbnRlbnRfVHlwZXNdLnhtbFBLAQItABQABgAIAAAAIQBa9CxbvwAAABUBAAAL AAAAAAAAAAAAAAAAAB8BAABfcmVscy8ucmVsc1BLAQItABQABgAIAAAAIQAn52AfxQAAANwAAAAP AAAAAAAAAAAAAAAAAAcCAABkcnMvZG93bnJldi54bWxQSwUGAAAAAAMAAwC3AAAA+QIAAAAA " filled="t" fillcolor="white [3212]">
                    <v:imagedata r:id="rId1243" o:title=""/>
                  </v:shape>
                  <v:shape id="Picture 422" o:spid="_x0000_s1045" type="#_x0000_t75" style="position:absolute;left:8382;top:13289;width:2667;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eRNbxAAAANwAAAAPAAAAZHJzL2Rvd25yZXYueG1sRI9fa8JA EMTfBb/DsYIvUi8NRST1FC0ULT75B6RvS26bBHN7IXuNaT+9Vyj4OMzMb5jFqne16qiVyrOB52kC ijj3tuLCwPn0/jQHJQHZYu2ZDPyQwGo5HCwws/7GB+qOoVARwpKhgTKEJtNa8pIcytQ3xNH78q3D EGVbaNviLcJdrdMkmWmHFceFEht6Kym/Hr+dgd8OZbP9nMvlw65F9ruJuIaMGY/69SuoQH14hP/b O2vgJU3h70w8Anp5BwAA//8DAFBLAQItABQABgAIAAAAIQDb4fbL7gAAAIUBAAATAAAAAAAAAAAA AAAAAAAAAABbQ29udGVudF9UeXBlc10ueG1sUEsBAi0AFAAGAAgAAAAhAFr0LFu/AAAAFQEAAAsA AAAAAAAAAAAAAAAAHwEAAF9yZWxzLy5yZWxzUEsBAi0AFAAGAAgAAAAhAN15E1vEAAAA3AAAAA8A AAAAAAAAAAAAAAAABwIAAGRycy9kb3ducmV2LnhtbFBLBQYAAAAAAwADALcAAAD4AgAAAAA= " filled="t" fillcolor="white [3212]">
                    <v:imagedata r:id="rId1244" o:title=""/>
                  </v:shape>
                  <v:shape id="Picture 423" o:spid="_x0000_s1046" type="#_x0000_t75" style="position:absolute;left:11001;top:6900;width:2159;height:215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YUjXxgAAANwAAAAPAAAAZHJzL2Rvd25yZXYueG1sRI9Ba8JA FITvgv9heUIvRTe1sZToKra01qONFj0+ss8kNPs2ZNcY/fVuoeBxmJlvmNmiM5VoqXGlZQVPowgE cWZ1ybmC3fZz+ArCeWSNlWVScCEHi3m/N8NE2zN/U5v6XAQIuwQVFN7XiZQuK8igG9maOHhH2xj0 QTa51A2eA9xUchxFL9JgyWGhwJreC8p+05NR8INV3E6+9HJ3fXzD/ckcVpuPWKmHQbecgvDU+Xv4 v73WCuLxM/ydCUdAzm8AAAD//wMAUEsBAi0AFAAGAAgAAAAhANvh9svuAAAAhQEAABMAAAAAAAAA AAAAAAAAAAAAAFtDb250ZW50X1R5cGVzXS54bWxQSwECLQAUAAYACAAAACEAWvQsW78AAAAVAQAA CwAAAAAAAAAAAAAAAAAfAQAAX3JlbHMvLnJlbHNQSwECLQAUAAYACAAAACEALGFI18YAAADcAAAA DwAAAAAAAAAAAAAAAAAHAgAAZHJzL2Rvd25yZXYueG1sUEsFBgAAAAADAAMAtwAAAPoCAAAAAA== " filled="t" fillcolor="white [3212]">
                    <v:imagedata r:id="rId1245" o:title=""/>
                  </v:shape>
                  <v:shape id="Picture 424" o:spid="_x0000_s1047" type="#_x0000_t75" style="position:absolute;left:15573;top:6082;width:1524;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9OroxgAAANwAAAAPAAAAZHJzL2Rvd25yZXYueG1sRI9Ba8JA FITvhf6H5RW81U1DsJK6iqSUelGoWmhvz+wzCWbfhuyaRH+9KxR6HGbmG2a2GEwtOmpdZVnByzgC QZxbXXGhYL/7eJ6CcB5ZY22ZFFzIwWL++DDDVNuev6jb+kIECLsUFZTeN6mULi/JoBvbhjh4R9sa 9EG2hdQt9gFuahlH0UQarDgslNhQVlJ+2p6NgjV+/xxO74fJ5nfa6Ovnxb1mWa7U6GlYvoHwNPj/ 8F97pRUkcQL3M+EIyPkNAAD//wMAUEsBAi0AFAAGAAgAAAAhANvh9svuAAAAhQEAABMAAAAAAAAA AAAAAAAAAAAAAFtDb250ZW50X1R5cGVzXS54bWxQSwECLQAUAAYACAAAACEAWvQsW78AAAAVAQAA CwAAAAAAAAAAAAAAAAAfAQAAX3JlbHMvLnJlbHNQSwECLQAUAAYACAAAACEAc/Tq6MYAAADcAAAA DwAAAAAAAAAAAAAAAAAHAgAAZHJzL2Rvd25yZXYueG1sUEsFBgAAAAADAAMAtwAAAPoCAAAAAA== ">
                    <v:imagedata r:id="rId1246" o:title=""/>
                  </v:shape>
                  <v:shape id="Picture 425" o:spid="_x0000_s1048" type="#_x0000_t75" style="position:absolute;left:6484;top:9794;width:2159;height:177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mfocxQAAANwAAAAPAAAAZHJzL2Rvd25yZXYueG1sRI/dasJA FITvhb7Dcgre6UaxUqKrtAXxpyCYKt4essckNHs27K4xfXu3IHg5zMw3zHzZmVq05HxlWcFomIAg zq2uuFBw/FkN3kH4gKyxtkwK/sjDcvHSm2Oq7Y0P1GahEBHCPkUFZQhNKqXPSzLoh7Yhjt7FOoMh SldI7fAW4aaW4ySZSoMVx4USG/oqKf/NrkbBNRv58ynn7fq06vZ1u3PTz/W3Uv3X7mMGIlAXnuFH e6MVTMZv8H8mHgG5uAMAAP//AwBQSwECLQAUAAYACAAAACEA2+H2y+4AAACFAQAAEwAAAAAAAAAA AAAAAAAAAAAAW0NvbnRlbnRfVHlwZXNdLnhtbFBLAQItABQABgAIAAAAIQBa9CxbvwAAABUBAAAL AAAAAAAAAAAAAAAAAB8BAABfcmVscy8ucmVsc1BLAQItABQABgAIAAAAIQDJmfocxQAAANwAAAAP AAAAAAAAAAAAAAAAAAcCAABkcnMvZG93bnJldi54bWxQSwUGAAAAAAMAAwC3AAAA+QIAAAAA " filled="t" fillcolor="white [3212]">
                    <v:imagedata r:id="rId1247" o:title=""/>
                  </v:shape>
                  <v:shape id="Arc 426" o:spid="_x0000_s1049" style="position:absolute;left:13239;width:3858;height:3857;visibility:visible;mso-wrap-style:square;v-text-anchor:middle" coordsize="385762,38576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TqpFwwAAANwAAAAPAAAAZHJzL2Rvd25yZXYueG1sRI9Ra8JA EITfC/0PxxZ8q5cGkRI9pVgKIgiN5gcsuTUXmtsLuW2M/fU9odDHYWa+YdbbyXdqpCG2gQ28zDNQ xHWwLTcGqvPH8yuoKMgWu8Bk4EYRtpvHhzUWNly5pPEkjUoQjgUacCJ9oXWsHXmM89ATJ+8SBo+S 5NBoO+A1wX2n8yxbao8tpwWHPe0c1V+nb29gf/yx8XB+Hz+nSkrMd5W4sjJm9jS9rUAJTfIf/mvv rYFFvoT7mXQE9OYXAAD//wMAUEsBAi0AFAAGAAgAAAAhANvh9svuAAAAhQEAABMAAAAAAAAAAAAA AAAAAAAAAFtDb250ZW50X1R5cGVzXS54bWxQSwECLQAUAAYACAAAACEAWvQsW78AAAAVAQAACwAA AAAAAAAAAAAAAAAfAQAAX3JlbHMvLnJlbHNQSwECLQAUAAYACAAAACEAcE6qRcMAAADcAAAADwAA AAAAAAAAAAAAAAAHAgAAZHJzL2Rvd25yZXYueG1sUEsFBgAAAAADAAMAtwAAAPcCAAAAAA== " path="m223698,383284nsc149042,395367,74213,362706,32312,299748l192881,192881r30817,190403xem223698,383284nfc149042,395367,74213,362706,32312,299748e" filled="f" strokecolor="black [3213]">
                    <v:path arrowok="t" o:connecttype="custom" o:connectlocs="223698,383284;32312,299748" o:connectangles="0,0"/>
                  </v:shape>
                  <v:shape id="Picture 427" o:spid="_x0000_s1050" type="#_x0000_t75" style="position:absolute;left:12922;top:3857;width:1397;height:127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i9W7xAAAANwAAAAPAAAAZHJzL2Rvd25yZXYueG1sRI9BawIx FITvQv9DeAUvpWZrta2rUYooeJO1hfb42Dx3FzcvIYnr+u8boeBxmJlvmMWqN63oyIfGsoKXUQaC uLS64UrB99f2+QNEiMgaW8uk4EoBVsuHwQJzbS9cUHeIlUgQDjkqqGN0uZShrMlgGFlHnLyj9QZj kr6S2uMlwU0rx1n2Jg02nBZqdLSuqTwdzkbBE+9ffXd1P2yOXXHazKa/aJ1Sw8f+cw4iUh/v4f/2 TiuYjN/hdiYdAbn8AwAA//8DAFBLAQItABQABgAIAAAAIQDb4fbL7gAAAIUBAAATAAAAAAAAAAAA AAAAAAAAAABbQ29udGVudF9UeXBlc10ueG1sUEsBAi0AFAAGAAgAAAAhAFr0LFu/AAAAFQEAAAsA AAAAAAAAAAAAAAAAHwEAAF9yZWxzLy5yZWxzUEsBAi0AFAAGAAgAAAAhAAuL1bvEAAAA3AAAAA8A AAAAAAAAAAAAAAAABwIAAGRycy9kb3ducmV2LnhtbFBLBQYAAAAAAwADALcAAAD4AgAAAAA= ">
                    <v:imagedata r:id="rId1248" o:title=""/>
                  </v:shape>
                </v:group>
                <w10:anchorlock/>
              </v:group>
            </w:pict>
          </mc:Fallback>
        </mc:AlternateContent>
      </w:r>
    </w:p>
    <w:p w14:paraId="1BC7D9C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Biểu diễn vecto các điện áp. Ta có:</w:t>
      </w:r>
    </w:p>
    <w:p w14:paraId="5CFB3C14"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6"/>
          <w:sz w:val="26"/>
          <w:szCs w:val="26"/>
        </w:rPr>
        <w:object w:dxaOrig="1060" w:dyaOrig="320" w14:anchorId="2D578D33">
          <v:shape id="_x0000_i1522" type="#_x0000_t75" style="width:53.25pt;height:16.5pt" o:ole="">
            <v:imagedata r:id="rId1249" o:title=""/>
          </v:shape>
          <o:OLEObject Type="Embed" ProgID="Equation.DSMT4" ShapeID="_x0000_i1522" DrawAspect="Content" ObjectID="_1705821015" r:id="rId1250"/>
        </w:object>
      </w:r>
      <w:r w:rsidRPr="0004416B">
        <w:rPr>
          <w:rFonts w:cs="Times New Roman"/>
          <w:sz w:val="26"/>
          <w:szCs w:val="26"/>
        </w:rPr>
        <w:t xml:space="preserve"> → </w:t>
      </w:r>
      <w:r w:rsidRPr="0004416B">
        <w:rPr>
          <w:rFonts w:cs="Times New Roman"/>
          <w:position w:val="-12"/>
          <w:sz w:val="26"/>
          <w:szCs w:val="26"/>
        </w:rPr>
        <w:object w:dxaOrig="940" w:dyaOrig="360" w14:anchorId="12D0BBDD">
          <v:shape id="_x0000_i1523" type="#_x0000_t75" style="width:47.25pt;height:18pt" o:ole="">
            <v:imagedata r:id="rId1251" o:title=""/>
          </v:shape>
          <o:OLEObject Type="Embed" ProgID="Equation.DSMT4" ShapeID="_x0000_i1523" DrawAspect="Content" ObjectID="_1705821016" r:id="rId1252"/>
        </w:object>
      </w:r>
      <w:r w:rsidRPr="0004416B">
        <w:rPr>
          <w:rFonts w:cs="Times New Roman"/>
          <w:sz w:val="26"/>
          <w:szCs w:val="26"/>
        </w:rPr>
        <w:t xml:space="preserve">. Đặt </w:t>
      </w:r>
      <w:r w:rsidRPr="0004416B">
        <w:rPr>
          <w:rFonts w:cs="Times New Roman"/>
          <w:position w:val="-10"/>
          <w:sz w:val="26"/>
          <w:szCs w:val="26"/>
        </w:rPr>
        <w:object w:dxaOrig="880" w:dyaOrig="320" w14:anchorId="6CC3DB0F">
          <v:shape id="_x0000_i1524" type="#_x0000_t75" style="width:43.5pt;height:16.5pt" o:ole="">
            <v:imagedata r:id="rId1253" o:title=""/>
          </v:shape>
          <o:OLEObject Type="Embed" ProgID="Equation.DSMT4" ShapeID="_x0000_i1524" DrawAspect="Content" ObjectID="_1705821017" r:id="rId1254"/>
        </w:object>
      </w:r>
      <w:r w:rsidRPr="0004416B">
        <w:rPr>
          <w:rFonts w:cs="Times New Roman"/>
          <w:sz w:val="26"/>
          <w:szCs w:val="26"/>
        </w:rPr>
        <w:t>.</w:t>
      </w:r>
    </w:p>
    <w:p w14:paraId="2D3CA45B"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sz w:val="26"/>
          <w:szCs w:val="26"/>
        </w:rPr>
        <w:t xml:space="preserve">áp dụng định lý cos trong </w:t>
      </w:r>
      <w:r w:rsidRPr="0004416B">
        <w:rPr>
          <w:rFonts w:cs="Times New Roman"/>
          <w:position w:val="-10"/>
          <w:sz w:val="26"/>
          <w:szCs w:val="26"/>
        </w:rPr>
        <w:object w:dxaOrig="720" w:dyaOrig="320" w14:anchorId="30B7BD1F">
          <v:shape id="_x0000_i1525" type="#_x0000_t75" style="width:36pt;height:16.5pt" o:ole="">
            <v:imagedata r:id="rId1255" o:title=""/>
          </v:shape>
          <o:OLEObject Type="Embed" ProgID="Equation.DSMT4" ShapeID="_x0000_i1525" DrawAspect="Content" ObjectID="_1705821018" r:id="rId1256"/>
        </w:object>
      </w:r>
    </w:p>
    <w:p w14:paraId="0A7A0FC7"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position w:val="-30"/>
          <w:sz w:val="26"/>
          <w:szCs w:val="26"/>
        </w:rPr>
        <w:object w:dxaOrig="8300" w:dyaOrig="760" w14:anchorId="13DF0CAE">
          <v:shape id="_x0000_i1526" type="#_x0000_t75" style="width:414.75pt;height:39pt" o:ole="">
            <v:imagedata r:id="rId1257" o:title=""/>
          </v:shape>
          <o:OLEObject Type="Embed" ProgID="Equation.DSMT4" ShapeID="_x0000_i1526" DrawAspect="Content" ObjectID="_1705821019" r:id="rId1258"/>
        </w:object>
      </w:r>
      <w:r w:rsidRPr="0004416B">
        <w:rPr>
          <w:rFonts w:cs="Times New Roman"/>
          <w:iCs/>
          <w:sz w:val="26"/>
          <w:szCs w:val="26"/>
        </w:rPr>
        <w:t>V.</w:t>
      </w:r>
    </w:p>
    <w:p w14:paraId="07BBFB2C"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sz w:val="26"/>
          <w:szCs w:val="26"/>
        </w:rPr>
        <w:t xml:space="preserve">→ </w:t>
      </w:r>
      <w:r w:rsidRPr="0004416B">
        <w:rPr>
          <w:rFonts w:cs="Times New Roman"/>
          <w:iCs/>
          <w:position w:val="-24"/>
          <w:sz w:val="26"/>
          <w:szCs w:val="26"/>
        </w:rPr>
        <w:object w:dxaOrig="1440" w:dyaOrig="620" w14:anchorId="6EF62E73">
          <v:shape id="_x0000_i1527" type="#_x0000_t75" style="width:1in;height:31.5pt" o:ole="">
            <v:imagedata r:id="rId1259" o:title=""/>
          </v:shape>
          <o:OLEObject Type="Embed" ProgID="Equation.DSMT4" ShapeID="_x0000_i1527" DrawAspect="Content" ObjectID="_1705821020" r:id="rId1260"/>
        </w:object>
      </w:r>
      <w:r w:rsidRPr="0004416B">
        <w:rPr>
          <w:rFonts w:cs="Times New Roman"/>
          <w:iCs/>
          <w:sz w:val="26"/>
          <w:szCs w:val="26"/>
        </w:rPr>
        <w:t>V.</w:t>
      </w:r>
    </w:p>
    <w:p w14:paraId="519F6B19"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sz w:val="26"/>
          <w:szCs w:val="26"/>
        </w:rPr>
        <w:t xml:space="preserve">áp dụng định lý sin trong </w:t>
      </w:r>
      <w:r w:rsidRPr="0004416B">
        <w:rPr>
          <w:rFonts w:cs="Times New Roman"/>
          <w:position w:val="-10"/>
          <w:sz w:val="26"/>
          <w:szCs w:val="26"/>
        </w:rPr>
        <w:object w:dxaOrig="720" w:dyaOrig="320" w14:anchorId="7560D74D">
          <v:shape id="_x0000_i1528" type="#_x0000_t75" style="width:36pt;height:16.5pt" o:ole="">
            <v:imagedata r:id="rId1255" o:title=""/>
          </v:shape>
          <o:OLEObject Type="Embed" ProgID="Equation.DSMT4" ShapeID="_x0000_i1528" DrawAspect="Content" ObjectID="_1705821021" r:id="rId1261"/>
        </w:object>
      </w:r>
    </w:p>
    <w:p w14:paraId="6BDC8D0C"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position w:val="-28"/>
          <w:sz w:val="26"/>
          <w:szCs w:val="26"/>
        </w:rPr>
        <w:object w:dxaOrig="1500" w:dyaOrig="660" w14:anchorId="1F30A9F9">
          <v:shape id="_x0000_i1529" type="#_x0000_t75" style="width:75pt;height:33pt" o:ole="">
            <v:imagedata r:id="rId1262" o:title=""/>
          </v:shape>
          <o:OLEObject Type="Embed" ProgID="Equation.DSMT4" ShapeID="_x0000_i1529" DrawAspect="Content" ObjectID="_1705821022" r:id="rId1263"/>
        </w:object>
      </w:r>
      <w:r w:rsidRPr="0004416B">
        <w:rPr>
          <w:rFonts w:cs="Times New Roman"/>
          <w:iCs/>
          <w:sz w:val="26"/>
          <w:szCs w:val="26"/>
        </w:rPr>
        <w:t xml:space="preserve">→ </w:t>
      </w:r>
      <w:r w:rsidRPr="0004416B">
        <w:rPr>
          <w:rFonts w:cs="Times New Roman"/>
          <w:iCs/>
          <w:position w:val="-32"/>
          <w:sz w:val="26"/>
          <w:szCs w:val="26"/>
        </w:rPr>
        <w:object w:dxaOrig="4239" w:dyaOrig="740" w14:anchorId="28F578D2">
          <v:shape id="_x0000_i1530" type="#_x0000_t75" style="width:212.25pt;height:36.75pt" o:ole="">
            <v:imagedata r:id="rId1264" o:title=""/>
          </v:shape>
          <o:OLEObject Type="Embed" ProgID="Equation.DSMT4" ShapeID="_x0000_i1530" DrawAspect="Content" ObjectID="_1705821023" r:id="rId1265"/>
        </w:object>
      </w:r>
      <w:r w:rsidRPr="0004416B">
        <w:rPr>
          <w:rFonts w:cs="Times New Roman"/>
          <w:iCs/>
          <w:sz w:val="26"/>
          <w:szCs w:val="26"/>
        </w:rPr>
        <w:t xml:space="preserve">→ </w:t>
      </w:r>
      <w:r w:rsidRPr="0004416B">
        <w:rPr>
          <w:rFonts w:cs="Times New Roman"/>
          <w:iCs/>
          <w:position w:val="-6"/>
          <w:sz w:val="26"/>
          <w:szCs w:val="26"/>
        </w:rPr>
        <w:object w:dxaOrig="800" w:dyaOrig="320" w14:anchorId="6C28CF14">
          <v:shape id="_x0000_i1531" type="#_x0000_t75" style="width:39.75pt;height:16.5pt" o:ole="">
            <v:imagedata r:id="rId1266" o:title=""/>
          </v:shape>
          <o:OLEObject Type="Embed" ProgID="Equation.DSMT4" ShapeID="_x0000_i1531" DrawAspect="Content" ObjectID="_1705821024" r:id="rId1267"/>
        </w:object>
      </w:r>
      <w:r w:rsidRPr="0004416B">
        <w:rPr>
          <w:rFonts w:cs="Times New Roman"/>
          <w:iCs/>
          <w:sz w:val="26"/>
          <w:szCs w:val="26"/>
        </w:rPr>
        <w:t>.</w:t>
      </w:r>
    </w:p>
    <w:p w14:paraId="071C05F1"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sz w:val="26"/>
          <w:szCs w:val="26"/>
        </w:rPr>
        <w:t xml:space="preserve">áp dụng định lý cos trong </w:t>
      </w:r>
      <w:r w:rsidRPr="0004416B">
        <w:rPr>
          <w:rFonts w:cs="Times New Roman"/>
          <w:position w:val="-6"/>
          <w:sz w:val="26"/>
          <w:szCs w:val="26"/>
        </w:rPr>
        <w:object w:dxaOrig="720" w:dyaOrig="279" w14:anchorId="749D1458">
          <v:shape id="_x0000_i1532" type="#_x0000_t75" style="width:36pt;height:13.5pt" o:ole="">
            <v:imagedata r:id="rId1268" o:title=""/>
          </v:shape>
          <o:OLEObject Type="Embed" ProgID="Equation.DSMT4" ShapeID="_x0000_i1532" DrawAspect="Content" ObjectID="_1705821025" r:id="rId1269"/>
        </w:object>
      </w:r>
    </w:p>
    <w:p w14:paraId="591C9656"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position w:val="-18"/>
          <w:sz w:val="26"/>
          <w:szCs w:val="26"/>
        </w:rPr>
        <w:object w:dxaOrig="8320" w:dyaOrig="540" w14:anchorId="49226B54">
          <v:shape id="_x0000_i1533" type="#_x0000_t75" style="width:415.5pt;height:27pt" o:ole="">
            <v:imagedata r:id="rId1270" o:title=""/>
          </v:shape>
          <o:OLEObject Type="Embed" ProgID="Equation.DSMT4" ShapeID="_x0000_i1533" DrawAspect="Content" ObjectID="_1705821026" r:id="rId1271"/>
        </w:object>
      </w:r>
      <w:r w:rsidRPr="0004416B">
        <w:rPr>
          <w:rFonts w:cs="Times New Roman"/>
          <w:iCs/>
          <w:sz w:val="26"/>
          <w:szCs w:val="26"/>
        </w:rPr>
        <w:t>V.</w:t>
      </w:r>
    </w:p>
    <w:p w14:paraId="38C04C64"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4819" w:dyaOrig="800" w14:anchorId="487C5CFE">
          <v:shape id="_x0000_i1534" type="#_x0000_t75" style="width:240.75pt;height:39.75pt" o:ole="">
            <v:imagedata r:id="rId1272" o:title=""/>
          </v:shape>
          <o:OLEObject Type="Embed" ProgID="Equation.DSMT4" ShapeID="_x0000_i1534" DrawAspect="Content" ObjectID="_1705821027" r:id="rId1273"/>
        </w:object>
      </w:r>
      <w:r w:rsidRPr="0004416B">
        <w:rPr>
          <w:rFonts w:cs="Times New Roman"/>
          <w:iCs/>
          <w:sz w:val="26"/>
          <w:szCs w:val="26"/>
        </w:rPr>
        <w:t>.</w:t>
      </w:r>
    </w:p>
    <w:p w14:paraId="443F686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0:</w:t>
      </w:r>
      <w:r w:rsidRPr="0004416B">
        <w:rPr>
          <w:rFonts w:cs="Times New Roman"/>
          <w:b/>
          <w:bCs/>
          <w:iCs/>
          <w:sz w:val="26"/>
          <w:szCs w:val="26"/>
        </w:rPr>
        <w:t xml:space="preserve"> </w:t>
      </w:r>
      <w:r w:rsidRPr="0004416B">
        <w:rPr>
          <w:rFonts w:cs="Times New Roman"/>
          <w:iCs/>
          <w:sz w:val="26"/>
          <w:szCs w:val="26"/>
        </w:rPr>
        <w:t xml:space="preserve">Trong thí nghiệm Y − âng về giao thoa ánh sáng, hai khe được chiếu bằng ánh sáng gồm hai bức xạ đơn sắc </w:t>
      </w:r>
      <w:r w:rsidRPr="0004416B">
        <w:rPr>
          <w:rFonts w:cs="Times New Roman"/>
          <w:position w:val="-12"/>
          <w:sz w:val="26"/>
          <w:szCs w:val="26"/>
        </w:rPr>
        <w:object w:dxaOrig="240" w:dyaOrig="360" w14:anchorId="66085031">
          <v:shape id="_x0000_i1535" type="#_x0000_t75" style="width:12.75pt;height:18pt" o:ole="">
            <v:imagedata r:id="rId641" o:title=""/>
          </v:shape>
          <o:OLEObject Type="Embed" ProgID="Equation.DSMT4" ShapeID="_x0000_i1535" DrawAspect="Content" ObjectID="_1705821028" r:id="rId1274"/>
        </w:object>
      </w:r>
      <w:r w:rsidRPr="0004416B">
        <w:rPr>
          <w:rFonts w:cs="Times New Roman"/>
          <w:iCs/>
          <w:sz w:val="26"/>
          <w:szCs w:val="26"/>
        </w:rPr>
        <w:t xml:space="preserve"> và </w:t>
      </w:r>
      <w:r w:rsidRPr="0004416B">
        <w:rPr>
          <w:rFonts w:cs="Times New Roman"/>
          <w:position w:val="-12"/>
          <w:sz w:val="26"/>
          <w:szCs w:val="26"/>
        </w:rPr>
        <w:object w:dxaOrig="279" w:dyaOrig="360" w14:anchorId="67F9526C">
          <v:shape id="_x0000_i1536" type="#_x0000_t75" style="width:13.5pt;height:18pt" o:ole="">
            <v:imagedata r:id="rId643" o:title=""/>
          </v:shape>
          <o:OLEObject Type="Embed" ProgID="Equation.DSMT4" ShapeID="_x0000_i1536" DrawAspect="Content" ObjectID="_1705821029" r:id="rId1275"/>
        </w:object>
      </w:r>
      <w:r w:rsidRPr="0004416B">
        <w:rPr>
          <w:rFonts w:cs="Times New Roman"/>
          <w:iCs/>
          <w:sz w:val="26"/>
          <w:szCs w:val="26"/>
        </w:rPr>
        <w:t xml:space="preserve"> có bước sóng lần lượt là 0,45 μm và 0,65 μm. Trên màn quan sát, hai vân tối trùng nhau gọi là một vạch tối. Trong khoảng giữa vân sáng trung tâm và vạch tối gần vân trung tâm nhất có </w:t>
      </w:r>
      <w:r w:rsidRPr="0004416B">
        <w:rPr>
          <w:rFonts w:cs="Times New Roman"/>
          <w:position w:val="-12"/>
          <w:sz w:val="26"/>
          <w:szCs w:val="26"/>
        </w:rPr>
        <w:object w:dxaOrig="300" w:dyaOrig="360" w14:anchorId="62DBE547">
          <v:shape id="_x0000_i1537" type="#_x0000_t75" style="width:15pt;height:18pt" o:ole="">
            <v:imagedata r:id="rId645" o:title=""/>
          </v:shape>
          <o:OLEObject Type="Embed" ProgID="Equation.DSMT4" ShapeID="_x0000_i1537" DrawAspect="Content" ObjectID="_1705821030" r:id="rId1276"/>
        </w:object>
      </w:r>
      <w:r w:rsidRPr="0004416B">
        <w:rPr>
          <w:rFonts w:cs="Times New Roman"/>
          <w:iCs/>
          <w:sz w:val="26"/>
          <w:szCs w:val="26"/>
        </w:rPr>
        <w:t xml:space="preserve"> vân sáng của </w:t>
      </w:r>
      <w:r w:rsidRPr="0004416B">
        <w:rPr>
          <w:rFonts w:cs="Times New Roman"/>
          <w:position w:val="-12"/>
          <w:sz w:val="26"/>
          <w:szCs w:val="26"/>
        </w:rPr>
        <w:object w:dxaOrig="240" w:dyaOrig="360" w14:anchorId="28F7D226">
          <v:shape id="_x0000_i1538" type="#_x0000_t75" style="width:12.75pt;height:18pt" o:ole="">
            <v:imagedata r:id="rId647" o:title=""/>
          </v:shape>
          <o:OLEObject Type="Embed" ProgID="Equation.DSMT4" ShapeID="_x0000_i1538" DrawAspect="Content" ObjectID="_1705821031" r:id="rId1277"/>
        </w:object>
      </w:r>
      <w:r w:rsidRPr="0004416B">
        <w:rPr>
          <w:rFonts w:cs="Times New Roman"/>
          <w:iCs/>
          <w:sz w:val="26"/>
          <w:szCs w:val="26"/>
        </w:rPr>
        <w:t xml:space="preserve"> và </w:t>
      </w:r>
      <w:r w:rsidRPr="0004416B">
        <w:rPr>
          <w:rFonts w:cs="Times New Roman"/>
          <w:position w:val="-12"/>
          <w:sz w:val="26"/>
          <w:szCs w:val="26"/>
        </w:rPr>
        <w:object w:dxaOrig="340" w:dyaOrig="360" w14:anchorId="4645D139">
          <v:shape id="_x0000_i1539" type="#_x0000_t75" style="width:17.25pt;height:18pt" o:ole="">
            <v:imagedata r:id="rId649" o:title=""/>
          </v:shape>
          <o:OLEObject Type="Embed" ProgID="Equation.DSMT4" ShapeID="_x0000_i1539" DrawAspect="Content" ObjectID="_1705821032" r:id="rId1278"/>
        </w:object>
      </w:r>
      <w:r w:rsidRPr="0004416B">
        <w:rPr>
          <w:rFonts w:cs="Times New Roman"/>
          <w:iCs/>
          <w:sz w:val="26"/>
          <w:szCs w:val="26"/>
        </w:rPr>
        <w:t xml:space="preserve"> vân sáng của </w:t>
      </w:r>
      <w:r w:rsidRPr="0004416B">
        <w:rPr>
          <w:rFonts w:cs="Times New Roman"/>
          <w:position w:val="-12"/>
          <w:sz w:val="26"/>
          <w:szCs w:val="26"/>
        </w:rPr>
        <w:object w:dxaOrig="279" w:dyaOrig="360" w14:anchorId="7F78543D">
          <v:shape id="_x0000_i1540" type="#_x0000_t75" style="width:13.5pt;height:18pt" o:ole="">
            <v:imagedata r:id="rId651" o:title=""/>
          </v:shape>
          <o:OLEObject Type="Embed" ProgID="Equation.DSMT4" ShapeID="_x0000_i1540" DrawAspect="Content" ObjectID="_1705821033" r:id="rId1279"/>
        </w:object>
      </w:r>
      <w:r w:rsidRPr="0004416B">
        <w:rPr>
          <w:rFonts w:cs="Times New Roman"/>
          <w:iCs/>
          <w:sz w:val="26"/>
          <w:szCs w:val="26"/>
        </w:rPr>
        <w:t xml:space="preserve"> (không tính vân sáng trung tâm). Giá trị </w:t>
      </w:r>
      <w:r w:rsidRPr="0004416B">
        <w:rPr>
          <w:rFonts w:cs="Times New Roman"/>
          <w:position w:val="-12"/>
          <w:sz w:val="26"/>
          <w:szCs w:val="26"/>
        </w:rPr>
        <w:object w:dxaOrig="800" w:dyaOrig="360" w14:anchorId="4644B4E0">
          <v:shape id="_x0000_i1541" type="#_x0000_t75" style="width:39.75pt;height:18pt" o:ole="">
            <v:imagedata r:id="rId653" o:title=""/>
          </v:shape>
          <o:OLEObject Type="Embed" ProgID="Equation.DSMT4" ShapeID="_x0000_i1541" DrawAspect="Content" ObjectID="_1705821034" r:id="rId1280"/>
        </w:object>
      </w:r>
      <w:r w:rsidRPr="0004416B">
        <w:rPr>
          <w:rFonts w:cs="Times New Roman"/>
          <w:iCs/>
          <w:sz w:val="26"/>
          <w:szCs w:val="26"/>
        </w:rPr>
        <w:t xml:space="preserve"> bằng </w:t>
      </w:r>
    </w:p>
    <w:p w14:paraId="4F95FE1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5</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8. </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4.</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 </w:t>
      </w:r>
    </w:p>
    <w:p w14:paraId="484229D9"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2D4C541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644272D5" w14:textId="77777777" w:rsidR="005D2D49" w:rsidRPr="0004416B" w:rsidRDefault="005D2D49" w:rsidP="005D2D49">
      <w:pPr>
        <w:pStyle w:val="ListParagraph"/>
        <w:numPr>
          <w:ilvl w:val="0"/>
          <w:numId w:val="3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800" w:dyaOrig="360" w14:anchorId="54DBD402">
          <v:shape id="_x0000_i1542" type="#_x0000_t75" style="width:39.75pt;height:18pt" o:ole="">
            <v:imagedata r:id="rId1281" o:title=""/>
          </v:shape>
          <o:OLEObject Type="Embed" ProgID="Equation.DSMT4" ShapeID="_x0000_i1542" DrawAspect="Content" ObjectID="_1705821035" r:id="rId1282"/>
        </w:object>
      </w:r>
      <w:r w:rsidRPr="0004416B">
        <w:rPr>
          <w:rFonts w:cs="Times New Roman"/>
          <w:iCs/>
          <w:sz w:val="26"/>
          <w:szCs w:val="26"/>
        </w:rPr>
        <w:t xml:space="preserve">→ </w:t>
      </w:r>
      <w:r w:rsidRPr="0004416B">
        <w:rPr>
          <w:rFonts w:cs="Times New Roman"/>
          <w:iCs/>
          <w:position w:val="-32"/>
          <w:sz w:val="26"/>
          <w:szCs w:val="26"/>
        </w:rPr>
        <w:object w:dxaOrig="2740" w:dyaOrig="760" w14:anchorId="10613A61">
          <v:shape id="_x0000_i1543" type="#_x0000_t75" style="width:136.5pt;height:39pt" o:ole="">
            <v:imagedata r:id="rId1283" o:title=""/>
          </v:shape>
          <o:OLEObject Type="Embed" ProgID="Equation.DSMT4" ShapeID="_x0000_i1543" DrawAspect="Content" ObjectID="_1705821036" r:id="rId1284"/>
        </w:object>
      </w:r>
      <w:r w:rsidRPr="0004416B">
        <w:rPr>
          <w:rFonts w:cs="Times New Roman"/>
          <w:iCs/>
          <w:sz w:val="26"/>
          <w:szCs w:val="26"/>
        </w:rPr>
        <w:t>.</w:t>
      </w:r>
    </w:p>
    <w:p w14:paraId="643C40F9" w14:textId="77777777" w:rsidR="005D2D49" w:rsidRPr="0004416B" w:rsidRDefault="005D2D49" w:rsidP="005D2D49">
      <w:pPr>
        <w:pStyle w:val="ListParagraph"/>
        <w:numPr>
          <w:ilvl w:val="0"/>
          <w:numId w:val="3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4"/>
          <w:sz w:val="26"/>
          <w:szCs w:val="26"/>
        </w:rPr>
        <w:object w:dxaOrig="2340" w:dyaOrig="400" w14:anchorId="7D09530E">
          <v:shape id="_x0000_i1544" type="#_x0000_t75" style="width:117pt;height:20.25pt" o:ole="">
            <v:imagedata r:id="rId1285" o:title=""/>
          </v:shape>
          <o:OLEObject Type="Embed" ProgID="Equation.DSMT4" ShapeID="_x0000_i1544" DrawAspect="Content" ObjectID="_1705821037" r:id="rId1286"/>
        </w:object>
      </w:r>
      <w:r w:rsidRPr="0004416B">
        <w:rPr>
          <w:rFonts w:cs="Times New Roman"/>
          <w:iCs/>
          <w:sz w:val="26"/>
          <w:szCs w:val="26"/>
        </w:rPr>
        <w:t>.</w:t>
      </w:r>
    </w:p>
    <w:p w14:paraId="626314FF" w14:textId="77777777" w:rsidR="005D2D49" w:rsidRPr="0004416B" w:rsidRDefault="005D2D49" w:rsidP="00881875">
      <w:pPr>
        <w:tabs>
          <w:tab w:val="left" w:pos="284"/>
          <w:tab w:val="left" w:pos="2835"/>
          <w:tab w:val="left" w:pos="5387"/>
          <w:tab w:val="left" w:pos="7938"/>
        </w:tabs>
        <w:spacing w:line="276" w:lineRule="auto"/>
        <w:ind w:firstLine="142"/>
        <w:rPr>
          <w:rFonts w:cs="Times New Roman"/>
          <w:bCs/>
          <w:sz w:val="26"/>
          <w:szCs w:val="26"/>
        </w:rPr>
      </w:pPr>
    </w:p>
    <w:p w14:paraId="17CC6F44" w14:textId="18D53037" w:rsidR="00531A65" w:rsidRPr="0004416B" w:rsidRDefault="00531A65" w:rsidP="00881875">
      <w:pPr>
        <w:tabs>
          <w:tab w:val="left" w:pos="284"/>
          <w:tab w:val="left" w:pos="2835"/>
          <w:tab w:val="left" w:pos="5387"/>
          <w:tab w:val="left" w:pos="7938"/>
        </w:tabs>
        <w:spacing w:line="276" w:lineRule="auto"/>
        <w:ind w:firstLine="142"/>
        <w:rPr>
          <w:rFonts w:cs="Times New Roman"/>
          <w:bCs/>
          <w:sz w:val="26"/>
          <w:szCs w:val="26"/>
        </w:rPr>
      </w:pPr>
    </w:p>
    <w:sectPr w:rsidR="00531A65" w:rsidRPr="0004416B" w:rsidSect="00C966D2">
      <w:headerReference w:type="default" r:id="rId1287"/>
      <w:footerReference w:type="default" r:id="rId1288"/>
      <w:pgSz w:w="11907" w:h="16839" w:code="9"/>
      <w:pgMar w:top="900" w:right="1080" w:bottom="1080" w:left="1080" w:header="450"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68DE72" w14:textId="77777777" w:rsidR="007979D8" w:rsidRDefault="007979D8" w:rsidP="000F438D">
      <w:r>
        <w:separator/>
      </w:r>
    </w:p>
  </w:endnote>
  <w:endnote w:type="continuationSeparator" w:id="0">
    <w:p w14:paraId="072F668D" w14:textId="77777777" w:rsidR="007979D8" w:rsidRDefault="007979D8"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Calibri"/>
    <w:charset w:val="00"/>
    <w:family w:val="swiss"/>
    <w:pitch w:val="variable"/>
    <w:sig w:usb0="00000001"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egoe UI Black">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1"/>
    <w:family w:val="roman"/>
    <w:notTrueType/>
    <w:pitch w:val="variable"/>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044494" w14:textId="77777777" w:rsidR="00C966D2" w:rsidRPr="00C966D2" w:rsidRDefault="00C966D2" w:rsidP="00C966D2">
    <w:pPr>
      <w:widowControl w:val="0"/>
      <w:tabs>
        <w:tab w:val="center" w:pos="4680"/>
        <w:tab w:val="right" w:pos="9360"/>
        <w:tab w:val="right" w:pos="10348"/>
      </w:tabs>
      <w:spacing w:before="120" w:after="120"/>
      <w:jc w:val="center"/>
      <w:rPr>
        <w:rFonts w:eastAsia="SimSun" w:cs="Times New Roman"/>
        <w:color w:val="000000"/>
        <w:kern w:val="2"/>
        <w:szCs w:val="24"/>
        <w:lang w:eastAsia="zh-CN"/>
      </w:rPr>
    </w:pPr>
    <w:r w:rsidRPr="00C966D2">
      <w:rPr>
        <w:rFonts w:eastAsia="SimSun" w:cs="Times New Roman"/>
        <w:b/>
        <w:color w:val="00B0F0"/>
        <w:kern w:val="2"/>
        <w:szCs w:val="24"/>
        <w:lang w:val="nl-NL" w:eastAsia="zh-CN"/>
      </w:rPr>
      <w:t xml:space="preserve"/>
    </w:r>
    <w:r w:rsidRPr="00C966D2">
      <w:rPr>
        <w:rFonts w:eastAsia="SimSun" w:cs="Times New Roman"/>
        <w:b/>
        <w:color w:val="FF0000"/>
        <w:kern w:val="2"/>
        <w:szCs w:val="24"/>
        <w:lang w:val="nl-NL" w:eastAsia="zh-CN"/>
      </w:rPr>
      <w:t xml:space="preserve"/>
    </w:r>
    <w:r w:rsidRPr="00C966D2">
      <w:rPr>
        <w:rFonts w:eastAsia="SimSun" w:cs="Times New Roman"/>
        <w:b/>
        <w:color w:val="000000"/>
        <w:kern w:val="2"/>
        <w:szCs w:val="24"/>
        <w:lang w:eastAsia="zh-CN"/>
      </w:rPr>
      <w:t xml:space="preserve">                         </w:t>
    </w:r>
    <w:r w:rsidRPr="00C966D2">
      <w:rPr>
        <w:rFonts w:eastAsia="SimSun" w:cs="Times New Roman"/>
        <w:b/>
        <w:color w:val="FF0000"/>
        <w:kern w:val="2"/>
        <w:szCs w:val="24"/>
        <w:lang w:eastAsia="zh-CN"/>
      </w:rPr>
      <w:t>Trang</w:t>
    </w:r>
    <w:r w:rsidRPr="00C966D2">
      <w:rPr>
        <w:rFonts w:eastAsia="SimSun" w:cs="Times New Roman"/>
        <w:b/>
        <w:color w:val="0070C0"/>
        <w:kern w:val="2"/>
        <w:szCs w:val="24"/>
        <w:lang w:eastAsia="zh-CN"/>
      </w:rPr>
      <w:t xml:space="preserve"> </w:t>
    </w:r>
    <w:r w:rsidRPr="00C966D2">
      <w:rPr>
        <w:rFonts w:eastAsia="SimSun" w:cs="Times New Roman"/>
        <w:b/>
        <w:color w:val="0070C0"/>
        <w:kern w:val="2"/>
        <w:szCs w:val="24"/>
        <w:lang w:eastAsia="zh-CN"/>
      </w:rPr>
      <w:fldChar w:fldCharType="begin"/>
    </w:r>
    <w:r w:rsidRPr="00C966D2">
      <w:rPr>
        <w:rFonts w:eastAsia="SimSun" w:cs="Times New Roman"/>
        <w:b/>
        <w:color w:val="0070C0"/>
        <w:kern w:val="2"/>
        <w:szCs w:val="24"/>
        <w:lang w:eastAsia="zh-CN"/>
      </w:rPr>
      <w:instrText xml:space="preserve"> PAGE   \* MERGEFORMAT </w:instrText>
    </w:r>
    <w:r w:rsidRPr="00C966D2">
      <w:rPr>
        <w:rFonts w:eastAsia="SimSun" w:cs="Times New Roman"/>
        <w:b/>
        <w:color w:val="0070C0"/>
        <w:kern w:val="2"/>
        <w:szCs w:val="24"/>
        <w:lang w:eastAsia="zh-CN"/>
      </w:rPr>
      <w:fldChar w:fldCharType="separate"/>
    </w:r>
    <w:r w:rsidR="00EF6AE9">
      <w:rPr>
        <w:rFonts w:eastAsia="SimSun" w:cs="Times New Roman"/>
        <w:b/>
        <w:noProof/>
        <w:color w:val="0070C0"/>
        <w:kern w:val="2"/>
        <w:szCs w:val="24"/>
        <w:lang w:eastAsia="zh-CN"/>
      </w:rPr>
      <w:t>1</w:t>
    </w:r>
    <w:r w:rsidRPr="00C966D2">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C5B23E" w14:textId="77777777" w:rsidR="007979D8" w:rsidRDefault="007979D8" w:rsidP="000F438D">
      <w:r>
        <w:separator/>
      </w:r>
    </w:p>
  </w:footnote>
  <w:footnote w:type="continuationSeparator" w:id="0">
    <w:p w14:paraId="7FDC4899" w14:textId="77777777" w:rsidR="007979D8" w:rsidRDefault="007979D8"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6CCE1C" w14:textId="020B97FE" w:rsidR="003B07AF" w:rsidRPr="003B07AF" w:rsidRDefault="003B07AF" w:rsidP="003B07AF">
    <w:pPr>
      <w:tabs>
        <w:tab w:val="center" w:pos="4680"/>
        <w:tab w:val="right" w:pos="9360"/>
      </w:tabs>
      <w:jc w:val="center"/>
      <w:rPr>
        <w:rFonts w:ascii="Calibri" w:eastAsia="Calibri" w:hAnsi="Calibri" w:cs="Times New Roman"/>
        <w:sz w:val="22"/>
      </w:rPr>
    </w:pPr>
    <w:r w:rsidRPr="003B07AF">
      <w:rPr>
        <w:rFonts w:eastAsia="Calibri" w:cs="Times New Roman"/>
        <w:b/>
        <w:color w:val="00B0F0"/>
        <w:szCs w:val="24"/>
        <w:lang w:val="nl-NL" w:eastAsia="zh-CN"/>
      </w:rPr>
      <w:t/>
    </w:r>
    <w:r w:rsidRPr="003B07AF">
      <w:rPr>
        <w:rFonts w:eastAsia="Calibri" w:cs="Times New Roman"/>
        <w:b/>
        <w:color w:val="FF0000"/>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970E25"/>
    <w:multiLevelType w:val="hybridMultilevel"/>
    <w:tmpl w:val="9CB451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0D954D9C"/>
    <w:multiLevelType w:val="hybridMultilevel"/>
    <w:tmpl w:val="628E401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10AD016B"/>
    <w:multiLevelType w:val="hybridMultilevel"/>
    <w:tmpl w:val="BC7EC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4CB6DB5"/>
    <w:multiLevelType w:val="hybridMultilevel"/>
    <w:tmpl w:val="E9E0EB3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21DF282D"/>
    <w:multiLevelType w:val="hybridMultilevel"/>
    <w:tmpl w:val="161A61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7966931"/>
    <w:multiLevelType w:val="hybridMultilevel"/>
    <w:tmpl w:val="7BD6359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3833411A"/>
    <w:multiLevelType w:val="hybridMultilevel"/>
    <w:tmpl w:val="D462730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38474678"/>
    <w:multiLevelType w:val="hybridMultilevel"/>
    <w:tmpl w:val="34063EE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3A3B2020"/>
    <w:multiLevelType w:val="hybridMultilevel"/>
    <w:tmpl w:val="2E1A09C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41A34FE1"/>
    <w:multiLevelType w:val="hybridMultilevel"/>
    <w:tmpl w:val="BF8E48B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41AC26FD"/>
    <w:multiLevelType w:val="hybridMultilevel"/>
    <w:tmpl w:val="DD8CE98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480E13EC"/>
    <w:multiLevelType w:val="hybridMultilevel"/>
    <w:tmpl w:val="DDB897D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48B20B18"/>
    <w:multiLevelType w:val="hybridMultilevel"/>
    <w:tmpl w:val="66042DE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2C637D3"/>
    <w:multiLevelType w:val="hybridMultilevel"/>
    <w:tmpl w:val="0882B00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54FB64AA"/>
    <w:multiLevelType w:val="hybridMultilevel"/>
    <w:tmpl w:val="25C8B1F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D1D68F8"/>
    <w:multiLevelType w:val="hybridMultilevel"/>
    <w:tmpl w:val="EF181C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5D8D4603"/>
    <w:multiLevelType w:val="hybridMultilevel"/>
    <w:tmpl w:val="66A4338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60793C1F"/>
    <w:multiLevelType w:val="hybridMultilevel"/>
    <w:tmpl w:val="80D0489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0DC1179"/>
    <w:multiLevelType w:val="hybridMultilevel"/>
    <w:tmpl w:val="FB2696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4">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6B142CBF"/>
    <w:multiLevelType w:val="hybridMultilevel"/>
    <w:tmpl w:val="C8E2195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nsid w:val="712B4266"/>
    <w:multiLevelType w:val="hybridMultilevel"/>
    <w:tmpl w:val="9A68166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nsid w:val="729335A6"/>
    <w:multiLevelType w:val="hybridMultilevel"/>
    <w:tmpl w:val="EC1ECD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1">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B1C461D"/>
    <w:multiLevelType w:val="hybridMultilevel"/>
    <w:tmpl w:val="76ECDB4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20"/>
  </w:num>
  <w:num w:numId="2">
    <w:abstractNumId w:val="1"/>
  </w:num>
  <w:num w:numId="3">
    <w:abstractNumId w:val="6"/>
  </w:num>
  <w:num w:numId="4">
    <w:abstractNumId w:val="8"/>
  </w:num>
  <w:num w:numId="5">
    <w:abstractNumId w:val="24"/>
  </w:num>
  <w:num w:numId="6">
    <w:abstractNumId w:val="27"/>
  </w:num>
  <w:num w:numId="7">
    <w:abstractNumId w:val="42"/>
  </w:num>
  <w:num w:numId="8">
    <w:abstractNumId w:val="2"/>
  </w:num>
  <w:num w:numId="9">
    <w:abstractNumId w:val="21"/>
  </w:num>
  <w:num w:numId="10">
    <w:abstractNumId w:val="0"/>
  </w:num>
  <w:num w:numId="11">
    <w:abstractNumId w:val="41"/>
  </w:num>
  <w:num w:numId="12">
    <w:abstractNumId w:val="30"/>
  </w:num>
  <w:num w:numId="13">
    <w:abstractNumId w:val="13"/>
  </w:num>
  <w:num w:numId="14">
    <w:abstractNumId w:val="14"/>
  </w:num>
  <w:num w:numId="15">
    <w:abstractNumId w:val="38"/>
  </w:num>
  <w:num w:numId="16">
    <w:abstractNumId w:val="34"/>
  </w:num>
  <w:num w:numId="17">
    <w:abstractNumId w:val="5"/>
  </w:num>
  <w:num w:numId="18">
    <w:abstractNumId w:val="37"/>
  </w:num>
  <w:num w:numId="19">
    <w:abstractNumId w:val="12"/>
  </w:num>
  <w:num w:numId="20">
    <w:abstractNumId w:val="32"/>
  </w:num>
  <w:num w:numId="21">
    <w:abstractNumId w:val="35"/>
  </w:num>
  <w:num w:numId="22">
    <w:abstractNumId w:val="25"/>
  </w:num>
  <w:num w:numId="23">
    <w:abstractNumId w:val="26"/>
  </w:num>
  <w:num w:numId="24">
    <w:abstractNumId w:val="3"/>
  </w:num>
  <w:num w:numId="25">
    <w:abstractNumId w:val="17"/>
  </w:num>
  <w:num w:numId="26">
    <w:abstractNumId w:val="16"/>
  </w:num>
  <w:num w:numId="27">
    <w:abstractNumId w:val="36"/>
  </w:num>
  <w:num w:numId="28">
    <w:abstractNumId w:val="4"/>
  </w:num>
  <w:num w:numId="29">
    <w:abstractNumId w:val="9"/>
  </w:num>
  <w:num w:numId="30">
    <w:abstractNumId w:val="18"/>
  </w:num>
  <w:num w:numId="31">
    <w:abstractNumId w:val="31"/>
  </w:num>
  <w:num w:numId="32">
    <w:abstractNumId w:val="40"/>
  </w:num>
  <w:num w:numId="33">
    <w:abstractNumId w:val="23"/>
  </w:num>
  <w:num w:numId="34">
    <w:abstractNumId w:val="22"/>
  </w:num>
  <w:num w:numId="35">
    <w:abstractNumId w:val="43"/>
  </w:num>
  <w:num w:numId="36">
    <w:abstractNumId w:val="7"/>
  </w:num>
  <w:num w:numId="37">
    <w:abstractNumId w:val="19"/>
  </w:num>
  <w:num w:numId="38">
    <w:abstractNumId w:val="39"/>
  </w:num>
  <w:num w:numId="39">
    <w:abstractNumId w:val="33"/>
  </w:num>
  <w:num w:numId="40">
    <w:abstractNumId w:val="15"/>
  </w:num>
  <w:num w:numId="41">
    <w:abstractNumId w:val="28"/>
  </w:num>
  <w:num w:numId="42">
    <w:abstractNumId w:val="10"/>
  </w:num>
  <w:num w:numId="43">
    <w:abstractNumId w:val="29"/>
  </w:num>
  <w:num w:numId="44">
    <w:abstractNumId w:val="1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1F85"/>
    <w:rsid w:val="00002146"/>
    <w:rsid w:val="0000250A"/>
    <w:rsid w:val="0000325D"/>
    <w:rsid w:val="00003969"/>
    <w:rsid w:val="00003F2C"/>
    <w:rsid w:val="000044A6"/>
    <w:rsid w:val="000050D9"/>
    <w:rsid w:val="00006068"/>
    <w:rsid w:val="0000606E"/>
    <w:rsid w:val="00006353"/>
    <w:rsid w:val="00006AE7"/>
    <w:rsid w:val="0000718F"/>
    <w:rsid w:val="00007B8B"/>
    <w:rsid w:val="00007B8E"/>
    <w:rsid w:val="00010F6E"/>
    <w:rsid w:val="00011CB6"/>
    <w:rsid w:val="00011EDC"/>
    <w:rsid w:val="00012512"/>
    <w:rsid w:val="00012C11"/>
    <w:rsid w:val="000148D8"/>
    <w:rsid w:val="00015174"/>
    <w:rsid w:val="000152B4"/>
    <w:rsid w:val="000170FF"/>
    <w:rsid w:val="0001768C"/>
    <w:rsid w:val="0001794E"/>
    <w:rsid w:val="00017BB5"/>
    <w:rsid w:val="00017F7D"/>
    <w:rsid w:val="00020E2C"/>
    <w:rsid w:val="00022CAB"/>
    <w:rsid w:val="0002492A"/>
    <w:rsid w:val="00024BED"/>
    <w:rsid w:val="0002512F"/>
    <w:rsid w:val="00025F97"/>
    <w:rsid w:val="000263B6"/>
    <w:rsid w:val="000266B9"/>
    <w:rsid w:val="00026C94"/>
    <w:rsid w:val="0002789A"/>
    <w:rsid w:val="000279E9"/>
    <w:rsid w:val="00030031"/>
    <w:rsid w:val="000311AE"/>
    <w:rsid w:val="000317A1"/>
    <w:rsid w:val="00032066"/>
    <w:rsid w:val="0003349F"/>
    <w:rsid w:val="00033C45"/>
    <w:rsid w:val="000357EF"/>
    <w:rsid w:val="000366EB"/>
    <w:rsid w:val="000373D0"/>
    <w:rsid w:val="0004006D"/>
    <w:rsid w:val="00040542"/>
    <w:rsid w:val="000408BD"/>
    <w:rsid w:val="00040F0B"/>
    <w:rsid w:val="000414EE"/>
    <w:rsid w:val="00043818"/>
    <w:rsid w:val="00043DC8"/>
    <w:rsid w:val="0004416B"/>
    <w:rsid w:val="00045ED0"/>
    <w:rsid w:val="00046A1E"/>
    <w:rsid w:val="00046E9F"/>
    <w:rsid w:val="00050924"/>
    <w:rsid w:val="00051388"/>
    <w:rsid w:val="00051950"/>
    <w:rsid w:val="0005197A"/>
    <w:rsid w:val="00051D91"/>
    <w:rsid w:val="00052710"/>
    <w:rsid w:val="00053472"/>
    <w:rsid w:val="0005492E"/>
    <w:rsid w:val="000551B7"/>
    <w:rsid w:val="0005577E"/>
    <w:rsid w:val="00055B8E"/>
    <w:rsid w:val="00056511"/>
    <w:rsid w:val="000572B7"/>
    <w:rsid w:val="0005744C"/>
    <w:rsid w:val="000576FA"/>
    <w:rsid w:val="0005788B"/>
    <w:rsid w:val="00057E34"/>
    <w:rsid w:val="00060582"/>
    <w:rsid w:val="000618EE"/>
    <w:rsid w:val="000622DA"/>
    <w:rsid w:val="00063210"/>
    <w:rsid w:val="00063463"/>
    <w:rsid w:val="00064DF0"/>
    <w:rsid w:val="000676A4"/>
    <w:rsid w:val="00067D01"/>
    <w:rsid w:val="00067E4B"/>
    <w:rsid w:val="000700A6"/>
    <w:rsid w:val="0007029B"/>
    <w:rsid w:val="000712A6"/>
    <w:rsid w:val="000716F5"/>
    <w:rsid w:val="00071E51"/>
    <w:rsid w:val="000726F5"/>
    <w:rsid w:val="00073178"/>
    <w:rsid w:val="000731E6"/>
    <w:rsid w:val="0007494B"/>
    <w:rsid w:val="00074B3D"/>
    <w:rsid w:val="0007529E"/>
    <w:rsid w:val="00075A7F"/>
    <w:rsid w:val="00075A8C"/>
    <w:rsid w:val="000772F8"/>
    <w:rsid w:val="00077500"/>
    <w:rsid w:val="00081034"/>
    <w:rsid w:val="0008125B"/>
    <w:rsid w:val="00082E6C"/>
    <w:rsid w:val="0008446B"/>
    <w:rsid w:val="00084A1A"/>
    <w:rsid w:val="00085AA5"/>
    <w:rsid w:val="000877E7"/>
    <w:rsid w:val="00087A74"/>
    <w:rsid w:val="00091331"/>
    <w:rsid w:val="000918A7"/>
    <w:rsid w:val="00092AAA"/>
    <w:rsid w:val="00092F19"/>
    <w:rsid w:val="00093D83"/>
    <w:rsid w:val="000962A1"/>
    <w:rsid w:val="00096B0F"/>
    <w:rsid w:val="0009726E"/>
    <w:rsid w:val="000A05BD"/>
    <w:rsid w:val="000A0DFA"/>
    <w:rsid w:val="000A194A"/>
    <w:rsid w:val="000A2C55"/>
    <w:rsid w:val="000A317C"/>
    <w:rsid w:val="000A3C23"/>
    <w:rsid w:val="000A66D1"/>
    <w:rsid w:val="000A756C"/>
    <w:rsid w:val="000B02E0"/>
    <w:rsid w:val="000B0D86"/>
    <w:rsid w:val="000B1AFF"/>
    <w:rsid w:val="000B1FB9"/>
    <w:rsid w:val="000B25EB"/>
    <w:rsid w:val="000B306B"/>
    <w:rsid w:val="000B312B"/>
    <w:rsid w:val="000B320C"/>
    <w:rsid w:val="000B37E7"/>
    <w:rsid w:val="000B4166"/>
    <w:rsid w:val="000B49A9"/>
    <w:rsid w:val="000B4E1F"/>
    <w:rsid w:val="000B50CF"/>
    <w:rsid w:val="000B53DB"/>
    <w:rsid w:val="000B58C7"/>
    <w:rsid w:val="000B5923"/>
    <w:rsid w:val="000B68FA"/>
    <w:rsid w:val="000C0206"/>
    <w:rsid w:val="000C07CF"/>
    <w:rsid w:val="000C0A51"/>
    <w:rsid w:val="000C0BDE"/>
    <w:rsid w:val="000C1365"/>
    <w:rsid w:val="000C18E2"/>
    <w:rsid w:val="000C1D39"/>
    <w:rsid w:val="000C5FC5"/>
    <w:rsid w:val="000C64AD"/>
    <w:rsid w:val="000C6B9C"/>
    <w:rsid w:val="000C6F19"/>
    <w:rsid w:val="000C7005"/>
    <w:rsid w:val="000C7057"/>
    <w:rsid w:val="000C7C56"/>
    <w:rsid w:val="000D0404"/>
    <w:rsid w:val="000D15D3"/>
    <w:rsid w:val="000D1C78"/>
    <w:rsid w:val="000D38B5"/>
    <w:rsid w:val="000D3AB6"/>
    <w:rsid w:val="000D44DE"/>
    <w:rsid w:val="000D4722"/>
    <w:rsid w:val="000D70E5"/>
    <w:rsid w:val="000D7519"/>
    <w:rsid w:val="000D7CE1"/>
    <w:rsid w:val="000E035A"/>
    <w:rsid w:val="000E0897"/>
    <w:rsid w:val="000E1F15"/>
    <w:rsid w:val="000E2187"/>
    <w:rsid w:val="000E21DC"/>
    <w:rsid w:val="000E3765"/>
    <w:rsid w:val="000E55BD"/>
    <w:rsid w:val="000E710A"/>
    <w:rsid w:val="000E7917"/>
    <w:rsid w:val="000E7BCE"/>
    <w:rsid w:val="000F005A"/>
    <w:rsid w:val="000F0E95"/>
    <w:rsid w:val="000F235B"/>
    <w:rsid w:val="000F2BF6"/>
    <w:rsid w:val="000F2FAF"/>
    <w:rsid w:val="000F3758"/>
    <w:rsid w:val="000F39F8"/>
    <w:rsid w:val="000F3ACF"/>
    <w:rsid w:val="000F40C9"/>
    <w:rsid w:val="000F438D"/>
    <w:rsid w:val="000F44CB"/>
    <w:rsid w:val="000F5284"/>
    <w:rsid w:val="000F59B7"/>
    <w:rsid w:val="000F59E3"/>
    <w:rsid w:val="000F5F3A"/>
    <w:rsid w:val="000F6BE2"/>
    <w:rsid w:val="000F793F"/>
    <w:rsid w:val="00100D2C"/>
    <w:rsid w:val="0010166D"/>
    <w:rsid w:val="00101762"/>
    <w:rsid w:val="00101ADB"/>
    <w:rsid w:val="001042CA"/>
    <w:rsid w:val="00104421"/>
    <w:rsid w:val="00104E22"/>
    <w:rsid w:val="00105137"/>
    <w:rsid w:val="00105634"/>
    <w:rsid w:val="0010572A"/>
    <w:rsid w:val="00105895"/>
    <w:rsid w:val="00105E73"/>
    <w:rsid w:val="00106659"/>
    <w:rsid w:val="001070B7"/>
    <w:rsid w:val="001070EB"/>
    <w:rsid w:val="001075A2"/>
    <w:rsid w:val="001075AF"/>
    <w:rsid w:val="001079D9"/>
    <w:rsid w:val="00110153"/>
    <w:rsid w:val="00110268"/>
    <w:rsid w:val="0011063F"/>
    <w:rsid w:val="001109F8"/>
    <w:rsid w:val="00110BCC"/>
    <w:rsid w:val="00111C11"/>
    <w:rsid w:val="0011216B"/>
    <w:rsid w:val="00112280"/>
    <w:rsid w:val="001127D9"/>
    <w:rsid w:val="00112C29"/>
    <w:rsid w:val="00112E78"/>
    <w:rsid w:val="0011433B"/>
    <w:rsid w:val="001150AD"/>
    <w:rsid w:val="001156E1"/>
    <w:rsid w:val="00116603"/>
    <w:rsid w:val="00117F08"/>
    <w:rsid w:val="00120649"/>
    <w:rsid w:val="00120F37"/>
    <w:rsid w:val="00123F91"/>
    <w:rsid w:val="001241AD"/>
    <w:rsid w:val="001251A2"/>
    <w:rsid w:val="0012540B"/>
    <w:rsid w:val="00125424"/>
    <w:rsid w:val="001254E2"/>
    <w:rsid w:val="00125845"/>
    <w:rsid w:val="00127341"/>
    <w:rsid w:val="001278A2"/>
    <w:rsid w:val="00130150"/>
    <w:rsid w:val="001315D4"/>
    <w:rsid w:val="00131E13"/>
    <w:rsid w:val="00132006"/>
    <w:rsid w:val="00132064"/>
    <w:rsid w:val="00132F5A"/>
    <w:rsid w:val="00134438"/>
    <w:rsid w:val="0013457A"/>
    <w:rsid w:val="0013513B"/>
    <w:rsid w:val="0013517C"/>
    <w:rsid w:val="001355A9"/>
    <w:rsid w:val="00135788"/>
    <w:rsid w:val="00137564"/>
    <w:rsid w:val="001377A2"/>
    <w:rsid w:val="00140015"/>
    <w:rsid w:val="001408D7"/>
    <w:rsid w:val="001416EB"/>
    <w:rsid w:val="001420D1"/>
    <w:rsid w:val="001439DF"/>
    <w:rsid w:val="00144008"/>
    <w:rsid w:val="00144035"/>
    <w:rsid w:val="00144A38"/>
    <w:rsid w:val="00145B62"/>
    <w:rsid w:val="00146A17"/>
    <w:rsid w:val="001504C5"/>
    <w:rsid w:val="0015333F"/>
    <w:rsid w:val="00153F7D"/>
    <w:rsid w:val="00153F87"/>
    <w:rsid w:val="00154178"/>
    <w:rsid w:val="00154348"/>
    <w:rsid w:val="00155149"/>
    <w:rsid w:val="0015727A"/>
    <w:rsid w:val="001602BE"/>
    <w:rsid w:val="00160F01"/>
    <w:rsid w:val="00161055"/>
    <w:rsid w:val="0016372B"/>
    <w:rsid w:val="00164E83"/>
    <w:rsid w:val="00165C0C"/>
    <w:rsid w:val="00165E7E"/>
    <w:rsid w:val="00166B06"/>
    <w:rsid w:val="00166B8B"/>
    <w:rsid w:val="00167255"/>
    <w:rsid w:val="00167734"/>
    <w:rsid w:val="0017144A"/>
    <w:rsid w:val="001718B8"/>
    <w:rsid w:val="00171FB7"/>
    <w:rsid w:val="00172960"/>
    <w:rsid w:val="001737DE"/>
    <w:rsid w:val="00174D69"/>
    <w:rsid w:val="00174F47"/>
    <w:rsid w:val="00175819"/>
    <w:rsid w:val="0017582A"/>
    <w:rsid w:val="00177273"/>
    <w:rsid w:val="001779B0"/>
    <w:rsid w:val="00177F25"/>
    <w:rsid w:val="001802D5"/>
    <w:rsid w:val="0018030D"/>
    <w:rsid w:val="001807BC"/>
    <w:rsid w:val="001811CB"/>
    <w:rsid w:val="00181C96"/>
    <w:rsid w:val="0018228C"/>
    <w:rsid w:val="001824E2"/>
    <w:rsid w:val="00182D22"/>
    <w:rsid w:val="00183B55"/>
    <w:rsid w:val="00183EA7"/>
    <w:rsid w:val="00184CAD"/>
    <w:rsid w:val="00185AB6"/>
    <w:rsid w:val="001906EC"/>
    <w:rsid w:val="00191792"/>
    <w:rsid w:val="00191838"/>
    <w:rsid w:val="00191BF7"/>
    <w:rsid w:val="00191C7E"/>
    <w:rsid w:val="001930D1"/>
    <w:rsid w:val="0019333D"/>
    <w:rsid w:val="001937A1"/>
    <w:rsid w:val="001954D9"/>
    <w:rsid w:val="001956C2"/>
    <w:rsid w:val="00195E92"/>
    <w:rsid w:val="00196960"/>
    <w:rsid w:val="00197655"/>
    <w:rsid w:val="00197A88"/>
    <w:rsid w:val="001A07E2"/>
    <w:rsid w:val="001A0804"/>
    <w:rsid w:val="001A22A4"/>
    <w:rsid w:val="001A2345"/>
    <w:rsid w:val="001A26FB"/>
    <w:rsid w:val="001A338D"/>
    <w:rsid w:val="001A4CFF"/>
    <w:rsid w:val="001A52A2"/>
    <w:rsid w:val="001A5744"/>
    <w:rsid w:val="001A58B9"/>
    <w:rsid w:val="001A5D58"/>
    <w:rsid w:val="001A667D"/>
    <w:rsid w:val="001A755C"/>
    <w:rsid w:val="001A7BBB"/>
    <w:rsid w:val="001B13CA"/>
    <w:rsid w:val="001B2203"/>
    <w:rsid w:val="001B3A23"/>
    <w:rsid w:val="001B4DA6"/>
    <w:rsid w:val="001B5116"/>
    <w:rsid w:val="001B65AD"/>
    <w:rsid w:val="001B6A35"/>
    <w:rsid w:val="001B6C61"/>
    <w:rsid w:val="001B7934"/>
    <w:rsid w:val="001B7BFA"/>
    <w:rsid w:val="001C03AF"/>
    <w:rsid w:val="001C0AD0"/>
    <w:rsid w:val="001C0E26"/>
    <w:rsid w:val="001C183E"/>
    <w:rsid w:val="001C395A"/>
    <w:rsid w:val="001C5B78"/>
    <w:rsid w:val="001C5DFA"/>
    <w:rsid w:val="001C6033"/>
    <w:rsid w:val="001C63DC"/>
    <w:rsid w:val="001C6664"/>
    <w:rsid w:val="001C6A27"/>
    <w:rsid w:val="001C7A7E"/>
    <w:rsid w:val="001C7B7D"/>
    <w:rsid w:val="001C7D30"/>
    <w:rsid w:val="001D0ECC"/>
    <w:rsid w:val="001D1D0D"/>
    <w:rsid w:val="001D1F44"/>
    <w:rsid w:val="001D3666"/>
    <w:rsid w:val="001D39C3"/>
    <w:rsid w:val="001E123C"/>
    <w:rsid w:val="001E16EE"/>
    <w:rsid w:val="001E1C01"/>
    <w:rsid w:val="001E2418"/>
    <w:rsid w:val="001E2ECB"/>
    <w:rsid w:val="001E30C1"/>
    <w:rsid w:val="001E4349"/>
    <w:rsid w:val="001E5E61"/>
    <w:rsid w:val="001E666F"/>
    <w:rsid w:val="001E686C"/>
    <w:rsid w:val="001E6C07"/>
    <w:rsid w:val="001E7487"/>
    <w:rsid w:val="001E7626"/>
    <w:rsid w:val="001F0300"/>
    <w:rsid w:val="001F06D9"/>
    <w:rsid w:val="001F1586"/>
    <w:rsid w:val="001F3886"/>
    <w:rsid w:val="001F3B5C"/>
    <w:rsid w:val="001F4872"/>
    <w:rsid w:val="001F647F"/>
    <w:rsid w:val="001F71D6"/>
    <w:rsid w:val="001F76F3"/>
    <w:rsid w:val="001F796B"/>
    <w:rsid w:val="001F7CDF"/>
    <w:rsid w:val="00200247"/>
    <w:rsid w:val="0020060A"/>
    <w:rsid w:val="0020315F"/>
    <w:rsid w:val="00203739"/>
    <w:rsid w:val="002037BD"/>
    <w:rsid w:val="00203DDB"/>
    <w:rsid w:val="00204865"/>
    <w:rsid w:val="00204A83"/>
    <w:rsid w:val="00204FB4"/>
    <w:rsid w:val="00205760"/>
    <w:rsid w:val="00205875"/>
    <w:rsid w:val="00205E89"/>
    <w:rsid w:val="002061B4"/>
    <w:rsid w:val="0020671E"/>
    <w:rsid w:val="00207070"/>
    <w:rsid w:val="00207AA2"/>
    <w:rsid w:val="00207E10"/>
    <w:rsid w:val="00207E6C"/>
    <w:rsid w:val="002102F5"/>
    <w:rsid w:val="00210954"/>
    <w:rsid w:val="0021159F"/>
    <w:rsid w:val="002118EA"/>
    <w:rsid w:val="00212192"/>
    <w:rsid w:val="002129F7"/>
    <w:rsid w:val="00213BBE"/>
    <w:rsid w:val="00213D7E"/>
    <w:rsid w:val="00214E39"/>
    <w:rsid w:val="002155C1"/>
    <w:rsid w:val="00215B71"/>
    <w:rsid w:val="00215BE8"/>
    <w:rsid w:val="002168E2"/>
    <w:rsid w:val="00216EC4"/>
    <w:rsid w:val="00217159"/>
    <w:rsid w:val="002176B7"/>
    <w:rsid w:val="00217E57"/>
    <w:rsid w:val="002200DC"/>
    <w:rsid w:val="002218E5"/>
    <w:rsid w:val="00221B46"/>
    <w:rsid w:val="00222601"/>
    <w:rsid w:val="00222FD7"/>
    <w:rsid w:val="00225081"/>
    <w:rsid w:val="002254C4"/>
    <w:rsid w:val="00225603"/>
    <w:rsid w:val="0022582F"/>
    <w:rsid w:val="00225F8A"/>
    <w:rsid w:val="002309FF"/>
    <w:rsid w:val="00231D5D"/>
    <w:rsid w:val="0023514D"/>
    <w:rsid w:val="0023606B"/>
    <w:rsid w:val="00241962"/>
    <w:rsid w:val="00241F55"/>
    <w:rsid w:val="00242268"/>
    <w:rsid w:val="0024342E"/>
    <w:rsid w:val="0024406B"/>
    <w:rsid w:val="0024579A"/>
    <w:rsid w:val="002459B1"/>
    <w:rsid w:val="002459F6"/>
    <w:rsid w:val="00246644"/>
    <w:rsid w:val="00247210"/>
    <w:rsid w:val="002500CA"/>
    <w:rsid w:val="00250904"/>
    <w:rsid w:val="00252F5D"/>
    <w:rsid w:val="00253EAF"/>
    <w:rsid w:val="00255BAD"/>
    <w:rsid w:val="00256F31"/>
    <w:rsid w:val="00260FEB"/>
    <w:rsid w:val="002618E9"/>
    <w:rsid w:val="002622B1"/>
    <w:rsid w:val="00262381"/>
    <w:rsid w:val="00263150"/>
    <w:rsid w:val="00264825"/>
    <w:rsid w:val="00264A87"/>
    <w:rsid w:val="00264A95"/>
    <w:rsid w:val="00264EEF"/>
    <w:rsid w:val="00265E7C"/>
    <w:rsid w:val="00265FDF"/>
    <w:rsid w:val="00266531"/>
    <w:rsid w:val="00267018"/>
    <w:rsid w:val="00267533"/>
    <w:rsid w:val="00267A45"/>
    <w:rsid w:val="00270061"/>
    <w:rsid w:val="00270497"/>
    <w:rsid w:val="0027111F"/>
    <w:rsid w:val="00271240"/>
    <w:rsid w:val="00271910"/>
    <w:rsid w:val="002778F1"/>
    <w:rsid w:val="0027790F"/>
    <w:rsid w:val="002804F3"/>
    <w:rsid w:val="00280618"/>
    <w:rsid w:val="002830D0"/>
    <w:rsid w:val="002838C8"/>
    <w:rsid w:val="00284175"/>
    <w:rsid w:val="002853C6"/>
    <w:rsid w:val="002860F3"/>
    <w:rsid w:val="0028641E"/>
    <w:rsid w:val="002864D8"/>
    <w:rsid w:val="002875CC"/>
    <w:rsid w:val="0029118A"/>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23C5"/>
    <w:rsid w:val="002A2F0B"/>
    <w:rsid w:val="002A3172"/>
    <w:rsid w:val="002A335F"/>
    <w:rsid w:val="002A41A9"/>
    <w:rsid w:val="002A4424"/>
    <w:rsid w:val="002A7A75"/>
    <w:rsid w:val="002B1625"/>
    <w:rsid w:val="002B1AB5"/>
    <w:rsid w:val="002B1D01"/>
    <w:rsid w:val="002B2CFA"/>
    <w:rsid w:val="002B2D79"/>
    <w:rsid w:val="002B2F13"/>
    <w:rsid w:val="002B454F"/>
    <w:rsid w:val="002B4A90"/>
    <w:rsid w:val="002B719A"/>
    <w:rsid w:val="002B78D6"/>
    <w:rsid w:val="002C1F40"/>
    <w:rsid w:val="002C25D7"/>
    <w:rsid w:val="002C536E"/>
    <w:rsid w:val="002C678C"/>
    <w:rsid w:val="002C6A82"/>
    <w:rsid w:val="002C6BF4"/>
    <w:rsid w:val="002C74BE"/>
    <w:rsid w:val="002C7EBB"/>
    <w:rsid w:val="002D1091"/>
    <w:rsid w:val="002D15A7"/>
    <w:rsid w:val="002D16B6"/>
    <w:rsid w:val="002D2E08"/>
    <w:rsid w:val="002D36FD"/>
    <w:rsid w:val="002D4BAB"/>
    <w:rsid w:val="002D55CB"/>
    <w:rsid w:val="002D5861"/>
    <w:rsid w:val="002D6507"/>
    <w:rsid w:val="002D71B8"/>
    <w:rsid w:val="002E037F"/>
    <w:rsid w:val="002E099F"/>
    <w:rsid w:val="002E09D4"/>
    <w:rsid w:val="002E1DC6"/>
    <w:rsid w:val="002E22EF"/>
    <w:rsid w:val="002E28EB"/>
    <w:rsid w:val="002E30A9"/>
    <w:rsid w:val="002E363D"/>
    <w:rsid w:val="002E5A77"/>
    <w:rsid w:val="002E5BB0"/>
    <w:rsid w:val="002E6FBE"/>
    <w:rsid w:val="002E7C13"/>
    <w:rsid w:val="002F18E3"/>
    <w:rsid w:val="002F216A"/>
    <w:rsid w:val="002F295E"/>
    <w:rsid w:val="002F2E57"/>
    <w:rsid w:val="002F3AA5"/>
    <w:rsid w:val="002F43D3"/>
    <w:rsid w:val="002F4A74"/>
    <w:rsid w:val="002F50F9"/>
    <w:rsid w:val="002F6F3C"/>
    <w:rsid w:val="002F7F9F"/>
    <w:rsid w:val="00301C3E"/>
    <w:rsid w:val="00301C8F"/>
    <w:rsid w:val="0030200C"/>
    <w:rsid w:val="003020FB"/>
    <w:rsid w:val="00302A52"/>
    <w:rsid w:val="00302DE8"/>
    <w:rsid w:val="003031B2"/>
    <w:rsid w:val="00303A6F"/>
    <w:rsid w:val="00304AD5"/>
    <w:rsid w:val="00305645"/>
    <w:rsid w:val="00307D37"/>
    <w:rsid w:val="00307D6B"/>
    <w:rsid w:val="00307F9B"/>
    <w:rsid w:val="00311393"/>
    <w:rsid w:val="003118CF"/>
    <w:rsid w:val="00312005"/>
    <w:rsid w:val="00312033"/>
    <w:rsid w:val="00312E65"/>
    <w:rsid w:val="00315330"/>
    <w:rsid w:val="0031538B"/>
    <w:rsid w:val="00315707"/>
    <w:rsid w:val="00320433"/>
    <w:rsid w:val="00321491"/>
    <w:rsid w:val="00322170"/>
    <w:rsid w:val="00323604"/>
    <w:rsid w:val="0032390F"/>
    <w:rsid w:val="00323EE0"/>
    <w:rsid w:val="00323F58"/>
    <w:rsid w:val="00323FE0"/>
    <w:rsid w:val="003259D3"/>
    <w:rsid w:val="00325B3E"/>
    <w:rsid w:val="00325E3A"/>
    <w:rsid w:val="00325EBF"/>
    <w:rsid w:val="0032685D"/>
    <w:rsid w:val="00327656"/>
    <w:rsid w:val="003317E1"/>
    <w:rsid w:val="003320D7"/>
    <w:rsid w:val="00333381"/>
    <w:rsid w:val="00333932"/>
    <w:rsid w:val="00333A4C"/>
    <w:rsid w:val="00333CE3"/>
    <w:rsid w:val="00334335"/>
    <w:rsid w:val="003345F0"/>
    <w:rsid w:val="00335475"/>
    <w:rsid w:val="0034042D"/>
    <w:rsid w:val="003414E1"/>
    <w:rsid w:val="00341AD2"/>
    <w:rsid w:val="003429EC"/>
    <w:rsid w:val="003439E1"/>
    <w:rsid w:val="00344543"/>
    <w:rsid w:val="00344A2D"/>
    <w:rsid w:val="00344F05"/>
    <w:rsid w:val="00345EB5"/>
    <w:rsid w:val="00345FF1"/>
    <w:rsid w:val="00346210"/>
    <w:rsid w:val="00346B35"/>
    <w:rsid w:val="00346D00"/>
    <w:rsid w:val="003471CC"/>
    <w:rsid w:val="003471EB"/>
    <w:rsid w:val="0035073A"/>
    <w:rsid w:val="0035084E"/>
    <w:rsid w:val="003512BD"/>
    <w:rsid w:val="00351521"/>
    <w:rsid w:val="00351B21"/>
    <w:rsid w:val="00352166"/>
    <w:rsid w:val="00353A11"/>
    <w:rsid w:val="00353E1E"/>
    <w:rsid w:val="00354F22"/>
    <w:rsid w:val="003553B9"/>
    <w:rsid w:val="00356DFC"/>
    <w:rsid w:val="0036090B"/>
    <w:rsid w:val="00360C6A"/>
    <w:rsid w:val="00360F1F"/>
    <w:rsid w:val="00361481"/>
    <w:rsid w:val="0036173B"/>
    <w:rsid w:val="00361BC7"/>
    <w:rsid w:val="00363A06"/>
    <w:rsid w:val="00363BFF"/>
    <w:rsid w:val="003642DA"/>
    <w:rsid w:val="003667E0"/>
    <w:rsid w:val="00366F5D"/>
    <w:rsid w:val="00367217"/>
    <w:rsid w:val="00367F52"/>
    <w:rsid w:val="00371372"/>
    <w:rsid w:val="00371461"/>
    <w:rsid w:val="00372A28"/>
    <w:rsid w:val="00372A38"/>
    <w:rsid w:val="00373BF0"/>
    <w:rsid w:val="00373F6C"/>
    <w:rsid w:val="0038019F"/>
    <w:rsid w:val="003812E6"/>
    <w:rsid w:val="00381F08"/>
    <w:rsid w:val="0038273C"/>
    <w:rsid w:val="00382E48"/>
    <w:rsid w:val="00383422"/>
    <w:rsid w:val="00383A08"/>
    <w:rsid w:val="003840C1"/>
    <w:rsid w:val="003840F7"/>
    <w:rsid w:val="00384471"/>
    <w:rsid w:val="00384862"/>
    <w:rsid w:val="0038504E"/>
    <w:rsid w:val="0038553C"/>
    <w:rsid w:val="003857EB"/>
    <w:rsid w:val="00386703"/>
    <w:rsid w:val="003867BB"/>
    <w:rsid w:val="00391255"/>
    <w:rsid w:val="003913A7"/>
    <w:rsid w:val="00391F91"/>
    <w:rsid w:val="003925E0"/>
    <w:rsid w:val="0039323A"/>
    <w:rsid w:val="00393420"/>
    <w:rsid w:val="00395423"/>
    <w:rsid w:val="003958C0"/>
    <w:rsid w:val="0039709E"/>
    <w:rsid w:val="003A046A"/>
    <w:rsid w:val="003A2256"/>
    <w:rsid w:val="003A226B"/>
    <w:rsid w:val="003A272B"/>
    <w:rsid w:val="003A29A7"/>
    <w:rsid w:val="003A2E90"/>
    <w:rsid w:val="003A3758"/>
    <w:rsid w:val="003A416F"/>
    <w:rsid w:val="003A484A"/>
    <w:rsid w:val="003A5E5A"/>
    <w:rsid w:val="003A637E"/>
    <w:rsid w:val="003A67D5"/>
    <w:rsid w:val="003B04F3"/>
    <w:rsid w:val="003B07AF"/>
    <w:rsid w:val="003B0CDD"/>
    <w:rsid w:val="003B1216"/>
    <w:rsid w:val="003B1DB6"/>
    <w:rsid w:val="003B3693"/>
    <w:rsid w:val="003B5B1D"/>
    <w:rsid w:val="003B75F4"/>
    <w:rsid w:val="003C0335"/>
    <w:rsid w:val="003C0FA0"/>
    <w:rsid w:val="003C1147"/>
    <w:rsid w:val="003C1835"/>
    <w:rsid w:val="003C276F"/>
    <w:rsid w:val="003C5E77"/>
    <w:rsid w:val="003C7894"/>
    <w:rsid w:val="003C7BE3"/>
    <w:rsid w:val="003D1FB0"/>
    <w:rsid w:val="003D2471"/>
    <w:rsid w:val="003D3283"/>
    <w:rsid w:val="003D45F2"/>
    <w:rsid w:val="003D58CB"/>
    <w:rsid w:val="003D5B29"/>
    <w:rsid w:val="003D6855"/>
    <w:rsid w:val="003D69DA"/>
    <w:rsid w:val="003D6FED"/>
    <w:rsid w:val="003E1D28"/>
    <w:rsid w:val="003E2097"/>
    <w:rsid w:val="003E2264"/>
    <w:rsid w:val="003E272D"/>
    <w:rsid w:val="003E32A2"/>
    <w:rsid w:val="003E37FD"/>
    <w:rsid w:val="003E7382"/>
    <w:rsid w:val="003E7F9D"/>
    <w:rsid w:val="003F2483"/>
    <w:rsid w:val="003F388F"/>
    <w:rsid w:val="003F3C56"/>
    <w:rsid w:val="003F3F3D"/>
    <w:rsid w:val="003F4E85"/>
    <w:rsid w:val="003F5404"/>
    <w:rsid w:val="003F6783"/>
    <w:rsid w:val="003F73F3"/>
    <w:rsid w:val="003F7832"/>
    <w:rsid w:val="004015A0"/>
    <w:rsid w:val="00401B4B"/>
    <w:rsid w:val="004024A4"/>
    <w:rsid w:val="00405454"/>
    <w:rsid w:val="004063E6"/>
    <w:rsid w:val="00406546"/>
    <w:rsid w:val="00406A41"/>
    <w:rsid w:val="00407294"/>
    <w:rsid w:val="0041009E"/>
    <w:rsid w:val="0041020A"/>
    <w:rsid w:val="00410291"/>
    <w:rsid w:val="0041130A"/>
    <w:rsid w:val="00411A90"/>
    <w:rsid w:val="00411E93"/>
    <w:rsid w:val="00412A25"/>
    <w:rsid w:val="004136AD"/>
    <w:rsid w:val="0041385C"/>
    <w:rsid w:val="00413F2E"/>
    <w:rsid w:val="00414B2D"/>
    <w:rsid w:val="00416C2F"/>
    <w:rsid w:val="00416CF8"/>
    <w:rsid w:val="004173EE"/>
    <w:rsid w:val="00417F44"/>
    <w:rsid w:val="004201FB"/>
    <w:rsid w:val="004211DF"/>
    <w:rsid w:val="00422107"/>
    <w:rsid w:val="00422AD2"/>
    <w:rsid w:val="00424153"/>
    <w:rsid w:val="00424AF1"/>
    <w:rsid w:val="004256E8"/>
    <w:rsid w:val="0042604B"/>
    <w:rsid w:val="00426B56"/>
    <w:rsid w:val="004272C3"/>
    <w:rsid w:val="00427406"/>
    <w:rsid w:val="004278A6"/>
    <w:rsid w:val="0043473C"/>
    <w:rsid w:val="00435CC0"/>
    <w:rsid w:val="00436D53"/>
    <w:rsid w:val="00437A16"/>
    <w:rsid w:val="00437A6D"/>
    <w:rsid w:val="0044085C"/>
    <w:rsid w:val="004410F9"/>
    <w:rsid w:val="004415CA"/>
    <w:rsid w:val="00441EBF"/>
    <w:rsid w:val="004424E5"/>
    <w:rsid w:val="00442B4E"/>
    <w:rsid w:val="00442BCA"/>
    <w:rsid w:val="0044339A"/>
    <w:rsid w:val="00445BB3"/>
    <w:rsid w:val="00446992"/>
    <w:rsid w:val="00446FD4"/>
    <w:rsid w:val="00446FE0"/>
    <w:rsid w:val="00447CE5"/>
    <w:rsid w:val="0045033C"/>
    <w:rsid w:val="00450AA5"/>
    <w:rsid w:val="004519EF"/>
    <w:rsid w:val="004519FB"/>
    <w:rsid w:val="00451E9B"/>
    <w:rsid w:val="004520F7"/>
    <w:rsid w:val="00452504"/>
    <w:rsid w:val="00452B4D"/>
    <w:rsid w:val="00454DC8"/>
    <w:rsid w:val="0045577E"/>
    <w:rsid w:val="00455AA3"/>
    <w:rsid w:val="004569EF"/>
    <w:rsid w:val="0045704C"/>
    <w:rsid w:val="00457446"/>
    <w:rsid w:val="004578ED"/>
    <w:rsid w:val="00457B84"/>
    <w:rsid w:val="00457BC6"/>
    <w:rsid w:val="00457DAE"/>
    <w:rsid w:val="00461084"/>
    <w:rsid w:val="004614C1"/>
    <w:rsid w:val="004616CC"/>
    <w:rsid w:val="00463219"/>
    <w:rsid w:val="00463289"/>
    <w:rsid w:val="00464DFA"/>
    <w:rsid w:val="004659E7"/>
    <w:rsid w:val="00466671"/>
    <w:rsid w:val="004703DD"/>
    <w:rsid w:val="0047059D"/>
    <w:rsid w:val="00470687"/>
    <w:rsid w:val="00470A81"/>
    <w:rsid w:val="00471867"/>
    <w:rsid w:val="0047436E"/>
    <w:rsid w:val="00475830"/>
    <w:rsid w:val="00475AA2"/>
    <w:rsid w:val="00475EA1"/>
    <w:rsid w:val="0047684E"/>
    <w:rsid w:val="004805C1"/>
    <w:rsid w:val="00481061"/>
    <w:rsid w:val="00481565"/>
    <w:rsid w:val="004815F7"/>
    <w:rsid w:val="00482AE3"/>
    <w:rsid w:val="00483676"/>
    <w:rsid w:val="00484ABE"/>
    <w:rsid w:val="00484C58"/>
    <w:rsid w:val="004904B4"/>
    <w:rsid w:val="004914CE"/>
    <w:rsid w:val="004916B4"/>
    <w:rsid w:val="004923BD"/>
    <w:rsid w:val="00493B77"/>
    <w:rsid w:val="00494088"/>
    <w:rsid w:val="004940E1"/>
    <w:rsid w:val="004969B0"/>
    <w:rsid w:val="00496E12"/>
    <w:rsid w:val="0049786A"/>
    <w:rsid w:val="004A1D72"/>
    <w:rsid w:val="004A1E33"/>
    <w:rsid w:val="004A22F4"/>
    <w:rsid w:val="004A33C3"/>
    <w:rsid w:val="004A468D"/>
    <w:rsid w:val="004A4E04"/>
    <w:rsid w:val="004A677D"/>
    <w:rsid w:val="004A72A5"/>
    <w:rsid w:val="004A7999"/>
    <w:rsid w:val="004A7C66"/>
    <w:rsid w:val="004B19A4"/>
    <w:rsid w:val="004B2E14"/>
    <w:rsid w:val="004B30BC"/>
    <w:rsid w:val="004B4C18"/>
    <w:rsid w:val="004B6526"/>
    <w:rsid w:val="004B6D81"/>
    <w:rsid w:val="004B6F1D"/>
    <w:rsid w:val="004B7345"/>
    <w:rsid w:val="004B76C3"/>
    <w:rsid w:val="004C01F9"/>
    <w:rsid w:val="004C064D"/>
    <w:rsid w:val="004C13DA"/>
    <w:rsid w:val="004C1997"/>
    <w:rsid w:val="004C4015"/>
    <w:rsid w:val="004C4449"/>
    <w:rsid w:val="004C4C9B"/>
    <w:rsid w:val="004C5F02"/>
    <w:rsid w:val="004C6A29"/>
    <w:rsid w:val="004C70A4"/>
    <w:rsid w:val="004C74DE"/>
    <w:rsid w:val="004D0145"/>
    <w:rsid w:val="004D04DA"/>
    <w:rsid w:val="004D0D0A"/>
    <w:rsid w:val="004D2B5A"/>
    <w:rsid w:val="004D3FB2"/>
    <w:rsid w:val="004D4580"/>
    <w:rsid w:val="004D46AB"/>
    <w:rsid w:val="004D5331"/>
    <w:rsid w:val="004D77AB"/>
    <w:rsid w:val="004E1D14"/>
    <w:rsid w:val="004E1F53"/>
    <w:rsid w:val="004E23BB"/>
    <w:rsid w:val="004E2E9D"/>
    <w:rsid w:val="004E3794"/>
    <w:rsid w:val="004E4474"/>
    <w:rsid w:val="004E4BD5"/>
    <w:rsid w:val="004E6276"/>
    <w:rsid w:val="004E631D"/>
    <w:rsid w:val="004E685C"/>
    <w:rsid w:val="004E7287"/>
    <w:rsid w:val="004F070C"/>
    <w:rsid w:val="004F3812"/>
    <w:rsid w:val="004F3FB9"/>
    <w:rsid w:val="004F4025"/>
    <w:rsid w:val="004F4EE3"/>
    <w:rsid w:val="004F648C"/>
    <w:rsid w:val="004F7F64"/>
    <w:rsid w:val="005001D9"/>
    <w:rsid w:val="00500DA8"/>
    <w:rsid w:val="00500E1A"/>
    <w:rsid w:val="00501569"/>
    <w:rsid w:val="005025E6"/>
    <w:rsid w:val="00503129"/>
    <w:rsid w:val="00503490"/>
    <w:rsid w:val="005036FD"/>
    <w:rsid w:val="005040EF"/>
    <w:rsid w:val="00505331"/>
    <w:rsid w:val="00511FAB"/>
    <w:rsid w:val="00512453"/>
    <w:rsid w:val="00513F73"/>
    <w:rsid w:val="00514745"/>
    <w:rsid w:val="00515D59"/>
    <w:rsid w:val="005160C7"/>
    <w:rsid w:val="005200A3"/>
    <w:rsid w:val="00520231"/>
    <w:rsid w:val="005202EE"/>
    <w:rsid w:val="00521CA5"/>
    <w:rsid w:val="0052231A"/>
    <w:rsid w:val="005229EA"/>
    <w:rsid w:val="00522B52"/>
    <w:rsid w:val="00522E3C"/>
    <w:rsid w:val="00523EA5"/>
    <w:rsid w:val="00523F2F"/>
    <w:rsid w:val="0052431E"/>
    <w:rsid w:val="00524C5E"/>
    <w:rsid w:val="005258A1"/>
    <w:rsid w:val="0052652D"/>
    <w:rsid w:val="00526BA6"/>
    <w:rsid w:val="00527B10"/>
    <w:rsid w:val="00530363"/>
    <w:rsid w:val="0053076B"/>
    <w:rsid w:val="00530784"/>
    <w:rsid w:val="00531A1B"/>
    <w:rsid w:val="00531A65"/>
    <w:rsid w:val="00532128"/>
    <w:rsid w:val="00532A34"/>
    <w:rsid w:val="00532F2F"/>
    <w:rsid w:val="00533440"/>
    <w:rsid w:val="005339A7"/>
    <w:rsid w:val="00533A4D"/>
    <w:rsid w:val="00534C4E"/>
    <w:rsid w:val="00535114"/>
    <w:rsid w:val="0053520D"/>
    <w:rsid w:val="00536783"/>
    <w:rsid w:val="00537475"/>
    <w:rsid w:val="005403BF"/>
    <w:rsid w:val="00540CFF"/>
    <w:rsid w:val="00540E30"/>
    <w:rsid w:val="005410AE"/>
    <w:rsid w:val="00541E80"/>
    <w:rsid w:val="00541EC2"/>
    <w:rsid w:val="0054348E"/>
    <w:rsid w:val="005447DF"/>
    <w:rsid w:val="005447EC"/>
    <w:rsid w:val="00544879"/>
    <w:rsid w:val="00546068"/>
    <w:rsid w:val="00546268"/>
    <w:rsid w:val="00546C78"/>
    <w:rsid w:val="0055152E"/>
    <w:rsid w:val="0055167D"/>
    <w:rsid w:val="00551CBB"/>
    <w:rsid w:val="00552430"/>
    <w:rsid w:val="005545E0"/>
    <w:rsid w:val="00554D40"/>
    <w:rsid w:val="00555AD3"/>
    <w:rsid w:val="005565A1"/>
    <w:rsid w:val="005601E7"/>
    <w:rsid w:val="00560214"/>
    <w:rsid w:val="00560518"/>
    <w:rsid w:val="005607DC"/>
    <w:rsid w:val="0056154D"/>
    <w:rsid w:val="005617B7"/>
    <w:rsid w:val="005618DC"/>
    <w:rsid w:val="00562478"/>
    <w:rsid w:val="0056248A"/>
    <w:rsid w:val="005635F6"/>
    <w:rsid w:val="00564166"/>
    <w:rsid w:val="005641A4"/>
    <w:rsid w:val="00564807"/>
    <w:rsid w:val="00564D04"/>
    <w:rsid w:val="00564EEA"/>
    <w:rsid w:val="00566D1D"/>
    <w:rsid w:val="00566F2D"/>
    <w:rsid w:val="005670E0"/>
    <w:rsid w:val="005677E7"/>
    <w:rsid w:val="00567EE6"/>
    <w:rsid w:val="00570AE8"/>
    <w:rsid w:val="00570AF2"/>
    <w:rsid w:val="00570AF5"/>
    <w:rsid w:val="005727C9"/>
    <w:rsid w:val="005749F0"/>
    <w:rsid w:val="0057549A"/>
    <w:rsid w:val="005759E6"/>
    <w:rsid w:val="00575BFD"/>
    <w:rsid w:val="00575F7A"/>
    <w:rsid w:val="00576CF8"/>
    <w:rsid w:val="00580562"/>
    <w:rsid w:val="00580E17"/>
    <w:rsid w:val="00581A02"/>
    <w:rsid w:val="00581F0C"/>
    <w:rsid w:val="0058293B"/>
    <w:rsid w:val="00583D1A"/>
    <w:rsid w:val="0058419F"/>
    <w:rsid w:val="00585A95"/>
    <w:rsid w:val="00586604"/>
    <w:rsid w:val="00587C6A"/>
    <w:rsid w:val="0059000F"/>
    <w:rsid w:val="00590287"/>
    <w:rsid w:val="00590EA6"/>
    <w:rsid w:val="00593545"/>
    <w:rsid w:val="00593F83"/>
    <w:rsid w:val="0059607F"/>
    <w:rsid w:val="00596BCD"/>
    <w:rsid w:val="00597E30"/>
    <w:rsid w:val="005A0EE0"/>
    <w:rsid w:val="005A36A4"/>
    <w:rsid w:val="005A589E"/>
    <w:rsid w:val="005A5F7C"/>
    <w:rsid w:val="005A6AB5"/>
    <w:rsid w:val="005A6BB1"/>
    <w:rsid w:val="005A6EEA"/>
    <w:rsid w:val="005A6FE7"/>
    <w:rsid w:val="005B056A"/>
    <w:rsid w:val="005B0701"/>
    <w:rsid w:val="005B25C7"/>
    <w:rsid w:val="005B3751"/>
    <w:rsid w:val="005B4B52"/>
    <w:rsid w:val="005B5314"/>
    <w:rsid w:val="005B68CC"/>
    <w:rsid w:val="005B698F"/>
    <w:rsid w:val="005B6B10"/>
    <w:rsid w:val="005C0D08"/>
    <w:rsid w:val="005C112B"/>
    <w:rsid w:val="005C1622"/>
    <w:rsid w:val="005C2564"/>
    <w:rsid w:val="005C28E1"/>
    <w:rsid w:val="005C33A9"/>
    <w:rsid w:val="005C3F56"/>
    <w:rsid w:val="005C4259"/>
    <w:rsid w:val="005C48D3"/>
    <w:rsid w:val="005C4B69"/>
    <w:rsid w:val="005C57D1"/>
    <w:rsid w:val="005C6476"/>
    <w:rsid w:val="005D08C1"/>
    <w:rsid w:val="005D0A8D"/>
    <w:rsid w:val="005D17A7"/>
    <w:rsid w:val="005D1C34"/>
    <w:rsid w:val="005D205E"/>
    <w:rsid w:val="005D2095"/>
    <w:rsid w:val="005D2D49"/>
    <w:rsid w:val="005D2EFA"/>
    <w:rsid w:val="005D376F"/>
    <w:rsid w:val="005D40DB"/>
    <w:rsid w:val="005D4EE3"/>
    <w:rsid w:val="005D5098"/>
    <w:rsid w:val="005D50CF"/>
    <w:rsid w:val="005D52D7"/>
    <w:rsid w:val="005D5FD9"/>
    <w:rsid w:val="005D6316"/>
    <w:rsid w:val="005D76B9"/>
    <w:rsid w:val="005E0210"/>
    <w:rsid w:val="005E2116"/>
    <w:rsid w:val="005E22CD"/>
    <w:rsid w:val="005E2380"/>
    <w:rsid w:val="005E2E9D"/>
    <w:rsid w:val="005E3301"/>
    <w:rsid w:val="005E3778"/>
    <w:rsid w:val="005E4C66"/>
    <w:rsid w:val="005E5432"/>
    <w:rsid w:val="005E5CC7"/>
    <w:rsid w:val="005E6BD9"/>
    <w:rsid w:val="005E79A0"/>
    <w:rsid w:val="005F13E6"/>
    <w:rsid w:val="005F146D"/>
    <w:rsid w:val="005F1A50"/>
    <w:rsid w:val="005F1C61"/>
    <w:rsid w:val="005F1FE8"/>
    <w:rsid w:val="005F3D48"/>
    <w:rsid w:val="005F3F75"/>
    <w:rsid w:val="005F4276"/>
    <w:rsid w:val="005F46B6"/>
    <w:rsid w:val="005F5A7C"/>
    <w:rsid w:val="005F60EC"/>
    <w:rsid w:val="005F6B6F"/>
    <w:rsid w:val="00601244"/>
    <w:rsid w:val="00601666"/>
    <w:rsid w:val="00601859"/>
    <w:rsid w:val="006026E6"/>
    <w:rsid w:val="00602B0C"/>
    <w:rsid w:val="00603020"/>
    <w:rsid w:val="00603A20"/>
    <w:rsid w:val="00603CC3"/>
    <w:rsid w:val="00603F45"/>
    <w:rsid w:val="0060525D"/>
    <w:rsid w:val="0060550A"/>
    <w:rsid w:val="006066CB"/>
    <w:rsid w:val="006071F7"/>
    <w:rsid w:val="0060793F"/>
    <w:rsid w:val="00611768"/>
    <w:rsid w:val="00611801"/>
    <w:rsid w:val="00611D87"/>
    <w:rsid w:val="006121D0"/>
    <w:rsid w:val="00612D47"/>
    <w:rsid w:val="006134AF"/>
    <w:rsid w:val="00614096"/>
    <w:rsid w:val="006140CA"/>
    <w:rsid w:val="00614247"/>
    <w:rsid w:val="0061491F"/>
    <w:rsid w:val="006153A0"/>
    <w:rsid w:val="006163CE"/>
    <w:rsid w:val="0061746D"/>
    <w:rsid w:val="006206AE"/>
    <w:rsid w:val="006218C2"/>
    <w:rsid w:val="006219E1"/>
    <w:rsid w:val="00621B4E"/>
    <w:rsid w:val="00622059"/>
    <w:rsid w:val="00622DAF"/>
    <w:rsid w:val="00624CA9"/>
    <w:rsid w:val="006261B7"/>
    <w:rsid w:val="00626AAF"/>
    <w:rsid w:val="0062792B"/>
    <w:rsid w:val="0063119E"/>
    <w:rsid w:val="006330DD"/>
    <w:rsid w:val="00633A1C"/>
    <w:rsid w:val="006340E7"/>
    <w:rsid w:val="006345A9"/>
    <w:rsid w:val="006349C6"/>
    <w:rsid w:val="0063580C"/>
    <w:rsid w:val="00637480"/>
    <w:rsid w:val="006375C1"/>
    <w:rsid w:val="006403C6"/>
    <w:rsid w:val="00641695"/>
    <w:rsid w:val="00642179"/>
    <w:rsid w:val="00642EC1"/>
    <w:rsid w:val="00642F3A"/>
    <w:rsid w:val="00643306"/>
    <w:rsid w:val="00645AF4"/>
    <w:rsid w:val="00646399"/>
    <w:rsid w:val="00647CC1"/>
    <w:rsid w:val="006500AE"/>
    <w:rsid w:val="00650BB3"/>
    <w:rsid w:val="00651615"/>
    <w:rsid w:val="006523B8"/>
    <w:rsid w:val="00653242"/>
    <w:rsid w:val="006534DF"/>
    <w:rsid w:val="00653E63"/>
    <w:rsid w:val="006547E7"/>
    <w:rsid w:val="00654D90"/>
    <w:rsid w:val="0065532C"/>
    <w:rsid w:val="00655DEC"/>
    <w:rsid w:val="0065602F"/>
    <w:rsid w:val="00660517"/>
    <w:rsid w:val="00660BE7"/>
    <w:rsid w:val="00661938"/>
    <w:rsid w:val="00661DE0"/>
    <w:rsid w:val="00662559"/>
    <w:rsid w:val="00662651"/>
    <w:rsid w:val="00662905"/>
    <w:rsid w:val="00662EEE"/>
    <w:rsid w:val="00663A2E"/>
    <w:rsid w:val="00670261"/>
    <w:rsid w:val="006709B0"/>
    <w:rsid w:val="00673015"/>
    <w:rsid w:val="00674262"/>
    <w:rsid w:val="006764BE"/>
    <w:rsid w:val="006765F7"/>
    <w:rsid w:val="00676B20"/>
    <w:rsid w:val="006771EC"/>
    <w:rsid w:val="00677FC3"/>
    <w:rsid w:val="006801C7"/>
    <w:rsid w:val="00680382"/>
    <w:rsid w:val="0068113E"/>
    <w:rsid w:val="006814F8"/>
    <w:rsid w:val="00683966"/>
    <w:rsid w:val="006850F1"/>
    <w:rsid w:val="006859C4"/>
    <w:rsid w:val="0068684A"/>
    <w:rsid w:val="00686B8B"/>
    <w:rsid w:val="00687212"/>
    <w:rsid w:val="00687CAA"/>
    <w:rsid w:val="00690239"/>
    <w:rsid w:val="0069100E"/>
    <w:rsid w:val="00692524"/>
    <w:rsid w:val="00692ABC"/>
    <w:rsid w:val="00693B4E"/>
    <w:rsid w:val="006941D8"/>
    <w:rsid w:val="00694A18"/>
    <w:rsid w:val="006953C3"/>
    <w:rsid w:val="00695D03"/>
    <w:rsid w:val="00696D93"/>
    <w:rsid w:val="00696E75"/>
    <w:rsid w:val="00697368"/>
    <w:rsid w:val="0069776C"/>
    <w:rsid w:val="00697C74"/>
    <w:rsid w:val="006A0795"/>
    <w:rsid w:val="006A2642"/>
    <w:rsid w:val="006A275F"/>
    <w:rsid w:val="006A45A9"/>
    <w:rsid w:val="006A4C71"/>
    <w:rsid w:val="006A670A"/>
    <w:rsid w:val="006A69A5"/>
    <w:rsid w:val="006A6B9D"/>
    <w:rsid w:val="006A74F1"/>
    <w:rsid w:val="006A77B6"/>
    <w:rsid w:val="006B117D"/>
    <w:rsid w:val="006B1C28"/>
    <w:rsid w:val="006B27FC"/>
    <w:rsid w:val="006B2817"/>
    <w:rsid w:val="006B2D9E"/>
    <w:rsid w:val="006B3480"/>
    <w:rsid w:val="006B3EFC"/>
    <w:rsid w:val="006B42F5"/>
    <w:rsid w:val="006B4DF8"/>
    <w:rsid w:val="006B7123"/>
    <w:rsid w:val="006C0B66"/>
    <w:rsid w:val="006C18C9"/>
    <w:rsid w:val="006C1A9B"/>
    <w:rsid w:val="006C1B1F"/>
    <w:rsid w:val="006C3258"/>
    <w:rsid w:val="006C352A"/>
    <w:rsid w:val="006C4B7F"/>
    <w:rsid w:val="006C620F"/>
    <w:rsid w:val="006D04EB"/>
    <w:rsid w:val="006D1AE3"/>
    <w:rsid w:val="006D1F0D"/>
    <w:rsid w:val="006D2DAE"/>
    <w:rsid w:val="006D30E9"/>
    <w:rsid w:val="006D3CE3"/>
    <w:rsid w:val="006D3F61"/>
    <w:rsid w:val="006D41CC"/>
    <w:rsid w:val="006D4D32"/>
    <w:rsid w:val="006D62B1"/>
    <w:rsid w:val="006D7205"/>
    <w:rsid w:val="006D77B7"/>
    <w:rsid w:val="006D7885"/>
    <w:rsid w:val="006E0BA3"/>
    <w:rsid w:val="006E105A"/>
    <w:rsid w:val="006E18C3"/>
    <w:rsid w:val="006E30A5"/>
    <w:rsid w:val="006E3A62"/>
    <w:rsid w:val="006E4EA1"/>
    <w:rsid w:val="006E4F8C"/>
    <w:rsid w:val="006E5CCF"/>
    <w:rsid w:val="006E5DE2"/>
    <w:rsid w:val="006E7366"/>
    <w:rsid w:val="006E75B7"/>
    <w:rsid w:val="006F151B"/>
    <w:rsid w:val="006F1EA5"/>
    <w:rsid w:val="006F27E7"/>
    <w:rsid w:val="006F2A33"/>
    <w:rsid w:val="006F2E24"/>
    <w:rsid w:val="006F38F5"/>
    <w:rsid w:val="006F4241"/>
    <w:rsid w:val="006F5F36"/>
    <w:rsid w:val="006F6177"/>
    <w:rsid w:val="006F700F"/>
    <w:rsid w:val="00700B07"/>
    <w:rsid w:val="007013D0"/>
    <w:rsid w:val="00701DE4"/>
    <w:rsid w:val="00701F54"/>
    <w:rsid w:val="00702A7C"/>
    <w:rsid w:val="00702FFB"/>
    <w:rsid w:val="007034DE"/>
    <w:rsid w:val="0070351B"/>
    <w:rsid w:val="00703819"/>
    <w:rsid w:val="00703E16"/>
    <w:rsid w:val="007045FC"/>
    <w:rsid w:val="00705928"/>
    <w:rsid w:val="0070593E"/>
    <w:rsid w:val="00706007"/>
    <w:rsid w:val="00706A50"/>
    <w:rsid w:val="00706CDA"/>
    <w:rsid w:val="00710731"/>
    <w:rsid w:val="00710B46"/>
    <w:rsid w:val="00711208"/>
    <w:rsid w:val="00712988"/>
    <w:rsid w:val="00712F97"/>
    <w:rsid w:val="00713BBE"/>
    <w:rsid w:val="00713D57"/>
    <w:rsid w:val="007140A0"/>
    <w:rsid w:val="00714184"/>
    <w:rsid w:val="007145FD"/>
    <w:rsid w:val="00714E98"/>
    <w:rsid w:val="007150FF"/>
    <w:rsid w:val="007152DA"/>
    <w:rsid w:val="0071539F"/>
    <w:rsid w:val="00717330"/>
    <w:rsid w:val="00717BAE"/>
    <w:rsid w:val="00717BBD"/>
    <w:rsid w:val="007208E8"/>
    <w:rsid w:val="00721FF7"/>
    <w:rsid w:val="007226F7"/>
    <w:rsid w:val="00722E28"/>
    <w:rsid w:val="00725168"/>
    <w:rsid w:val="00725BF8"/>
    <w:rsid w:val="00726D0E"/>
    <w:rsid w:val="00726E62"/>
    <w:rsid w:val="007270A5"/>
    <w:rsid w:val="00727576"/>
    <w:rsid w:val="00727856"/>
    <w:rsid w:val="00730AEC"/>
    <w:rsid w:val="00730D3E"/>
    <w:rsid w:val="00730D40"/>
    <w:rsid w:val="00731F72"/>
    <w:rsid w:val="00733346"/>
    <w:rsid w:val="00733736"/>
    <w:rsid w:val="007346ED"/>
    <w:rsid w:val="007349E5"/>
    <w:rsid w:val="0073630C"/>
    <w:rsid w:val="00736DE8"/>
    <w:rsid w:val="00740299"/>
    <w:rsid w:val="00740325"/>
    <w:rsid w:val="00741169"/>
    <w:rsid w:val="007416DA"/>
    <w:rsid w:val="00741B63"/>
    <w:rsid w:val="0074348C"/>
    <w:rsid w:val="0074383F"/>
    <w:rsid w:val="00744A76"/>
    <w:rsid w:val="00745892"/>
    <w:rsid w:val="00745A38"/>
    <w:rsid w:val="00750575"/>
    <w:rsid w:val="00750C44"/>
    <w:rsid w:val="0075140B"/>
    <w:rsid w:val="00751421"/>
    <w:rsid w:val="00751F00"/>
    <w:rsid w:val="0075227D"/>
    <w:rsid w:val="00752B9F"/>
    <w:rsid w:val="007532D0"/>
    <w:rsid w:val="007535E5"/>
    <w:rsid w:val="00753780"/>
    <w:rsid w:val="00755DE8"/>
    <w:rsid w:val="00756205"/>
    <w:rsid w:val="00760F91"/>
    <w:rsid w:val="00760FCA"/>
    <w:rsid w:val="007610DE"/>
    <w:rsid w:val="007611F9"/>
    <w:rsid w:val="00761F36"/>
    <w:rsid w:val="007625A6"/>
    <w:rsid w:val="00762F33"/>
    <w:rsid w:val="0076494D"/>
    <w:rsid w:val="00766C4F"/>
    <w:rsid w:val="007672B8"/>
    <w:rsid w:val="007677E9"/>
    <w:rsid w:val="00770F5A"/>
    <w:rsid w:val="0077104F"/>
    <w:rsid w:val="0077173B"/>
    <w:rsid w:val="007720EB"/>
    <w:rsid w:val="00772CAA"/>
    <w:rsid w:val="007733FB"/>
    <w:rsid w:val="00774A6D"/>
    <w:rsid w:val="0077697E"/>
    <w:rsid w:val="007770C8"/>
    <w:rsid w:val="0078037E"/>
    <w:rsid w:val="00780691"/>
    <w:rsid w:val="007807E7"/>
    <w:rsid w:val="00780A56"/>
    <w:rsid w:val="00780AF1"/>
    <w:rsid w:val="00780B22"/>
    <w:rsid w:val="0078275A"/>
    <w:rsid w:val="00784067"/>
    <w:rsid w:val="00784DA7"/>
    <w:rsid w:val="00784FDC"/>
    <w:rsid w:val="00785816"/>
    <w:rsid w:val="00785FBE"/>
    <w:rsid w:val="0078609B"/>
    <w:rsid w:val="00787018"/>
    <w:rsid w:val="00787096"/>
    <w:rsid w:val="0079039A"/>
    <w:rsid w:val="0079093B"/>
    <w:rsid w:val="0079190F"/>
    <w:rsid w:val="00793A72"/>
    <w:rsid w:val="00793F05"/>
    <w:rsid w:val="007942F0"/>
    <w:rsid w:val="00794453"/>
    <w:rsid w:val="00795490"/>
    <w:rsid w:val="00795CC4"/>
    <w:rsid w:val="007961DF"/>
    <w:rsid w:val="00796855"/>
    <w:rsid w:val="00796A72"/>
    <w:rsid w:val="00796C3B"/>
    <w:rsid w:val="0079709B"/>
    <w:rsid w:val="00797535"/>
    <w:rsid w:val="007979D8"/>
    <w:rsid w:val="007A0FF7"/>
    <w:rsid w:val="007A1FDB"/>
    <w:rsid w:val="007A3B2B"/>
    <w:rsid w:val="007A3DC7"/>
    <w:rsid w:val="007A464D"/>
    <w:rsid w:val="007A57F7"/>
    <w:rsid w:val="007A685A"/>
    <w:rsid w:val="007A7AC9"/>
    <w:rsid w:val="007B039D"/>
    <w:rsid w:val="007B0C30"/>
    <w:rsid w:val="007B0C76"/>
    <w:rsid w:val="007B19B1"/>
    <w:rsid w:val="007B26D2"/>
    <w:rsid w:val="007B2F60"/>
    <w:rsid w:val="007B3B5B"/>
    <w:rsid w:val="007B59C9"/>
    <w:rsid w:val="007B5BD5"/>
    <w:rsid w:val="007B6A61"/>
    <w:rsid w:val="007B6D75"/>
    <w:rsid w:val="007B6DF9"/>
    <w:rsid w:val="007B7445"/>
    <w:rsid w:val="007B7791"/>
    <w:rsid w:val="007C0D5C"/>
    <w:rsid w:val="007C2261"/>
    <w:rsid w:val="007C4420"/>
    <w:rsid w:val="007C58FF"/>
    <w:rsid w:val="007C653D"/>
    <w:rsid w:val="007D0C1F"/>
    <w:rsid w:val="007D12E0"/>
    <w:rsid w:val="007D1B49"/>
    <w:rsid w:val="007D460B"/>
    <w:rsid w:val="007D5DAB"/>
    <w:rsid w:val="007E07CB"/>
    <w:rsid w:val="007E17F3"/>
    <w:rsid w:val="007E2A61"/>
    <w:rsid w:val="007E3752"/>
    <w:rsid w:val="007E3B5A"/>
    <w:rsid w:val="007E4EAB"/>
    <w:rsid w:val="007E56E7"/>
    <w:rsid w:val="007E5D30"/>
    <w:rsid w:val="007E5E32"/>
    <w:rsid w:val="007E5EAB"/>
    <w:rsid w:val="007E661B"/>
    <w:rsid w:val="007E6DF4"/>
    <w:rsid w:val="007F07EB"/>
    <w:rsid w:val="007F24D4"/>
    <w:rsid w:val="007F25E4"/>
    <w:rsid w:val="007F269B"/>
    <w:rsid w:val="007F32D6"/>
    <w:rsid w:val="007F38DB"/>
    <w:rsid w:val="007F55CB"/>
    <w:rsid w:val="007F6AA8"/>
    <w:rsid w:val="007F6BA4"/>
    <w:rsid w:val="007F77C7"/>
    <w:rsid w:val="00800333"/>
    <w:rsid w:val="008009F7"/>
    <w:rsid w:val="008016E5"/>
    <w:rsid w:val="0080349A"/>
    <w:rsid w:val="00803835"/>
    <w:rsid w:val="00803EC1"/>
    <w:rsid w:val="00804D7A"/>
    <w:rsid w:val="0080513F"/>
    <w:rsid w:val="008053B6"/>
    <w:rsid w:val="00805D59"/>
    <w:rsid w:val="00806641"/>
    <w:rsid w:val="00806690"/>
    <w:rsid w:val="00810A09"/>
    <w:rsid w:val="00810BAC"/>
    <w:rsid w:val="008129BF"/>
    <w:rsid w:val="00813CC5"/>
    <w:rsid w:val="00814753"/>
    <w:rsid w:val="00814790"/>
    <w:rsid w:val="00815D09"/>
    <w:rsid w:val="008168C7"/>
    <w:rsid w:val="00816CD0"/>
    <w:rsid w:val="0081739C"/>
    <w:rsid w:val="0081741C"/>
    <w:rsid w:val="0081759E"/>
    <w:rsid w:val="00817E37"/>
    <w:rsid w:val="008212EF"/>
    <w:rsid w:val="00821B99"/>
    <w:rsid w:val="00821BDD"/>
    <w:rsid w:val="008226AB"/>
    <w:rsid w:val="0082335E"/>
    <w:rsid w:val="0082405F"/>
    <w:rsid w:val="008248BD"/>
    <w:rsid w:val="0082613E"/>
    <w:rsid w:val="00827668"/>
    <w:rsid w:val="00827858"/>
    <w:rsid w:val="00830343"/>
    <w:rsid w:val="008306F8"/>
    <w:rsid w:val="00830BDF"/>
    <w:rsid w:val="00830F49"/>
    <w:rsid w:val="00832336"/>
    <w:rsid w:val="008324C1"/>
    <w:rsid w:val="00832B8A"/>
    <w:rsid w:val="00833110"/>
    <w:rsid w:val="00833AE9"/>
    <w:rsid w:val="00834341"/>
    <w:rsid w:val="00834A3E"/>
    <w:rsid w:val="00834B43"/>
    <w:rsid w:val="00835D24"/>
    <w:rsid w:val="00835EB8"/>
    <w:rsid w:val="00836758"/>
    <w:rsid w:val="00836D34"/>
    <w:rsid w:val="00837609"/>
    <w:rsid w:val="00837BDD"/>
    <w:rsid w:val="00837E87"/>
    <w:rsid w:val="00837FCF"/>
    <w:rsid w:val="0084157A"/>
    <w:rsid w:val="00843341"/>
    <w:rsid w:val="00843FAD"/>
    <w:rsid w:val="008443F3"/>
    <w:rsid w:val="00844CBB"/>
    <w:rsid w:val="0084566E"/>
    <w:rsid w:val="00845D69"/>
    <w:rsid w:val="00846352"/>
    <w:rsid w:val="00846E4B"/>
    <w:rsid w:val="00847976"/>
    <w:rsid w:val="00847D78"/>
    <w:rsid w:val="00850310"/>
    <w:rsid w:val="0085070C"/>
    <w:rsid w:val="0085110F"/>
    <w:rsid w:val="008511E1"/>
    <w:rsid w:val="0085197C"/>
    <w:rsid w:val="008519E0"/>
    <w:rsid w:val="00851E19"/>
    <w:rsid w:val="00852B3F"/>
    <w:rsid w:val="00853D8A"/>
    <w:rsid w:val="0085447C"/>
    <w:rsid w:val="00854A05"/>
    <w:rsid w:val="008551ED"/>
    <w:rsid w:val="00855CAF"/>
    <w:rsid w:val="0085679C"/>
    <w:rsid w:val="00856CCB"/>
    <w:rsid w:val="00856E00"/>
    <w:rsid w:val="00856E8E"/>
    <w:rsid w:val="008610DB"/>
    <w:rsid w:val="00861522"/>
    <w:rsid w:val="008627D0"/>
    <w:rsid w:val="008635BD"/>
    <w:rsid w:val="00863811"/>
    <w:rsid w:val="00863B42"/>
    <w:rsid w:val="008653AC"/>
    <w:rsid w:val="00865932"/>
    <w:rsid w:val="00866353"/>
    <w:rsid w:val="00866B18"/>
    <w:rsid w:val="008676BE"/>
    <w:rsid w:val="0086780D"/>
    <w:rsid w:val="008708B3"/>
    <w:rsid w:val="0087534E"/>
    <w:rsid w:val="008757E1"/>
    <w:rsid w:val="00875959"/>
    <w:rsid w:val="00876075"/>
    <w:rsid w:val="00876952"/>
    <w:rsid w:val="008775ED"/>
    <w:rsid w:val="00877634"/>
    <w:rsid w:val="008800B2"/>
    <w:rsid w:val="00880913"/>
    <w:rsid w:val="00880F17"/>
    <w:rsid w:val="00881320"/>
    <w:rsid w:val="0088178D"/>
    <w:rsid w:val="00881875"/>
    <w:rsid w:val="00882D47"/>
    <w:rsid w:val="008830CE"/>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0F62"/>
    <w:rsid w:val="00891381"/>
    <w:rsid w:val="008917C7"/>
    <w:rsid w:val="00891A8E"/>
    <w:rsid w:val="0089251C"/>
    <w:rsid w:val="0089265F"/>
    <w:rsid w:val="00894250"/>
    <w:rsid w:val="0089462A"/>
    <w:rsid w:val="00894D27"/>
    <w:rsid w:val="00895B7D"/>
    <w:rsid w:val="008967B0"/>
    <w:rsid w:val="00897541"/>
    <w:rsid w:val="0089784E"/>
    <w:rsid w:val="00897B6C"/>
    <w:rsid w:val="008A0A1D"/>
    <w:rsid w:val="008A0E5C"/>
    <w:rsid w:val="008A2283"/>
    <w:rsid w:val="008A2731"/>
    <w:rsid w:val="008A2780"/>
    <w:rsid w:val="008A3312"/>
    <w:rsid w:val="008A3957"/>
    <w:rsid w:val="008A5EB1"/>
    <w:rsid w:val="008A5EF3"/>
    <w:rsid w:val="008A74F3"/>
    <w:rsid w:val="008A7C1B"/>
    <w:rsid w:val="008B0A42"/>
    <w:rsid w:val="008B2545"/>
    <w:rsid w:val="008B2C98"/>
    <w:rsid w:val="008B36D0"/>
    <w:rsid w:val="008C06C2"/>
    <w:rsid w:val="008C07BD"/>
    <w:rsid w:val="008C1798"/>
    <w:rsid w:val="008C3E85"/>
    <w:rsid w:val="008C4089"/>
    <w:rsid w:val="008C42A0"/>
    <w:rsid w:val="008C505F"/>
    <w:rsid w:val="008C6627"/>
    <w:rsid w:val="008C6F29"/>
    <w:rsid w:val="008D02A4"/>
    <w:rsid w:val="008D059A"/>
    <w:rsid w:val="008D0975"/>
    <w:rsid w:val="008D0C76"/>
    <w:rsid w:val="008D1BA6"/>
    <w:rsid w:val="008D1D66"/>
    <w:rsid w:val="008D21AA"/>
    <w:rsid w:val="008D2859"/>
    <w:rsid w:val="008D35FF"/>
    <w:rsid w:val="008D396E"/>
    <w:rsid w:val="008D4D69"/>
    <w:rsid w:val="008D5B8D"/>
    <w:rsid w:val="008D5CE2"/>
    <w:rsid w:val="008D5F68"/>
    <w:rsid w:val="008D63EC"/>
    <w:rsid w:val="008D666D"/>
    <w:rsid w:val="008D69EC"/>
    <w:rsid w:val="008D6E52"/>
    <w:rsid w:val="008E009C"/>
    <w:rsid w:val="008E1F8B"/>
    <w:rsid w:val="008E3050"/>
    <w:rsid w:val="008E4346"/>
    <w:rsid w:val="008E5BD9"/>
    <w:rsid w:val="008E61FC"/>
    <w:rsid w:val="008E6EA5"/>
    <w:rsid w:val="008E7324"/>
    <w:rsid w:val="008E74CE"/>
    <w:rsid w:val="008E761A"/>
    <w:rsid w:val="008F01C7"/>
    <w:rsid w:val="008F0A47"/>
    <w:rsid w:val="008F113E"/>
    <w:rsid w:val="008F230E"/>
    <w:rsid w:val="008F2867"/>
    <w:rsid w:val="008F2DCB"/>
    <w:rsid w:val="008F2DFE"/>
    <w:rsid w:val="008F2F1B"/>
    <w:rsid w:val="008F390A"/>
    <w:rsid w:val="008F3CBE"/>
    <w:rsid w:val="008F529E"/>
    <w:rsid w:val="008F53F8"/>
    <w:rsid w:val="008F5CE3"/>
    <w:rsid w:val="008F6866"/>
    <w:rsid w:val="008F6D7A"/>
    <w:rsid w:val="008F72EC"/>
    <w:rsid w:val="008F72F9"/>
    <w:rsid w:val="00900007"/>
    <w:rsid w:val="00900C17"/>
    <w:rsid w:val="00902BCE"/>
    <w:rsid w:val="00903168"/>
    <w:rsid w:val="00905226"/>
    <w:rsid w:val="00905F11"/>
    <w:rsid w:val="00906EBB"/>
    <w:rsid w:val="00911600"/>
    <w:rsid w:val="00912976"/>
    <w:rsid w:val="00912A27"/>
    <w:rsid w:val="00913B93"/>
    <w:rsid w:val="009148EA"/>
    <w:rsid w:val="00914B40"/>
    <w:rsid w:val="00914ED4"/>
    <w:rsid w:val="00915111"/>
    <w:rsid w:val="009153AD"/>
    <w:rsid w:val="009154ED"/>
    <w:rsid w:val="00915754"/>
    <w:rsid w:val="00915828"/>
    <w:rsid w:val="00915A58"/>
    <w:rsid w:val="00917114"/>
    <w:rsid w:val="00920FF3"/>
    <w:rsid w:val="009212E2"/>
    <w:rsid w:val="009224E9"/>
    <w:rsid w:val="00923005"/>
    <w:rsid w:val="00923BE1"/>
    <w:rsid w:val="009243E3"/>
    <w:rsid w:val="00925CBA"/>
    <w:rsid w:val="009263EB"/>
    <w:rsid w:val="00926418"/>
    <w:rsid w:val="00926902"/>
    <w:rsid w:val="00926BCA"/>
    <w:rsid w:val="009308FD"/>
    <w:rsid w:val="00932005"/>
    <w:rsid w:val="00932344"/>
    <w:rsid w:val="0093374C"/>
    <w:rsid w:val="00933A3F"/>
    <w:rsid w:val="009340B4"/>
    <w:rsid w:val="00934233"/>
    <w:rsid w:val="00935050"/>
    <w:rsid w:val="009364E9"/>
    <w:rsid w:val="00936CEC"/>
    <w:rsid w:val="009379A8"/>
    <w:rsid w:val="00937BEB"/>
    <w:rsid w:val="00937E2D"/>
    <w:rsid w:val="00940617"/>
    <w:rsid w:val="0094180C"/>
    <w:rsid w:val="00941935"/>
    <w:rsid w:val="009429F1"/>
    <w:rsid w:val="00942EA2"/>
    <w:rsid w:val="0094396C"/>
    <w:rsid w:val="00943CF5"/>
    <w:rsid w:val="00943D7D"/>
    <w:rsid w:val="00944087"/>
    <w:rsid w:val="00944E4B"/>
    <w:rsid w:val="00945E1F"/>
    <w:rsid w:val="00947223"/>
    <w:rsid w:val="00947713"/>
    <w:rsid w:val="00947794"/>
    <w:rsid w:val="00947AD2"/>
    <w:rsid w:val="0095056F"/>
    <w:rsid w:val="00952E61"/>
    <w:rsid w:val="00953701"/>
    <w:rsid w:val="00953AA9"/>
    <w:rsid w:val="0095427D"/>
    <w:rsid w:val="00955A2E"/>
    <w:rsid w:val="009560EA"/>
    <w:rsid w:val="00960CB6"/>
    <w:rsid w:val="00961ACE"/>
    <w:rsid w:val="00962AA9"/>
    <w:rsid w:val="00965AAA"/>
    <w:rsid w:val="00965E60"/>
    <w:rsid w:val="009665D6"/>
    <w:rsid w:val="00966996"/>
    <w:rsid w:val="00967066"/>
    <w:rsid w:val="009679C4"/>
    <w:rsid w:val="00972BF9"/>
    <w:rsid w:val="00973C12"/>
    <w:rsid w:val="00974C18"/>
    <w:rsid w:val="0097532C"/>
    <w:rsid w:val="00975341"/>
    <w:rsid w:val="009753B9"/>
    <w:rsid w:val="0098055C"/>
    <w:rsid w:val="00980D19"/>
    <w:rsid w:val="009810A6"/>
    <w:rsid w:val="00981924"/>
    <w:rsid w:val="00983608"/>
    <w:rsid w:val="00983840"/>
    <w:rsid w:val="00985FC4"/>
    <w:rsid w:val="00986081"/>
    <w:rsid w:val="009900F1"/>
    <w:rsid w:val="009914CC"/>
    <w:rsid w:val="009920BA"/>
    <w:rsid w:val="0099225C"/>
    <w:rsid w:val="00992DA8"/>
    <w:rsid w:val="00993494"/>
    <w:rsid w:val="00993A3E"/>
    <w:rsid w:val="00995161"/>
    <w:rsid w:val="0099519C"/>
    <w:rsid w:val="0099694A"/>
    <w:rsid w:val="00996B64"/>
    <w:rsid w:val="00997200"/>
    <w:rsid w:val="009A02C2"/>
    <w:rsid w:val="009A13AA"/>
    <w:rsid w:val="009A15BD"/>
    <w:rsid w:val="009A235C"/>
    <w:rsid w:val="009A30C0"/>
    <w:rsid w:val="009A3A44"/>
    <w:rsid w:val="009A562D"/>
    <w:rsid w:val="009A5839"/>
    <w:rsid w:val="009A5845"/>
    <w:rsid w:val="009A69B6"/>
    <w:rsid w:val="009A71A7"/>
    <w:rsid w:val="009A7582"/>
    <w:rsid w:val="009A7C4D"/>
    <w:rsid w:val="009B02EC"/>
    <w:rsid w:val="009B1882"/>
    <w:rsid w:val="009B2C67"/>
    <w:rsid w:val="009B316A"/>
    <w:rsid w:val="009B4345"/>
    <w:rsid w:val="009B5FA3"/>
    <w:rsid w:val="009B614B"/>
    <w:rsid w:val="009B67B3"/>
    <w:rsid w:val="009B737F"/>
    <w:rsid w:val="009B74C8"/>
    <w:rsid w:val="009B752A"/>
    <w:rsid w:val="009B7B24"/>
    <w:rsid w:val="009C179A"/>
    <w:rsid w:val="009C1EFC"/>
    <w:rsid w:val="009C23C8"/>
    <w:rsid w:val="009C26DA"/>
    <w:rsid w:val="009C2738"/>
    <w:rsid w:val="009C2B9B"/>
    <w:rsid w:val="009C3819"/>
    <w:rsid w:val="009C38AB"/>
    <w:rsid w:val="009C4569"/>
    <w:rsid w:val="009C4ACC"/>
    <w:rsid w:val="009C6015"/>
    <w:rsid w:val="009C666B"/>
    <w:rsid w:val="009C7184"/>
    <w:rsid w:val="009C7B26"/>
    <w:rsid w:val="009D12A0"/>
    <w:rsid w:val="009D377B"/>
    <w:rsid w:val="009D3F1E"/>
    <w:rsid w:val="009D3FEF"/>
    <w:rsid w:val="009D4209"/>
    <w:rsid w:val="009D535E"/>
    <w:rsid w:val="009D5542"/>
    <w:rsid w:val="009D661A"/>
    <w:rsid w:val="009D7580"/>
    <w:rsid w:val="009E0544"/>
    <w:rsid w:val="009E12B0"/>
    <w:rsid w:val="009E20A8"/>
    <w:rsid w:val="009E2D7C"/>
    <w:rsid w:val="009E4029"/>
    <w:rsid w:val="009E4056"/>
    <w:rsid w:val="009E44A3"/>
    <w:rsid w:val="009E460E"/>
    <w:rsid w:val="009E4F88"/>
    <w:rsid w:val="009E4F97"/>
    <w:rsid w:val="009E5555"/>
    <w:rsid w:val="009E5B9D"/>
    <w:rsid w:val="009E633A"/>
    <w:rsid w:val="009E63D0"/>
    <w:rsid w:val="009E664F"/>
    <w:rsid w:val="009E7671"/>
    <w:rsid w:val="009F17F5"/>
    <w:rsid w:val="009F249D"/>
    <w:rsid w:val="009F4E19"/>
    <w:rsid w:val="009F79AE"/>
    <w:rsid w:val="00A00FE2"/>
    <w:rsid w:val="00A01C01"/>
    <w:rsid w:val="00A03999"/>
    <w:rsid w:val="00A03E09"/>
    <w:rsid w:val="00A03F91"/>
    <w:rsid w:val="00A06A7D"/>
    <w:rsid w:val="00A06FDF"/>
    <w:rsid w:val="00A0765D"/>
    <w:rsid w:val="00A07693"/>
    <w:rsid w:val="00A079CC"/>
    <w:rsid w:val="00A07F76"/>
    <w:rsid w:val="00A07FF5"/>
    <w:rsid w:val="00A106C1"/>
    <w:rsid w:val="00A11493"/>
    <w:rsid w:val="00A115AC"/>
    <w:rsid w:val="00A11ECB"/>
    <w:rsid w:val="00A11EDB"/>
    <w:rsid w:val="00A121E4"/>
    <w:rsid w:val="00A13EE9"/>
    <w:rsid w:val="00A152F0"/>
    <w:rsid w:val="00A15B34"/>
    <w:rsid w:val="00A177C9"/>
    <w:rsid w:val="00A200D2"/>
    <w:rsid w:val="00A21176"/>
    <w:rsid w:val="00A22072"/>
    <w:rsid w:val="00A221E7"/>
    <w:rsid w:val="00A22B7F"/>
    <w:rsid w:val="00A24259"/>
    <w:rsid w:val="00A24AF7"/>
    <w:rsid w:val="00A24F58"/>
    <w:rsid w:val="00A257BE"/>
    <w:rsid w:val="00A2593D"/>
    <w:rsid w:val="00A25C43"/>
    <w:rsid w:val="00A26C66"/>
    <w:rsid w:val="00A273C7"/>
    <w:rsid w:val="00A27D2D"/>
    <w:rsid w:val="00A30A7F"/>
    <w:rsid w:val="00A3180D"/>
    <w:rsid w:val="00A31BEF"/>
    <w:rsid w:val="00A3217B"/>
    <w:rsid w:val="00A3254E"/>
    <w:rsid w:val="00A32FD2"/>
    <w:rsid w:val="00A3377F"/>
    <w:rsid w:val="00A33B35"/>
    <w:rsid w:val="00A344CB"/>
    <w:rsid w:val="00A34D3E"/>
    <w:rsid w:val="00A3603E"/>
    <w:rsid w:val="00A36414"/>
    <w:rsid w:val="00A37F2D"/>
    <w:rsid w:val="00A40387"/>
    <w:rsid w:val="00A4076A"/>
    <w:rsid w:val="00A41096"/>
    <w:rsid w:val="00A43175"/>
    <w:rsid w:val="00A43BCD"/>
    <w:rsid w:val="00A464AE"/>
    <w:rsid w:val="00A46651"/>
    <w:rsid w:val="00A46A6A"/>
    <w:rsid w:val="00A46C91"/>
    <w:rsid w:val="00A47EFC"/>
    <w:rsid w:val="00A50408"/>
    <w:rsid w:val="00A521D2"/>
    <w:rsid w:val="00A52216"/>
    <w:rsid w:val="00A528FE"/>
    <w:rsid w:val="00A52AAD"/>
    <w:rsid w:val="00A52CB2"/>
    <w:rsid w:val="00A52D0A"/>
    <w:rsid w:val="00A539A0"/>
    <w:rsid w:val="00A53E1F"/>
    <w:rsid w:val="00A60905"/>
    <w:rsid w:val="00A62B3E"/>
    <w:rsid w:val="00A62BF3"/>
    <w:rsid w:val="00A64015"/>
    <w:rsid w:val="00A64383"/>
    <w:rsid w:val="00A64A96"/>
    <w:rsid w:val="00A64E94"/>
    <w:rsid w:val="00A65363"/>
    <w:rsid w:val="00A656B4"/>
    <w:rsid w:val="00A65F4E"/>
    <w:rsid w:val="00A67087"/>
    <w:rsid w:val="00A67B59"/>
    <w:rsid w:val="00A67F85"/>
    <w:rsid w:val="00A700F8"/>
    <w:rsid w:val="00A7056A"/>
    <w:rsid w:val="00A71BA2"/>
    <w:rsid w:val="00A71F40"/>
    <w:rsid w:val="00A729F8"/>
    <w:rsid w:val="00A72D21"/>
    <w:rsid w:val="00A732C7"/>
    <w:rsid w:val="00A7345B"/>
    <w:rsid w:val="00A7354D"/>
    <w:rsid w:val="00A73CAE"/>
    <w:rsid w:val="00A75CEF"/>
    <w:rsid w:val="00A75F0B"/>
    <w:rsid w:val="00A75F25"/>
    <w:rsid w:val="00A76102"/>
    <w:rsid w:val="00A76735"/>
    <w:rsid w:val="00A76756"/>
    <w:rsid w:val="00A77663"/>
    <w:rsid w:val="00A77BE7"/>
    <w:rsid w:val="00A80A0D"/>
    <w:rsid w:val="00A814BD"/>
    <w:rsid w:val="00A82D18"/>
    <w:rsid w:val="00A84A5C"/>
    <w:rsid w:val="00A85FED"/>
    <w:rsid w:val="00A862E5"/>
    <w:rsid w:val="00A86449"/>
    <w:rsid w:val="00A865D2"/>
    <w:rsid w:val="00A87231"/>
    <w:rsid w:val="00A905ED"/>
    <w:rsid w:val="00A90C48"/>
    <w:rsid w:val="00A90D77"/>
    <w:rsid w:val="00A9108C"/>
    <w:rsid w:val="00A914F7"/>
    <w:rsid w:val="00A92139"/>
    <w:rsid w:val="00A9257B"/>
    <w:rsid w:val="00A9354C"/>
    <w:rsid w:val="00A93C2E"/>
    <w:rsid w:val="00A9401F"/>
    <w:rsid w:val="00A94989"/>
    <w:rsid w:val="00A94CE6"/>
    <w:rsid w:val="00A95939"/>
    <w:rsid w:val="00A9604F"/>
    <w:rsid w:val="00A97336"/>
    <w:rsid w:val="00A973DC"/>
    <w:rsid w:val="00A9763F"/>
    <w:rsid w:val="00A97ED5"/>
    <w:rsid w:val="00AA0513"/>
    <w:rsid w:val="00AA06CF"/>
    <w:rsid w:val="00AA121A"/>
    <w:rsid w:val="00AA1E84"/>
    <w:rsid w:val="00AA24B7"/>
    <w:rsid w:val="00AA2C2D"/>
    <w:rsid w:val="00AA3D52"/>
    <w:rsid w:val="00AA49D9"/>
    <w:rsid w:val="00AA52DB"/>
    <w:rsid w:val="00AA5602"/>
    <w:rsid w:val="00AA61CD"/>
    <w:rsid w:val="00AA6262"/>
    <w:rsid w:val="00AA676F"/>
    <w:rsid w:val="00AA67BF"/>
    <w:rsid w:val="00AA71DE"/>
    <w:rsid w:val="00AB004C"/>
    <w:rsid w:val="00AB0AFA"/>
    <w:rsid w:val="00AB1C6F"/>
    <w:rsid w:val="00AB2810"/>
    <w:rsid w:val="00AB34A9"/>
    <w:rsid w:val="00AB394A"/>
    <w:rsid w:val="00AB3C85"/>
    <w:rsid w:val="00AB3E87"/>
    <w:rsid w:val="00AB4F2B"/>
    <w:rsid w:val="00AB4F78"/>
    <w:rsid w:val="00AB6047"/>
    <w:rsid w:val="00AB66B6"/>
    <w:rsid w:val="00AB6B82"/>
    <w:rsid w:val="00AB6C8E"/>
    <w:rsid w:val="00AB6E68"/>
    <w:rsid w:val="00AB7F1E"/>
    <w:rsid w:val="00AC0E57"/>
    <w:rsid w:val="00AC11B6"/>
    <w:rsid w:val="00AC190F"/>
    <w:rsid w:val="00AC220D"/>
    <w:rsid w:val="00AC2388"/>
    <w:rsid w:val="00AC264B"/>
    <w:rsid w:val="00AC4038"/>
    <w:rsid w:val="00AC470D"/>
    <w:rsid w:val="00AC478F"/>
    <w:rsid w:val="00AC5497"/>
    <w:rsid w:val="00AC5D3A"/>
    <w:rsid w:val="00AC7249"/>
    <w:rsid w:val="00AD0211"/>
    <w:rsid w:val="00AD0901"/>
    <w:rsid w:val="00AD098D"/>
    <w:rsid w:val="00AD0FCC"/>
    <w:rsid w:val="00AD10E3"/>
    <w:rsid w:val="00AD121A"/>
    <w:rsid w:val="00AD1D55"/>
    <w:rsid w:val="00AD1D62"/>
    <w:rsid w:val="00AD3C18"/>
    <w:rsid w:val="00AD55F8"/>
    <w:rsid w:val="00AD56CB"/>
    <w:rsid w:val="00AD6159"/>
    <w:rsid w:val="00AD6186"/>
    <w:rsid w:val="00AD768D"/>
    <w:rsid w:val="00AE0552"/>
    <w:rsid w:val="00AE2B86"/>
    <w:rsid w:val="00AE3A9A"/>
    <w:rsid w:val="00AE4AD4"/>
    <w:rsid w:val="00AE504F"/>
    <w:rsid w:val="00AE6792"/>
    <w:rsid w:val="00AE6824"/>
    <w:rsid w:val="00AE68EC"/>
    <w:rsid w:val="00AF0173"/>
    <w:rsid w:val="00AF0639"/>
    <w:rsid w:val="00AF1C8E"/>
    <w:rsid w:val="00AF21DB"/>
    <w:rsid w:val="00AF3625"/>
    <w:rsid w:val="00AF382B"/>
    <w:rsid w:val="00AF387C"/>
    <w:rsid w:val="00AF3F6D"/>
    <w:rsid w:val="00AF4080"/>
    <w:rsid w:val="00AF40CD"/>
    <w:rsid w:val="00AF4D78"/>
    <w:rsid w:val="00AF4DA0"/>
    <w:rsid w:val="00AF6F21"/>
    <w:rsid w:val="00AF6FE2"/>
    <w:rsid w:val="00AF735A"/>
    <w:rsid w:val="00AF7ACB"/>
    <w:rsid w:val="00B014EA"/>
    <w:rsid w:val="00B02F9E"/>
    <w:rsid w:val="00B03555"/>
    <w:rsid w:val="00B03A85"/>
    <w:rsid w:val="00B0402C"/>
    <w:rsid w:val="00B0434B"/>
    <w:rsid w:val="00B0478E"/>
    <w:rsid w:val="00B049AA"/>
    <w:rsid w:val="00B04C1E"/>
    <w:rsid w:val="00B0611D"/>
    <w:rsid w:val="00B06174"/>
    <w:rsid w:val="00B063DB"/>
    <w:rsid w:val="00B07862"/>
    <w:rsid w:val="00B118B6"/>
    <w:rsid w:val="00B11B14"/>
    <w:rsid w:val="00B121C7"/>
    <w:rsid w:val="00B12E69"/>
    <w:rsid w:val="00B130B3"/>
    <w:rsid w:val="00B14EEC"/>
    <w:rsid w:val="00B15385"/>
    <w:rsid w:val="00B1648F"/>
    <w:rsid w:val="00B168E4"/>
    <w:rsid w:val="00B169FE"/>
    <w:rsid w:val="00B16F93"/>
    <w:rsid w:val="00B178AF"/>
    <w:rsid w:val="00B178D9"/>
    <w:rsid w:val="00B17D0F"/>
    <w:rsid w:val="00B17D31"/>
    <w:rsid w:val="00B216A7"/>
    <w:rsid w:val="00B22EAE"/>
    <w:rsid w:val="00B2403F"/>
    <w:rsid w:val="00B2476B"/>
    <w:rsid w:val="00B24C0B"/>
    <w:rsid w:val="00B2508E"/>
    <w:rsid w:val="00B2593C"/>
    <w:rsid w:val="00B265EF"/>
    <w:rsid w:val="00B26712"/>
    <w:rsid w:val="00B27F68"/>
    <w:rsid w:val="00B30004"/>
    <w:rsid w:val="00B3117A"/>
    <w:rsid w:val="00B311C1"/>
    <w:rsid w:val="00B3186D"/>
    <w:rsid w:val="00B3283F"/>
    <w:rsid w:val="00B328D0"/>
    <w:rsid w:val="00B32AB9"/>
    <w:rsid w:val="00B32EE5"/>
    <w:rsid w:val="00B335FD"/>
    <w:rsid w:val="00B34225"/>
    <w:rsid w:val="00B346F4"/>
    <w:rsid w:val="00B34FDD"/>
    <w:rsid w:val="00B35819"/>
    <w:rsid w:val="00B35D3C"/>
    <w:rsid w:val="00B3696C"/>
    <w:rsid w:val="00B37C82"/>
    <w:rsid w:val="00B4092A"/>
    <w:rsid w:val="00B42596"/>
    <w:rsid w:val="00B42D3C"/>
    <w:rsid w:val="00B42F47"/>
    <w:rsid w:val="00B44123"/>
    <w:rsid w:val="00B44540"/>
    <w:rsid w:val="00B449C2"/>
    <w:rsid w:val="00B47524"/>
    <w:rsid w:val="00B47E5E"/>
    <w:rsid w:val="00B47E9A"/>
    <w:rsid w:val="00B512E8"/>
    <w:rsid w:val="00B51747"/>
    <w:rsid w:val="00B519CF"/>
    <w:rsid w:val="00B51BA7"/>
    <w:rsid w:val="00B525F8"/>
    <w:rsid w:val="00B52C87"/>
    <w:rsid w:val="00B52F2E"/>
    <w:rsid w:val="00B53363"/>
    <w:rsid w:val="00B53EC7"/>
    <w:rsid w:val="00B54445"/>
    <w:rsid w:val="00B5455D"/>
    <w:rsid w:val="00B55C40"/>
    <w:rsid w:val="00B5657E"/>
    <w:rsid w:val="00B57742"/>
    <w:rsid w:val="00B6003F"/>
    <w:rsid w:val="00B603B4"/>
    <w:rsid w:val="00B60A6B"/>
    <w:rsid w:val="00B610AE"/>
    <w:rsid w:val="00B61548"/>
    <w:rsid w:val="00B630C9"/>
    <w:rsid w:val="00B6323B"/>
    <w:rsid w:val="00B63C55"/>
    <w:rsid w:val="00B647CA"/>
    <w:rsid w:val="00B64838"/>
    <w:rsid w:val="00B65DC4"/>
    <w:rsid w:val="00B66C09"/>
    <w:rsid w:val="00B67491"/>
    <w:rsid w:val="00B67EF1"/>
    <w:rsid w:val="00B7011D"/>
    <w:rsid w:val="00B709FD"/>
    <w:rsid w:val="00B715AD"/>
    <w:rsid w:val="00B71EAD"/>
    <w:rsid w:val="00B72546"/>
    <w:rsid w:val="00B73441"/>
    <w:rsid w:val="00B738C0"/>
    <w:rsid w:val="00B73BE6"/>
    <w:rsid w:val="00B74940"/>
    <w:rsid w:val="00B74C6E"/>
    <w:rsid w:val="00B75420"/>
    <w:rsid w:val="00B80E8A"/>
    <w:rsid w:val="00B823B5"/>
    <w:rsid w:val="00B82881"/>
    <w:rsid w:val="00B82C26"/>
    <w:rsid w:val="00B82F90"/>
    <w:rsid w:val="00B83615"/>
    <w:rsid w:val="00B848D8"/>
    <w:rsid w:val="00B84FAA"/>
    <w:rsid w:val="00B86A5E"/>
    <w:rsid w:val="00B86F58"/>
    <w:rsid w:val="00B87460"/>
    <w:rsid w:val="00B91361"/>
    <w:rsid w:val="00B9180C"/>
    <w:rsid w:val="00B93D9F"/>
    <w:rsid w:val="00B94443"/>
    <w:rsid w:val="00B9486E"/>
    <w:rsid w:val="00B94F9F"/>
    <w:rsid w:val="00B95A68"/>
    <w:rsid w:val="00B963EE"/>
    <w:rsid w:val="00BA078D"/>
    <w:rsid w:val="00BA0F95"/>
    <w:rsid w:val="00BA1B61"/>
    <w:rsid w:val="00BA23FC"/>
    <w:rsid w:val="00BA418E"/>
    <w:rsid w:val="00BA448F"/>
    <w:rsid w:val="00BA6977"/>
    <w:rsid w:val="00BA6ED6"/>
    <w:rsid w:val="00BA78A9"/>
    <w:rsid w:val="00BA7FA5"/>
    <w:rsid w:val="00BB073B"/>
    <w:rsid w:val="00BB0BEC"/>
    <w:rsid w:val="00BB108A"/>
    <w:rsid w:val="00BB158E"/>
    <w:rsid w:val="00BB1E41"/>
    <w:rsid w:val="00BB290F"/>
    <w:rsid w:val="00BB29E1"/>
    <w:rsid w:val="00BB2B73"/>
    <w:rsid w:val="00BB4D90"/>
    <w:rsid w:val="00BB509F"/>
    <w:rsid w:val="00BB5118"/>
    <w:rsid w:val="00BB5EDE"/>
    <w:rsid w:val="00BB6945"/>
    <w:rsid w:val="00BB71AD"/>
    <w:rsid w:val="00BB793C"/>
    <w:rsid w:val="00BC0700"/>
    <w:rsid w:val="00BC0B35"/>
    <w:rsid w:val="00BC1111"/>
    <w:rsid w:val="00BC155D"/>
    <w:rsid w:val="00BC1CBD"/>
    <w:rsid w:val="00BC2025"/>
    <w:rsid w:val="00BC4878"/>
    <w:rsid w:val="00BC764F"/>
    <w:rsid w:val="00BC7C02"/>
    <w:rsid w:val="00BD1E2A"/>
    <w:rsid w:val="00BD249C"/>
    <w:rsid w:val="00BD28AB"/>
    <w:rsid w:val="00BD2FA1"/>
    <w:rsid w:val="00BD470B"/>
    <w:rsid w:val="00BD4CA4"/>
    <w:rsid w:val="00BD5C9C"/>
    <w:rsid w:val="00BD6675"/>
    <w:rsid w:val="00BD75EE"/>
    <w:rsid w:val="00BD76FD"/>
    <w:rsid w:val="00BD7AE6"/>
    <w:rsid w:val="00BE0742"/>
    <w:rsid w:val="00BE1163"/>
    <w:rsid w:val="00BE154F"/>
    <w:rsid w:val="00BE20E4"/>
    <w:rsid w:val="00BE27D9"/>
    <w:rsid w:val="00BE2902"/>
    <w:rsid w:val="00BE2CB8"/>
    <w:rsid w:val="00BE2F17"/>
    <w:rsid w:val="00BE3454"/>
    <w:rsid w:val="00BE4F4A"/>
    <w:rsid w:val="00BE54BB"/>
    <w:rsid w:val="00BE55E9"/>
    <w:rsid w:val="00BE5814"/>
    <w:rsid w:val="00BE6292"/>
    <w:rsid w:val="00BF09C8"/>
    <w:rsid w:val="00BF0AF9"/>
    <w:rsid w:val="00BF11AC"/>
    <w:rsid w:val="00BF1BC7"/>
    <w:rsid w:val="00BF21BD"/>
    <w:rsid w:val="00BF3B2E"/>
    <w:rsid w:val="00BF431E"/>
    <w:rsid w:val="00BF515F"/>
    <w:rsid w:val="00BF53FA"/>
    <w:rsid w:val="00BF6261"/>
    <w:rsid w:val="00BF691C"/>
    <w:rsid w:val="00BF6B85"/>
    <w:rsid w:val="00BF7D4A"/>
    <w:rsid w:val="00C03252"/>
    <w:rsid w:val="00C036FD"/>
    <w:rsid w:val="00C0376F"/>
    <w:rsid w:val="00C03BD9"/>
    <w:rsid w:val="00C05BC5"/>
    <w:rsid w:val="00C05E05"/>
    <w:rsid w:val="00C106E8"/>
    <w:rsid w:val="00C119E6"/>
    <w:rsid w:val="00C127B9"/>
    <w:rsid w:val="00C1383A"/>
    <w:rsid w:val="00C1395C"/>
    <w:rsid w:val="00C13993"/>
    <w:rsid w:val="00C13DAC"/>
    <w:rsid w:val="00C13FDF"/>
    <w:rsid w:val="00C1588B"/>
    <w:rsid w:val="00C1715F"/>
    <w:rsid w:val="00C17C5F"/>
    <w:rsid w:val="00C17F07"/>
    <w:rsid w:val="00C200E4"/>
    <w:rsid w:val="00C2249A"/>
    <w:rsid w:val="00C22A38"/>
    <w:rsid w:val="00C22EEC"/>
    <w:rsid w:val="00C23473"/>
    <w:rsid w:val="00C25B66"/>
    <w:rsid w:val="00C26B8E"/>
    <w:rsid w:val="00C274F7"/>
    <w:rsid w:val="00C3127F"/>
    <w:rsid w:val="00C31445"/>
    <w:rsid w:val="00C31D86"/>
    <w:rsid w:val="00C324AC"/>
    <w:rsid w:val="00C335F1"/>
    <w:rsid w:val="00C3428A"/>
    <w:rsid w:val="00C34701"/>
    <w:rsid w:val="00C368AB"/>
    <w:rsid w:val="00C37919"/>
    <w:rsid w:val="00C3796C"/>
    <w:rsid w:val="00C406C1"/>
    <w:rsid w:val="00C40F49"/>
    <w:rsid w:val="00C41A4E"/>
    <w:rsid w:val="00C41CC8"/>
    <w:rsid w:val="00C41D23"/>
    <w:rsid w:val="00C41F1A"/>
    <w:rsid w:val="00C42792"/>
    <w:rsid w:val="00C43F55"/>
    <w:rsid w:val="00C444E1"/>
    <w:rsid w:val="00C44D8B"/>
    <w:rsid w:val="00C462E8"/>
    <w:rsid w:val="00C464CA"/>
    <w:rsid w:val="00C474D1"/>
    <w:rsid w:val="00C503B5"/>
    <w:rsid w:val="00C5182C"/>
    <w:rsid w:val="00C51AEC"/>
    <w:rsid w:val="00C52876"/>
    <w:rsid w:val="00C535C4"/>
    <w:rsid w:val="00C53C7D"/>
    <w:rsid w:val="00C543D7"/>
    <w:rsid w:val="00C55054"/>
    <w:rsid w:val="00C55622"/>
    <w:rsid w:val="00C56C3D"/>
    <w:rsid w:val="00C56E70"/>
    <w:rsid w:val="00C56EDE"/>
    <w:rsid w:val="00C573BC"/>
    <w:rsid w:val="00C5752A"/>
    <w:rsid w:val="00C60621"/>
    <w:rsid w:val="00C612E9"/>
    <w:rsid w:val="00C61F64"/>
    <w:rsid w:val="00C639AB"/>
    <w:rsid w:val="00C642C0"/>
    <w:rsid w:val="00C65BB8"/>
    <w:rsid w:val="00C66084"/>
    <w:rsid w:val="00C667EE"/>
    <w:rsid w:val="00C6692F"/>
    <w:rsid w:val="00C669C2"/>
    <w:rsid w:val="00C669DE"/>
    <w:rsid w:val="00C67584"/>
    <w:rsid w:val="00C71521"/>
    <w:rsid w:val="00C71D2F"/>
    <w:rsid w:val="00C72AB1"/>
    <w:rsid w:val="00C72DA0"/>
    <w:rsid w:val="00C7328D"/>
    <w:rsid w:val="00C7370A"/>
    <w:rsid w:val="00C73FFF"/>
    <w:rsid w:val="00C740A2"/>
    <w:rsid w:val="00C74646"/>
    <w:rsid w:val="00C763C0"/>
    <w:rsid w:val="00C80102"/>
    <w:rsid w:val="00C8144F"/>
    <w:rsid w:val="00C82913"/>
    <w:rsid w:val="00C82959"/>
    <w:rsid w:val="00C82BE2"/>
    <w:rsid w:val="00C83FEE"/>
    <w:rsid w:val="00C844C6"/>
    <w:rsid w:val="00C84549"/>
    <w:rsid w:val="00C845B1"/>
    <w:rsid w:val="00C848CF"/>
    <w:rsid w:val="00C86B4B"/>
    <w:rsid w:val="00C8724D"/>
    <w:rsid w:val="00C87B47"/>
    <w:rsid w:val="00C903E6"/>
    <w:rsid w:val="00C90DFC"/>
    <w:rsid w:val="00C912D5"/>
    <w:rsid w:val="00C91702"/>
    <w:rsid w:val="00C92C4B"/>
    <w:rsid w:val="00C92F95"/>
    <w:rsid w:val="00C935D7"/>
    <w:rsid w:val="00C939BF"/>
    <w:rsid w:val="00C93F96"/>
    <w:rsid w:val="00C95065"/>
    <w:rsid w:val="00C950AF"/>
    <w:rsid w:val="00C96634"/>
    <w:rsid w:val="00C966D2"/>
    <w:rsid w:val="00C96954"/>
    <w:rsid w:val="00C96F38"/>
    <w:rsid w:val="00C97EEA"/>
    <w:rsid w:val="00CA074A"/>
    <w:rsid w:val="00CA1497"/>
    <w:rsid w:val="00CA1B10"/>
    <w:rsid w:val="00CA1C8F"/>
    <w:rsid w:val="00CA1D0A"/>
    <w:rsid w:val="00CA2271"/>
    <w:rsid w:val="00CA249A"/>
    <w:rsid w:val="00CA259B"/>
    <w:rsid w:val="00CA27F3"/>
    <w:rsid w:val="00CA3C04"/>
    <w:rsid w:val="00CA566E"/>
    <w:rsid w:val="00CA5E18"/>
    <w:rsid w:val="00CA5F80"/>
    <w:rsid w:val="00CA68C1"/>
    <w:rsid w:val="00CA7408"/>
    <w:rsid w:val="00CA7A1B"/>
    <w:rsid w:val="00CB066E"/>
    <w:rsid w:val="00CB12AC"/>
    <w:rsid w:val="00CB157F"/>
    <w:rsid w:val="00CB2050"/>
    <w:rsid w:val="00CB2FAD"/>
    <w:rsid w:val="00CB332F"/>
    <w:rsid w:val="00CB3E1C"/>
    <w:rsid w:val="00CB47FD"/>
    <w:rsid w:val="00CB4F3E"/>
    <w:rsid w:val="00CB510F"/>
    <w:rsid w:val="00CB6039"/>
    <w:rsid w:val="00CB6F5A"/>
    <w:rsid w:val="00CB73A5"/>
    <w:rsid w:val="00CB77B0"/>
    <w:rsid w:val="00CC12AE"/>
    <w:rsid w:val="00CC3253"/>
    <w:rsid w:val="00CC41D9"/>
    <w:rsid w:val="00CC4222"/>
    <w:rsid w:val="00CC458A"/>
    <w:rsid w:val="00CC4B8D"/>
    <w:rsid w:val="00CC5FD4"/>
    <w:rsid w:val="00CC6A52"/>
    <w:rsid w:val="00CC7BF3"/>
    <w:rsid w:val="00CD09C7"/>
    <w:rsid w:val="00CD20CC"/>
    <w:rsid w:val="00CD2503"/>
    <w:rsid w:val="00CD268E"/>
    <w:rsid w:val="00CD3006"/>
    <w:rsid w:val="00CD3497"/>
    <w:rsid w:val="00CD3C0E"/>
    <w:rsid w:val="00CD43AC"/>
    <w:rsid w:val="00CD53D2"/>
    <w:rsid w:val="00CD574C"/>
    <w:rsid w:val="00CD610F"/>
    <w:rsid w:val="00CD6D53"/>
    <w:rsid w:val="00CD6F55"/>
    <w:rsid w:val="00CD77F7"/>
    <w:rsid w:val="00CD7A5B"/>
    <w:rsid w:val="00CD7E09"/>
    <w:rsid w:val="00CE0C2A"/>
    <w:rsid w:val="00CE1031"/>
    <w:rsid w:val="00CE35B7"/>
    <w:rsid w:val="00CE3762"/>
    <w:rsid w:val="00CE4C77"/>
    <w:rsid w:val="00CE51CB"/>
    <w:rsid w:val="00CE5C49"/>
    <w:rsid w:val="00CE750F"/>
    <w:rsid w:val="00CF2E9A"/>
    <w:rsid w:val="00CF2ED9"/>
    <w:rsid w:val="00CF4683"/>
    <w:rsid w:val="00CF5C88"/>
    <w:rsid w:val="00CF5E8B"/>
    <w:rsid w:val="00CF6206"/>
    <w:rsid w:val="00CF780B"/>
    <w:rsid w:val="00D002E5"/>
    <w:rsid w:val="00D00BF3"/>
    <w:rsid w:val="00D01570"/>
    <w:rsid w:val="00D01731"/>
    <w:rsid w:val="00D02ACA"/>
    <w:rsid w:val="00D03A2F"/>
    <w:rsid w:val="00D04347"/>
    <w:rsid w:val="00D044D7"/>
    <w:rsid w:val="00D048DA"/>
    <w:rsid w:val="00D050BF"/>
    <w:rsid w:val="00D06C0F"/>
    <w:rsid w:val="00D070ED"/>
    <w:rsid w:val="00D0771C"/>
    <w:rsid w:val="00D11886"/>
    <w:rsid w:val="00D1420C"/>
    <w:rsid w:val="00D15DB2"/>
    <w:rsid w:val="00D17267"/>
    <w:rsid w:val="00D2000A"/>
    <w:rsid w:val="00D2126C"/>
    <w:rsid w:val="00D2180F"/>
    <w:rsid w:val="00D2291C"/>
    <w:rsid w:val="00D22B2B"/>
    <w:rsid w:val="00D23460"/>
    <w:rsid w:val="00D234D7"/>
    <w:rsid w:val="00D23DAA"/>
    <w:rsid w:val="00D24095"/>
    <w:rsid w:val="00D2481D"/>
    <w:rsid w:val="00D24BDA"/>
    <w:rsid w:val="00D2549E"/>
    <w:rsid w:val="00D271AC"/>
    <w:rsid w:val="00D2772E"/>
    <w:rsid w:val="00D27879"/>
    <w:rsid w:val="00D30C87"/>
    <w:rsid w:val="00D30CE2"/>
    <w:rsid w:val="00D325AB"/>
    <w:rsid w:val="00D32709"/>
    <w:rsid w:val="00D327B4"/>
    <w:rsid w:val="00D33B47"/>
    <w:rsid w:val="00D343CA"/>
    <w:rsid w:val="00D3441A"/>
    <w:rsid w:val="00D3485A"/>
    <w:rsid w:val="00D35AEC"/>
    <w:rsid w:val="00D37F66"/>
    <w:rsid w:val="00D40660"/>
    <w:rsid w:val="00D415DE"/>
    <w:rsid w:val="00D4164D"/>
    <w:rsid w:val="00D418E3"/>
    <w:rsid w:val="00D419E7"/>
    <w:rsid w:val="00D434F1"/>
    <w:rsid w:val="00D4480B"/>
    <w:rsid w:val="00D465BB"/>
    <w:rsid w:val="00D46F8C"/>
    <w:rsid w:val="00D47C9C"/>
    <w:rsid w:val="00D50229"/>
    <w:rsid w:val="00D50594"/>
    <w:rsid w:val="00D514BC"/>
    <w:rsid w:val="00D51828"/>
    <w:rsid w:val="00D525C3"/>
    <w:rsid w:val="00D52C96"/>
    <w:rsid w:val="00D535F4"/>
    <w:rsid w:val="00D553C5"/>
    <w:rsid w:val="00D5716B"/>
    <w:rsid w:val="00D57295"/>
    <w:rsid w:val="00D61ECF"/>
    <w:rsid w:val="00D627C7"/>
    <w:rsid w:val="00D64D13"/>
    <w:rsid w:val="00D65765"/>
    <w:rsid w:val="00D65979"/>
    <w:rsid w:val="00D65A9C"/>
    <w:rsid w:val="00D661B6"/>
    <w:rsid w:val="00D66835"/>
    <w:rsid w:val="00D671B1"/>
    <w:rsid w:val="00D67870"/>
    <w:rsid w:val="00D67BC7"/>
    <w:rsid w:val="00D715EC"/>
    <w:rsid w:val="00D72C25"/>
    <w:rsid w:val="00D7322B"/>
    <w:rsid w:val="00D73814"/>
    <w:rsid w:val="00D739A6"/>
    <w:rsid w:val="00D74117"/>
    <w:rsid w:val="00D74A83"/>
    <w:rsid w:val="00D753CA"/>
    <w:rsid w:val="00D755ED"/>
    <w:rsid w:val="00D75DA8"/>
    <w:rsid w:val="00D76516"/>
    <w:rsid w:val="00D76C7E"/>
    <w:rsid w:val="00D775FC"/>
    <w:rsid w:val="00D80E0A"/>
    <w:rsid w:val="00D815D0"/>
    <w:rsid w:val="00D8165F"/>
    <w:rsid w:val="00D81978"/>
    <w:rsid w:val="00D831A5"/>
    <w:rsid w:val="00D83229"/>
    <w:rsid w:val="00D84121"/>
    <w:rsid w:val="00D859DB"/>
    <w:rsid w:val="00D85C14"/>
    <w:rsid w:val="00D866DB"/>
    <w:rsid w:val="00D869A7"/>
    <w:rsid w:val="00D86D6E"/>
    <w:rsid w:val="00D8727A"/>
    <w:rsid w:val="00D87417"/>
    <w:rsid w:val="00D87ABF"/>
    <w:rsid w:val="00D87DEF"/>
    <w:rsid w:val="00D87FE6"/>
    <w:rsid w:val="00D907EE"/>
    <w:rsid w:val="00D90B04"/>
    <w:rsid w:val="00D91F0B"/>
    <w:rsid w:val="00D923C1"/>
    <w:rsid w:val="00D92DAC"/>
    <w:rsid w:val="00D93072"/>
    <w:rsid w:val="00D93345"/>
    <w:rsid w:val="00D936C1"/>
    <w:rsid w:val="00D93885"/>
    <w:rsid w:val="00D93A7F"/>
    <w:rsid w:val="00D94595"/>
    <w:rsid w:val="00D95A6B"/>
    <w:rsid w:val="00D9632C"/>
    <w:rsid w:val="00D96E1E"/>
    <w:rsid w:val="00D97A1D"/>
    <w:rsid w:val="00DA06C6"/>
    <w:rsid w:val="00DA1081"/>
    <w:rsid w:val="00DA124E"/>
    <w:rsid w:val="00DA2225"/>
    <w:rsid w:val="00DA2F8C"/>
    <w:rsid w:val="00DA379D"/>
    <w:rsid w:val="00DA46EE"/>
    <w:rsid w:val="00DA4701"/>
    <w:rsid w:val="00DA6FA7"/>
    <w:rsid w:val="00DA7637"/>
    <w:rsid w:val="00DA7666"/>
    <w:rsid w:val="00DA7C5A"/>
    <w:rsid w:val="00DB053B"/>
    <w:rsid w:val="00DB0598"/>
    <w:rsid w:val="00DB2269"/>
    <w:rsid w:val="00DB45B4"/>
    <w:rsid w:val="00DB5DEF"/>
    <w:rsid w:val="00DB6405"/>
    <w:rsid w:val="00DB6DB6"/>
    <w:rsid w:val="00DB764E"/>
    <w:rsid w:val="00DC079C"/>
    <w:rsid w:val="00DC0FAF"/>
    <w:rsid w:val="00DC1365"/>
    <w:rsid w:val="00DC2F54"/>
    <w:rsid w:val="00DC4FD9"/>
    <w:rsid w:val="00DC5AC7"/>
    <w:rsid w:val="00DC5B35"/>
    <w:rsid w:val="00DC7748"/>
    <w:rsid w:val="00DC78BD"/>
    <w:rsid w:val="00DC7FFA"/>
    <w:rsid w:val="00DD001A"/>
    <w:rsid w:val="00DD0A5A"/>
    <w:rsid w:val="00DD288A"/>
    <w:rsid w:val="00DD2890"/>
    <w:rsid w:val="00DD36E1"/>
    <w:rsid w:val="00DD3850"/>
    <w:rsid w:val="00DD5049"/>
    <w:rsid w:val="00DD658B"/>
    <w:rsid w:val="00DD6675"/>
    <w:rsid w:val="00DE00B8"/>
    <w:rsid w:val="00DE1B80"/>
    <w:rsid w:val="00DE3B72"/>
    <w:rsid w:val="00DE4883"/>
    <w:rsid w:val="00DE4C82"/>
    <w:rsid w:val="00DE5888"/>
    <w:rsid w:val="00DE6CE4"/>
    <w:rsid w:val="00DE753B"/>
    <w:rsid w:val="00DF0F8B"/>
    <w:rsid w:val="00DF0FD6"/>
    <w:rsid w:val="00DF2C54"/>
    <w:rsid w:val="00DF30EE"/>
    <w:rsid w:val="00DF4315"/>
    <w:rsid w:val="00DF4581"/>
    <w:rsid w:val="00DF5464"/>
    <w:rsid w:val="00DF55AF"/>
    <w:rsid w:val="00DF6A95"/>
    <w:rsid w:val="00DF6D73"/>
    <w:rsid w:val="00DF6F2F"/>
    <w:rsid w:val="00DF74E5"/>
    <w:rsid w:val="00E00459"/>
    <w:rsid w:val="00E00B82"/>
    <w:rsid w:val="00E0181C"/>
    <w:rsid w:val="00E01B00"/>
    <w:rsid w:val="00E01B9E"/>
    <w:rsid w:val="00E02484"/>
    <w:rsid w:val="00E02599"/>
    <w:rsid w:val="00E025E3"/>
    <w:rsid w:val="00E02B9D"/>
    <w:rsid w:val="00E02F74"/>
    <w:rsid w:val="00E03200"/>
    <w:rsid w:val="00E043FB"/>
    <w:rsid w:val="00E04465"/>
    <w:rsid w:val="00E06196"/>
    <w:rsid w:val="00E061D7"/>
    <w:rsid w:val="00E06413"/>
    <w:rsid w:val="00E06617"/>
    <w:rsid w:val="00E068AA"/>
    <w:rsid w:val="00E120D4"/>
    <w:rsid w:val="00E143E7"/>
    <w:rsid w:val="00E1444B"/>
    <w:rsid w:val="00E14621"/>
    <w:rsid w:val="00E14777"/>
    <w:rsid w:val="00E14C80"/>
    <w:rsid w:val="00E14D08"/>
    <w:rsid w:val="00E15C6D"/>
    <w:rsid w:val="00E16020"/>
    <w:rsid w:val="00E16087"/>
    <w:rsid w:val="00E1651B"/>
    <w:rsid w:val="00E16B6B"/>
    <w:rsid w:val="00E17238"/>
    <w:rsid w:val="00E204E7"/>
    <w:rsid w:val="00E20A67"/>
    <w:rsid w:val="00E20EA0"/>
    <w:rsid w:val="00E21325"/>
    <w:rsid w:val="00E221CD"/>
    <w:rsid w:val="00E23498"/>
    <w:rsid w:val="00E240D4"/>
    <w:rsid w:val="00E2422C"/>
    <w:rsid w:val="00E244E7"/>
    <w:rsid w:val="00E248F9"/>
    <w:rsid w:val="00E24DD7"/>
    <w:rsid w:val="00E26946"/>
    <w:rsid w:val="00E26CCF"/>
    <w:rsid w:val="00E26E81"/>
    <w:rsid w:val="00E275F8"/>
    <w:rsid w:val="00E276DC"/>
    <w:rsid w:val="00E278F9"/>
    <w:rsid w:val="00E279CD"/>
    <w:rsid w:val="00E27B5D"/>
    <w:rsid w:val="00E27F98"/>
    <w:rsid w:val="00E31C6B"/>
    <w:rsid w:val="00E326E0"/>
    <w:rsid w:val="00E33446"/>
    <w:rsid w:val="00E338A9"/>
    <w:rsid w:val="00E339CE"/>
    <w:rsid w:val="00E33F73"/>
    <w:rsid w:val="00E342D8"/>
    <w:rsid w:val="00E359F5"/>
    <w:rsid w:val="00E362FC"/>
    <w:rsid w:val="00E37EAB"/>
    <w:rsid w:val="00E37F93"/>
    <w:rsid w:val="00E4015C"/>
    <w:rsid w:val="00E4033D"/>
    <w:rsid w:val="00E40823"/>
    <w:rsid w:val="00E41C8B"/>
    <w:rsid w:val="00E4400A"/>
    <w:rsid w:val="00E442B3"/>
    <w:rsid w:val="00E44FC2"/>
    <w:rsid w:val="00E463FB"/>
    <w:rsid w:val="00E470FB"/>
    <w:rsid w:val="00E4734C"/>
    <w:rsid w:val="00E501BF"/>
    <w:rsid w:val="00E52273"/>
    <w:rsid w:val="00E52A0D"/>
    <w:rsid w:val="00E52CA3"/>
    <w:rsid w:val="00E531D0"/>
    <w:rsid w:val="00E53EBD"/>
    <w:rsid w:val="00E546B5"/>
    <w:rsid w:val="00E55A5D"/>
    <w:rsid w:val="00E56ECC"/>
    <w:rsid w:val="00E57C8B"/>
    <w:rsid w:val="00E60061"/>
    <w:rsid w:val="00E60781"/>
    <w:rsid w:val="00E61336"/>
    <w:rsid w:val="00E61A68"/>
    <w:rsid w:val="00E61DA4"/>
    <w:rsid w:val="00E62BBF"/>
    <w:rsid w:val="00E639A9"/>
    <w:rsid w:val="00E641D1"/>
    <w:rsid w:val="00E64EAF"/>
    <w:rsid w:val="00E64F39"/>
    <w:rsid w:val="00E65D49"/>
    <w:rsid w:val="00E66914"/>
    <w:rsid w:val="00E70023"/>
    <w:rsid w:val="00E723B2"/>
    <w:rsid w:val="00E72C6D"/>
    <w:rsid w:val="00E75080"/>
    <w:rsid w:val="00E76351"/>
    <w:rsid w:val="00E76882"/>
    <w:rsid w:val="00E76941"/>
    <w:rsid w:val="00E76A3A"/>
    <w:rsid w:val="00E76FF6"/>
    <w:rsid w:val="00E77177"/>
    <w:rsid w:val="00E7735C"/>
    <w:rsid w:val="00E774CC"/>
    <w:rsid w:val="00E77C78"/>
    <w:rsid w:val="00E80600"/>
    <w:rsid w:val="00E81A3D"/>
    <w:rsid w:val="00E81AFB"/>
    <w:rsid w:val="00E81CF6"/>
    <w:rsid w:val="00E829B8"/>
    <w:rsid w:val="00E82F5F"/>
    <w:rsid w:val="00E845E2"/>
    <w:rsid w:val="00E8465C"/>
    <w:rsid w:val="00E84CC0"/>
    <w:rsid w:val="00E86BDE"/>
    <w:rsid w:val="00E8715E"/>
    <w:rsid w:val="00E878CE"/>
    <w:rsid w:val="00E87E8C"/>
    <w:rsid w:val="00E9058D"/>
    <w:rsid w:val="00E9074E"/>
    <w:rsid w:val="00E90899"/>
    <w:rsid w:val="00E9143E"/>
    <w:rsid w:val="00E9195C"/>
    <w:rsid w:val="00E93696"/>
    <w:rsid w:val="00E93850"/>
    <w:rsid w:val="00E94AE0"/>
    <w:rsid w:val="00E95674"/>
    <w:rsid w:val="00E95DD0"/>
    <w:rsid w:val="00E9656A"/>
    <w:rsid w:val="00E96801"/>
    <w:rsid w:val="00E96B4A"/>
    <w:rsid w:val="00E97E3D"/>
    <w:rsid w:val="00EA038C"/>
    <w:rsid w:val="00EA03CC"/>
    <w:rsid w:val="00EA0534"/>
    <w:rsid w:val="00EA0BB9"/>
    <w:rsid w:val="00EA149E"/>
    <w:rsid w:val="00EA196F"/>
    <w:rsid w:val="00EA2F48"/>
    <w:rsid w:val="00EA3745"/>
    <w:rsid w:val="00EA3EEA"/>
    <w:rsid w:val="00EA447C"/>
    <w:rsid w:val="00EA5BE4"/>
    <w:rsid w:val="00EA626E"/>
    <w:rsid w:val="00EB0F6F"/>
    <w:rsid w:val="00EB11AB"/>
    <w:rsid w:val="00EB1476"/>
    <w:rsid w:val="00EB14DB"/>
    <w:rsid w:val="00EB160F"/>
    <w:rsid w:val="00EB28DC"/>
    <w:rsid w:val="00EB2DC2"/>
    <w:rsid w:val="00EB3067"/>
    <w:rsid w:val="00EB46DC"/>
    <w:rsid w:val="00EB4713"/>
    <w:rsid w:val="00EB5D40"/>
    <w:rsid w:val="00EB7424"/>
    <w:rsid w:val="00EC06C5"/>
    <w:rsid w:val="00EC138C"/>
    <w:rsid w:val="00EC17A9"/>
    <w:rsid w:val="00EC298A"/>
    <w:rsid w:val="00EC307B"/>
    <w:rsid w:val="00EC35E2"/>
    <w:rsid w:val="00EC4FEF"/>
    <w:rsid w:val="00EC60BB"/>
    <w:rsid w:val="00EC77F8"/>
    <w:rsid w:val="00EC7860"/>
    <w:rsid w:val="00ED0C94"/>
    <w:rsid w:val="00ED1617"/>
    <w:rsid w:val="00ED2A86"/>
    <w:rsid w:val="00ED36F2"/>
    <w:rsid w:val="00ED37F0"/>
    <w:rsid w:val="00ED3F3E"/>
    <w:rsid w:val="00ED4BB2"/>
    <w:rsid w:val="00ED50D9"/>
    <w:rsid w:val="00ED5B64"/>
    <w:rsid w:val="00ED5D1D"/>
    <w:rsid w:val="00ED7448"/>
    <w:rsid w:val="00ED7E2C"/>
    <w:rsid w:val="00EE1A07"/>
    <w:rsid w:val="00EE1C12"/>
    <w:rsid w:val="00EE1EA0"/>
    <w:rsid w:val="00EE32F9"/>
    <w:rsid w:val="00EE32FC"/>
    <w:rsid w:val="00EE3850"/>
    <w:rsid w:val="00EE4C96"/>
    <w:rsid w:val="00EE514B"/>
    <w:rsid w:val="00EE52F7"/>
    <w:rsid w:val="00EE5555"/>
    <w:rsid w:val="00EE58C5"/>
    <w:rsid w:val="00EE59E9"/>
    <w:rsid w:val="00EE5A6F"/>
    <w:rsid w:val="00EE6B55"/>
    <w:rsid w:val="00EE75C4"/>
    <w:rsid w:val="00EF00DC"/>
    <w:rsid w:val="00EF18D8"/>
    <w:rsid w:val="00EF234E"/>
    <w:rsid w:val="00EF2C2D"/>
    <w:rsid w:val="00EF33E4"/>
    <w:rsid w:val="00EF3872"/>
    <w:rsid w:val="00EF4886"/>
    <w:rsid w:val="00EF5224"/>
    <w:rsid w:val="00EF5659"/>
    <w:rsid w:val="00EF64DA"/>
    <w:rsid w:val="00EF6AE9"/>
    <w:rsid w:val="00EF706B"/>
    <w:rsid w:val="00EF7CEB"/>
    <w:rsid w:val="00F01CB4"/>
    <w:rsid w:val="00F01FA2"/>
    <w:rsid w:val="00F03D98"/>
    <w:rsid w:val="00F04064"/>
    <w:rsid w:val="00F04894"/>
    <w:rsid w:val="00F05F85"/>
    <w:rsid w:val="00F07C32"/>
    <w:rsid w:val="00F110D6"/>
    <w:rsid w:val="00F11177"/>
    <w:rsid w:val="00F120B2"/>
    <w:rsid w:val="00F12BE0"/>
    <w:rsid w:val="00F12FA7"/>
    <w:rsid w:val="00F12FAF"/>
    <w:rsid w:val="00F1308C"/>
    <w:rsid w:val="00F13201"/>
    <w:rsid w:val="00F1325B"/>
    <w:rsid w:val="00F1343E"/>
    <w:rsid w:val="00F13948"/>
    <w:rsid w:val="00F13ECF"/>
    <w:rsid w:val="00F15D26"/>
    <w:rsid w:val="00F1643A"/>
    <w:rsid w:val="00F16823"/>
    <w:rsid w:val="00F1719B"/>
    <w:rsid w:val="00F17298"/>
    <w:rsid w:val="00F17F81"/>
    <w:rsid w:val="00F17FA2"/>
    <w:rsid w:val="00F20910"/>
    <w:rsid w:val="00F20D91"/>
    <w:rsid w:val="00F20E6D"/>
    <w:rsid w:val="00F22D09"/>
    <w:rsid w:val="00F22FF3"/>
    <w:rsid w:val="00F23ADD"/>
    <w:rsid w:val="00F243A5"/>
    <w:rsid w:val="00F24483"/>
    <w:rsid w:val="00F24774"/>
    <w:rsid w:val="00F254E7"/>
    <w:rsid w:val="00F257D8"/>
    <w:rsid w:val="00F25926"/>
    <w:rsid w:val="00F25BF5"/>
    <w:rsid w:val="00F26595"/>
    <w:rsid w:val="00F26C6D"/>
    <w:rsid w:val="00F278E4"/>
    <w:rsid w:val="00F30176"/>
    <w:rsid w:val="00F325E7"/>
    <w:rsid w:val="00F340D3"/>
    <w:rsid w:val="00F341E6"/>
    <w:rsid w:val="00F346D5"/>
    <w:rsid w:val="00F351B1"/>
    <w:rsid w:val="00F3560D"/>
    <w:rsid w:val="00F37630"/>
    <w:rsid w:val="00F37D26"/>
    <w:rsid w:val="00F37FBF"/>
    <w:rsid w:val="00F41B2D"/>
    <w:rsid w:val="00F42A21"/>
    <w:rsid w:val="00F42E67"/>
    <w:rsid w:val="00F4528F"/>
    <w:rsid w:val="00F45F94"/>
    <w:rsid w:val="00F47BE0"/>
    <w:rsid w:val="00F505D3"/>
    <w:rsid w:val="00F50DA7"/>
    <w:rsid w:val="00F50E3A"/>
    <w:rsid w:val="00F519EA"/>
    <w:rsid w:val="00F51D27"/>
    <w:rsid w:val="00F51D4B"/>
    <w:rsid w:val="00F5254E"/>
    <w:rsid w:val="00F52589"/>
    <w:rsid w:val="00F52E0E"/>
    <w:rsid w:val="00F55C5E"/>
    <w:rsid w:val="00F55FC1"/>
    <w:rsid w:val="00F56305"/>
    <w:rsid w:val="00F601D1"/>
    <w:rsid w:val="00F60F99"/>
    <w:rsid w:val="00F631A0"/>
    <w:rsid w:val="00F64750"/>
    <w:rsid w:val="00F65771"/>
    <w:rsid w:val="00F660A7"/>
    <w:rsid w:val="00F67154"/>
    <w:rsid w:val="00F673C6"/>
    <w:rsid w:val="00F67D2F"/>
    <w:rsid w:val="00F70050"/>
    <w:rsid w:val="00F70DE7"/>
    <w:rsid w:val="00F711A5"/>
    <w:rsid w:val="00F71567"/>
    <w:rsid w:val="00F71577"/>
    <w:rsid w:val="00F72B4C"/>
    <w:rsid w:val="00F737FA"/>
    <w:rsid w:val="00F73CBB"/>
    <w:rsid w:val="00F74845"/>
    <w:rsid w:val="00F74B80"/>
    <w:rsid w:val="00F74D33"/>
    <w:rsid w:val="00F76052"/>
    <w:rsid w:val="00F76094"/>
    <w:rsid w:val="00F76294"/>
    <w:rsid w:val="00F76308"/>
    <w:rsid w:val="00F76EA6"/>
    <w:rsid w:val="00F774B9"/>
    <w:rsid w:val="00F779A5"/>
    <w:rsid w:val="00F802D6"/>
    <w:rsid w:val="00F8062B"/>
    <w:rsid w:val="00F81EF9"/>
    <w:rsid w:val="00F825D9"/>
    <w:rsid w:val="00F82F10"/>
    <w:rsid w:val="00F83214"/>
    <w:rsid w:val="00F84791"/>
    <w:rsid w:val="00F85254"/>
    <w:rsid w:val="00F863A4"/>
    <w:rsid w:val="00F865AD"/>
    <w:rsid w:val="00F86C15"/>
    <w:rsid w:val="00F8733E"/>
    <w:rsid w:val="00F87903"/>
    <w:rsid w:val="00F87D71"/>
    <w:rsid w:val="00F9146C"/>
    <w:rsid w:val="00F91950"/>
    <w:rsid w:val="00F91D9C"/>
    <w:rsid w:val="00F91F05"/>
    <w:rsid w:val="00F92455"/>
    <w:rsid w:val="00F92D92"/>
    <w:rsid w:val="00F9394B"/>
    <w:rsid w:val="00F93D05"/>
    <w:rsid w:val="00F93DA1"/>
    <w:rsid w:val="00F948B5"/>
    <w:rsid w:val="00F94965"/>
    <w:rsid w:val="00F9529F"/>
    <w:rsid w:val="00F961D4"/>
    <w:rsid w:val="00F96A7B"/>
    <w:rsid w:val="00F973EB"/>
    <w:rsid w:val="00FA04F9"/>
    <w:rsid w:val="00FA1802"/>
    <w:rsid w:val="00FA1C4D"/>
    <w:rsid w:val="00FA3A4D"/>
    <w:rsid w:val="00FA45AD"/>
    <w:rsid w:val="00FA4C08"/>
    <w:rsid w:val="00FA50EC"/>
    <w:rsid w:val="00FA53C8"/>
    <w:rsid w:val="00FA542E"/>
    <w:rsid w:val="00FA64A2"/>
    <w:rsid w:val="00FB1F10"/>
    <w:rsid w:val="00FB231A"/>
    <w:rsid w:val="00FB35C3"/>
    <w:rsid w:val="00FB43EE"/>
    <w:rsid w:val="00FB540E"/>
    <w:rsid w:val="00FB5DC0"/>
    <w:rsid w:val="00FB6549"/>
    <w:rsid w:val="00FB6A20"/>
    <w:rsid w:val="00FB7982"/>
    <w:rsid w:val="00FB7D9C"/>
    <w:rsid w:val="00FC05C6"/>
    <w:rsid w:val="00FC1C9D"/>
    <w:rsid w:val="00FC1FA5"/>
    <w:rsid w:val="00FC29E4"/>
    <w:rsid w:val="00FC35D7"/>
    <w:rsid w:val="00FC42F4"/>
    <w:rsid w:val="00FC45C0"/>
    <w:rsid w:val="00FC46A5"/>
    <w:rsid w:val="00FC49D3"/>
    <w:rsid w:val="00FC4B08"/>
    <w:rsid w:val="00FC4F02"/>
    <w:rsid w:val="00FC5691"/>
    <w:rsid w:val="00FC6A45"/>
    <w:rsid w:val="00FC6FBE"/>
    <w:rsid w:val="00FD0DC6"/>
    <w:rsid w:val="00FD0E42"/>
    <w:rsid w:val="00FD1B3A"/>
    <w:rsid w:val="00FD29D7"/>
    <w:rsid w:val="00FD3102"/>
    <w:rsid w:val="00FD3325"/>
    <w:rsid w:val="00FD47A7"/>
    <w:rsid w:val="00FD517B"/>
    <w:rsid w:val="00FD527C"/>
    <w:rsid w:val="00FD551D"/>
    <w:rsid w:val="00FD5BA8"/>
    <w:rsid w:val="00FD6291"/>
    <w:rsid w:val="00FD7A8B"/>
    <w:rsid w:val="00FE0250"/>
    <w:rsid w:val="00FE0F46"/>
    <w:rsid w:val="00FE12F6"/>
    <w:rsid w:val="00FE245F"/>
    <w:rsid w:val="00FE2A72"/>
    <w:rsid w:val="00FE34BB"/>
    <w:rsid w:val="00FE381D"/>
    <w:rsid w:val="00FE3D7D"/>
    <w:rsid w:val="00FE4031"/>
    <w:rsid w:val="00FE5584"/>
    <w:rsid w:val="00FE5829"/>
    <w:rsid w:val="00FE5D66"/>
    <w:rsid w:val="00FE6091"/>
    <w:rsid w:val="00FE69F5"/>
    <w:rsid w:val="00FE6FA3"/>
    <w:rsid w:val="00FE751C"/>
    <w:rsid w:val="00FF1C35"/>
    <w:rsid w:val="00FF1C84"/>
    <w:rsid w:val="00FF21AA"/>
    <w:rsid w:val="00FF21B4"/>
    <w:rsid w:val="00FF488D"/>
    <w:rsid w:val="00FF4974"/>
    <w:rsid w:val="00FF5167"/>
    <w:rsid w:val="00FF567C"/>
    <w:rsid w:val="00FF7712"/>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Outline List 1"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cs="Times New Roman"/>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rsid w:val="007625A6"/>
    <w:pPr>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rsid w:val="007625A6"/>
    <w:pPr>
      <w:jc w:val="left"/>
    </w:pPr>
    <w:rPr>
      <w:rFonts w:eastAsia="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cs="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7625A6"/>
    <w:pPr>
      <w:spacing w:before="60" w:after="60"/>
      <w:ind w:left="1195" w:hanging="288"/>
    </w:pPr>
    <w:rPr>
      <w:rFonts w:eastAsia="Times New Roman" w:cs="Times New Roman"/>
    </w:rPr>
  </w:style>
  <w:style w:type="paragraph" w:customStyle="1" w:styleId="cauhoi">
    <w:name w:val="cauhoi"/>
    <w:basedOn w:val="Normal"/>
    <w:link w:val="cauhoiChar"/>
    <w:rsid w:val="007625A6"/>
    <w:pPr>
      <w:spacing w:before="120" w:after="60"/>
      <w:ind w:left="900" w:hanging="900"/>
    </w:pPr>
    <w:rPr>
      <w:rFonts w:eastAsia="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cs="Times New Roman"/>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0F0E95"/>
    <w:pPr>
      <w:ind w:left="397" w:hanging="397"/>
      <w:outlineLvl w:val="3"/>
    </w:pPr>
    <w:rPr>
      <w:rFonts w:ascii="VNI-Times" w:eastAsia="Calibri" w:hAnsi="VNI-Times" w:cs="Times New Roman"/>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cs="Times New Roman"/>
      <w:szCs w:val="24"/>
    </w:rPr>
  </w:style>
  <w:style w:type="paragraph" w:customStyle="1" w:styleId="Normal10pt">
    <w:name w:val="Normal+10 pt"/>
    <w:basedOn w:val="Normal"/>
    <w:rsid w:val="000F0E95"/>
    <w:pPr>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cs="Times New Roman"/>
    </w:rPr>
  </w:style>
  <w:style w:type="paragraph" w:customStyle="1" w:styleId="cauhoiphu">
    <w:name w:val="cauhoiphu"/>
    <w:basedOn w:val="Normal"/>
    <w:rsid w:val="000F0E95"/>
    <w:pPr>
      <w:spacing w:before="60" w:after="60"/>
      <w:ind w:left="907"/>
    </w:pPr>
    <w:rPr>
      <w:rFonts w:ascii="Cambria" w:eastAsia="Calibri" w:hAnsi="Cambria" w:cs="Times New Roman"/>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cs="Times New Roman"/>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cs="Times New Roman"/>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cs="Times New Roman"/>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cs="Times New Roman"/>
      <w:szCs w:val="24"/>
    </w:rPr>
  </w:style>
  <w:style w:type="paragraph" w:customStyle="1" w:styleId="FontHngDn">
    <w:name w:val="Font Hướng Dẫn"/>
    <w:basedOn w:val="Normal"/>
    <w:uiPriority w:val="99"/>
    <w:rsid w:val="000F0E95"/>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cs="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cs="Times New Roman"/>
      <w:sz w:val="18"/>
      <w:szCs w:val="18"/>
    </w:rPr>
  </w:style>
  <w:style w:type="paragraph" w:customStyle="1" w:styleId="Level2">
    <w:name w:val="Level2"/>
    <w:basedOn w:val="Normal"/>
    <w:uiPriority w:val="99"/>
    <w:rsid w:val="000F0E95"/>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cs="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cs="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cs="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cs="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cs="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cs="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iPriority w:val="99"/>
    <w:semiHidden/>
    <w:unhideWhenUsed/>
    <w:rsid w:val="000F0E95"/>
    <w:pPr>
      <w:spacing w:after="160"/>
      <w:jc w:val="left"/>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F0E95"/>
    <w:rPr>
      <w:b/>
      <w:bCs/>
    </w:rPr>
  </w:style>
  <w:style w:type="character" w:customStyle="1" w:styleId="CommentSubjectChar">
    <w:name w:val="Comment Subject Char"/>
    <w:basedOn w:val="CommentTextChar"/>
    <w:link w:val="CommentSubject"/>
    <w:uiPriority w:val="99"/>
    <w:semiHidden/>
    <w:rsid w:val="000F0E95"/>
    <w:rPr>
      <w:rFonts w:ascii="Calibri" w:eastAsia="Calibri" w:hAnsi="Calibri" w:cs="Times New Roman"/>
      <w:b/>
      <w:bCs/>
      <w:sz w:val="20"/>
      <w:szCs w:val="20"/>
    </w:rPr>
  </w:style>
  <w:style w:type="character" w:styleId="CommentReference">
    <w:name w:val="annotation reference"/>
    <w:basedOn w:val="DefaultParagraphFont"/>
    <w:uiPriority w:val="99"/>
    <w:semiHidden/>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cs="Times New Roman"/>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cs="Times New Roman"/>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cs="Times New Roman"/>
      <w:szCs w:val="24"/>
      <w:lang w:val="vi-VN" w:eastAsia="vi-VN"/>
    </w:rPr>
  </w:style>
  <w:style w:type="paragraph" w:customStyle="1" w:styleId="bodytext200">
    <w:name w:val="bodytext20"/>
    <w:basedOn w:val="Normal"/>
    <w:rsid w:val="000F0E95"/>
    <w:pPr>
      <w:spacing w:before="60" w:after="150"/>
      <w:ind w:firstLine="284"/>
    </w:pPr>
    <w:rPr>
      <w:rFonts w:eastAsia="Times New Roman" w:cs="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cs="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cs="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cs="Times New Roman"/>
      <w:szCs w:val="24"/>
      <w:lang w:val="vi-VN" w:eastAsia="vi-VN"/>
    </w:rPr>
  </w:style>
  <w:style w:type="paragraph" w:customStyle="1" w:styleId="bodytext1">
    <w:name w:val="bodytext1"/>
    <w:basedOn w:val="Normal"/>
    <w:rsid w:val="000F0E95"/>
    <w:pPr>
      <w:spacing w:before="60" w:after="150"/>
      <w:ind w:firstLine="284"/>
    </w:pPr>
    <w:rPr>
      <w:rFonts w:eastAsiaTheme="minorEastAsia" w:cs="Times New Roman"/>
      <w:szCs w:val="24"/>
      <w:lang w:val="vi-VN" w:eastAsia="vi-VN"/>
    </w:rPr>
  </w:style>
  <w:style w:type="paragraph" w:customStyle="1" w:styleId="bodytext80">
    <w:name w:val="bodytext80"/>
    <w:basedOn w:val="Normal"/>
    <w:rsid w:val="000F0E95"/>
    <w:pPr>
      <w:spacing w:before="60" w:after="150"/>
      <w:ind w:firstLine="284"/>
    </w:pPr>
    <w:rPr>
      <w:rFonts w:eastAsiaTheme="minorEastAsia" w:cs="Times New Roman"/>
      <w:szCs w:val="24"/>
      <w:lang w:val="vi-VN" w:eastAsia="vi-VN"/>
    </w:rPr>
  </w:style>
  <w:style w:type="paragraph" w:customStyle="1" w:styleId="heading120">
    <w:name w:val="heading120"/>
    <w:basedOn w:val="Normal"/>
    <w:rsid w:val="000F0E95"/>
    <w:pPr>
      <w:spacing w:before="60" w:after="150"/>
      <w:ind w:firstLine="284"/>
    </w:pPr>
    <w:rPr>
      <w:rFonts w:eastAsiaTheme="minorEastAsia" w:cs="Times New Roman"/>
      <w:szCs w:val="24"/>
      <w:lang w:val="vi-VN" w:eastAsia="vi-VN"/>
    </w:rPr>
  </w:style>
  <w:style w:type="paragraph" w:customStyle="1" w:styleId="bodytext6">
    <w:name w:val="bodytext6"/>
    <w:basedOn w:val="Normal"/>
    <w:rsid w:val="000F0E95"/>
    <w:pPr>
      <w:spacing w:before="60" w:after="150"/>
      <w:ind w:firstLine="284"/>
    </w:pPr>
    <w:rPr>
      <w:rFonts w:eastAsiaTheme="minorEastAsia" w:cs="Times New Roman"/>
      <w:szCs w:val="24"/>
      <w:lang w:val="vi-VN" w:eastAsia="vi-VN"/>
    </w:rPr>
  </w:style>
  <w:style w:type="paragraph" w:customStyle="1" w:styleId="magl30">
    <w:name w:val="magl30"/>
    <w:basedOn w:val="Normal"/>
    <w:rsid w:val="000F0E95"/>
    <w:pPr>
      <w:spacing w:before="60" w:after="150"/>
      <w:ind w:left="450" w:firstLine="284"/>
    </w:pPr>
    <w:rPr>
      <w:rFonts w:eastAsiaTheme="minorEastAsia" w:cs="Times New Roman"/>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cs="Times New Roman"/>
      <w:vanish/>
      <w:szCs w:val="24"/>
    </w:rPr>
  </w:style>
  <w:style w:type="paragraph" w:customStyle="1" w:styleId="s14">
    <w:name w:val="s14"/>
    <w:basedOn w:val="Normal"/>
    <w:rsid w:val="000F0E95"/>
    <w:pPr>
      <w:spacing w:after="150"/>
      <w:jc w:val="left"/>
    </w:pPr>
    <w:rPr>
      <w:rFonts w:eastAsiaTheme="minorEastAsia" w:cs="Times New Roman"/>
      <w:sz w:val="21"/>
      <w:szCs w:val="21"/>
    </w:rPr>
  </w:style>
  <w:style w:type="paragraph" w:customStyle="1" w:styleId="s18">
    <w:name w:val="s18"/>
    <w:basedOn w:val="Normal"/>
    <w:rsid w:val="000F0E95"/>
    <w:pPr>
      <w:spacing w:after="150"/>
      <w:jc w:val="left"/>
    </w:pPr>
    <w:rPr>
      <w:rFonts w:eastAsiaTheme="minorEastAsia" w:cs="Times New Roman"/>
      <w:sz w:val="27"/>
      <w:szCs w:val="27"/>
    </w:rPr>
  </w:style>
  <w:style w:type="paragraph" w:customStyle="1" w:styleId="s24">
    <w:name w:val="s24"/>
    <w:basedOn w:val="Normal"/>
    <w:rsid w:val="000F0E95"/>
    <w:pPr>
      <w:spacing w:after="150"/>
      <w:jc w:val="left"/>
    </w:pPr>
    <w:rPr>
      <w:rFonts w:eastAsiaTheme="minorEastAsia" w:cs="Times New Roman"/>
      <w:sz w:val="36"/>
      <w:szCs w:val="36"/>
    </w:rPr>
  </w:style>
  <w:style w:type="paragraph" w:customStyle="1" w:styleId="magt5">
    <w:name w:val="magt5"/>
    <w:basedOn w:val="Normal"/>
    <w:rsid w:val="000F0E95"/>
    <w:pPr>
      <w:spacing w:before="75" w:after="150"/>
      <w:jc w:val="left"/>
    </w:pPr>
    <w:rPr>
      <w:rFonts w:eastAsiaTheme="minorEastAsia" w:cs="Times New Roman"/>
      <w:szCs w:val="24"/>
    </w:rPr>
  </w:style>
  <w:style w:type="paragraph" w:customStyle="1" w:styleId="top35">
    <w:name w:val="top35"/>
    <w:basedOn w:val="Normal"/>
    <w:rsid w:val="000F0E95"/>
    <w:pPr>
      <w:spacing w:before="525" w:after="150"/>
      <w:jc w:val="left"/>
    </w:pPr>
    <w:rPr>
      <w:rFonts w:eastAsiaTheme="minorEastAsia" w:cs="Times New Roman"/>
      <w:szCs w:val="24"/>
    </w:rPr>
  </w:style>
  <w:style w:type="paragraph" w:customStyle="1" w:styleId="top20">
    <w:name w:val="top20"/>
    <w:basedOn w:val="Normal"/>
    <w:rsid w:val="000F0E95"/>
    <w:pPr>
      <w:spacing w:before="300" w:after="150"/>
      <w:jc w:val="left"/>
    </w:pPr>
    <w:rPr>
      <w:rFonts w:eastAsiaTheme="minorEastAsia" w:cs="Times New Roman"/>
      <w:szCs w:val="24"/>
    </w:rPr>
  </w:style>
  <w:style w:type="paragraph" w:customStyle="1" w:styleId="under">
    <w:name w:val="under"/>
    <w:basedOn w:val="Normal"/>
    <w:rsid w:val="000F0E95"/>
    <w:pPr>
      <w:spacing w:after="150"/>
      <w:jc w:val="left"/>
    </w:pPr>
    <w:rPr>
      <w:rFonts w:eastAsiaTheme="minorEastAsia" w:cs="Times New Roman"/>
      <w:szCs w:val="24"/>
      <w:u w:val="single"/>
    </w:rPr>
  </w:style>
  <w:style w:type="paragraph" w:customStyle="1" w:styleId="transf">
    <w:name w:val="transf"/>
    <w:basedOn w:val="Normal"/>
    <w:rsid w:val="000F0E95"/>
    <w:pPr>
      <w:spacing w:after="150"/>
      <w:jc w:val="left"/>
    </w:pPr>
    <w:rPr>
      <w:rFonts w:eastAsiaTheme="minorEastAsia" w:cs="Times New Roman"/>
      <w:caps/>
      <w:szCs w:val="24"/>
    </w:rPr>
  </w:style>
  <w:style w:type="paragraph" w:customStyle="1" w:styleId="line">
    <w:name w:val="line"/>
    <w:basedOn w:val="Normal"/>
    <w:rsid w:val="000F0E95"/>
    <w:pPr>
      <w:spacing w:after="150"/>
      <w:jc w:val="left"/>
    </w:pPr>
    <w:rPr>
      <w:rFonts w:eastAsiaTheme="minorEastAsia" w:cs="Times New Roman"/>
      <w:strike/>
      <w:szCs w:val="24"/>
    </w:rPr>
  </w:style>
  <w:style w:type="paragraph" w:customStyle="1" w:styleId="main">
    <w:name w:val="main"/>
    <w:basedOn w:val="Normal"/>
    <w:rsid w:val="000F0E95"/>
    <w:pPr>
      <w:jc w:val="left"/>
    </w:pPr>
    <w:rPr>
      <w:rFonts w:eastAsiaTheme="minorEastAsia" w:cs="Times New Roman"/>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s="Times New Roman"/>
      <w:color w:val="FF3300"/>
      <w:szCs w:val="24"/>
    </w:rPr>
  </w:style>
  <w:style w:type="paragraph" w:customStyle="1" w:styleId="clock">
    <w:name w:val="clock"/>
    <w:basedOn w:val="Normal"/>
    <w:rsid w:val="000F0E95"/>
    <w:pPr>
      <w:spacing w:after="150"/>
      <w:jc w:val="left"/>
    </w:pPr>
    <w:rPr>
      <w:rFonts w:eastAsiaTheme="minorEastAsia" w:cs="Times New Roman"/>
      <w:szCs w:val="24"/>
    </w:rPr>
  </w:style>
  <w:style w:type="paragraph" w:customStyle="1" w:styleId="contentwrap">
    <w:name w:val="content_wrap"/>
    <w:basedOn w:val="Normal"/>
    <w:rsid w:val="000F0E95"/>
    <w:pPr>
      <w:shd w:val="clear" w:color="auto" w:fill="E3EEFF"/>
      <w:spacing w:after="150"/>
      <w:jc w:val="left"/>
    </w:pPr>
    <w:rPr>
      <w:rFonts w:eastAsiaTheme="minorEastAsia" w:cs="Times New Roman"/>
      <w:szCs w:val="24"/>
    </w:rPr>
  </w:style>
  <w:style w:type="paragraph" w:customStyle="1" w:styleId="left">
    <w:name w:val="left"/>
    <w:basedOn w:val="Normal"/>
    <w:rsid w:val="000F0E95"/>
    <w:pPr>
      <w:spacing w:after="150"/>
      <w:jc w:val="left"/>
    </w:pPr>
    <w:rPr>
      <w:rFonts w:eastAsiaTheme="minorEastAsia" w:cs="Times New Roman"/>
      <w:szCs w:val="24"/>
    </w:rPr>
  </w:style>
  <w:style w:type="paragraph" w:customStyle="1" w:styleId="center">
    <w:name w:val="center"/>
    <w:basedOn w:val="Normal"/>
    <w:rsid w:val="000F0E95"/>
    <w:pPr>
      <w:shd w:val="clear" w:color="auto" w:fill="2F3740"/>
      <w:spacing w:before="75" w:after="150"/>
      <w:jc w:val="center"/>
    </w:pPr>
    <w:rPr>
      <w:rFonts w:eastAsiaTheme="minorEastAsia" w:cs="Times New Roman"/>
      <w:szCs w:val="24"/>
    </w:rPr>
  </w:style>
  <w:style w:type="paragraph" w:customStyle="1" w:styleId="preview">
    <w:name w:val="preview"/>
    <w:basedOn w:val="Normal"/>
    <w:rsid w:val="000F0E95"/>
    <w:pPr>
      <w:spacing w:after="150"/>
      <w:jc w:val="left"/>
    </w:pPr>
    <w:rPr>
      <w:rFonts w:eastAsiaTheme="minorEastAsia" w:cs="Times New Roman"/>
      <w:szCs w:val="24"/>
    </w:rPr>
  </w:style>
  <w:style w:type="paragraph" w:customStyle="1" w:styleId="listquestion">
    <w:name w:val="listquestion"/>
    <w:basedOn w:val="Normal"/>
    <w:rsid w:val="000F0E95"/>
    <w:pPr>
      <w:shd w:val="clear" w:color="auto" w:fill="E1E1E1"/>
      <w:spacing w:after="150"/>
      <w:jc w:val="left"/>
    </w:pPr>
    <w:rPr>
      <w:rFonts w:eastAsiaTheme="minorEastAsia" w:cs="Times New Roman"/>
      <w:szCs w:val="24"/>
    </w:rPr>
  </w:style>
  <w:style w:type="paragraph" w:customStyle="1" w:styleId="next">
    <w:name w:val="next"/>
    <w:basedOn w:val="Normal"/>
    <w:rsid w:val="000F0E95"/>
    <w:pPr>
      <w:spacing w:after="150"/>
      <w:jc w:val="left"/>
    </w:pPr>
    <w:rPr>
      <w:rFonts w:eastAsiaTheme="minorEastAsia" w:cs="Times New Roman"/>
      <w:szCs w:val="24"/>
    </w:rPr>
  </w:style>
  <w:style w:type="paragraph" w:customStyle="1" w:styleId="right">
    <w:name w:val="right"/>
    <w:basedOn w:val="Normal"/>
    <w:rsid w:val="000F0E95"/>
    <w:pPr>
      <w:spacing w:before="75" w:after="75"/>
      <w:ind w:left="75" w:right="75"/>
      <w:jc w:val="left"/>
    </w:pPr>
    <w:rPr>
      <w:rFonts w:eastAsiaTheme="minorEastAsia" w:cs="Times New Roman"/>
      <w:szCs w:val="24"/>
    </w:rPr>
  </w:style>
  <w:style w:type="paragraph" w:customStyle="1" w:styleId="lista">
    <w:name w:val="lista"/>
    <w:basedOn w:val="Normal"/>
    <w:rsid w:val="000F0E95"/>
    <w:pPr>
      <w:spacing w:after="150"/>
      <w:jc w:val="left"/>
    </w:pPr>
    <w:rPr>
      <w:rFonts w:eastAsiaTheme="minorEastAsia" w:cs="Times New Roman"/>
      <w:szCs w:val="24"/>
    </w:rPr>
  </w:style>
  <w:style w:type="paragraph" w:customStyle="1" w:styleId="list20">
    <w:name w:val="list2"/>
    <w:basedOn w:val="Normal"/>
    <w:rsid w:val="000F0E95"/>
    <w:pPr>
      <w:shd w:val="clear" w:color="auto" w:fill="D2D2D2"/>
      <w:spacing w:after="150"/>
      <w:jc w:val="left"/>
    </w:pPr>
    <w:rPr>
      <w:rFonts w:eastAsiaTheme="minorEastAsia" w:cs="Times New Roman"/>
      <w:szCs w:val="24"/>
    </w:rPr>
  </w:style>
  <w:style w:type="paragraph" w:customStyle="1" w:styleId="listgreen">
    <w:name w:val="listgreen"/>
    <w:basedOn w:val="Normal"/>
    <w:rsid w:val="000F0E95"/>
    <w:pPr>
      <w:spacing w:after="150"/>
      <w:jc w:val="left"/>
    </w:pPr>
    <w:rPr>
      <w:rFonts w:eastAsiaTheme="minorEastAsia" w:cs="Times New Roman"/>
      <w:szCs w:val="24"/>
    </w:rPr>
  </w:style>
  <w:style w:type="paragraph" w:customStyle="1" w:styleId="listred">
    <w:name w:val="listred"/>
    <w:basedOn w:val="Normal"/>
    <w:rsid w:val="000F0E95"/>
    <w:pPr>
      <w:spacing w:after="150"/>
      <w:jc w:val="left"/>
    </w:pPr>
    <w:rPr>
      <w:rFonts w:eastAsiaTheme="minorEastAsia" w:cs="Times New Roman"/>
      <w:szCs w:val="24"/>
    </w:rPr>
  </w:style>
  <w:style w:type="paragraph" w:customStyle="1" w:styleId="tic">
    <w:name w:val="tic"/>
    <w:basedOn w:val="Normal"/>
    <w:rsid w:val="000F0E95"/>
    <w:pPr>
      <w:shd w:val="clear" w:color="auto" w:fill="83B855"/>
      <w:spacing w:before="210" w:after="150"/>
      <w:ind w:left="45"/>
      <w:jc w:val="left"/>
    </w:pPr>
    <w:rPr>
      <w:rFonts w:eastAsiaTheme="minorEastAsia" w:cs="Times New Roman"/>
      <w:szCs w:val="24"/>
    </w:rPr>
  </w:style>
  <w:style w:type="paragraph" w:customStyle="1" w:styleId="displayexam">
    <w:name w:val="display_exam"/>
    <w:basedOn w:val="Normal"/>
    <w:rsid w:val="000F0E95"/>
    <w:pPr>
      <w:spacing w:after="150"/>
      <w:jc w:val="left"/>
    </w:pPr>
    <w:rPr>
      <w:rFonts w:eastAsiaTheme="minorEastAsia" w:cs="Times New Roman"/>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cs="Times New Roman"/>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cs="Times New Roman"/>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cs="Times New Roman"/>
      <w:szCs w:val="24"/>
    </w:rPr>
  </w:style>
  <w:style w:type="paragraph" w:customStyle="1" w:styleId="regulations">
    <w:name w:val="regulations"/>
    <w:basedOn w:val="Normal"/>
    <w:rsid w:val="000F0E95"/>
    <w:pPr>
      <w:spacing w:after="150"/>
      <w:jc w:val="left"/>
    </w:pPr>
    <w:rPr>
      <w:rFonts w:eastAsiaTheme="minorEastAsia" w:cs="Times New Roman"/>
      <w:szCs w:val="24"/>
    </w:rPr>
  </w:style>
  <w:style w:type="paragraph" w:customStyle="1" w:styleId="linkfooder">
    <w:name w:val="link_fooder"/>
    <w:basedOn w:val="Normal"/>
    <w:rsid w:val="000F0E95"/>
    <w:pPr>
      <w:spacing w:after="150"/>
      <w:jc w:val="center"/>
    </w:pPr>
    <w:rPr>
      <w:rFonts w:eastAsiaTheme="minorEastAsia" w:cs="Times New Roman"/>
      <w:szCs w:val="24"/>
    </w:rPr>
  </w:style>
  <w:style w:type="paragraph" w:customStyle="1" w:styleId="btnwhile">
    <w:name w:val="btn_while"/>
    <w:basedOn w:val="Normal"/>
    <w:rsid w:val="000F0E95"/>
    <w:pPr>
      <w:shd w:val="clear" w:color="auto" w:fill="F0F0F0"/>
      <w:spacing w:after="150"/>
      <w:jc w:val="left"/>
    </w:pPr>
    <w:rPr>
      <w:rFonts w:eastAsiaTheme="minorEastAsia" w:cs="Times New Roman"/>
      <w:color w:val="333333"/>
      <w:szCs w:val="24"/>
    </w:rPr>
  </w:style>
  <w:style w:type="paragraph" w:customStyle="1" w:styleId="timeexam">
    <w:name w:val="time_exam"/>
    <w:basedOn w:val="Normal"/>
    <w:rsid w:val="000F0E95"/>
    <w:pPr>
      <w:spacing w:after="150"/>
      <w:ind w:left="1050"/>
      <w:jc w:val="left"/>
    </w:pPr>
    <w:rPr>
      <w:rFonts w:eastAsiaTheme="minorEastAsia" w:cs="Times New Roman"/>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cs="Times New Roman"/>
      <w:szCs w:val="24"/>
    </w:rPr>
  </w:style>
  <w:style w:type="paragraph" w:customStyle="1" w:styleId="btngreen">
    <w:name w:val="btn_green"/>
    <w:basedOn w:val="Normal"/>
    <w:rsid w:val="000F0E95"/>
    <w:pPr>
      <w:shd w:val="clear" w:color="auto" w:fill="2D9B08"/>
      <w:spacing w:after="150"/>
      <w:jc w:val="left"/>
    </w:pPr>
    <w:rPr>
      <w:rFonts w:eastAsiaTheme="minorEastAsia" w:cs="Times New Roman"/>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cs="Times New Roman"/>
      <w:szCs w:val="24"/>
    </w:rPr>
  </w:style>
  <w:style w:type="paragraph" w:customStyle="1" w:styleId="col20">
    <w:name w:val="col20"/>
    <w:basedOn w:val="Normal"/>
    <w:rsid w:val="000F0E95"/>
    <w:pPr>
      <w:spacing w:before="300" w:after="150"/>
      <w:jc w:val="left"/>
    </w:pPr>
    <w:rPr>
      <w:rFonts w:eastAsiaTheme="minorEastAsia" w:cs="Times New Roman"/>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s="Times New Roman"/>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cs="Times New Roman"/>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cs="Times New Roman"/>
      <w:szCs w:val="24"/>
    </w:rPr>
  </w:style>
  <w:style w:type="paragraph" w:customStyle="1" w:styleId="icforward">
    <w:name w:val="ic_forward"/>
    <w:basedOn w:val="Normal"/>
    <w:rsid w:val="000F0E95"/>
    <w:pPr>
      <w:spacing w:after="150"/>
      <w:jc w:val="left"/>
    </w:pPr>
    <w:rPr>
      <w:rFonts w:eastAsiaTheme="minorEastAsia" w:cs="Times New Roman"/>
      <w:szCs w:val="24"/>
    </w:rPr>
  </w:style>
  <w:style w:type="paragraph" w:customStyle="1" w:styleId="view">
    <w:name w:val="view"/>
    <w:basedOn w:val="Normal"/>
    <w:rsid w:val="000F0E95"/>
    <w:pPr>
      <w:spacing w:after="150"/>
      <w:jc w:val="left"/>
    </w:pPr>
    <w:rPr>
      <w:rFonts w:eastAsiaTheme="minorEastAsia" w:cs="Times New Roman"/>
      <w:szCs w:val="24"/>
    </w:rPr>
  </w:style>
  <w:style w:type="paragraph" w:customStyle="1" w:styleId="fromleft">
    <w:name w:val="from_left"/>
    <w:basedOn w:val="Normal"/>
    <w:rsid w:val="000F0E95"/>
    <w:pPr>
      <w:spacing w:after="150"/>
      <w:jc w:val="left"/>
    </w:pPr>
    <w:rPr>
      <w:rFonts w:eastAsiaTheme="minorEastAsia" w:cs="Times New Roman"/>
      <w:szCs w:val="24"/>
    </w:rPr>
  </w:style>
  <w:style w:type="paragraph" w:customStyle="1" w:styleId="fromright">
    <w:name w:val="from_right"/>
    <w:basedOn w:val="Normal"/>
    <w:rsid w:val="000F0E95"/>
    <w:pPr>
      <w:spacing w:after="150"/>
      <w:jc w:val="left"/>
    </w:pPr>
    <w:rPr>
      <w:rFonts w:eastAsiaTheme="minorEastAsia" w:cs="Times New Roman"/>
      <w:szCs w:val="24"/>
    </w:rPr>
  </w:style>
  <w:style w:type="paragraph" w:customStyle="1" w:styleId="top1">
    <w:name w:val="top1"/>
    <w:basedOn w:val="Normal"/>
    <w:rsid w:val="000F0E95"/>
    <w:pPr>
      <w:shd w:val="clear" w:color="auto" w:fill="FFFFFF"/>
      <w:spacing w:after="150"/>
      <w:jc w:val="center"/>
    </w:pPr>
    <w:rPr>
      <w:rFonts w:eastAsiaTheme="minorEastAsia" w:cs="Times New Roman"/>
      <w:szCs w:val="24"/>
    </w:rPr>
  </w:style>
  <w:style w:type="paragraph" w:customStyle="1" w:styleId="topavar">
    <w:name w:val="top_avar"/>
    <w:basedOn w:val="Normal"/>
    <w:rsid w:val="000F0E95"/>
    <w:pPr>
      <w:ind w:left="3060"/>
      <w:jc w:val="left"/>
    </w:pPr>
    <w:rPr>
      <w:rFonts w:eastAsiaTheme="minorEastAsia" w:cs="Times New Roman"/>
      <w:szCs w:val="24"/>
    </w:rPr>
  </w:style>
  <w:style w:type="paragraph" w:customStyle="1" w:styleId="table2">
    <w:name w:val="table2"/>
    <w:basedOn w:val="Normal"/>
    <w:rsid w:val="000F0E95"/>
    <w:pPr>
      <w:shd w:val="clear" w:color="auto" w:fill="F6F7F8"/>
      <w:spacing w:after="150"/>
      <w:jc w:val="left"/>
    </w:pPr>
    <w:rPr>
      <w:rFonts w:eastAsiaTheme="minorEastAsia" w:cs="Times New Roman"/>
      <w:szCs w:val="24"/>
    </w:rPr>
  </w:style>
  <w:style w:type="paragraph" w:customStyle="1" w:styleId="clgreen">
    <w:name w:val="clgreen"/>
    <w:basedOn w:val="Normal"/>
    <w:rsid w:val="000F0E95"/>
    <w:pPr>
      <w:spacing w:after="150"/>
      <w:jc w:val="left"/>
    </w:pPr>
    <w:rPr>
      <w:rFonts w:eastAsiaTheme="minorEastAsia" w:cs="Times New Roman"/>
      <w:color w:val="69924F"/>
      <w:szCs w:val="24"/>
    </w:rPr>
  </w:style>
  <w:style w:type="paragraph" w:customStyle="1" w:styleId="pad5">
    <w:name w:val="pad5"/>
    <w:basedOn w:val="Normal"/>
    <w:rsid w:val="000F0E95"/>
    <w:pPr>
      <w:spacing w:after="150"/>
      <w:jc w:val="left"/>
    </w:pPr>
    <w:rPr>
      <w:rFonts w:eastAsiaTheme="minorEastAsia" w:cs="Times New Roman"/>
      <w:szCs w:val="24"/>
    </w:rPr>
  </w:style>
  <w:style w:type="paragraph" w:customStyle="1" w:styleId="radius">
    <w:name w:val="radius"/>
    <w:basedOn w:val="Normal"/>
    <w:rsid w:val="000F0E95"/>
    <w:pPr>
      <w:spacing w:after="150"/>
      <w:jc w:val="left"/>
    </w:pPr>
    <w:rPr>
      <w:rFonts w:eastAsiaTheme="minorEastAsia" w:cs="Times New Roman"/>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cs="Times New Roman"/>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cs="Times New Roman"/>
      <w:szCs w:val="24"/>
    </w:rPr>
  </w:style>
  <w:style w:type="paragraph" w:customStyle="1" w:styleId="badge">
    <w:name w:val="badge"/>
    <w:basedOn w:val="Normal"/>
    <w:rsid w:val="000F0E95"/>
    <w:pPr>
      <w:spacing w:after="150"/>
      <w:jc w:val="left"/>
    </w:pPr>
    <w:rPr>
      <w:rFonts w:eastAsiaTheme="minorEastAsia" w:cs="Times New Roman"/>
      <w:szCs w:val="24"/>
    </w:rPr>
  </w:style>
  <w:style w:type="paragraph" w:customStyle="1" w:styleId="timeline">
    <w:name w:val="timeline"/>
    <w:basedOn w:val="Normal"/>
    <w:rsid w:val="000F0E95"/>
    <w:pPr>
      <w:shd w:val="clear" w:color="auto" w:fill="F6F7F8"/>
      <w:spacing w:after="150"/>
      <w:jc w:val="left"/>
    </w:pPr>
    <w:rPr>
      <w:rFonts w:eastAsiaTheme="minorEastAsia" w:cs="Times New Roman"/>
      <w:color w:val="333333"/>
      <w:sz w:val="20"/>
      <w:szCs w:val="20"/>
    </w:rPr>
  </w:style>
  <w:style w:type="paragraph" w:customStyle="1" w:styleId="formreply">
    <w:name w:val="form_reply"/>
    <w:basedOn w:val="Normal"/>
    <w:rsid w:val="000F0E95"/>
    <w:pPr>
      <w:spacing w:after="150"/>
      <w:ind w:right="75"/>
      <w:jc w:val="left"/>
    </w:pPr>
    <w:rPr>
      <w:rFonts w:eastAsiaTheme="minorEastAsia" w:cs="Times New Roman"/>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cs="Times New Roman"/>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cs="Times New Roman"/>
      <w:szCs w:val="24"/>
    </w:rPr>
  </w:style>
  <w:style w:type="paragraph" w:customStyle="1" w:styleId="icstatus">
    <w:name w:val="ic_status"/>
    <w:basedOn w:val="Normal"/>
    <w:rsid w:val="000F0E95"/>
    <w:pPr>
      <w:spacing w:after="150"/>
      <w:jc w:val="left"/>
    </w:pPr>
    <w:rPr>
      <w:rFonts w:eastAsiaTheme="minorEastAsia" w:cs="Times New Roman"/>
      <w:szCs w:val="24"/>
    </w:rPr>
  </w:style>
  <w:style w:type="paragraph" w:customStyle="1" w:styleId="icupimage">
    <w:name w:val="ic_upimage"/>
    <w:basedOn w:val="Normal"/>
    <w:rsid w:val="000F0E95"/>
    <w:pPr>
      <w:spacing w:after="150"/>
      <w:jc w:val="left"/>
    </w:pPr>
    <w:rPr>
      <w:rFonts w:eastAsiaTheme="minorEastAsia" w:cs="Times New Roman"/>
      <w:szCs w:val="24"/>
    </w:rPr>
  </w:style>
  <w:style w:type="paragraph" w:customStyle="1" w:styleId="icformula">
    <w:name w:val="ic_formula"/>
    <w:basedOn w:val="Normal"/>
    <w:rsid w:val="000F0E95"/>
    <w:pPr>
      <w:spacing w:after="150"/>
      <w:jc w:val="left"/>
    </w:pPr>
    <w:rPr>
      <w:rFonts w:eastAsiaTheme="minorEastAsia" w:cs="Times New Roman"/>
      <w:szCs w:val="24"/>
    </w:rPr>
  </w:style>
  <w:style w:type="paragraph" w:customStyle="1" w:styleId="remove">
    <w:name w:val="remove"/>
    <w:basedOn w:val="Normal"/>
    <w:rsid w:val="000F0E95"/>
    <w:pPr>
      <w:spacing w:after="150"/>
      <w:jc w:val="left"/>
    </w:pPr>
    <w:rPr>
      <w:rFonts w:eastAsiaTheme="minorEastAsia" w:cs="Times New Roman"/>
      <w:vanish/>
      <w:szCs w:val="24"/>
    </w:rPr>
  </w:style>
  <w:style w:type="paragraph" w:customStyle="1" w:styleId="upload">
    <w:name w:val="upload"/>
    <w:basedOn w:val="Normal"/>
    <w:rsid w:val="000F0E95"/>
    <w:pPr>
      <w:spacing w:after="150"/>
      <w:jc w:val="left"/>
    </w:pPr>
    <w:rPr>
      <w:rFonts w:eastAsiaTheme="minorEastAsia" w:cs="Times New Roman"/>
      <w:szCs w:val="24"/>
    </w:rPr>
  </w:style>
  <w:style w:type="paragraph" w:customStyle="1" w:styleId="likeface">
    <w:name w:val="like_face"/>
    <w:basedOn w:val="Normal"/>
    <w:rsid w:val="000F0E95"/>
    <w:pPr>
      <w:spacing w:after="150"/>
      <w:jc w:val="left"/>
    </w:pPr>
    <w:rPr>
      <w:rFonts w:eastAsiaTheme="minorEastAsia" w:cs="Times New Roman"/>
      <w:szCs w:val="24"/>
    </w:rPr>
  </w:style>
  <w:style w:type="paragraph" w:customStyle="1" w:styleId="dot">
    <w:name w:val="dot"/>
    <w:basedOn w:val="Normal"/>
    <w:rsid w:val="000F0E95"/>
    <w:pPr>
      <w:spacing w:after="150"/>
      <w:jc w:val="left"/>
    </w:pPr>
    <w:rPr>
      <w:rFonts w:eastAsiaTheme="minorEastAsia" w:cs="Times New Roman"/>
      <w:szCs w:val="24"/>
    </w:rPr>
  </w:style>
  <w:style w:type="paragraph" w:customStyle="1" w:styleId="iconclose">
    <w:name w:val="icon_close"/>
    <w:basedOn w:val="Normal"/>
    <w:rsid w:val="000F0E95"/>
    <w:pPr>
      <w:spacing w:after="150"/>
      <w:jc w:val="left"/>
    </w:pPr>
    <w:rPr>
      <w:rFonts w:eastAsiaTheme="minorEastAsia" w:cs="Times New Roman"/>
      <w:szCs w:val="24"/>
    </w:rPr>
  </w:style>
  <w:style w:type="paragraph" w:customStyle="1" w:styleId="closetheater">
    <w:name w:val="closetheater"/>
    <w:basedOn w:val="Normal"/>
    <w:rsid w:val="000F0E95"/>
    <w:pPr>
      <w:spacing w:after="150"/>
      <w:jc w:val="left"/>
    </w:pPr>
    <w:rPr>
      <w:rFonts w:eastAsiaTheme="minorEastAsia" w:cs="Times New Roman"/>
      <w:szCs w:val="24"/>
    </w:rPr>
  </w:style>
  <w:style w:type="paragraph" w:customStyle="1" w:styleId="teach">
    <w:name w:val="teach"/>
    <w:basedOn w:val="Normal"/>
    <w:rsid w:val="000F0E95"/>
    <w:pPr>
      <w:spacing w:after="150"/>
      <w:jc w:val="left"/>
    </w:pPr>
    <w:rPr>
      <w:rFonts w:eastAsiaTheme="minorEastAsia" w:cs="Times New Roman"/>
      <w:szCs w:val="24"/>
    </w:rPr>
  </w:style>
  <w:style w:type="paragraph" w:customStyle="1" w:styleId="icexam">
    <w:name w:val="ic_exam"/>
    <w:basedOn w:val="Normal"/>
    <w:rsid w:val="000F0E95"/>
    <w:pPr>
      <w:spacing w:after="150"/>
      <w:jc w:val="left"/>
    </w:pPr>
    <w:rPr>
      <w:rFonts w:eastAsiaTheme="minorEastAsia" w:cs="Times New Roman"/>
      <w:szCs w:val="24"/>
    </w:rPr>
  </w:style>
  <w:style w:type="paragraph" w:customStyle="1" w:styleId="true">
    <w:name w:val="true"/>
    <w:basedOn w:val="Normal"/>
    <w:rsid w:val="000F0E95"/>
    <w:pPr>
      <w:spacing w:after="150"/>
      <w:jc w:val="left"/>
    </w:pPr>
    <w:rPr>
      <w:rFonts w:eastAsiaTheme="minorEastAsia" w:cs="Times New Roman"/>
      <w:szCs w:val="24"/>
    </w:rPr>
  </w:style>
  <w:style w:type="paragraph" w:customStyle="1" w:styleId="fale">
    <w:name w:val="fale"/>
    <w:basedOn w:val="Normal"/>
    <w:rsid w:val="000F0E95"/>
    <w:pPr>
      <w:spacing w:after="150"/>
      <w:jc w:val="left"/>
    </w:pPr>
    <w:rPr>
      <w:rFonts w:eastAsiaTheme="minorEastAsia" w:cs="Times New Roman"/>
      <w:szCs w:val="24"/>
    </w:rPr>
  </w:style>
  <w:style w:type="paragraph" w:customStyle="1" w:styleId="icplus">
    <w:name w:val="ic_plus"/>
    <w:basedOn w:val="Normal"/>
    <w:rsid w:val="000F0E95"/>
    <w:pPr>
      <w:spacing w:after="150"/>
      <w:jc w:val="left"/>
    </w:pPr>
    <w:rPr>
      <w:rFonts w:eastAsiaTheme="minorEastAsia" w:cs="Times New Roman"/>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0F0E95"/>
    <w:pPr>
      <w:spacing w:after="150"/>
      <w:ind w:right="45"/>
      <w:jc w:val="left"/>
    </w:pPr>
    <w:rPr>
      <w:rFonts w:eastAsiaTheme="minorEastAsia" w:cs="Times New Roman"/>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cs="Times New Roman"/>
      <w:szCs w:val="24"/>
    </w:rPr>
  </w:style>
  <w:style w:type="paragraph" w:customStyle="1" w:styleId="loading">
    <w:name w:val="loading"/>
    <w:basedOn w:val="Normal"/>
    <w:rsid w:val="000F0E95"/>
    <w:pPr>
      <w:spacing w:after="150"/>
      <w:jc w:val="left"/>
    </w:pPr>
    <w:rPr>
      <w:rFonts w:eastAsiaTheme="minorEastAsia" w:cs="Times New Roman"/>
      <w:szCs w:val="24"/>
    </w:rPr>
  </w:style>
  <w:style w:type="paragraph" w:customStyle="1" w:styleId="shadow">
    <w:name w:val="shadow"/>
    <w:basedOn w:val="Normal"/>
    <w:rsid w:val="000F0E95"/>
    <w:pPr>
      <w:shd w:val="clear" w:color="auto" w:fill="FFFFFF"/>
      <w:spacing w:after="150"/>
      <w:jc w:val="left"/>
    </w:pPr>
    <w:rPr>
      <w:rFonts w:eastAsiaTheme="minorEastAsia" w:cs="Times New Roman"/>
      <w:szCs w:val="24"/>
    </w:rPr>
  </w:style>
  <w:style w:type="paragraph" w:customStyle="1" w:styleId="slideright">
    <w:name w:val="slide_right"/>
    <w:basedOn w:val="Normal"/>
    <w:rsid w:val="000F0E95"/>
    <w:pPr>
      <w:spacing w:after="150"/>
      <w:jc w:val="left"/>
    </w:pPr>
    <w:rPr>
      <w:rFonts w:eastAsiaTheme="minorEastAsia" w:cs="Times New Roman"/>
      <w:szCs w:val="24"/>
    </w:rPr>
  </w:style>
  <w:style w:type="paragraph" w:customStyle="1" w:styleId="col1">
    <w:name w:val="col1"/>
    <w:basedOn w:val="Normal"/>
    <w:rsid w:val="000F0E95"/>
    <w:pPr>
      <w:spacing w:after="150"/>
      <w:jc w:val="left"/>
    </w:pPr>
    <w:rPr>
      <w:rFonts w:eastAsiaTheme="minorEastAsia" w:cs="Times New Roman"/>
      <w:szCs w:val="24"/>
    </w:rPr>
  </w:style>
  <w:style w:type="paragraph" w:customStyle="1" w:styleId="col2">
    <w:name w:val="col2"/>
    <w:basedOn w:val="Normal"/>
    <w:rsid w:val="000F0E95"/>
    <w:pPr>
      <w:spacing w:after="150"/>
      <w:jc w:val="left"/>
    </w:pPr>
    <w:rPr>
      <w:rFonts w:eastAsiaTheme="minorEastAsia" w:cs="Times New Roman"/>
      <w:szCs w:val="24"/>
    </w:rPr>
  </w:style>
  <w:style w:type="paragraph" w:customStyle="1" w:styleId="col3">
    <w:name w:val="col3"/>
    <w:basedOn w:val="Normal"/>
    <w:rsid w:val="000F0E95"/>
    <w:pPr>
      <w:spacing w:after="150"/>
      <w:jc w:val="left"/>
    </w:pPr>
    <w:rPr>
      <w:rFonts w:eastAsiaTheme="minorEastAsia" w:cs="Times New Roman"/>
      <w:szCs w:val="24"/>
    </w:rPr>
  </w:style>
  <w:style w:type="paragraph" w:customStyle="1" w:styleId="boxinfo">
    <w:name w:val="box_info"/>
    <w:basedOn w:val="Normal"/>
    <w:rsid w:val="000F0E95"/>
    <w:pPr>
      <w:spacing w:after="150"/>
      <w:jc w:val="left"/>
    </w:pPr>
    <w:rPr>
      <w:rFonts w:eastAsiaTheme="minorEastAsia" w:cs="Times New Roman"/>
      <w:szCs w:val="24"/>
    </w:rPr>
  </w:style>
  <w:style w:type="paragraph" w:customStyle="1" w:styleId="col510">
    <w:name w:val="col510"/>
    <w:basedOn w:val="Normal"/>
    <w:rsid w:val="000F0E95"/>
    <w:pPr>
      <w:spacing w:after="150"/>
      <w:jc w:val="left"/>
    </w:pPr>
    <w:rPr>
      <w:rFonts w:eastAsiaTheme="minorEastAsia" w:cs="Times New Roman"/>
      <w:szCs w:val="24"/>
    </w:rPr>
  </w:style>
  <w:style w:type="paragraph" w:customStyle="1" w:styleId="col47">
    <w:name w:val="col47"/>
    <w:basedOn w:val="Normal"/>
    <w:rsid w:val="000F0E95"/>
    <w:pPr>
      <w:spacing w:after="150"/>
      <w:jc w:val="left"/>
    </w:pPr>
    <w:rPr>
      <w:rFonts w:eastAsiaTheme="minorEastAsia" w:cs="Times New Roman"/>
      <w:szCs w:val="24"/>
    </w:rPr>
  </w:style>
  <w:style w:type="paragraph" w:customStyle="1" w:styleId="popup">
    <w:name w:val="popup"/>
    <w:basedOn w:val="Normal"/>
    <w:rsid w:val="000F0E95"/>
    <w:pPr>
      <w:shd w:val="clear" w:color="auto" w:fill="FFFFFF"/>
      <w:spacing w:after="150"/>
      <w:jc w:val="left"/>
    </w:pPr>
    <w:rPr>
      <w:rFonts w:eastAsiaTheme="minorEastAsia" w:cs="Times New Roman"/>
      <w:vanish/>
      <w:szCs w:val="24"/>
    </w:rPr>
  </w:style>
  <w:style w:type="paragraph" w:customStyle="1" w:styleId="popup-cont">
    <w:name w:val="popup-cont"/>
    <w:basedOn w:val="Normal"/>
    <w:rsid w:val="000F0E95"/>
    <w:pPr>
      <w:shd w:val="clear" w:color="auto" w:fill="FFFFFF"/>
      <w:spacing w:after="150"/>
      <w:jc w:val="left"/>
    </w:pPr>
    <w:rPr>
      <w:rFonts w:eastAsiaTheme="minorEastAsia" w:cs="Times New Roman"/>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cs="Times New Roman"/>
      <w:szCs w:val="24"/>
    </w:rPr>
  </w:style>
  <w:style w:type="paragraph" w:customStyle="1" w:styleId="pageprev">
    <w:name w:val="page_prev"/>
    <w:basedOn w:val="Normal"/>
    <w:rsid w:val="000F0E95"/>
    <w:pPr>
      <w:spacing w:after="150"/>
      <w:jc w:val="left"/>
    </w:pPr>
    <w:rPr>
      <w:rFonts w:eastAsiaTheme="minorEastAsia" w:cs="Times New Roman"/>
      <w:vanish/>
      <w:szCs w:val="24"/>
    </w:rPr>
  </w:style>
  <w:style w:type="paragraph" w:customStyle="1" w:styleId="pagenext">
    <w:name w:val="page_next"/>
    <w:basedOn w:val="Normal"/>
    <w:rsid w:val="000F0E95"/>
    <w:pPr>
      <w:spacing w:after="150"/>
      <w:jc w:val="left"/>
    </w:pPr>
    <w:rPr>
      <w:rFonts w:eastAsiaTheme="minorEastAsia" w:cs="Times New Roman"/>
      <w:vanish/>
      <w:szCs w:val="24"/>
    </w:rPr>
  </w:style>
  <w:style w:type="paragraph" w:customStyle="1" w:styleId="commentable">
    <w:name w:val="commentable"/>
    <w:basedOn w:val="Normal"/>
    <w:rsid w:val="000F0E95"/>
    <w:pPr>
      <w:shd w:val="clear" w:color="auto" w:fill="FFFFFF"/>
      <w:spacing w:after="150"/>
      <w:jc w:val="left"/>
    </w:pPr>
    <w:rPr>
      <w:rFonts w:eastAsiaTheme="minorEastAsia" w:cs="Times New Roman"/>
      <w:szCs w:val="24"/>
    </w:rPr>
  </w:style>
  <w:style w:type="paragraph" w:customStyle="1" w:styleId="snowliftfullscreen">
    <w:name w:val="snowliftfullscreen"/>
    <w:basedOn w:val="Normal"/>
    <w:rsid w:val="000F0E95"/>
    <w:pPr>
      <w:spacing w:after="150"/>
      <w:jc w:val="left"/>
    </w:pPr>
    <w:rPr>
      <w:rFonts w:eastAsiaTheme="minorEastAsia" w:cs="Times New Roman"/>
      <w:vanish/>
      <w:szCs w:val="24"/>
    </w:rPr>
  </w:style>
  <w:style w:type="paragraph" w:customStyle="1" w:styleId="scroll3">
    <w:name w:val="scroll3"/>
    <w:basedOn w:val="Normal"/>
    <w:rsid w:val="000F0E95"/>
    <w:pPr>
      <w:spacing w:after="150"/>
      <w:jc w:val="left"/>
    </w:pPr>
    <w:rPr>
      <w:rFonts w:eastAsiaTheme="minorEastAsia" w:cs="Times New Roman"/>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cs="Times New Roman"/>
      <w:szCs w:val="24"/>
    </w:rPr>
  </w:style>
  <w:style w:type="paragraph" w:customStyle="1" w:styleId="btnred">
    <w:name w:val="btn_red"/>
    <w:basedOn w:val="Normal"/>
    <w:rsid w:val="000F0E95"/>
    <w:pPr>
      <w:shd w:val="clear" w:color="auto" w:fill="E9573E"/>
      <w:spacing w:after="150"/>
      <w:jc w:val="left"/>
    </w:pPr>
    <w:rPr>
      <w:rFonts w:eastAsiaTheme="minorEastAsia" w:cs="Times New Roman"/>
      <w:b/>
      <w:bCs/>
      <w:color w:val="FFFFFF"/>
      <w:szCs w:val="24"/>
    </w:rPr>
  </w:style>
  <w:style w:type="paragraph" w:customStyle="1" w:styleId="ic-video">
    <w:name w:val="ic-video"/>
    <w:basedOn w:val="Normal"/>
    <w:rsid w:val="000F0E95"/>
    <w:pPr>
      <w:spacing w:after="150"/>
      <w:jc w:val="left"/>
    </w:pPr>
    <w:rPr>
      <w:rFonts w:eastAsiaTheme="minorEastAsia" w:cs="Times New Roman"/>
      <w:szCs w:val="24"/>
    </w:rPr>
  </w:style>
  <w:style w:type="paragraph" w:customStyle="1" w:styleId="tipnote">
    <w:name w:val="tipnote"/>
    <w:basedOn w:val="Normal"/>
    <w:rsid w:val="000F0E95"/>
    <w:pPr>
      <w:spacing w:after="150"/>
      <w:jc w:val="left"/>
    </w:pPr>
    <w:rPr>
      <w:rFonts w:eastAsiaTheme="minorEastAsia" w:cs="Times New Roman"/>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cs="Times New Roman"/>
      <w:szCs w:val="24"/>
    </w:rPr>
  </w:style>
  <w:style w:type="paragraph" w:customStyle="1" w:styleId="box-404">
    <w:name w:val="box-404"/>
    <w:basedOn w:val="Normal"/>
    <w:rsid w:val="000F0E95"/>
    <w:pPr>
      <w:spacing w:after="150"/>
      <w:jc w:val="left"/>
    </w:pPr>
    <w:rPr>
      <w:rFonts w:eastAsiaTheme="minorEastAsia" w:cs="Times New Roman"/>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cs="Times New Roman"/>
      <w:szCs w:val="24"/>
    </w:rPr>
  </w:style>
  <w:style w:type="paragraph" w:customStyle="1" w:styleId="ic-arr">
    <w:name w:val="ic-arr"/>
    <w:basedOn w:val="Normal"/>
    <w:rsid w:val="000F0E95"/>
    <w:pPr>
      <w:spacing w:after="150"/>
      <w:jc w:val="left"/>
    </w:pPr>
    <w:rPr>
      <w:rFonts w:eastAsiaTheme="minorEastAsia" w:cs="Times New Roman"/>
      <w:szCs w:val="24"/>
    </w:rPr>
  </w:style>
  <w:style w:type="paragraph" w:customStyle="1" w:styleId="lines">
    <w:name w:val="lines"/>
    <w:basedOn w:val="Normal"/>
    <w:rsid w:val="000F0E95"/>
    <w:pPr>
      <w:pBdr>
        <w:bottom w:val="single" w:sz="6" w:space="0" w:color="E2E2E2"/>
      </w:pBdr>
      <w:spacing w:after="150"/>
      <w:jc w:val="left"/>
    </w:pPr>
    <w:rPr>
      <w:rFonts w:eastAsiaTheme="minorEastAsia" w:cs="Times New Roman"/>
      <w:szCs w:val="24"/>
    </w:rPr>
  </w:style>
  <w:style w:type="paragraph" w:customStyle="1" w:styleId="save2">
    <w:name w:val="save2"/>
    <w:basedOn w:val="Normal"/>
    <w:rsid w:val="000F0E95"/>
    <w:pPr>
      <w:spacing w:after="150"/>
      <w:jc w:val="left"/>
    </w:pPr>
    <w:rPr>
      <w:rFonts w:eastAsiaTheme="minorEastAsia" w:cs="Times New Roman"/>
      <w:szCs w:val="24"/>
    </w:rPr>
  </w:style>
  <w:style w:type="paragraph" w:customStyle="1" w:styleId="popuplogin">
    <w:name w:val="popup_login"/>
    <w:basedOn w:val="Normal"/>
    <w:rsid w:val="000F0E95"/>
    <w:pPr>
      <w:shd w:val="clear" w:color="auto" w:fill="1687C5"/>
      <w:spacing w:after="150"/>
      <w:jc w:val="left"/>
    </w:pPr>
    <w:rPr>
      <w:rFonts w:eastAsiaTheme="minorEastAsia" w:cs="Times New Roman"/>
      <w:szCs w:val="24"/>
    </w:rPr>
  </w:style>
  <w:style w:type="paragraph" w:customStyle="1" w:styleId="overlay">
    <w:name w:val="overlay"/>
    <w:basedOn w:val="Normal"/>
    <w:rsid w:val="000F0E95"/>
    <w:pPr>
      <w:shd w:val="clear" w:color="auto" w:fill="000000"/>
      <w:spacing w:after="150"/>
      <w:jc w:val="left"/>
    </w:pPr>
    <w:rPr>
      <w:rFonts w:eastAsiaTheme="minorEastAsia" w:cs="Times New Roman"/>
      <w:szCs w:val="24"/>
    </w:rPr>
  </w:style>
  <w:style w:type="paragraph" w:customStyle="1" w:styleId="bggray1">
    <w:name w:val="bg_gray1"/>
    <w:basedOn w:val="Normal"/>
    <w:rsid w:val="000F0E95"/>
    <w:pPr>
      <w:shd w:val="clear" w:color="auto" w:fill="F5F6F7"/>
      <w:spacing w:after="150"/>
      <w:jc w:val="left"/>
    </w:pPr>
    <w:rPr>
      <w:rFonts w:eastAsiaTheme="minorEastAsia" w:cs="Times New Roman"/>
      <w:szCs w:val="24"/>
    </w:rPr>
  </w:style>
  <w:style w:type="paragraph" w:customStyle="1" w:styleId="subjects">
    <w:name w:val="subjects"/>
    <w:basedOn w:val="Normal"/>
    <w:rsid w:val="000F0E95"/>
    <w:pPr>
      <w:shd w:val="clear" w:color="auto" w:fill="DCF5FA"/>
      <w:spacing w:after="150"/>
      <w:jc w:val="left"/>
    </w:pPr>
    <w:rPr>
      <w:rFonts w:eastAsiaTheme="minorEastAsia" w:cs="Times New Roman"/>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cs="Times New Roman"/>
      <w:szCs w:val="24"/>
    </w:rPr>
  </w:style>
  <w:style w:type="paragraph" w:customStyle="1" w:styleId="icchat">
    <w:name w:val="ic_chat"/>
    <w:basedOn w:val="Normal"/>
    <w:rsid w:val="000F0E95"/>
    <w:pPr>
      <w:spacing w:after="150"/>
      <w:ind w:right="90"/>
      <w:jc w:val="left"/>
    </w:pPr>
    <w:rPr>
      <w:rFonts w:eastAsiaTheme="minorEastAsia" w:cs="Times New Roman"/>
      <w:szCs w:val="24"/>
    </w:rPr>
  </w:style>
  <w:style w:type="paragraph" w:customStyle="1" w:styleId="noite">
    <w:name w:val="noite"/>
    <w:basedOn w:val="Normal"/>
    <w:rsid w:val="000F0E95"/>
    <w:pPr>
      <w:jc w:val="left"/>
    </w:pPr>
    <w:rPr>
      <w:rFonts w:eastAsiaTheme="minorEastAsia" w:cs="Times New Roman"/>
      <w:szCs w:val="24"/>
    </w:rPr>
  </w:style>
  <w:style w:type="paragraph" w:customStyle="1" w:styleId="noitenone">
    <w:name w:val="noite_none"/>
    <w:basedOn w:val="Normal"/>
    <w:rsid w:val="000F0E95"/>
    <w:pPr>
      <w:jc w:val="left"/>
    </w:pPr>
    <w:rPr>
      <w:rFonts w:eastAsiaTheme="minorEastAsia" w:cs="Times New Roman"/>
      <w:szCs w:val="24"/>
    </w:rPr>
  </w:style>
  <w:style w:type="paragraph" w:customStyle="1" w:styleId="iconsmell">
    <w:name w:val="icon_smell"/>
    <w:basedOn w:val="Normal"/>
    <w:rsid w:val="000F0E95"/>
    <w:pPr>
      <w:spacing w:after="150"/>
      <w:ind w:right="90"/>
      <w:jc w:val="left"/>
    </w:pPr>
    <w:rPr>
      <w:rFonts w:eastAsiaTheme="minorEastAsia" w:cs="Times New Roman"/>
      <w:szCs w:val="24"/>
    </w:rPr>
  </w:style>
  <w:style w:type="paragraph" w:customStyle="1" w:styleId="iconcamera">
    <w:name w:val="icon_camera"/>
    <w:basedOn w:val="Normal"/>
    <w:rsid w:val="000F0E95"/>
    <w:pPr>
      <w:spacing w:after="150"/>
      <w:ind w:right="150"/>
      <w:jc w:val="left"/>
    </w:pPr>
    <w:rPr>
      <w:rFonts w:eastAsiaTheme="minorEastAsia" w:cs="Times New Roman"/>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cs="Times New Roman"/>
      <w:szCs w:val="24"/>
    </w:rPr>
  </w:style>
  <w:style w:type="paragraph" w:customStyle="1" w:styleId="icdot">
    <w:name w:val="ic_dot"/>
    <w:basedOn w:val="Normal"/>
    <w:rsid w:val="000F0E95"/>
    <w:pPr>
      <w:spacing w:after="150"/>
      <w:jc w:val="left"/>
    </w:pPr>
    <w:rPr>
      <w:rFonts w:eastAsiaTheme="minorEastAsia" w:cs="Times New Roman"/>
      <w:szCs w:val="24"/>
    </w:rPr>
  </w:style>
  <w:style w:type="paragraph" w:customStyle="1" w:styleId="btnview">
    <w:name w:val="btn_view"/>
    <w:basedOn w:val="Normal"/>
    <w:rsid w:val="000F0E95"/>
    <w:pPr>
      <w:shd w:val="clear" w:color="auto" w:fill="CDCDCD"/>
      <w:spacing w:after="150"/>
      <w:jc w:val="left"/>
    </w:pPr>
    <w:rPr>
      <w:rFonts w:eastAsiaTheme="minorEastAsia" w:cs="Times New Roman"/>
      <w:color w:val="313131"/>
      <w:sz w:val="21"/>
      <w:szCs w:val="21"/>
    </w:rPr>
  </w:style>
  <w:style w:type="paragraph" w:customStyle="1" w:styleId="ltask">
    <w:name w:val="l_task"/>
    <w:basedOn w:val="Normal"/>
    <w:rsid w:val="000F0E95"/>
    <w:pPr>
      <w:spacing w:after="150" w:line="405" w:lineRule="atLeast"/>
      <w:jc w:val="left"/>
    </w:pPr>
    <w:rPr>
      <w:rFonts w:eastAsiaTheme="minorEastAsia" w:cs="Times New Roman"/>
      <w:szCs w:val="24"/>
    </w:rPr>
  </w:style>
  <w:style w:type="paragraph" w:customStyle="1" w:styleId="boxlogin">
    <w:name w:val="box_login"/>
    <w:basedOn w:val="Normal"/>
    <w:rsid w:val="000F0E95"/>
    <w:pPr>
      <w:spacing w:before="75" w:after="150"/>
      <w:jc w:val="left"/>
    </w:pPr>
    <w:rPr>
      <w:rFonts w:eastAsiaTheme="minorEastAsia" w:cs="Times New Roman"/>
      <w:szCs w:val="24"/>
    </w:rPr>
  </w:style>
  <w:style w:type="paragraph" w:customStyle="1" w:styleId="iclogin">
    <w:name w:val="ic_login"/>
    <w:basedOn w:val="Normal"/>
    <w:rsid w:val="000F0E95"/>
    <w:pPr>
      <w:spacing w:after="150"/>
      <w:jc w:val="left"/>
    </w:pPr>
    <w:rPr>
      <w:rFonts w:eastAsiaTheme="minorEastAsia" w:cs="Times New Roman"/>
      <w:b/>
      <w:bCs/>
      <w:szCs w:val="24"/>
    </w:rPr>
  </w:style>
  <w:style w:type="paragraph" w:customStyle="1" w:styleId="icon-close">
    <w:name w:val="icon-close"/>
    <w:basedOn w:val="Normal"/>
    <w:rsid w:val="000F0E95"/>
    <w:pPr>
      <w:spacing w:after="150"/>
      <w:jc w:val="left"/>
    </w:pPr>
    <w:rPr>
      <w:rFonts w:eastAsiaTheme="minorEastAsia" w:cs="Times New Roman"/>
      <w:szCs w:val="24"/>
    </w:rPr>
  </w:style>
  <w:style w:type="paragraph" w:customStyle="1" w:styleId="sub-login">
    <w:name w:val="sub-login"/>
    <w:basedOn w:val="Normal"/>
    <w:rsid w:val="000F0E95"/>
    <w:pPr>
      <w:shd w:val="clear" w:color="auto" w:fill="FFFFFF"/>
      <w:spacing w:after="150"/>
      <w:jc w:val="left"/>
    </w:pPr>
    <w:rPr>
      <w:rFonts w:eastAsiaTheme="minorEastAsia" w:cs="Times New Roman"/>
      <w:vanish/>
      <w:szCs w:val="24"/>
    </w:rPr>
  </w:style>
  <w:style w:type="paragraph" w:customStyle="1" w:styleId="login-cont">
    <w:name w:val="login-cont"/>
    <w:basedOn w:val="Normal"/>
    <w:rsid w:val="000F0E95"/>
    <w:pPr>
      <w:spacing w:after="150"/>
      <w:jc w:val="left"/>
    </w:pPr>
    <w:rPr>
      <w:rFonts w:eastAsiaTheme="minorEastAsia" w:cs="Times New Roman"/>
      <w:color w:val="999999"/>
      <w:szCs w:val="24"/>
    </w:rPr>
  </w:style>
  <w:style w:type="paragraph" w:customStyle="1" w:styleId="fan">
    <w:name w:val="fan"/>
    <w:basedOn w:val="Normal"/>
    <w:rsid w:val="000F0E95"/>
    <w:pPr>
      <w:shd w:val="clear" w:color="auto" w:fill="F26522"/>
      <w:spacing w:after="150"/>
      <w:jc w:val="left"/>
    </w:pPr>
    <w:rPr>
      <w:rFonts w:eastAsiaTheme="minorEastAsia" w:cs="Times New Roman"/>
      <w:szCs w:val="24"/>
    </w:rPr>
  </w:style>
  <w:style w:type="paragraph" w:customStyle="1" w:styleId="cboxphoto">
    <w:name w:val="cboxphoto"/>
    <w:basedOn w:val="Normal"/>
    <w:rsid w:val="000F0E95"/>
    <w:pPr>
      <w:spacing w:before="100" w:beforeAutospacing="1" w:after="100" w:afterAutospacing="1"/>
      <w:jc w:val="left"/>
    </w:pPr>
    <w:rPr>
      <w:rFonts w:eastAsiaTheme="minorEastAsia" w:cs="Times New Roman"/>
      <w:szCs w:val="24"/>
    </w:rPr>
  </w:style>
  <w:style w:type="paragraph" w:customStyle="1" w:styleId="cboxiframe">
    <w:name w:val="cboxiframe"/>
    <w:basedOn w:val="Normal"/>
    <w:rsid w:val="000F0E95"/>
    <w:pPr>
      <w:spacing w:after="150"/>
      <w:jc w:val="left"/>
    </w:pPr>
    <w:rPr>
      <w:rFonts w:eastAsiaTheme="minorEastAsia" w:cs="Times New Roman"/>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s="Times New Roman"/>
      <w:color w:val="000000"/>
      <w:szCs w:val="24"/>
    </w:rPr>
  </w:style>
  <w:style w:type="paragraph" w:customStyle="1" w:styleId="mathjaxmenuitem">
    <w:name w:val="mathjax_menuitem"/>
    <w:basedOn w:val="Normal"/>
    <w:rsid w:val="000F0E95"/>
    <w:pPr>
      <w:spacing w:after="150"/>
      <w:jc w:val="left"/>
    </w:pPr>
    <w:rPr>
      <w:rFonts w:eastAsiaTheme="minorEastAsia" w:cs="Times New Roman"/>
      <w:szCs w:val="24"/>
    </w:rPr>
  </w:style>
  <w:style w:type="paragraph" w:customStyle="1" w:styleId="mathjaxmenuarrow">
    <w:name w:val="mathjax_menuarrow"/>
    <w:basedOn w:val="Normal"/>
    <w:rsid w:val="000F0E95"/>
    <w:pPr>
      <w:spacing w:after="150"/>
      <w:jc w:val="left"/>
    </w:pPr>
    <w:rPr>
      <w:rFonts w:eastAsiaTheme="minorEastAsia" w:cs="Times New Roman"/>
      <w:color w:val="666666"/>
      <w:sz w:val="18"/>
      <w:szCs w:val="18"/>
    </w:rPr>
  </w:style>
  <w:style w:type="paragraph" w:customStyle="1" w:styleId="mathjaxmenulabel">
    <w:name w:val="mathjax_menulabel"/>
    <w:basedOn w:val="Normal"/>
    <w:rsid w:val="000F0E95"/>
    <w:pPr>
      <w:spacing w:after="150"/>
      <w:jc w:val="left"/>
    </w:pPr>
    <w:rPr>
      <w:rFonts w:eastAsiaTheme="minorEastAsia" w:cs="Times New Roman"/>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cs="Times New Roman"/>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s="Times New Roman"/>
      <w:color w:val="888888"/>
      <w:szCs w:val="24"/>
    </w:rPr>
  </w:style>
  <w:style w:type="paragraph" w:customStyle="1" w:styleId="mathjaxerror">
    <w:name w:val="mathjax_error"/>
    <w:basedOn w:val="Normal"/>
    <w:rsid w:val="000F0E95"/>
    <w:pPr>
      <w:spacing w:after="150"/>
      <w:jc w:val="left"/>
    </w:pPr>
    <w:rPr>
      <w:rFonts w:eastAsiaTheme="minorEastAsia" w:cs="Times New Roman"/>
      <w:i/>
      <w:iCs/>
      <w:color w:val="CC0000"/>
      <w:szCs w:val="24"/>
    </w:rPr>
  </w:style>
  <w:style w:type="paragraph" w:customStyle="1" w:styleId="mjxp-script">
    <w:name w:val="mjxp-script"/>
    <w:basedOn w:val="Normal"/>
    <w:rsid w:val="000F0E95"/>
    <w:pPr>
      <w:spacing w:after="150"/>
      <w:jc w:val="left"/>
    </w:pPr>
    <w:rPr>
      <w:rFonts w:eastAsiaTheme="minorEastAsia" w:cs="Times New Roman"/>
      <w:sz w:val="19"/>
      <w:szCs w:val="19"/>
    </w:rPr>
  </w:style>
  <w:style w:type="paragraph" w:customStyle="1" w:styleId="mjxp-bold">
    <w:name w:val="mjxp-bold"/>
    <w:basedOn w:val="Normal"/>
    <w:rsid w:val="000F0E95"/>
    <w:pPr>
      <w:spacing w:after="150"/>
      <w:jc w:val="left"/>
    </w:pPr>
    <w:rPr>
      <w:rFonts w:eastAsiaTheme="minorEastAsia" w:cs="Times New Roman"/>
      <w:b/>
      <w:bCs/>
      <w:szCs w:val="24"/>
    </w:rPr>
  </w:style>
  <w:style w:type="paragraph" w:customStyle="1" w:styleId="mjxp-italic">
    <w:name w:val="mjxp-italic"/>
    <w:basedOn w:val="Normal"/>
    <w:rsid w:val="000F0E95"/>
    <w:pPr>
      <w:spacing w:after="150"/>
      <w:jc w:val="left"/>
    </w:pPr>
    <w:rPr>
      <w:rFonts w:eastAsiaTheme="minorEastAsia" w:cs="Times New Roman"/>
      <w:i/>
      <w:iCs/>
      <w:szCs w:val="24"/>
    </w:rPr>
  </w:style>
  <w:style w:type="paragraph" w:customStyle="1" w:styleId="mjxp-scr">
    <w:name w:val="mjxp-scr"/>
    <w:basedOn w:val="Normal"/>
    <w:rsid w:val="000F0E95"/>
    <w:pPr>
      <w:spacing w:after="150"/>
      <w:jc w:val="left"/>
    </w:pPr>
    <w:rPr>
      <w:rFonts w:eastAsiaTheme="minorEastAsia" w:cs="Times New Roman"/>
      <w:szCs w:val="24"/>
    </w:rPr>
  </w:style>
  <w:style w:type="paragraph" w:customStyle="1" w:styleId="mjxp-frak">
    <w:name w:val="mjxp-frak"/>
    <w:basedOn w:val="Normal"/>
    <w:rsid w:val="000F0E95"/>
    <w:pPr>
      <w:spacing w:after="150"/>
      <w:jc w:val="left"/>
    </w:pPr>
    <w:rPr>
      <w:rFonts w:eastAsiaTheme="minorEastAsia" w:cs="Times New Roman"/>
      <w:szCs w:val="24"/>
    </w:rPr>
  </w:style>
  <w:style w:type="paragraph" w:customStyle="1" w:styleId="mjxp-sf">
    <w:name w:val="mjxp-sf"/>
    <w:basedOn w:val="Normal"/>
    <w:rsid w:val="000F0E95"/>
    <w:pPr>
      <w:spacing w:after="150"/>
      <w:jc w:val="left"/>
    </w:pPr>
    <w:rPr>
      <w:rFonts w:eastAsiaTheme="minorEastAsia" w:cs="Times New Roman"/>
      <w:szCs w:val="24"/>
    </w:rPr>
  </w:style>
  <w:style w:type="paragraph" w:customStyle="1" w:styleId="mjxp-cal">
    <w:name w:val="mjxp-cal"/>
    <w:basedOn w:val="Normal"/>
    <w:rsid w:val="000F0E95"/>
    <w:pPr>
      <w:spacing w:after="150"/>
      <w:jc w:val="left"/>
    </w:pPr>
    <w:rPr>
      <w:rFonts w:eastAsiaTheme="minorEastAsia" w:cs="Times New Roman"/>
      <w:szCs w:val="24"/>
    </w:rPr>
  </w:style>
  <w:style w:type="paragraph" w:customStyle="1" w:styleId="mjxp-mono">
    <w:name w:val="mjxp-mono"/>
    <w:basedOn w:val="Normal"/>
    <w:rsid w:val="000F0E95"/>
    <w:pPr>
      <w:spacing w:after="150"/>
      <w:jc w:val="left"/>
    </w:pPr>
    <w:rPr>
      <w:rFonts w:eastAsiaTheme="minorEastAsia" w:cs="Times New Roman"/>
      <w:szCs w:val="24"/>
    </w:rPr>
  </w:style>
  <w:style w:type="paragraph" w:customStyle="1" w:styleId="mjxp-largeop">
    <w:name w:val="mjxp-largeop"/>
    <w:basedOn w:val="Normal"/>
    <w:rsid w:val="000F0E95"/>
    <w:pPr>
      <w:spacing w:after="150"/>
      <w:jc w:val="left"/>
    </w:pPr>
    <w:rPr>
      <w:rFonts w:eastAsiaTheme="minorEastAsia" w:cs="Times New Roman"/>
      <w:sz w:val="36"/>
      <w:szCs w:val="36"/>
    </w:rPr>
  </w:style>
  <w:style w:type="paragraph" w:customStyle="1" w:styleId="mjxp-math">
    <w:name w:val="mjxp-math"/>
    <w:basedOn w:val="Normal"/>
    <w:rsid w:val="000F0E95"/>
    <w:pPr>
      <w:spacing w:after="150"/>
      <w:jc w:val="left"/>
    </w:pPr>
    <w:rPr>
      <w:rFonts w:eastAsiaTheme="minorEastAsia" w:cs="Times New Roman"/>
      <w:szCs w:val="24"/>
    </w:rPr>
  </w:style>
  <w:style w:type="paragraph" w:customStyle="1" w:styleId="mjxp-display">
    <w:name w:val="mjxp-display"/>
    <w:basedOn w:val="Normal"/>
    <w:rsid w:val="000F0E95"/>
    <w:pPr>
      <w:spacing w:before="240" w:after="240"/>
      <w:jc w:val="center"/>
    </w:pPr>
    <w:rPr>
      <w:rFonts w:eastAsiaTheme="minorEastAsia" w:cs="Times New Roman"/>
      <w:szCs w:val="24"/>
    </w:rPr>
  </w:style>
  <w:style w:type="paragraph" w:customStyle="1" w:styleId="mjxp-box">
    <w:name w:val="mjxp-box"/>
    <w:basedOn w:val="Normal"/>
    <w:rsid w:val="000F0E95"/>
    <w:pPr>
      <w:spacing w:after="150"/>
      <w:jc w:val="center"/>
    </w:pPr>
    <w:rPr>
      <w:rFonts w:eastAsiaTheme="minorEastAsia" w:cs="Times New Roman"/>
      <w:szCs w:val="24"/>
    </w:rPr>
  </w:style>
  <w:style w:type="paragraph" w:customStyle="1" w:styleId="mjxp-rule">
    <w:name w:val="mjxp-rule"/>
    <w:basedOn w:val="Normal"/>
    <w:rsid w:val="000F0E95"/>
    <w:pPr>
      <w:spacing w:before="24" w:after="150"/>
      <w:jc w:val="left"/>
    </w:pPr>
    <w:rPr>
      <w:rFonts w:eastAsiaTheme="minorEastAsia" w:cs="Times New Roman"/>
      <w:szCs w:val="24"/>
    </w:rPr>
  </w:style>
  <w:style w:type="paragraph" w:customStyle="1" w:styleId="mjxp-mo">
    <w:name w:val="mjxp-mo"/>
    <w:basedOn w:val="Normal"/>
    <w:rsid w:val="000F0E95"/>
    <w:pPr>
      <w:ind w:left="36" w:right="36"/>
      <w:jc w:val="left"/>
    </w:pPr>
    <w:rPr>
      <w:rFonts w:eastAsiaTheme="minorEastAsia" w:cs="Times New Roman"/>
      <w:szCs w:val="24"/>
    </w:rPr>
  </w:style>
  <w:style w:type="paragraph" w:customStyle="1" w:styleId="mjxp-mfrac">
    <w:name w:val="mjxp-mfrac"/>
    <w:basedOn w:val="Normal"/>
    <w:rsid w:val="000F0E95"/>
    <w:pPr>
      <w:ind w:left="30" w:right="30"/>
      <w:jc w:val="left"/>
    </w:pPr>
    <w:rPr>
      <w:rFonts w:eastAsiaTheme="minorEastAsia" w:cs="Times New Roman"/>
      <w:szCs w:val="24"/>
    </w:rPr>
  </w:style>
  <w:style w:type="paragraph" w:customStyle="1" w:styleId="mjxp-denom">
    <w:name w:val="mjxp-denom"/>
    <w:basedOn w:val="Normal"/>
    <w:rsid w:val="000F0E95"/>
    <w:pPr>
      <w:spacing w:after="150"/>
      <w:jc w:val="left"/>
    </w:pPr>
    <w:rPr>
      <w:rFonts w:eastAsiaTheme="minorEastAsia" w:cs="Times New Roman"/>
      <w:szCs w:val="24"/>
    </w:rPr>
  </w:style>
  <w:style w:type="paragraph" w:customStyle="1" w:styleId="mjxp-surd">
    <w:name w:val="mjxp-surd"/>
    <w:basedOn w:val="Normal"/>
    <w:rsid w:val="000F0E95"/>
    <w:pPr>
      <w:spacing w:after="150"/>
      <w:jc w:val="left"/>
      <w:textAlignment w:val="top"/>
    </w:pPr>
    <w:rPr>
      <w:rFonts w:eastAsiaTheme="minorEastAsia" w:cs="Times New Roman"/>
      <w:szCs w:val="24"/>
    </w:rPr>
  </w:style>
  <w:style w:type="paragraph" w:customStyle="1" w:styleId="mjxp-over">
    <w:name w:val="mjxp-over"/>
    <w:basedOn w:val="Normal"/>
    <w:rsid w:val="000F0E95"/>
    <w:pPr>
      <w:spacing w:after="150"/>
      <w:jc w:val="center"/>
    </w:pPr>
    <w:rPr>
      <w:rFonts w:eastAsiaTheme="minorEastAsia" w:cs="Times New Roman"/>
      <w:szCs w:val="24"/>
    </w:rPr>
  </w:style>
  <w:style w:type="paragraph" w:customStyle="1" w:styleId="mjxp-mtable">
    <w:name w:val="mjxp-mtable"/>
    <w:basedOn w:val="Normal"/>
    <w:rsid w:val="000F0E95"/>
    <w:pPr>
      <w:ind w:left="30" w:right="30"/>
      <w:jc w:val="left"/>
    </w:pPr>
    <w:rPr>
      <w:rFonts w:eastAsiaTheme="minorEastAsia" w:cs="Times New Roman"/>
      <w:szCs w:val="24"/>
    </w:rPr>
  </w:style>
  <w:style w:type="paragraph" w:customStyle="1" w:styleId="mjxp-mtd">
    <w:name w:val="mjxp-mtd"/>
    <w:basedOn w:val="Normal"/>
    <w:rsid w:val="000F0E95"/>
    <w:pPr>
      <w:spacing w:after="150"/>
      <w:jc w:val="center"/>
    </w:pPr>
    <w:rPr>
      <w:rFonts w:eastAsiaTheme="minorEastAsia" w:cs="Times New Roman"/>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s="Times New Roman"/>
      <w:color w:val="CC0000"/>
    </w:rPr>
  </w:style>
  <w:style w:type="paragraph" w:customStyle="1" w:styleId="mjx-chtml">
    <w:name w:val="mjx-chtml"/>
    <w:basedOn w:val="Normal"/>
    <w:rsid w:val="000F0E95"/>
    <w:pPr>
      <w:spacing w:line="0" w:lineRule="auto"/>
      <w:jc w:val="left"/>
    </w:pPr>
    <w:rPr>
      <w:rFonts w:eastAsiaTheme="minorEastAsia" w:cs="Times New Roman"/>
      <w:szCs w:val="24"/>
    </w:rPr>
  </w:style>
  <w:style w:type="paragraph" w:customStyle="1" w:styleId="mjxc-display">
    <w:name w:val="mjxc-display"/>
    <w:basedOn w:val="Normal"/>
    <w:rsid w:val="000F0E95"/>
    <w:pPr>
      <w:spacing w:before="240" w:after="240"/>
      <w:jc w:val="center"/>
    </w:pPr>
    <w:rPr>
      <w:rFonts w:eastAsiaTheme="minorEastAsia" w:cs="Times New Roman"/>
      <w:szCs w:val="24"/>
    </w:rPr>
  </w:style>
  <w:style w:type="paragraph" w:customStyle="1" w:styleId="mjx-full-width">
    <w:name w:val="mjx-full-width"/>
    <w:basedOn w:val="Normal"/>
    <w:rsid w:val="000F0E95"/>
    <w:pPr>
      <w:spacing w:after="150"/>
      <w:jc w:val="center"/>
    </w:pPr>
    <w:rPr>
      <w:rFonts w:eastAsiaTheme="minorEastAsia" w:cs="Times New Roman"/>
      <w:szCs w:val="24"/>
    </w:rPr>
  </w:style>
  <w:style w:type="paragraph" w:customStyle="1" w:styleId="mjx-numerator">
    <w:name w:val="mjx-numerator"/>
    <w:basedOn w:val="Normal"/>
    <w:rsid w:val="000F0E95"/>
    <w:pPr>
      <w:spacing w:after="150"/>
      <w:jc w:val="center"/>
    </w:pPr>
    <w:rPr>
      <w:rFonts w:eastAsiaTheme="minorEastAsia" w:cs="Times New Roman"/>
      <w:szCs w:val="24"/>
    </w:rPr>
  </w:style>
  <w:style w:type="paragraph" w:customStyle="1" w:styleId="mjx-denominator">
    <w:name w:val="mjx-denominator"/>
    <w:basedOn w:val="Normal"/>
    <w:rsid w:val="000F0E95"/>
    <w:pPr>
      <w:spacing w:after="150"/>
      <w:jc w:val="center"/>
    </w:pPr>
    <w:rPr>
      <w:rFonts w:eastAsiaTheme="minorEastAsia" w:cs="Times New Roman"/>
      <w:szCs w:val="24"/>
    </w:rPr>
  </w:style>
  <w:style w:type="paragraph" w:customStyle="1" w:styleId="mjxc-stacked">
    <w:name w:val="mjxc-stacked"/>
    <w:basedOn w:val="Normal"/>
    <w:rsid w:val="000F0E95"/>
    <w:pPr>
      <w:spacing w:after="150"/>
      <w:jc w:val="left"/>
    </w:pPr>
    <w:rPr>
      <w:rFonts w:eastAsiaTheme="minorEastAsia" w:cs="Times New Roman"/>
      <w:szCs w:val="24"/>
    </w:rPr>
  </w:style>
  <w:style w:type="paragraph" w:customStyle="1" w:styleId="mjx-op">
    <w:name w:val="mjx-op"/>
    <w:basedOn w:val="Normal"/>
    <w:rsid w:val="000F0E95"/>
    <w:pPr>
      <w:spacing w:after="150"/>
      <w:jc w:val="left"/>
    </w:pPr>
    <w:rPr>
      <w:rFonts w:eastAsiaTheme="minorEastAsia" w:cs="Times New Roman"/>
      <w:szCs w:val="24"/>
    </w:rPr>
  </w:style>
  <w:style w:type="paragraph" w:customStyle="1" w:styleId="mjx-over">
    <w:name w:val="mjx-over"/>
    <w:basedOn w:val="Normal"/>
    <w:rsid w:val="000F0E95"/>
    <w:pPr>
      <w:spacing w:after="150"/>
      <w:jc w:val="left"/>
    </w:pPr>
    <w:rPr>
      <w:rFonts w:eastAsiaTheme="minorEastAsia" w:cs="Times New Roman"/>
      <w:szCs w:val="24"/>
    </w:rPr>
  </w:style>
  <w:style w:type="paragraph" w:customStyle="1" w:styleId="mjx-surd">
    <w:name w:val="mjx-surd"/>
    <w:basedOn w:val="Normal"/>
    <w:rsid w:val="000F0E95"/>
    <w:pPr>
      <w:spacing w:after="150"/>
      <w:jc w:val="left"/>
      <w:textAlignment w:val="top"/>
    </w:pPr>
    <w:rPr>
      <w:rFonts w:eastAsiaTheme="minorEastAsia" w:cs="Times New Roman"/>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s="Times New Roman"/>
      <w:color w:val="CC0000"/>
    </w:rPr>
  </w:style>
  <w:style w:type="paragraph" w:customStyle="1" w:styleId="mjx-annotation-xml">
    <w:name w:val="mjx-annotation-xml"/>
    <w:basedOn w:val="Normal"/>
    <w:rsid w:val="000F0E95"/>
    <w:pPr>
      <w:spacing w:after="150"/>
      <w:jc w:val="left"/>
    </w:pPr>
    <w:rPr>
      <w:rFonts w:eastAsiaTheme="minorEastAsia" w:cs="Times New Roman"/>
      <w:szCs w:val="24"/>
    </w:rPr>
  </w:style>
  <w:style w:type="paragraph" w:customStyle="1" w:styleId="mjx-mtd">
    <w:name w:val="mjx-mtd"/>
    <w:basedOn w:val="Normal"/>
    <w:rsid w:val="000F0E95"/>
    <w:pPr>
      <w:spacing w:after="150"/>
      <w:jc w:val="center"/>
    </w:pPr>
    <w:rPr>
      <w:rFonts w:eastAsiaTheme="minorEastAsia" w:cs="Times New Roman"/>
      <w:szCs w:val="24"/>
    </w:rPr>
  </w:style>
  <w:style w:type="paragraph" w:customStyle="1" w:styleId="mjx-block">
    <w:name w:val="mjx-block"/>
    <w:basedOn w:val="Normal"/>
    <w:rsid w:val="000F0E95"/>
    <w:pPr>
      <w:spacing w:after="150"/>
      <w:jc w:val="left"/>
    </w:pPr>
    <w:rPr>
      <w:rFonts w:eastAsiaTheme="minorEastAsia" w:cs="Times New Roman"/>
      <w:szCs w:val="24"/>
    </w:rPr>
  </w:style>
  <w:style w:type="paragraph" w:customStyle="1" w:styleId="mjx-span">
    <w:name w:val="mjx-span"/>
    <w:basedOn w:val="Normal"/>
    <w:rsid w:val="000F0E95"/>
    <w:pPr>
      <w:spacing w:after="150"/>
      <w:jc w:val="left"/>
    </w:pPr>
    <w:rPr>
      <w:rFonts w:eastAsiaTheme="minorEastAsia" w:cs="Times New Roman"/>
      <w:szCs w:val="24"/>
    </w:rPr>
  </w:style>
  <w:style w:type="paragraph" w:customStyle="1" w:styleId="mjx-char">
    <w:name w:val="mjx-char"/>
    <w:basedOn w:val="Normal"/>
    <w:rsid w:val="000F0E95"/>
    <w:pPr>
      <w:spacing w:after="150"/>
      <w:jc w:val="left"/>
    </w:pPr>
    <w:rPr>
      <w:rFonts w:eastAsiaTheme="minorEastAsia" w:cs="Times New Roman"/>
      <w:szCs w:val="24"/>
    </w:rPr>
  </w:style>
  <w:style w:type="paragraph" w:customStyle="1" w:styleId="mjx-itable">
    <w:name w:val="mjx-itable"/>
    <w:basedOn w:val="Normal"/>
    <w:rsid w:val="000F0E95"/>
    <w:pPr>
      <w:spacing w:after="150"/>
      <w:jc w:val="left"/>
    </w:pPr>
    <w:rPr>
      <w:rFonts w:eastAsiaTheme="minorEastAsia" w:cs="Times New Roman"/>
      <w:szCs w:val="24"/>
    </w:rPr>
  </w:style>
  <w:style w:type="paragraph" w:customStyle="1" w:styleId="mjx-table">
    <w:name w:val="mjx-table"/>
    <w:basedOn w:val="Normal"/>
    <w:rsid w:val="000F0E95"/>
    <w:pPr>
      <w:spacing w:after="150"/>
      <w:jc w:val="left"/>
    </w:pPr>
    <w:rPr>
      <w:rFonts w:eastAsiaTheme="minorEastAsia" w:cs="Times New Roman"/>
      <w:szCs w:val="24"/>
    </w:rPr>
  </w:style>
  <w:style w:type="paragraph" w:customStyle="1" w:styleId="mjx-line">
    <w:name w:val="mjx-line"/>
    <w:basedOn w:val="Normal"/>
    <w:rsid w:val="000F0E95"/>
    <w:pPr>
      <w:spacing w:after="150"/>
      <w:jc w:val="left"/>
    </w:pPr>
    <w:rPr>
      <w:rFonts w:eastAsiaTheme="minorEastAsia" w:cs="Times New Roman"/>
      <w:szCs w:val="24"/>
    </w:rPr>
  </w:style>
  <w:style w:type="paragraph" w:customStyle="1" w:styleId="mjx-strut">
    <w:name w:val="mjx-strut"/>
    <w:basedOn w:val="Normal"/>
    <w:rsid w:val="000F0E95"/>
    <w:pPr>
      <w:spacing w:after="150"/>
      <w:jc w:val="left"/>
    </w:pPr>
    <w:rPr>
      <w:rFonts w:eastAsiaTheme="minorEastAsia" w:cs="Times New Roman"/>
      <w:szCs w:val="24"/>
    </w:rPr>
  </w:style>
  <w:style w:type="paragraph" w:customStyle="1" w:styleId="mjx-vsize">
    <w:name w:val="mjx-vsize"/>
    <w:basedOn w:val="Normal"/>
    <w:rsid w:val="000F0E95"/>
    <w:pPr>
      <w:spacing w:after="150"/>
      <w:jc w:val="left"/>
    </w:pPr>
    <w:rPr>
      <w:rFonts w:eastAsiaTheme="minorEastAsia" w:cs="Times New Roman"/>
      <w:szCs w:val="24"/>
    </w:rPr>
  </w:style>
  <w:style w:type="paragraph" w:customStyle="1" w:styleId="mjxc-space1">
    <w:name w:val="mjxc-space1"/>
    <w:basedOn w:val="Normal"/>
    <w:rsid w:val="000F0E95"/>
    <w:pPr>
      <w:spacing w:after="150"/>
      <w:ind w:left="40"/>
      <w:jc w:val="left"/>
    </w:pPr>
    <w:rPr>
      <w:rFonts w:eastAsiaTheme="minorEastAsia" w:cs="Times New Roman"/>
      <w:szCs w:val="24"/>
    </w:rPr>
  </w:style>
  <w:style w:type="paragraph" w:customStyle="1" w:styleId="mjxc-space2">
    <w:name w:val="mjxc-space2"/>
    <w:basedOn w:val="Normal"/>
    <w:rsid w:val="000F0E95"/>
    <w:pPr>
      <w:spacing w:after="150"/>
      <w:ind w:left="53"/>
      <w:jc w:val="left"/>
    </w:pPr>
    <w:rPr>
      <w:rFonts w:eastAsiaTheme="minorEastAsia" w:cs="Times New Roman"/>
      <w:szCs w:val="24"/>
    </w:rPr>
  </w:style>
  <w:style w:type="paragraph" w:customStyle="1" w:styleId="mjxc-space3">
    <w:name w:val="mjxc-space3"/>
    <w:basedOn w:val="Normal"/>
    <w:rsid w:val="000F0E95"/>
    <w:pPr>
      <w:spacing w:after="150"/>
      <w:ind w:left="67"/>
      <w:jc w:val="left"/>
    </w:pPr>
    <w:rPr>
      <w:rFonts w:eastAsiaTheme="minorEastAsia" w:cs="Times New Roman"/>
      <w:szCs w:val="24"/>
    </w:rPr>
  </w:style>
  <w:style w:type="paragraph" w:customStyle="1" w:styleId="mjx-chartest">
    <w:name w:val="mjx-chartest"/>
    <w:basedOn w:val="Normal"/>
    <w:rsid w:val="000F0E95"/>
    <w:pPr>
      <w:spacing w:after="150"/>
      <w:jc w:val="left"/>
    </w:pPr>
    <w:rPr>
      <w:rFonts w:eastAsiaTheme="minorEastAsia" w:cs="Times New Roman"/>
      <w:sz w:val="120"/>
      <w:szCs w:val="120"/>
    </w:rPr>
  </w:style>
  <w:style w:type="paragraph" w:customStyle="1" w:styleId="mjxc-processing">
    <w:name w:val="mjxc-processing"/>
    <w:basedOn w:val="Normal"/>
    <w:rsid w:val="000F0E95"/>
    <w:pPr>
      <w:spacing w:after="150"/>
      <w:jc w:val="left"/>
    </w:pPr>
    <w:rPr>
      <w:rFonts w:eastAsiaTheme="minorEastAsia" w:cs="Times New Roman"/>
      <w:szCs w:val="24"/>
    </w:rPr>
  </w:style>
  <w:style w:type="paragraph" w:customStyle="1" w:styleId="mjxc-processed">
    <w:name w:val="mjxc-processed"/>
    <w:basedOn w:val="Normal"/>
    <w:rsid w:val="000F0E95"/>
    <w:pPr>
      <w:spacing w:after="150"/>
      <w:jc w:val="left"/>
    </w:pPr>
    <w:rPr>
      <w:rFonts w:eastAsiaTheme="minorEastAsia" w:cs="Times New Roman"/>
      <w:vanish/>
      <w:szCs w:val="24"/>
    </w:rPr>
  </w:style>
  <w:style w:type="paragraph" w:customStyle="1" w:styleId="mjx-test">
    <w:name w:val="mjx-test"/>
    <w:basedOn w:val="Normal"/>
    <w:rsid w:val="000F0E95"/>
    <w:pPr>
      <w:spacing w:after="150"/>
      <w:jc w:val="left"/>
    </w:pPr>
    <w:rPr>
      <w:rFonts w:eastAsiaTheme="minorEastAsia" w:cs="Times New Roman"/>
      <w:szCs w:val="24"/>
    </w:rPr>
  </w:style>
  <w:style w:type="paragraph" w:customStyle="1" w:styleId="mjx-ex-box-test">
    <w:name w:val="mjx-ex-box-test"/>
    <w:basedOn w:val="Normal"/>
    <w:rsid w:val="000F0E95"/>
    <w:pPr>
      <w:spacing w:after="150"/>
      <w:jc w:val="left"/>
    </w:pPr>
    <w:rPr>
      <w:rFonts w:eastAsiaTheme="minorEastAsia" w:cs="Times New Roman"/>
      <w:szCs w:val="24"/>
    </w:rPr>
  </w:style>
  <w:style w:type="paragraph" w:customStyle="1" w:styleId="mjxc-tex-unknown-r">
    <w:name w:val="mjxc-tex-unknown-r"/>
    <w:basedOn w:val="Normal"/>
    <w:rsid w:val="000F0E95"/>
    <w:pPr>
      <w:spacing w:after="150"/>
      <w:jc w:val="left"/>
    </w:pPr>
    <w:rPr>
      <w:rFonts w:ascii="Cambria Math" w:eastAsiaTheme="minorEastAsia" w:hAnsi="Cambria Math" w:cs="Times New Roman"/>
      <w:szCs w:val="24"/>
    </w:rPr>
  </w:style>
  <w:style w:type="paragraph" w:customStyle="1" w:styleId="mjxc-tex-unknown-i">
    <w:name w:val="mjxc-tex-unknown-i"/>
    <w:basedOn w:val="Normal"/>
    <w:rsid w:val="000F0E95"/>
    <w:pPr>
      <w:spacing w:after="150"/>
      <w:jc w:val="left"/>
    </w:pPr>
    <w:rPr>
      <w:rFonts w:ascii="Cambria Math" w:eastAsiaTheme="minorEastAsia" w:hAnsi="Cambria Math" w:cs="Times New Roman"/>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cs="Times New Roman"/>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cs="Times New Roman"/>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cs="Times New Roman"/>
      <w:szCs w:val="24"/>
    </w:rPr>
  </w:style>
  <w:style w:type="paragraph" w:customStyle="1" w:styleId="mjxc-tex-cal-b">
    <w:name w:val="mjxc-tex-cal-b"/>
    <w:basedOn w:val="Normal"/>
    <w:rsid w:val="000F0E95"/>
    <w:pPr>
      <w:spacing w:after="150"/>
      <w:jc w:val="left"/>
    </w:pPr>
    <w:rPr>
      <w:rFonts w:ascii="MJXc-TeX-cal-Bw" w:eastAsiaTheme="minorEastAsia" w:hAnsi="MJXc-TeX-cal-Bw" w:cs="Times New Roman"/>
      <w:szCs w:val="24"/>
    </w:rPr>
  </w:style>
  <w:style w:type="paragraph" w:customStyle="1" w:styleId="mjxc-tex-frak-r">
    <w:name w:val="mjxc-tex-frak-r"/>
    <w:basedOn w:val="Normal"/>
    <w:rsid w:val="000F0E95"/>
    <w:pPr>
      <w:spacing w:after="150"/>
      <w:jc w:val="left"/>
    </w:pPr>
    <w:rPr>
      <w:rFonts w:ascii="MJXc-TeX-frak-Rw" w:eastAsiaTheme="minorEastAsia" w:hAnsi="MJXc-TeX-frak-Rw" w:cs="Times New Roman"/>
      <w:szCs w:val="24"/>
    </w:rPr>
  </w:style>
  <w:style w:type="paragraph" w:customStyle="1" w:styleId="mjxc-tex-frak-b">
    <w:name w:val="mjxc-tex-frak-b"/>
    <w:basedOn w:val="Normal"/>
    <w:rsid w:val="000F0E95"/>
    <w:pPr>
      <w:spacing w:after="150"/>
      <w:jc w:val="left"/>
    </w:pPr>
    <w:rPr>
      <w:rFonts w:ascii="MJXc-TeX-frak-Bw" w:eastAsiaTheme="minorEastAsia" w:hAnsi="MJXc-TeX-frak-Bw" w:cs="Times New Roman"/>
      <w:szCs w:val="24"/>
    </w:rPr>
  </w:style>
  <w:style w:type="paragraph" w:customStyle="1" w:styleId="mjxc-tex-math-bi">
    <w:name w:val="mjxc-tex-math-bi"/>
    <w:basedOn w:val="Normal"/>
    <w:rsid w:val="000F0E95"/>
    <w:pPr>
      <w:spacing w:after="150"/>
      <w:jc w:val="left"/>
    </w:pPr>
    <w:rPr>
      <w:rFonts w:ascii="MJXc-TeX-math-BIw" w:eastAsiaTheme="minorEastAsia" w:hAnsi="MJXc-TeX-math-BIw" w:cs="Times New Roman"/>
      <w:szCs w:val="24"/>
    </w:rPr>
  </w:style>
  <w:style w:type="paragraph" w:customStyle="1" w:styleId="mjxc-tex-sans-r">
    <w:name w:val="mjxc-tex-sans-r"/>
    <w:basedOn w:val="Normal"/>
    <w:rsid w:val="000F0E95"/>
    <w:pPr>
      <w:spacing w:after="150"/>
      <w:jc w:val="left"/>
    </w:pPr>
    <w:rPr>
      <w:rFonts w:ascii="MJXc-TeX-sans-Rw" w:eastAsiaTheme="minorEastAsia" w:hAnsi="MJXc-TeX-sans-Rw" w:cs="Times New Roman"/>
      <w:szCs w:val="24"/>
    </w:rPr>
  </w:style>
  <w:style w:type="paragraph" w:customStyle="1" w:styleId="mjxc-tex-sans-b">
    <w:name w:val="mjxc-tex-sans-b"/>
    <w:basedOn w:val="Normal"/>
    <w:rsid w:val="000F0E95"/>
    <w:pPr>
      <w:spacing w:after="150"/>
      <w:jc w:val="left"/>
    </w:pPr>
    <w:rPr>
      <w:rFonts w:ascii="MJXc-TeX-sans-Bw" w:eastAsiaTheme="minorEastAsia" w:hAnsi="MJXc-TeX-sans-Bw" w:cs="Times New Roman"/>
      <w:szCs w:val="24"/>
    </w:rPr>
  </w:style>
  <w:style w:type="paragraph" w:customStyle="1" w:styleId="mjxc-tex-sans-i">
    <w:name w:val="mjxc-tex-sans-i"/>
    <w:basedOn w:val="Normal"/>
    <w:rsid w:val="000F0E95"/>
    <w:pPr>
      <w:spacing w:after="150"/>
      <w:jc w:val="left"/>
    </w:pPr>
    <w:rPr>
      <w:rFonts w:ascii="MJXc-TeX-sans-Iw" w:eastAsiaTheme="minorEastAsia" w:hAnsi="MJXc-TeX-sans-Iw" w:cs="Times New Roman"/>
      <w:szCs w:val="24"/>
    </w:rPr>
  </w:style>
  <w:style w:type="paragraph" w:customStyle="1" w:styleId="mjxc-tex-script-r">
    <w:name w:val="mjxc-tex-script-r"/>
    <w:basedOn w:val="Normal"/>
    <w:rsid w:val="000F0E95"/>
    <w:pPr>
      <w:spacing w:after="150"/>
      <w:jc w:val="left"/>
    </w:pPr>
    <w:rPr>
      <w:rFonts w:ascii="MJXc-TeX-script-Rw" w:eastAsiaTheme="minorEastAsia" w:hAnsi="MJXc-TeX-script-Rw" w:cs="Times New Roman"/>
      <w:szCs w:val="24"/>
    </w:rPr>
  </w:style>
  <w:style w:type="paragraph" w:customStyle="1" w:styleId="mjxc-tex-type-r">
    <w:name w:val="mjxc-tex-type-r"/>
    <w:basedOn w:val="Normal"/>
    <w:rsid w:val="000F0E95"/>
    <w:pPr>
      <w:spacing w:after="150"/>
      <w:jc w:val="left"/>
    </w:pPr>
    <w:rPr>
      <w:rFonts w:ascii="MJXc-TeX-type-Rw" w:eastAsiaTheme="minorEastAsia" w:hAnsi="MJXc-TeX-type-Rw" w:cs="Times New Roman"/>
      <w:szCs w:val="24"/>
    </w:rPr>
  </w:style>
  <w:style w:type="paragraph" w:customStyle="1" w:styleId="mjxc-tex-cal-r">
    <w:name w:val="mjxc-tex-cal-r"/>
    <w:basedOn w:val="Normal"/>
    <w:rsid w:val="000F0E95"/>
    <w:pPr>
      <w:spacing w:after="150"/>
      <w:jc w:val="left"/>
    </w:pPr>
    <w:rPr>
      <w:rFonts w:ascii="MJXc-TeX-cal-Rw" w:eastAsiaTheme="minorEastAsia" w:hAnsi="MJXc-TeX-cal-Rw" w:cs="Times New Roman"/>
      <w:szCs w:val="24"/>
    </w:rPr>
  </w:style>
  <w:style w:type="paragraph" w:customStyle="1" w:styleId="mjxc-tex-main-b">
    <w:name w:val="mjxc-tex-main-b"/>
    <w:basedOn w:val="Normal"/>
    <w:rsid w:val="000F0E95"/>
    <w:pPr>
      <w:spacing w:after="150"/>
      <w:jc w:val="left"/>
    </w:pPr>
    <w:rPr>
      <w:rFonts w:ascii="MJXc-TeX-main-Bw" w:eastAsiaTheme="minorEastAsia" w:hAnsi="MJXc-TeX-main-Bw" w:cs="Times New Roman"/>
      <w:szCs w:val="24"/>
    </w:rPr>
  </w:style>
  <w:style w:type="paragraph" w:customStyle="1" w:styleId="mjxc-tex-main-i">
    <w:name w:val="mjxc-tex-main-i"/>
    <w:basedOn w:val="Normal"/>
    <w:rsid w:val="000F0E95"/>
    <w:pPr>
      <w:spacing w:after="150"/>
      <w:jc w:val="left"/>
    </w:pPr>
    <w:rPr>
      <w:rFonts w:ascii="MJXc-TeX-main-Iw" w:eastAsiaTheme="minorEastAsia" w:hAnsi="MJXc-TeX-main-Iw" w:cs="Times New Roman"/>
      <w:szCs w:val="24"/>
    </w:rPr>
  </w:style>
  <w:style w:type="paragraph" w:customStyle="1" w:styleId="mjxc-tex-main-r">
    <w:name w:val="mjxc-tex-main-r"/>
    <w:basedOn w:val="Normal"/>
    <w:rsid w:val="000F0E95"/>
    <w:pPr>
      <w:spacing w:after="150"/>
      <w:jc w:val="left"/>
    </w:pPr>
    <w:rPr>
      <w:rFonts w:ascii="MJXc-TeX-main-Rw" w:eastAsiaTheme="minorEastAsia" w:hAnsi="MJXc-TeX-main-Rw" w:cs="Times New Roman"/>
      <w:szCs w:val="24"/>
    </w:rPr>
  </w:style>
  <w:style w:type="paragraph" w:customStyle="1" w:styleId="mjxc-tex-math-i">
    <w:name w:val="mjxc-tex-math-i"/>
    <w:basedOn w:val="Normal"/>
    <w:rsid w:val="000F0E95"/>
    <w:pPr>
      <w:spacing w:after="150"/>
      <w:jc w:val="left"/>
    </w:pPr>
    <w:rPr>
      <w:rFonts w:ascii="MJXc-TeX-math-Iw" w:eastAsiaTheme="minorEastAsia" w:hAnsi="MJXc-TeX-math-Iw" w:cs="Times New Roman"/>
      <w:szCs w:val="24"/>
    </w:rPr>
  </w:style>
  <w:style w:type="paragraph" w:customStyle="1" w:styleId="mjxc-tex-size1-r">
    <w:name w:val="mjxc-tex-size1-r"/>
    <w:basedOn w:val="Normal"/>
    <w:rsid w:val="000F0E95"/>
    <w:pPr>
      <w:spacing w:after="150"/>
      <w:jc w:val="left"/>
    </w:pPr>
    <w:rPr>
      <w:rFonts w:ascii="MJXc-TeX-size1-Rw" w:eastAsiaTheme="minorEastAsia" w:hAnsi="MJXc-TeX-size1-Rw" w:cs="Times New Roman"/>
      <w:szCs w:val="24"/>
    </w:rPr>
  </w:style>
  <w:style w:type="paragraph" w:customStyle="1" w:styleId="mjxc-tex-size2-r">
    <w:name w:val="mjxc-tex-size2-r"/>
    <w:basedOn w:val="Normal"/>
    <w:rsid w:val="000F0E95"/>
    <w:pPr>
      <w:spacing w:after="150"/>
      <w:jc w:val="left"/>
    </w:pPr>
    <w:rPr>
      <w:rFonts w:ascii="MJXc-TeX-size2-Rw" w:eastAsiaTheme="minorEastAsia" w:hAnsi="MJXc-TeX-size2-Rw" w:cs="Times New Roman"/>
      <w:szCs w:val="24"/>
    </w:rPr>
  </w:style>
  <w:style w:type="paragraph" w:customStyle="1" w:styleId="mjxc-tex-size3-r">
    <w:name w:val="mjxc-tex-size3-r"/>
    <w:basedOn w:val="Normal"/>
    <w:rsid w:val="000F0E95"/>
    <w:pPr>
      <w:spacing w:after="150"/>
      <w:jc w:val="left"/>
    </w:pPr>
    <w:rPr>
      <w:rFonts w:ascii="MJXc-TeX-size3-Rw" w:eastAsiaTheme="minorEastAsia" w:hAnsi="MJXc-TeX-size3-Rw" w:cs="Times New Roman"/>
      <w:szCs w:val="24"/>
    </w:rPr>
  </w:style>
  <w:style w:type="paragraph" w:customStyle="1" w:styleId="mjxc-tex-size4-r">
    <w:name w:val="mjxc-tex-size4-r"/>
    <w:basedOn w:val="Normal"/>
    <w:rsid w:val="000F0E95"/>
    <w:pPr>
      <w:spacing w:after="150"/>
      <w:jc w:val="left"/>
    </w:pPr>
    <w:rPr>
      <w:rFonts w:ascii="MJXc-TeX-size4-Rw" w:eastAsiaTheme="minorEastAsia" w:hAnsi="MJXc-TeX-size4-Rw" w:cs="Times New Roman"/>
      <w:szCs w:val="24"/>
    </w:rPr>
  </w:style>
  <w:style w:type="paragraph" w:customStyle="1" w:styleId="fbinvisible">
    <w:name w:val="fb_invisible"/>
    <w:basedOn w:val="Normal"/>
    <w:rsid w:val="000F0E95"/>
    <w:pPr>
      <w:spacing w:after="150"/>
      <w:jc w:val="left"/>
    </w:pPr>
    <w:rPr>
      <w:rFonts w:eastAsiaTheme="minorEastAsia" w:cs="Times New Roman"/>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cs="Times New Roman"/>
      <w:szCs w:val="24"/>
    </w:rPr>
  </w:style>
  <w:style w:type="paragraph" w:customStyle="1" w:styleId="fbdialogcontent">
    <w:name w:val="fb_dialog_content"/>
    <w:basedOn w:val="Normal"/>
    <w:rsid w:val="000F0E95"/>
    <w:pPr>
      <w:shd w:val="clear" w:color="auto" w:fill="FFFFFF"/>
      <w:spacing w:after="150"/>
      <w:jc w:val="left"/>
    </w:pPr>
    <w:rPr>
      <w:rFonts w:eastAsiaTheme="minorEastAsia" w:cs="Times New Roman"/>
      <w:color w:val="333333"/>
      <w:szCs w:val="24"/>
    </w:rPr>
  </w:style>
  <w:style w:type="paragraph" w:customStyle="1" w:styleId="fbdialogcloseicon">
    <w:name w:val="fb_dialog_close_icon"/>
    <w:basedOn w:val="Normal"/>
    <w:rsid w:val="000F0E95"/>
    <w:pPr>
      <w:spacing w:after="150"/>
      <w:jc w:val="left"/>
    </w:pPr>
    <w:rPr>
      <w:rFonts w:eastAsiaTheme="minorEastAsia" w:cs="Times New Roman"/>
      <w:szCs w:val="24"/>
    </w:rPr>
  </w:style>
  <w:style w:type="paragraph" w:customStyle="1" w:styleId="fbdialogpadding">
    <w:name w:val="fb_dialog_padding"/>
    <w:basedOn w:val="Normal"/>
    <w:rsid w:val="000F0E95"/>
    <w:pPr>
      <w:spacing w:after="150"/>
      <w:jc w:val="left"/>
    </w:pPr>
    <w:rPr>
      <w:rFonts w:eastAsiaTheme="minorEastAsia" w:cs="Times New Roman"/>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cs="Times New Roman"/>
      <w:sz w:val="36"/>
      <w:szCs w:val="36"/>
    </w:rPr>
  </w:style>
  <w:style w:type="paragraph" w:customStyle="1" w:styleId="fbdialogtopleft">
    <w:name w:val="fb_dialog_top_left"/>
    <w:basedOn w:val="Normal"/>
    <w:rsid w:val="000F0E95"/>
    <w:pPr>
      <w:spacing w:after="150"/>
      <w:jc w:val="left"/>
    </w:pPr>
    <w:rPr>
      <w:rFonts w:eastAsiaTheme="minorEastAsia" w:cs="Times New Roman"/>
      <w:szCs w:val="24"/>
    </w:rPr>
  </w:style>
  <w:style w:type="paragraph" w:customStyle="1" w:styleId="fbdialogtopright">
    <w:name w:val="fb_dialog_top_right"/>
    <w:basedOn w:val="Normal"/>
    <w:rsid w:val="000F0E95"/>
    <w:pPr>
      <w:spacing w:after="150"/>
      <w:jc w:val="left"/>
    </w:pPr>
    <w:rPr>
      <w:rFonts w:eastAsiaTheme="minorEastAsia" w:cs="Times New Roman"/>
      <w:szCs w:val="24"/>
    </w:rPr>
  </w:style>
  <w:style w:type="paragraph" w:customStyle="1" w:styleId="fbdialogbottomleft">
    <w:name w:val="fb_dialog_bottom_left"/>
    <w:basedOn w:val="Normal"/>
    <w:rsid w:val="000F0E95"/>
    <w:pPr>
      <w:spacing w:after="150"/>
      <w:jc w:val="left"/>
    </w:pPr>
    <w:rPr>
      <w:rFonts w:eastAsiaTheme="minorEastAsia" w:cs="Times New Roman"/>
      <w:szCs w:val="24"/>
    </w:rPr>
  </w:style>
  <w:style w:type="paragraph" w:customStyle="1" w:styleId="fbdialogbottomright">
    <w:name w:val="fb_dialog_bottom_right"/>
    <w:basedOn w:val="Normal"/>
    <w:rsid w:val="000F0E95"/>
    <w:pPr>
      <w:spacing w:after="150"/>
      <w:jc w:val="left"/>
    </w:pPr>
    <w:rPr>
      <w:rFonts w:eastAsiaTheme="minorEastAsia" w:cs="Times New Roman"/>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cs="Times New Roman"/>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cs="Times New Roman"/>
      <w:szCs w:val="24"/>
    </w:rPr>
  </w:style>
  <w:style w:type="paragraph" w:customStyle="1" w:styleId="fbdialoghoriztop">
    <w:name w:val="fb_dialog_horiz_top"/>
    <w:basedOn w:val="Normal"/>
    <w:rsid w:val="000F0E95"/>
    <w:pPr>
      <w:shd w:val="clear" w:color="auto" w:fill="525252"/>
      <w:spacing w:after="150"/>
      <w:jc w:val="left"/>
    </w:pPr>
    <w:rPr>
      <w:rFonts w:eastAsiaTheme="minorEastAsia" w:cs="Times New Roman"/>
      <w:szCs w:val="24"/>
    </w:rPr>
  </w:style>
  <w:style w:type="paragraph" w:customStyle="1" w:styleId="fbdialoghorizbottom">
    <w:name w:val="fb_dialog_horiz_bottom"/>
    <w:basedOn w:val="Normal"/>
    <w:rsid w:val="000F0E95"/>
    <w:pPr>
      <w:shd w:val="clear" w:color="auto" w:fill="525252"/>
      <w:jc w:val="left"/>
    </w:pPr>
    <w:rPr>
      <w:rFonts w:eastAsiaTheme="minorEastAsia" w:cs="Times New Roman"/>
      <w:szCs w:val="24"/>
    </w:rPr>
  </w:style>
  <w:style w:type="paragraph" w:customStyle="1" w:styleId="fbdialogiframe">
    <w:name w:val="fb_dialog_iframe"/>
    <w:basedOn w:val="Normal"/>
    <w:rsid w:val="000F0E95"/>
    <w:pPr>
      <w:spacing w:after="150" w:line="0" w:lineRule="auto"/>
      <w:jc w:val="left"/>
    </w:pPr>
    <w:rPr>
      <w:rFonts w:eastAsiaTheme="minorEastAsia" w:cs="Times New Roman"/>
      <w:szCs w:val="24"/>
    </w:rPr>
  </w:style>
  <w:style w:type="paragraph" w:customStyle="1" w:styleId="fbiframewidgetfluid">
    <w:name w:val="fb_iframe_widget_fluid"/>
    <w:basedOn w:val="Normal"/>
    <w:rsid w:val="000F0E95"/>
    <w:pPr>
      <w:spacing w:after="150"/>
      <w:jc w:val="left"/>
    </w:pPr>
    <w:rPr>
      <w:rFonts w:eastAsiaTheme="minorEastAsia" w:cs="Times New Roman"/>
      <w:szCs w:val="24"/>
    </w:rPr>
  </w:style>
  <w:style w:type="paragraph" w:customStyle="1" w:styleId="fbinvisibleflow">
    <w:name w:val="fb_invisible_flow"/>
    <w:basedOn w:val="Normal"/>
    <w:rsid w:val="000F0E95"/>
    <w:pPr>
      <w:spacing w:after="150"/>
      <w:jc w:val="left"/>
    </w:pPr>
    <w:rPr>
      <w:rFonts w:eastAsiaTheme="minorEastAsia" w:cs="Times New Roman"/>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cs="Times New Roman"/>
      <w:szCs w:val="24"/>
    </w:rPr>
  </w:style>
  <w:style w:type="paragraph" w:customStyle="1" w:styleId="Title1">
    <w:name w:val="Title1"/>
    <w:basedOn w:val="Normal"/>
    <w:rsid w:val="000F0E95"/>
    <w:pPr>
      <w:spacing w:after="150"/>
      <w:jc w:val="left"/>
    </w:pPr>
    <w:rPr>
      <w:rFonts w:eastAsiaTheme="minorEastAsia" w:cs="Times New Roman"/>
      <w:szCs w:val="24"/>
    </w:rPr>
  </w:style>
  <w:style w:type="paragraph" w:customStyle="1" w:styleId="boxcont">
    <w:name w:val="box_cont"/>
    <w:basedOn w:val="Normal"/>
    <w:rsid w:val="000F0E95"/>
    <w:pPr>
      <w:spacing w:after="150"/>
      <w:jc w:val="left"/>
    </w:pPr>
    <w:rPr>
      <w:rFonts w:eastAsiaTheme="minorEastAsia" w:cs="Times New Roman"/>
      <w:szCs w:val="24"/>
    </w:rPr>
  </w:style>
  <w:style w:type="paragraph" w:customStyle="1" w:styleId="innerwrap">
    <w:name w:val="innerwrap"/>
    <w:basedOn w:val="Normal"/>
    <w:rsid w:val="000F0E95"/>
    <w:pPr>
      <w:spacing w:after="150"/>
      <w:jc w:val="left"/>
    </w:pPr>
    <w:rPr>
      <w:rFonts w:eastAsiaTheme="minorEastAsia" w:cs="Times New Roman"/>
      <w:szCs w:val="24"/>
    </w:rPr>
  </w:style>
  <w:style w:type="paragraph" w:customStyle="1" w:styleId="boxsub">
    <w:name w:val="box_sub"/>
    <w:basedOn w:val="Normal"/>
    <w:rsid w:val="000F0E95"/>
    <w:pPr>
      <w:spacing w:after="150"/>
      <w:jc w:val="left"/>
    </w:pPr>
    <w:rPr>
      <w:rFonts w:eastAsiaTheme="minorEastAsia" w:cs="Times New Roman"/>
      <w:szCs w:val="24"/>
    </w:rPr>
  </w:style>
  <w:style w:type="paragraph" w:customStyle="1" w:styleId="upimg">
    <w:name w:val="up_img"/>
    <w:basedOn w:val="Normal"/>
    <w:rsid w:val="000F0E95"/>
    <w:pPr>
      <w:spacing w:after="150"/>
      <w:jc w:val="left"/>
    </w:pPr>
    <w:rPr>
      <w:rFonts w:eastAsiaTheme="minorEastAsia" w:cs="Times New Roman"/>
      <w:szCs w:val="24"/>
    </w:rPr>
  </w:style>
  <w:style w:type="paragraph" w:customStyle="1" w:styleId="scaledimage">
    <w:name w:val="scaled_image"/>
    <w:basedOn w:val="Normal"/>
    <w:rsid w:val="000F0E95"/>
    <w:pPr>
      <w:spacing w:after="150"/>
      <w:jc w:val="left"/>
    </w:pPr>
    <w:rPr>
      <w:rFonts w:eastAsiaTheme="minorEastAsia" w:cs="Times New Roman"/>
      <w:szCs w:val="24"/>
    </w:rPr>
  </w:style>
  <w:style w:type="paragraph" w:customStyle="1" w:styleId="bggray">
    <w:name w:val="bg_gray"/>
    <w:basedOn w:val="Normal"/>
    <w:rsid w:val="000F0E95"/>
    <w:pPr>
      <w:spacing w:after="150"/>
      <w:jc w:val="left"/>
    </w:pPr>
    <w:rPr>
      <w:rFonts w:eastAsiaTheme="minorEastAsia" w:cs="Times New Roman"/>
      <w:szCs w:val="24"/>
    </w:rPr>
  </w:style>
  <w:style w:type="paragraph" w:customStyle="1" w:styleId="img">
    <w:name w:val="img"/>
    <w:basedOn w:val="Normal"/>
    <w:rsid w:val="000F0E95"/>
    <w:pPr>
      <w:spacing w:after="150"/>
      <w:jc w:val="left"/>
    </w:pPr>
    <w:rPr>
      <w:rFonts w:eastAsiaTheme="minorEastAsia" w:cs="Times New Roman"/>
      <w:szCs w:val="24"/>
    </w:rPr>
  </w:style>
  <w:style w:type="paragraph" w:customStyle="1" w:styleId="stagewrapper">
    <w:name w:val="stagewrapper"/>
    <w:basedOn w:val="Normal"/>
    <w:rsid w:val="000F0E95"/>
    <w:pPr>
      <w:spacing w:after="150"/>
      <w:jc w:val="left"/>
    </w:pPr>
    <w:rPr>
      <w:rFonts w:eastAsiaTheme="minorEastAsia" w:cs="Times New Roman"/>
      <w:szCs w:val="24"/>
    </w:rPr>
  </w:style>
  <w:style w:type="paragraph" w:customStyle="1" w:styleId="timelinecontainer">
    <w:name w:val="timeline_container"/>
    <w:basedOn w:val="Normal"/>
    <w:rsid w:val="000F0E95"/>
    <w:pPr>
      <w:spacing w:after="150"/>
      <w:jc w:val="left"/>
    </w:pPr>
    <w:rPr>
      <w:rFonts w:eastAsiaTheme="minorEastAsia" w:cs="Times New Roman"/>
      <w:szCs w:val="24"/>
    </w:rPr>
  </w:style>
  <w:style w:type="paragraph" w:customStyle="1" w:styleId="icscreen">
    <w:name w:val="ic_screen"/>
    <w:basedOn w:val="Normal"/>
    <w:rsid w:val="000F0E95"/>
    <w:pPr>
      <w:spacing w:after="150"/>
      <w:jc w:val="left"/>
    </w:pPr>
    <w:rPr>
      <w:rFonts w:eastAsiaTheme="minorEastAsia" w:cs="Times New Roman"/>
      <w:szCs w:val="24"/>
    </w:rPr>
  </w:style>
  <w:style w:type="paragraph" w:customStyle="1" w:styleId="titlegray">
    <w:name w:val="title_gray"/>
    <w:basedOn w:val="Normal"/>
    <w:rsid w:val="000F0E95"/>
    <w:pPr>
      <w:spacing w:after="150"/>
      <w:jc w:val="left"/>
    </w:pPr>
    <w:rPr>
      <w:rFonts w:eastAsiaTheme="minorEastAsia" w:cs="Times New Roman"/>
      <w:szCs w:val="24"/>
    </w:rPr>
  </w:style>
  <w:style w:type="paragraph" w:customStyle="1" w:styleId="btface">
    <w:name w:val="bt_face"/>
    <w:basedOn w:val="Normal"/>
    <w:rsid w:val="000F0E95"/>
    <w:pPr>
      <w:spacing w:after="150"/>
      <w:jc w:val="left"/>
    </w:pPr>
    <w:rPr>
      <w:rFonts w:eastAsiaTheme="minorEastAsia" w:cs="Times New Roman"/>
      <w:szCs w:val="24"/>
    </w:rPr>
  </w:style>
  <w:style w:type="paragraph" w:customStyle="1" w:styleId="mathjaxhoverarrow">
    <w:name w:val="mathjax_hover_arrow"/>
    <w:basedOn w:val="Normal"/>
    <w:rsid w:val="000F0E95"/>
    <w:pPr>
      <w:spacing w:after="150"/>
      <w:jc w:val="left"/>
    </w:pPr>
    <w:rPr>
      <w:rFonts w:eastAsiaTheme="minorEastAsia" w:cs="Times New Roman"/>
      <w:szCs w:val="24"/>
    </w:rPr>
  </w:style>
  <w:style w:type="paragraph" w:customStyle="1" w:styleId="noerror">
    <w:name w:val="noerror"/>
    <w:basedOn w:val="Normal"/>
    <w:rsid w:val="000F0E95"/>
    <w:pPr>
      <w:spacing w:after="150"/>
      <w:jc w:val="left"/>
    </w:pPr>
    <w:rPr>
      <w:rFonts w:eastAsiaTheme="minorEastAsia" w:cs="Times New Roman"/>
      <w:szCs w:val="24"/>
    </w:rPr>
  </w:style>
  <w:style w:type="paragraph" w:customStyle="1" w:styleId="mjx-box">
    <w:name w:val="mjx-box"/>
    <w:basedOn w:val="Normal"/>
    <w:rsid w:val="000F0E95"/>
    <w:pPr>
      <w:spacing w:after="150"/>
      <w:jc w:val="left"/>
    </w:pPr>
    <w:rPr>
      <w:rFonts w:eastAsiaTheme="minorEastAsia" w:cs="Times New Roman"/>
      <w:szCs w:val="24"/>
    </w:rPr>
  </w:style>
  <w:style w:type="paragraph" w:customStyle="1" w:styleId="mjx-noerror">
    <w:name w:val="mjx-noerror"/>
    <w:basedOn w:val="Normal"/>
    <w:rsid w:val="000F0E95"/>
    <w:pPr>
      <w:spacing w:after="150"/>
      <w:jc w:val="left"/>
    </w:pPr>
    <w:rPr>
      <w:rFonts w:eastAsiaTheme="minorEastAsia" w:cs="Times New Roman"/>
      <w:szCs w:val="24"/>
    </w:rPr>
  </w:style>
  <w:style w:type="paragraph" w:customStyle="1" w:styleId="dialogtitle">
    <w:name w:val="dialog_title"/>
    <w:basedOn w:val="Normal"/>
    <w:rsid w:val="000F0E95"/>
    <w:pPr>
      <w:spacing w:after="150"/>
      <w:jc w:val="left"/>
    </w:pPr>
    <w:rPr>
      <w:rFonts w:eastAsiaTheme="minorEastAsia" w:cs="Times New Roman"/>
      <w:szCs w:val="24"/>
    </w:rPr>
  </w:style>
  <w:style w:type="paragraph" w:customStyle="1" w:styleId="dialogtitlespan">
    <w:name w:val="dialog_title&gt;span"/>
    <w:basedOn w:val="Normal"/>
    <w:rsid w:val="000F0E95"/>
    <w:pPr>
      <w:spacing w:after="150"/>
      <w:jc w:val="left"/>
    </w:pPr>
    <w:rPr>
      <w:rFonts w:eastAsiaTheme="minorEastAsia" w:cs="Times New Roman"/>
      <w:szCs w:val="24"/>
    </w:rPr>
  </w:style>
  <w:style w:type="paragraph" w:customStyle="1" w:styleId="dialogheader">
    <w:name w:val="dialog_header"/>
    <w:basedOn w:val="Normal"/>
    <w:rsid w:val="000F0E95"/>
    <w:pPr>
      <w:spacing w:after="150"/>
      <w:jc w:val="left"/>
    </w:pPr>
    <w:rPr>
      <w:rFonts w:eastAsiaTheme="minorEastAsia" w:cs="Times New Roman"/>
      <w:szCs w:val="24"/>
    </w:rPr>
  </w:style>
  <w:style w:type="paragraph" w:customStyle="1" w:styleId="touchablebutton">
    <w:name w:val="touchable_button"/>
    <w:basedOn w:val="Normal"/>
    <w:rsid w:val="000F0E95"/>
    <w:pPr>
      <w:spacing w:after="150"/>
      <w:jc w:val="left"/>
    </w:pPr>
    <w:rPr>
      <w:rFonts w:eastAsiaTheme="minorEastAsia" w:cs="Times New Roman"/>
      <w:szCs w:val="24"/>
    </w:rPr>
  </w:style>
  <w:style w:type="paragraph" w:customStyle="1" w:styleId="dialogcontent">
    <w:name w:val="dialog_content"/>
    <w:basedOn w:val="Normal"/>
    <w:rsid w:val="000F0E95"/>
    <w:pPr>
      <w:spacing w:after="150"/>
      <w:jc w:val="left"/>
    </w:pPr>
    <w:rPr>
      <w:rFonts w:eastAsiaTheme="minorEastAsia" w:cs="Times New Roman"/>
      <w:szCs w:val="24"/>
    </w:rPr>
  </w:style>
  <w:style w:type="paragraph" w:customStyle="1" w:styleId="dialogfooter">
    <w:name w:val="dialog_footer"/>
    <w:basedOn w:val="Normal"/>
    <w:rsid w:val="000F0E95"/>
    <w:pPr>
      <w:spacing w:after="150"/>
      <w:jc w:val="left"/>
    </w:pPr>
    <w:rPr>
      <w:rFonts w:eastAsiaTheme="minorEastAsia" w:cs="Times New Roman"/>
      <w:szCs w:val="24"/>
    </w:rPr>
  </w:style>
  <w:style w:type="paragraph" w:customStyle="1" w:styleId="fbloader">
    <w:name w:val="fb_loader"/>
    <w:basedOn w:val="Normal"/>
    <w:rsid w:val="000F0E95"/>
    <w:pPr>
      <w:spacing w:after="150"/>
      <w:jc w:val="left"/>
    </w:pPr>
    <w:rPr>
      <w:rFonts w:eastAsiaTheme="minorEastAsia" w:cs="Times New Roman"/>
      <w:szCs w:val="24"/>
    </w:rPr>
  </w:style>
  <w:style w:type="paragraph" w:customStyle="1" w:styleId="filltext">
    <w:name w:val="filltext"/>
    <w:basedOn w:val="Normal"/>
    <w:rsid w:val="000F0E95"/>
    <w:pPr>
      <w:spacing w:after="150"/>
      <w:jc w:val="left"/>
    </w:pPr>
    <w:rPr>
      <w:rFonts w:eastAsiaTheme="minorEastAsia" w:cs="Times New Roman"/>
      <w:szCs w:val="24"/>
    </w:rPr>
  </w:style>
  <w:style w:type="paragraph" w:customStyle="1" w:styleId="stage">
    <w:name w:val="stage"/>
    <w:basedOn w:val="Normal"/>
    <w:rsid w:val="000F0E95"/>
    <w:pPr>
      <w:spacing w:after="150"/>
      <w:jc w:val="left"/>
    </w:pPr>
    <w:rPr>
      <w:rFonts w:eastAsiaTheme="minorEastAsia" w:cs="Times New Roman"/>
      <w:szCs w:val="24"/>
    </w:rPr>
  </w:style>
  <w:style w:type="paragraph" w:customStyle="1" w:styleId="stageactions">
    <w:name w:val="stageactions"/>
    <w:basedOn w:val="Normal"/>
    <w:rsid w:val="000F0E95"/>
    <w:pPr>
      <w:spacing w:after="150"/>
      <w:jc w:val="left"/>
    </w:pPr>
    <w:rPr>
      <w:rFonts w:eastAsiaTheme="minorEastAsia" w:cs="Times New Roman"/>
      <w:szCs w:val="24"/>
    </w:rPr>
  </w:style>
  <w:style w:type="paragraph" w:customStyle="1" w:styleId="headercenter">
    <w:name w:val="header_center"/>
    <w:basedOn w:val="Normal"/>
    <w:rsid w:val="000F0E95"/>
    <w:pPr>
      <w:spacing w:after="150"/>
      <w:jc w:val="left"/>
    </w:pPr>
    <w:rPr>
      <w:rFonts w:eastAsiaTheme="minorEastAsia" w:cs="Times New Roman"/>
      <w:szCs w:val="24"/>
    </w:rPr>
  </w:style>
  <w:style w:type="paragraph" w:customStyle="1" w:styleId="mediathumb">
    <w:name w:val="mediathumb"/>
    <w:basedOn w:val="Normal"/>
    <w:rsid w:val="000F0E95"/>
    <w:pPr>
      <w:spacing w:after="150"/>
      <w:jc w:val="left"/>
    </w:pPr>
    <w:rPr>
      <w:rFonts w:eastAsiaTheme="minorEastAsia" w:cs="Times New Roman"/>
      <w:szCs w:val="24"/>
    </w:rPr>
  </w:style>
  <w:style w:type="paragraph" w:customStyle="1" w:styleId="clred">
    <w:name w:val="clred"/>
    <w:basedOn w:val="Normal"/>
    <w:rsid w:val="000F0E95"/>
    <w:pPr>
      <w:spacing w:after="150"/>
      <w:jc w:val="left"/>
    </w:pPr>
    <w:rPr>
      <w:rFonts w:eastAsiaTheme="minorEastAsia" w:cs="Times New Roman"/>
      <w:color w:val="FF3300"/>
      <w:szCs w:val="24"/>
    </w:rPr>
  </w:style>
  <w:style w:type="paragraph" w:customStyle="1" w:styleId="clblue">
    <w:name w:val="clblue"/>
    <w:basedOn w:val="Normal"/>
    <w:rsid w:val="000F0E95"/>
    <w:pPr>
      <w:spacing w:after="150"/>
      <w:jc w:val="left"/>
    </w:pPr>
    <w:rPr>
      <w:rFonts w:eastAsiaTheme="minorEastAsia" w:cs="Times New Roman"/>
      <w:color w:val="0043A8"/>
      <w:szCs w:val="24"/>
    </w:rPr>
  </w:style>
  <w:style w:type="paragraph" w:customStyle="1" w:styleId="cl666">
    <w:name w:val="cl666"/>
    <w:basedOn w:val="Normal"/>
    <w:rsid w:val="000F0E95"/>
    <w:pPr>
      <w:spacing w:after="150"/>
      <w:jc w:val="left"/>
    </w:pPr>
    <w:rPr>
      <w:rFonts w:eastAsiaTheme="minorEastAsia" w:cs="Times New Roman"/>
      <w:color w:val="666666"/>
      <w:szCs w:val="24"/>
    </w:rPr>
  </w:style>
  <w:style w:type="paragraph" w:customStyle="1" w:styleId="cl333">
    <w:name w:val="cl333"/>
    <w:basedOn w:val="Normal"/>
    <w:rsid w:val="000F0E95"/>
    <w:pPr>
      <w:spacing w:after="150"/>
      <w:jc w:val="left"/>
    </w:pPr>
    <w:rPr>
      <w:rFonts w:eastAsiaTheme="minorEastAsia" w:cs="Times New Roman"/>
      <w:color w:val="333333"/>
      <w:szCs w:val="24"/>
    </w:rPr>
  </w:style>
  <w:style w:type="paragraph" w:customStyle="1" w:styleId="cl999">
    <w:name w:val="cl999"/>
    <w:basedOn w:val="Normal"/>
    <w:rsid w:val="000F0E95"/>
    <w:pPr>
      <w:spacing w:after="150"/>
      <w:jc w:val="left"/>
    </w:pPr>
    <w:rPr>
      <w:rFonts w:eastAsiaTheme="minorEastAsia" w:cs="Times New Roman"/>
      <w:color w:val="999999"/>
      <w:szCs w:val="24"/>
    </w:rPr>
  </w:style>
  <w:style w:type="paragraph" w:customStyle="1" w:styleId="cl1a">
    <w:name w:val="cl1a"/>
    <w:basedOn w:val="Normal"/>
    <w:rsid w:val="000F0E95"/>
    <w:pPr>
      <w:spacing w:after="150"/>
      <w:jc w:val="left"/>
    </w:pPr>
    <w:rPr>
      <w:rFonts w:eastAsiaTheme="minorEastAsia" w:cs="Times New Roman"/>
      <w:color w:val="1A1A1A"/>
      <w:szCs w:val="24"/>
    </w:rPr>
  </w:style>
  <w:style w:type="paragraph" w:customStyle="1" w:styleId="cl3b">
    <w:name w:val="cl3b"/>
    <w:basedOn w:val="Normal"/>
    <w:rsid w:val="000F0E95"/>
    <w:pPr>
      <w:spacing w:after="150"/>
      <w:jc w:val="left"/>
    </w:pPr>
    <w:rPr>
      <w:rFonts w:eastAsiaTheme="minorEastAsia" w:cs="Times New Roman"/>
      <w:color w:val="3B5998"/>
      <w:szCs w:val="24"/>
    </w:rPr>
  </w:style>
  <w:style w:type="paragraph" w:customStyle="1" w:styleId="bottom10">
    <w:name w:val="bottom10"/>
    <w:basedOn w:val="Normal"/>
    <w:rsid w:val="000F0E95"/>
    <w:pPr>
      <w:spacing w:after="150"/>
      <w:jc w:val="left"/>
    </w:pPr>
    <w:rPr>
      <w:rFonts w:eastAsiaTheme="minorEastAsia" w:cs="Times New Roman"/>
      <w:szCs w:val="24"/>
    </w:rPr>
  </w:style>
  <w:style w:type="paragraph" w:customStyle="1" w:styleId="bottom20">
    <w:name w:val="bottom20"/>
    <w:basedOn w:val="Normal"/>
    <w:rsid w:val="000F0E95"/>
    <w:pPr>
      <w:spacing w:after="300"/>
      <w:jc w:val="left"/>
    </w:pPr>
    <w:rPr>
      <w:rFonts w:eastAsiaTheme="minorEastAsia" w:cs="Times New Roman"/>
      <w:szCs w:val="24"/>
    </w:rPr>
  </w:style>
  <w:style w:type="paragraph" w:customStyle="1" w:styleId="bottom30">
    <w:name w:val="bottom30"/>
    <w:basedOn w:val="Normal"/>
    <w:rsid w:val="000F0E95"/>
    <w:pPr>
      <w:spacing w:after="450"/>
      <w:jc w:val="left"/>
    </w:pPr>
    <w:rPr>
      <w:rFonts w:eastAsiaTheme="minorEastAsia" w:cs="Times New Roman"/>
      <w:szCs w:val="24"/>
    </w:rPr>
  </w:style>
  <w:style w:type="paragraph" w:customStyle="1" w:styleId="nobg">
    <w:name w:val="nobg"/>
    <w:basedOn w:val="Normal"/>
    <w:rsid w:val="000F0E95"/>
    <w:pPr>
      <w:spacing w:after="150"/>
      <w:jc w:val="left"/>
    </w:pPr>
    <w:rPr>
      <w:rFonts w:eastAsiaTheme="minorEastAsia" w:cs="Times New Roman"/>
      <w:szCs w:val="24"/>
    </w:rPr>
  </w:style>
  <w:style w:type="paragraph" w:customStyle="1" w:styleId="last">
    <w:name w:val="last"/>
    <w:basedOn w:val="Normal"/>
    <w:rsid w:val="000F0E95"/>
    <w:pPr>
      <w:jc w:val="left"/>
    </w:pPr>
    <w:rPr>
      <w:rFonts w:eastAsiaTheme="minorEastAsia" w:cs="Times New Roman"/>
      <w:szCs w:val="24"/>
    </w:rPr>
  </w:style>
  <w:style w:type="paragraph" w:customStyle="1" w:styleId="pad10">
    <w:name w:val="pad10"/>
    <w:basedOn w:val="Normal"/>
    <w:rsid w:val="000F0E95"/>
    <w:pPr>
      <w:spacing w:after="150"/>
      <w:jc w:val="left"/>
    </w:pPr>
    <w:rPr>
      <w:rFonts w:eastAsiaTheme="minorEastAsia" w:cs="Times New Roman"/>
      <w:szCs w:val="24"/>
    </w:rPr>
  </w:style>
  <w:style w:type="paragraph" w:customStyle="1" w:styleId="padl10">
    <w:name w:val="padl10"/>
    <w:basedOn w:val="Normal"/>
    <w:rsid w:val="000F0E95"/>
    <w:pPr>
      <w:spacing w:after="150"/>
      <w:jc w:val="left"/>
    </w:pPr>
    <w:rPr>
      <w:rFonts w:eastAsiaTheme="minorEastAsia" w:cs="Times New Roman"/>
      <w:szCs w:val="24"/>
    </w:rPr>
  </w:style>
  <w:style w:type="paragraph" w:customStyle="1" w:styleId="padb5">
    <w:name w:val="padb5"/>
    <w:basedOn w:val="Normal"/>
    <w:rsid w:val="000F0E95"/>
    <w:pPr>
      <w:spacing w:after="150"/>
      <w:jc w:val="left"/>
    </w:pPr>
    <w:rPr>
      <w:rFonts w:eastAsiaTheme="minorEastAsia" w:cs="Times New Roman"/>
      <w:szCs w:val="24"/>
    </w:rPr>
  </w:style>
  <w:style w:type="paragraph" w:customStyle="1" w:styleId="padr10">
    <w:name w:val="padr10"/>
    <w:basedOn w:val="Normal"/>
    <w:rsid w:val="000F0E95"/>
    <w:pPr>
      <w:spacing w:after="150"/>
      <w:jc w:val="left"/>
    </w:pPr>
    <w:rPr>
      <w:rFonts w:eastAsiaTheme="minorEastAsia" w:cs="Times New Roman"/>
      <w:szCs w:val="24"/>
    </w:rPr>
  </w:style>
  <w:style w:type="paragraph" w:customStyle="1" w:styleId="nopad">
    <w:name w:val="nopad"/>
    <w:basedOn w:val="Normal"/>
    <w:rsid w:val="000F0E95"/>
    <w:pPr>
      <w:spacing w:after="150"/>
      <w:jc w:val="left"/>
    </w:pPr>
    <w:rPr>
      <w:rFonts w:eastAsiaTheme="minorEastAsia" w:cs="Times New Roman"/>
      <w:szCs w:val="24"/>
    </w:rPr>
  </w:style>
  <w:style w:type="paragraph" w:customStyle="1" w:styleId="magl20">
    <w:name w:val="magl20"/>
    <w:basedOn w:val="Normal"/>
    <w:rsid w:val="000F0E95"/>
    <w:pPr>
      <w:spacing w:after="150"/>
      <w:ind w:left="300"/>
      <w:jc w:val="left"/>
    </w:pPr>
    <w:rPr>
      <w:rFonts w:eastAsiaTheme="minorEastAsia" w:cs="Times New Roman"/>
      <w:szCs w:val="24"/>
    </w:rPr>
  </w:style>
  <w:style w:type="paragraph" w:customStyle="1" w:styleId="magl10">
    <w:name w:val="magl10"/>
    <w:basedOn w:val="Normal"/>
    <w:rsid w:val="000F0E95"/>
    <w:pPr>
      <w:spacing w:after="150"/>
      <w:ind w:left="150"/>
      <w:jc w:val="left"/>
    </w:pPr>
    <w:rPr>
      <w:rFonts w:eastAsiaTheme="minorEastAsia" w:cs="Times New Roman"/>
      <w:szCs w:val="24"/>
    </w:rPr>
  </w:style>
  <w:style w:type="paragraph" w:customStyle="1" w:styleId="s11">
    <w:name w:val="s11"/>
    <w:basedOn w:val="Normal"/>
    <w:rsid w:val="000F0E95"/>
    <w:pPr>
      <w:spacing w:after="150"/>
      <w:jc w:val="left"/>
    </w:pPr>
    <w:rPr>
      <w:rFonts w:eastAsiaTheme="minorEastAsia" w:cs="Times New Roman"/>
      <w:sz w:val="17"/>
      <w:szCs w:val="17"/>
    </w:rPr>
  </w:style>
  <w:style w:type="paragraph" w:customStyle="1" w:styleId="s12">
    <w:name w:val="s12"/>
    <w:basedOn w:val="Normal"/>
    <w:rsid w:val="000F0E95"/>
    <w:pPr>
      <w:spacing w:after="150"/>
      <w:jc w:val="left"/>
    </w:pPr>
    <w:rPr>
      <w:rFonts w:eastAsiaTheme="minorEastAsia" w:cs="Times New Roman"/>
      <w:sz w:val="18"/>
      <w:szCs w:val="18"/>
    </w:rPr>
  </w:style>
  <w:style w:type="paragraph" w:customStyle="1" w:styleId="s13">
    <w:name w:val="s13"/>
    <w:basedOn w:val="Normal"/>
    <w:rsid w:val="000F0E95"/>
    <w:pPr>
      <w:spacing w:after="150"/>
      <w:jc w:val="left"/>
    </w:pPr>
    <w:rPr>
      <w:rFonts w:eastAsiaTheme="minorEastAsia" w:cs="Times New Roman"/>
      <w:sz w:val="20"/>
      <w:szCs w:val="20"/>
    </w:rPr>
  </w:style>
  <w:style w:type="paragraph" w:customStyle="1" w:styleId="s16">
    <w:name w:val="s16"/>
    <w:basedOn w:val="Normal"/>
    <w:rsid w:val="000F0E95"/>
    <w:pPr>
      <w:spacing w:after="150"/>
      <w:jc w:val="left"/>
    </w:pPr>
    <w:rPr>
      <w:rFonts w:eastAsiaTheme="minorEastAsia" w:cs="Times New Roman"/>
      <w:szCs w:val="24"/>
    </w:rPr>
  </w:style>
  <w:style w:type="paragraph" w:customStyle="1" w:styleId="s20">
    <w:name w:val="s20"/>
    <w:basedOn w:val="Normal"/>
    <w:rsid w:val="000F0E95"/>
    <w:pPr>
      <w:spacing w:after="150"/>
      <w:jc w:val="left"/>
    </w:pPr>
    <w:rPr>
      <w:rFonts w:eastAsiaTheme="minorEastAsia" w:cs="Times New Roman"/>
      <w:sz w:val="30"/>
      <w:szCs w:val="30"/>
    </w:rPr>
  </w:style>
  <w:style w:type="paragraph" w:customStyle="1" w:styleId="magr5">
    <w:name w:val="magr5"/>
    <w:basedOn w:val="Normal"/>
    <w:rsid w:val="000F0E95"/>
    <w:pPr>
      <w:spacing w:after="150"/>
      <w:ind w:right="75"/>
      <w:jc w:val="left"/>
    </w:pPr>
    <w:rPr>
      <w:rFonts w:eastAsiaTheme="minorEastAsia" w:cs="Times New Roman"/>
      <w:szCs w:val="24"/>
    </w:rPr>
  </w:style>
  <w:style w:type="paragraph" w:customStyle="1" w:styleId="top10">
    <w:name w:val="top10"/>
    <w:basedOn w:val="Normal"/>
    <w:rsid w:val="000F0E95"/>
    <w:pPr>
      <w:spacing w:before="150" w:after="150"/>
      <w:jc w:val="left"/>
    </w:pPr>
    <w:rPr>
      <w:rFonts w:eastAsiaTheme="minorEastAsia" w:cs="Times New Roman"/>
      <w:szCs w:val="24"/>
    </w:rPr>
  </w:style>
  <w:style w:type="paragraph" w:customStyle="1" w:styleId="marg0">
    <w:name w:val="marg0"/>
    <w:basedOn w:val="Normal"/>
    <w:rsid w:val="000F0E95"/>
    <w:pPr>
      <w:jc w:val="left"/>
    </w:pPr>
    <w:rPr>
      <w:rFonts w:eastAsiaTheme="minorEastAsia" w:cs="Times New Roman"/>
      <w:szCs w:val="24"/>
    </w:rPr>
  </w:style>
  <w:style w:type="paragraph" w:customStyle="1" w:styleId="magr20">
    <w:name w:val="magr20"/>
    <w:basedOn w:val="Normal"/>
    <w:rsid w:val="000F0E95"/>
    <w:pPr>
      <w:spacing w:after="150"/>
      <w:ind w:right="300"/>
      <w:jc w:val="left"/>
    </w:pPr>
    <w:rPr>
      <w:rFonts w:eastAsiaTheme="minorEastAsia" w:cs="Times New Roman"/>
      <w:szCs w:val="24"/>
    </w:rPr>
  </w:style>
  <w:style w:type="paragraph" w:customStyle="1" w:styleId="magr10">
    <w:name w:val="magr10"/>
    <w:basedOn w:val="Normal"/>
    <w:rsid w:val="000F0E95"/>
    <w:pPr>
      <w:spacing w:after="150"/>
      <w:ind w:right="150"/>
      <w:jc w:val="left"/>
    </w:pPr>
    <w:rPr>
      <w:rFonts w:eastAsiaTheme="minorEastAsia" w:cs="Times New Roman"/>
      <w:szCs w:val="24"/>
    </w:rPr>
  </w:style>
  <w:style w:type="paragraph" w:customStyle="1" w:styleId="bottom">
    <w:name w:val="bottom"/>
    <w:basedOn w:val="Normal"/>
    <w:rsid w:val="000F0E95"/>
    <w:pPr>
      <w:jc w:val="left"/>
    </w:pPr>
    <w:rPr>
      <w:rFonts w:eastAsiaTheme="minorEastAsia" w:cs="Times New Roman"/>
      <w:szCs w:val="24"/>
    </w:rPr>
  </w:style>
  <w:style w:type="paragraph" w:customStyle="1" w:styleId="notranf">
    <w:name w:val="no_tranf"/>
    <w:basedOn w:val="Normal"/>
    <w:rsid w:val="000F0E95"/>
    <w:pPr>
      <w:spacing w:after="150"/>
      <w:jc w:val="left"/>
    </w:pPr>
    <w:rPr>
      <w:rFonts w:eastAsiaTheme="minorEastAsia" w:cs="Times New Roman"/>
      <w:szCs w:val="24"/>
    </w:rPr>
  </w:style>
  <w:style w:type="paragraph" w:customStyle="1" w:styleId="nobor">
    <w:name w:val="nobor"/>
    <w:basedOn w:val="Normal"/>
    <w:rsid w:val="000F0E95"/>
    <w:pPr>
      <w:spacing w:after="150"/>
      <w:jc w:val="left"/>
    </w:pPr>
    <w:rPr>
      <w:rFonts w:eastAsiaTheme="minorEastAsia" w:cs="Times New Roman"/>
      <w:szCs w:val="24"/>
    </w:rPr>
  </w:style>
  <w:style w:type="paragraph" w:customStyle="1" w:styleId="txtleft">
    <w:name w:val="txt_left"/>
    <w:basedOn w:val="Normal"/>
    <w:rsid w:val="000F0E95"/>
    <w:pPr>
      <w:spacing w:after="150"/>
      <w:jc w:val="left"/>
    </w:pPr>
    <w:rPr>
      <w:rFonts w:eastAsiaTheme="minorEastAsia" w:cs="Times New Roman"/>
      <w:szCs w:val="24"/>
    </w:rPr>
  </w:style>
  <w:style w:type="paragraph" w:customStyle="1" w:styleId="txtright">
    <w:name w:val="txt_right"/>
    <w:basedOn w:val="Normal"/>
    <w:rsid w:val="000F0E95"/>
    <w:pPr>
      <w:spacing w:after="150"/>
      <w:jc w:val="right"/>
    </w:pPr>
    <w:rPr>
      <w:rFonts w:eastAsiaTheme="minorEastAsia" w:cs="Times New Roman"/>
      <w:szCs w:val="24"/>
    </w:rPr>
  </w:style>
  <w:style w:type="paragraph" w:customStyle="1" w:styleId="lineheight">
    <w:name w:val="lineheight"/>
    <w:basedOn w:val="Normal"/>
    <w:rsid w:val="000F0E95"/>
    <w:pPr>
      <w:spacing w:after="150" w:line="330" w:lineRule="atLeast"/>
      <w:jc w:val="left"/>
    </w:pPr>
    <w:rPr>
      <w:rFonts w:eastAsiaTheme="minorEastAsia" w:cs="Times New Roman"/>
      <w:szCs w:val="24"/>
    </w:rPr>
  </w:style>
  <w:style w:type="paragraph" w:customStyle="1" w:styleId="magr60">
    <w:name w:val="magr60"/>
    <w:basedOn w:val="Normal"/>
    <w:rsid w:val="000F0E95"/>
    <w:pPr>
      <w:spacing w:after="150"/>
      <w:ind w:right="900"/>
      <w:jc w:val="left"/>
    </w:pPr>
    <w:rPr>
      <w:rFonts w:eastAsiaTheme="minorEastAsia" w:cs="Times New Roman"/>
      <w:szCs w:val="24"/>
    </w:rPr>
  </w:style>
  <w:style w:type="paragraph" w:customStyle="1" w:styleId="cl4c">
    <w:name w:val="cl4c"/>
    <w:basedOn w:val="Normal"/>
    <w:rsid w:val="000F0E95"/>
    <w:pPr>
      <w:spacing w:after="150"/>
      <w:jc w:val="left"/>
    </w:pPr>
    <w:rPr>
      <w:rFonts w:eastAsiaTheme="minorEastAsia" w:cs="Times New Roman"/>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cs="Times New Roman"/>
      <w:szCs w:val="24"/>
    </w:rPr>
  </w:style>
  <w:style w:type="paragraph" w:customStyle="1" w:styleId="boder1">
    <w:name w:val="boder1"/>
    <w:basedOn w:val="Normal"/>
    <w:rsid w:val="000F0E95"/>
    <w:pPr>
      <w:pBdr>
        <w:bottom w:val="dotted" w:sz="6" w:space="0" w:color="949495"/>
      </w:pBdr>
      <w:spacing w:after="150"/>
      <w:jc w:val="left"/>
    </w:pPr>
    <w:rPr>
      <w:rFonts w:eastAsiaTheme="minorEastAsia" w:cs="Times New Roman"/>
      <w:szCs w:val="24"/>
    </w:rPr>
  </w:style>
  <w:style w:type="paragraph" w:customStyle="1" w:styleId="title10">
    <w:name w:val="title1"/>
    <w:basedOn w:val="Normal"/>
    <w:rsid w:val="000F0E95"/>
    <w:pPr>
      <w:spacing w:after="150"/>
      <w:jc w:val="left"/>
    </w:pPr>
    <w:rPr>
      <w:rFonts w:eastAsiaTheme="minorEastAsia" w:cs="Times New Roman"/>
      <w:color w:val="2A6100"/>
      <w:sz w:val="21"/>
      <w:szCs w:val="21"/>
    </w:rPr>
  </w:style>
  <w:style w:type="paragraph" w:customStyle="1" w:styleId="main1">
    <w:name w:val="main1"/>
    <w:basedOn w:val="Normal"/>
    <w:rsid w:val="000F0E95"/>
    <w:pPr>
      <w:shd w:val="clear" w:color="auto" w:fill="2A6AB4"/>
      <w:jc w:val="left"/>
    </w:pPr>
    <w:rPr>
      <w:rFonts w:eastAsiaTheme="minorEastAsia" w:cs="Times New Roman"/>
      <w:szCs w:val="24"/>
    </w:rPr>
  </w:style>
  <w:style w:type="paragraph" w:customStyle="1" w:styleId="btnwhile1">
    <w:name w:val="btn_while1"/>
    <w:basedOn w:val="Normal"/>
    <w:rsid w:val="000F0E95"/>
    <w:pPr>
      <w:shd w:val="clear" w:color="auto" w:fill="F0F0F0"/>
      <w:spacing w:after="150"/>
      <w:ind w:right="75"/>
      <w:jc w:val="left"/>
    </w:pPr>
    <w:rPr>
      <w:rFonts w:eastAsiaTheme="minorEastAsia" w:cs="Times New Roman"/>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cs="Times New Roman"/>
      <w:szCs w:val="24"/>
    </w:rPr>
  </w:style>
  <w:style w:type="paragraph" w:customStyle="1" w:styleId="boxcont2">
    <w:name w:val="box_cont2"/>
    <w:basedOn w:val="Normal"/>
    <w:rsid w:val="000F0E95"/>
    <w:pPr>
      <w:pBdr>
        <w:top w:val="dotted" w:sz="6" w:space="8" w:color="959697"/>
      </w:pBdr>
      <w:ind w:left="45" w:right="45"/>
      <w:jc w:val="left"/>
    </w:pPr>
    <w:rPr>
      <w:rFonts w:eastAsiaTheme="minorEastAsia" w:cs="Times New Roman"/>
      <w:szCs w:val="24"/>
    </w:rPr>
  </w:style>
  <w:style w:type="paragraph" w:customStyle="1" w:styleId="title2">
    <w:name w:val="title2"/>
    <w:basedOn w:val="Normal"/>
    <w:rsid w:val="000F0E95"/>
    <w:pPr>
      <w:spacing w:after="150"/>
      <w:jc w:val="left"/>
    </w:pPr>
    <w:rPr>
      <w:rFonts w:eastAsiaTheme="minorEastAsia" w:cs="Times New Roman"/>
      <w:szCs w:val="24"/>
    </w:rPr>
  </w:style>
  <w:style w:type="paragraph" w:customStyle="1" w:styleId="title3">
    <w:name w:val="title3"/>
    <w:basedOn w:val="Normal"/>
    <w:rsid w:val="000F0E95"/>
    <w:pPr>
      <w:spacing w:after="150"/>
      <w:jc w:val="left"/>
    </w:pPr>
    <w:rPr>
      <w:rFonts w:eastAsiaTheme="minorEastAsia" w:cs="Times New Roman"/>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cs="Times New Roman"/>
      <w:szCs w:val="24"/>
    </w:rPr>
  </w:style>
  <w:style w:type="paragraph" w:customStyle="1" w:styleId="dot1">
    <w:name w:val="dot1"/>
    <w:basedOn w:val="Normal"/>
    <w:rsid w:val="000F0E95"/>
    <w:pPr>
      <w:spacing w:after="150"/>
      <w:jc w:val="left"/>
    </w:pPr>
    <w:rPr>
      <w:rFonts w:eastAsiaTheme="minorEastAsia" w:cs="Times New Roman"/>
      <w:szCs w:val="24"/>
    </w:rPr>
  </w:style>
  <w:style w:type="paragraph" w:customStyle="1" w:styleId="innerwrap2">
    <w:name w:val="innerwrap2"/>
    <w:basedOn w:val="Normal"/>
    <w:rsid w:val="000F0E95"/>
    <w:pPr>
      <w:spacing w:before="75" w:after="75"/>
      <w:jc w:val="left"/>
    </w:pPr>
    <w:rPr>
      <w:rFonts w:eastAsiaTheme="minorEastAsia" w:cs="Times New Roman"/>
      <w:szCs w:val="24"/>
    </w:rPr>
  </w:style>
  <w:style w:type="paragraph" w:customStyle="1" w:styleId="mediathumb1">
    <w:name w:val="mediathumb1"/>
    <w:basedOn w:val="Normal"/>
    <w:rsid w:val="000F0E95"/>
    <w:pPr>
      <w:spacing w:before="75" w:after="75"/>
      <w:jc w:val="left"/>
    </w:pPr>
    <w:rPr>
      <w:rFonts w:eastAsiaTheme="minorEastAsia" w:cs="Times New Roman"/>
      <w:szCs w:val="24"/>
    </w:rPr>
  </w:style>
  <w:style w:type="paragraph" w:customStyle="1" w:styleId="boxsub1">
    <w:name w:val="box_sub1"/>
    <w:basedOn w:val="Normal"/>
    <w:rsid w:val="000F0E95"/>
    <w:pPr>
      <w:spacing w:after="150"/>
      <w:jc w:val="left"/>
    </w:pPr>
    <w:rPr>
      <w:rFonts w:eastAsiaTheme="minorEastAsia" w:cs="Times New Roman"/>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cs="Times New Roman"/>
      <w:szCs w:val="24"/>
    </w:rPr>
  </w:style>
  <w:style w:type="paragraph" w:customStyle="1" w:styleId="title5">
    <w:name w:val="title5"/>
    <w:basedOn w:val="Normal"/>
    <w:rsid w:val="000F0E95"/>
    <w:pPr>
      <w:pBdr>
        <w:top w:val="single" w:sz="6" w:space="0" w:color="DFE0E4"/>
      </w:pBdr>
      <w:spacing w:after="150"/>
      <w:jc w:val="left"/>
    </w:pPr>
    <w:rPr>
      <w:rFonts w:eastAsiaTheme="minorEastAsia" w:cs="Times New Roman"/>
      <w:szCs w:val="24"/>
    </w:rPr>
  </w:style>
  <w:style w:type="paragraph" w:customStyle="1" w:styleId="dot2">
    <w:name w:val="dot2"/>
    <w:basedOn w:val="Normal"/>
    <w:rsid w:val="000F0E95"/>
    <w:pPr>
      <w:spacing w:after="150"/>
      <w:jc w:val="left"/>
    </w:pPr>
    <w:rPr>
      <w:rFonts w:eastAsiaTheme="minorEastAsia" w:cs="Times New Roman"/>
      <w:vanish/>
      <w:szCs w:val="24"/>
    </w:rPr>
  </w:style>
  <w:style w:type="paragraph" w:customStyle="1" w:styleId="dot3">
    <w:name w:val="dot3"/>
    <w:basedOn w:val="Normal"/>
    <w:rsid w:val="000F0E95"/>
    <w:pPr>
      <w:spacing w:after="150"/>
      <w:jc w:val="left"/>
    </w:pPr>
    <w:rPr>
      <w:rFonts w:eastAsiaTheme="minorEastAsia" w:cs="Times New Roman"/>
      <w:szCs w:val="24"/>
    </w:rPr>
  </w:style>
  <w:style w:type="paragraph" w:customStyle="1" w:styleId="remove1">
    <w:name w:val="remove1"/>
    <w:basedOn w:val="Normal"/>
    <w:rsid w:val="000F0E95"/>
    <w:pPr>
      <w:spacing w:after="150"/>
      <w:jc w:val="left"/>
    </w:pPr>
    <w:rPr>
      <w:rFonts w:eastAsiaTheme="minorEastAsia" w:cs="Times New Roman"/>
      <w:szCs w:val="24"/>
    </w:rPr>
  </w:style>
  <w:style w:type="paragraph" w:customStyle="1" w:styleId="upimg1">
    <w:name w:val="up_img1"/>
    <w:basedOn w:val="Normal"/>
    <w:rsid w:val="000F0E95"/>
    <w:pPr>
      <w:spacing w:after="150"/>
      <w:jc w:val="left"/>
    </w:pPr>
    <w:rPr>
      <w:rFonts w:eastAsiaTheme="minorEastAsia" w:cs="Times New Roman"/>
      <w:szCs w:val="24"/>
    </w:rPr>
  </w:style>
  <w:style w:type="paragraph" w:customStyle="1" w:styleId="scaledimage1">
    <w:name w:val="scaled_image1"/>
    <w:basedOn w:val="Normal"/>
    <w:rsid w:val="000F0E95"/>
    <w:pPr>
      <w:spacing w:after="150"/>
      <w:jc w:val="left"/>
    </w:pPr>
    <w:rPr>
      <w:rFonts w:eastAsiaTheme="minorEastAsia" w:cs="Times New Roman"/>
      <w:szCs w:val="24"/>
    </w:rPr>
  </w:style>
  <w:style w:type="paragraph" w:customStyle="1" w:styleId="bggray2">
    <w:name w:val="bg_gray2"/>
    <w:basedOn w:val="Normal"/>
    <w:rsid w:val="000F0E95"/>
    <w:pPr>
      <w:shd w:val="clear" w:color="auto" w:fill="F6F7F8"/>
      <w:spacing w:after="75"/>
      <w:jc w:val="left"/>
    </w:pPr>
    <w:rPr>
      <w:rFonts w:eastAsiaTheme="minorEastAsia" w:cs="Times New Roman"/>
      <w:szCs w:val="24"/>
    </w:rPr>
  </w:style>
  <w:style w:type="paragraph" w:customStyle="1" w:styleId="filltext1">
    <w:name w:val="filltext1"/>
    <w:basedOn w:val="Normal"/>
    <w:rsid w:val="000F0E95"/>
    <w:pPr>
      <w:spacing w:after="150"/>
      <w:jc w:val="left"/>
    </w:pPr>
    <w:rPr>
      <w:rFonts w:eastAsiaTheme="minorEastAsia" w:cs="Times New Roman"/>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0F0E95"/>
    <w:pPr>
      <w:spacing w:after="30"/>
      <w:ind w:right="150"/>
      <w:jc w:val="left"/>
    </w:pPr>
    <w:rPr>
      <w:rFonts w:eastAsiaTheme="minorEastAsia" w:cs="Times New Roman"/>
      <w:szCs w:val="24"/>
    </w:rPr>
  </w:style>
  <w:style w:type="paragraph" w:customStyle="1" w:styleId="center1">
    <w:name w:val="center1"/>
    <w:basedOn w:val="Normal"/>
    <w:rsid w:val="000F0E95"/>
    <w:pPr>
      <w:shd w:val="clear" w:color="auto" w:fill="FFFFFF"/>
      <w:spacing w:before="75" w:after="150"/>
      <w:jc w:val="center"/>
    </w:pPr>
    <w:rPr>
      <w:rFonts w:eastAsiaTheme="minorEastAsia" w:cs="Times New Roman"/>
      <w:szCs w:val="24"/>
    </w:rPr>
  </w:style>
  <w:style w:type="paragraph" w:customStyle="1" w:styleId="stagewrapper1">
    <w:name w:val="stagewrapper1"/>
    <w:basedOn w:val="Normal"/>
    <w:rsid w:val="000F0E95"/>
    <w:pPr>
      <w:shd w:val="clear" w:color="auto" w:fill="000000"/>
      <w:spacing w:after="150"/>
      <w:jc w:val="center"/>
    </w:pPr>
    <w:rPr>
      <w:rFonts w:eastAsiaTheme="minorEastAsia" w:cs="Times New Roman"/>
      <w:szCs w:val="24"/>
    </w:rPr>
  </w:style>
  <w:style w:type="paragraph" w:customStyle="1" w:styleId="stage1">
    <w:name w:val="stage1"/>
    <w:basedOn w:val="Normal"/>
    <w:rsid w:val="000F0E95"/>
    <w:pPr>
      <w:spacing w:after="150"/>
      <w:jc w:val="center"/>
    </w:pPr>
    <w:rPr>
      <w:rFonts w:eastAsiaTheme="minorEastAsia" w:cs="Times New Roman"/>
      <w:sz w:val="2"/>
      <w:szCs w:val="2"/>
    </w:rPr>
  </w:style>
  <w:style w:type="paragraph" w:customStyle="1" w:styleId="pageprev1">
    <w:name w:val="page_prev1"/>
    <w:basedOn w:val="Normal"/>
    <w:rsid w:val="000F0E95"/>
    <w:pPr>
      <w:spacing w:after="150"/>
      <w:jc w:val="left"/>
    </w:pPr>
    <w:rPr>
      <w:rFonts w:eastAsiaTheme="minorEastAsia" w:cs="Times New Roman"/>
      <w:szCs w:val="24"/>
    </w:rPr>
  </w:style>
  <w:style w:type="paragraph" w:customStyle="1" w:styleId="pagenext1">
    <w:name w:val="page_next1"/>
    <w:basedOn w:val="Normal"/>
    <w:rsid w:val="000F0E95"/>
    <w:pPr>
      <w:spacing w:after="150"/>
      <w:jc w:val="left"/>
    </w:pPr>
    <w:rPr>
      <w:rFonts w:eastAsiaTheme="minorEastAsia" w:cs="Times New Roman"/>
      <w:szCs w:val="24"/>
    </w:rPr>
  </w:style>
  <w:style w:type="paragraph" w:customStyle="1" w:styleId="stageactions1">
    <w:name w:val="stageactions1"/>
    <w:basedOn w:val="Normal"/>
    <w:rsid w:val="000F0E95"/>
    <w:pPr>
      <w:spacing w:after="150"/>
      <w:jc w:val="left"/>
    </w:pPr>
    <w:rPr>
      <w:rFonts w:eastAsiaTheme="minorEastAsia" w:cs="Times New Roman"/>
      <w:szCs w:val="24"/>
    </w:rPr>
  </w:style>
  <w:style w:type="paragraph" w:customStyle="1" w:styleId="snowliftfullscreen1">
    <w:name w:val="snowliftfullscreen1"/>
    <w:basedOn w:val="Normal"/>
    <w:rsid w:val="000F0E95"/>
    <w:pPr>
      <w:spacing w:after="150"/>
      <w:jc w:val="left"/>
    </w:pPr>
    <w:rPr>
      <w:rFonts w:eastAsiaTheme="minorEastAsia" w:cs="Times New Roman"/>
      <w:szCs w:val="24"/>
    </w:rPr>
  </w:style>
  <w:style w:type="paragraph" w:customStyle="1" w:styleId="timelinecontainer1">
    <w:name w:val="timeline_container1"/>
    <w:basedOn w:val="Normal"/>
    <w:rsid w:val="000F0E95"/>
    <w:pPr>
      <w:spacing w:after="150"/>
      <w:jc w:val="left"/>
    </w:pPr>
    <w:rPr>
      <w:rFonts w:eastAsiaTheme="minorEastAsia" w:cs="Times New Roman"/>
      <w:szCs w:val="24"/>
    </w:rPr>
  </w:style>
  <w:style w:type="paragraph" w:customStyle="1" w:styleId="icscreen1">
    <w:name w:val="ic_screen1"/>
    <w:basedOn w:val="Normal"/>
    <w:rsid w:val="000F0E95"/>
    <w:pPr>
      <w:spacing w:after="150"/>
      <w:jc w:val="left"/>
    </w:pPr>
    <w:rPr>
      <w:rFonts w:eastAsiaTheme="minorEastAsia" w:cs="Times New Roman"/>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cs="Times New Roman"/>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cs="Times New Roman"/>
      <w:szCs w:val="24"/>
    </w:rPr>
  </w:style>
  <w:style w:type="paragraph" w:customStyle="1" w:styleId="bggray3">
    <w:name w:val="bg_gray3"/>
    <w:basedOn w:val="Normal"/>
    <w:rsid w:val="000F0E95"/>
    <w:pPr>
      <w:shd w:val="clear" w:color="auto" w:fill="EDEDED"/>
      <w:spacing w:after="150"/>
      <w:jc w:val="left"/>
    </w:pPr>
    <w:rPr>
      <w:rFonts w:eastAsiaTheme="minorEastAsia" w:cs="Times New Roman"/>
      <w:szCs w:val="24"/>
    </w:rPr>
  </w:style>
  <w:style w:type="paragraph" w:customStyle="1" w:styleId="innerwrap3">
    <w:name w:val="innerwrap3"/>
    <w:basedOn w:val="Normal"/>
    <w:rsid w:val="000F0E95"/>
    <w:pPr>
      <w:jc w:val="left"/>
    </w:pPr>
    <w:rPr>
      <w:rFonts w:eastAsiaTheme="minorEastAsia" w:cs="Times New Roman"/>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illtext2">
    <w:name w:val="filltext2"/>
    <w:basedOn w:val="Normal"/>
    <w:rsid w:val="000F0E95"/>
    <w:pPr>
      <w:spacing w:after="150"/>
      <w:jc w:val="left"/>
    </w:pPr>
    <w:rPr>
      <w:rFonts w:eastAsiaTheme="minorEastAsia" w:cs="Times New Roman"/>
      <w:color w:val="333333"/>
      <w:szCs w:val="24"/>
    </w:rPr>
  </w:style>
  <w:style w:type="paragraph" w:customStyle="1" w:styleId="btface1">
    <w:name w:val="bt_face1"/>
    <w:basedOn w:val="Normal"/>
    <w:rsid w:val="000F0E95"/>
    <w:pPr>
      <w:spacing w:after="150"/>
      <w:jc w:val="left"/>
    </w:pPr>
    <w:rPr>
      <w:rFonts w:eastAsiaTheme="minorEastAsia" w:cs="Times New Roman"/>
      <w:szCs w:val="24"/>
    </w:rPr>
  </w:style>
  <w:style w:type="paragraph" w:customStyle="1" w:styleId="main2">
    <w:name w:val="main2"/>
    <w:basedOn w:val="Normal"/>
    <w:rsid w:val="000F0E95"/>
    <w:pPr>
      <w:shd w:val="clear" w:color="auto" w:fill="333333"/>
      <w:jc w:val="left"/>
    </w:pPr>
    <w:rPr>
      <w:rFonts w:eastAsiaTheme="minorEastAsia" w:cs="Times New Roman"/>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s="Times New Roman"/>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mjx-char1">
    <w:name w:val="mjx-char1"/>
    <w:basedOn w:val="Normal"/>
    <w:rsid w:val="000F0E95"/>
    <w:pPr>
      <w:spacing w:after="150"/>
      <w:jc w:val="left"/>
    </w:pPr>
    <w:rPr>
      <w:rFonts w:eastAsiaTheme="minorEastAsia" w:cs="Times New Roman"/>
      <w:szCs w:val="24"/>
    </w:rPr>
  </w:style>
  <w:style w:type="paragraph" w:customStyle="1" w:styleId="mjx-box1">
    <w:name w:val="mjx-box1"/>
    <w:basedOn w:val="Normal"/>
    <w:rsid w:val="000F0E95"/>
    <w:pPr>
      <w:spacing w:after="150"/>
      <w:jc w:val="left"/>
    </w:pPr>
    <w:rPr>
      <w:rFonts w:eastAsiaTheme="minorEastAsia" w:cs="Times New Roman"/>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cs="Times New Roman"/>
      <w:b/>
      <w:bCs/>
      <w:color w:val="FFFFFF"/>
      <w:sz w:val="21"/>
      <w:szCs w:val="21"/>
    </w:rPr>
  </w:style>
  <w:style w:type="paragraph" w:customStyle="1" w:styleId="dialogtitlespan1">
    <w:name w:val="dialog_title&gt;span1"/>
    <w:basedOn w:val="Normal"/>
    <w:rsid w:val="000F0E95"/>
    <w:pPr>
      <w:spacing w:after="150"/>
      <w:jc w:val="left"/>
    </w:pPr>
    <w:rPr>
      <w:rFonts w:eastAsiaTheme="minorEastAsia" w:cs="Times New Roman"/>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cs="Times New Roman"/>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cs="Times New Roman"/>
      <w:szCs w:val="24"/>
    </w:rPr>
  </w:style>
  <w:style w:type="paragraph" w:customStyle="1" w:styleId="fbloader1">
    <w:name w:val="fb_loader1"/>
    <w:basedOn w:val="Normal"/>
    <w:rsid w:val="000F0E95"/>
    <w:pPr>
      <w:spacing w:after="150"/>
      <w:ind w:left="-240"/>
      <w:jc w:val="left"/>
    </w:pPr>
    <w:rPr>
      <w:rFonts w:eastAsiaTheme="minorEastAsia" w:cs="Times New Roman"/>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cs="Times New Roman"/>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cs="Times New Roman"/>
      <w:szCs w:val="24"/>
    </w:rPr>
  </w:style>
  <w:style w:type="paragraph" w:customStyle="1" w:styleId="Title30">
    <w:name w:val="Title3"/>
    <w:basedOn w:val="Normal"/>
    <w:rsid w:val="000F0E95"/>
    <w:pPr>
      <w:spacing w:after="150"/>
      <w:jc w:val="left"/>
    </w:pPr>
    <w:rPr>
      <w:rFonts w:eastAsiaTheme="minorEastAsia" w:cs="Times New Roman"/>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cs="Times New Roman"/>
      <w:szCs w:val="24"/>
    </w:rPr>
  </w:style>
  <w:style w:type="paragraph" w:customStyle="1" w:styleId="Title40">
    <w:name w:val="Title4"/>
    <w:basedOn w:val="Normal"/>
    <w:rsid w:val="000F0E95"/>
    <w:pPr>
      <w:spacing w:after="150"/>
      <w:jc w:val="left"/>
    </w:pPr>
    <w:rPr>
      <w:rFonts w:eastAsiaTheme="minorEastAsia" w:cs="Times New Roman"/>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cs="Times New Roman"/>
      <w:szCs w:val="24"/>
    </w:rPr>
  </w:style>
  <w:style w:type="paragraph" w:customStyle="1" w:styleId="mathjaxmenuclose0">
    <w:name w:val="mathjax_menu_close"/>
    <w:basedOn w:val="Normal"/>
    <w:rsid w:val="000F0E95"/>
    <w:pPr>
      <w:spacing w:after="150"/>
      <w:jc w:val="left"/>
    </w:pPr>
    <w:rPr>
      <w:rFonts w:eastAsiaTheme="minorEastAsia" w:cs="Times New Roman"/>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cs="Times New Roman"/>
      <w:szCs w:val="24"/>
    </w:rPr>
  </w:style>
  <w:style w:type="paragraph" w:customStyle="1" w:styleId="default0">
    <w:name w:val="default"/>
    <w:basedOn w:val="Normal"/>
    <w:rsid w:val="000F0E95"/>
    <w:pPr>
      <w:spacing w:after="150"/>
      <w:jc w:val="left"/>
    </w:pPr>
    <w:rPr>
      <w:rFonts w:eastAsiaTheme="minorEastAsia" w:cs="Times New Roman"/>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cs="Times New Roman"/>
      <w:szCs w:val="24"/>
    </w:rPr>
  </w:style>
  <w:style w:type="paragraph" w:customStyle="1" w:styleId="Title6">
    <w:name w:val="Title6"/>
    <w:basedOn w:val="Normal"/>
    <w:rsid w:val="000F0E95"/>
    <w:pPr>
      <w:spacing w:after="150"/>
      <w:jc w:val="left"/>
    </w:pPr>
    <w:rPr>
      <w:rFonts w:eastAsiaTheme="minorEastAsia" w:cs="Times New Roman"/>
      <w:szCs w:val="24"/>
    </w:rPr>
  </w:style>
  <w:style w:type="paragraph" w:customStyle="1" w:styleId="Title7">
    <w:name w:val="Title7"/>
    <w:basedOn w:val="Normal"/>
    <w:rsid w:val="000F0E95"/>
    <w:pPr>
      <w:spacing w:after="150"/>
      <w:jc w:val="left"/>
    </w:pPr>
    <w:rPr>
      <w:rFonts w:eastAsiaTheme="minorEastAsia" w:cs="Times New Roman"/>
      <w:szCs w:val="24"/>
    </w:rPr>
  </w:style>
  <w:style w:type="paragraph" w:customStyle="1" w:styleId="body0">
    <w:name w:val="body"/>
    <w:basedOn w:val="Normal"/>
    <w:rsid w:val="000F0E95"/>
    <w:pPr>
      <w:spacing w:after="150"/>
      <w:jc w:val="left"/>
    </w:pPr>
    <w:rPr>
      <w:rFonts w:eastAsiaTheme="minorEastAsia" w:cs="Times New Roman"/>
      <w:szCs w:val="24"/>
    </w:rPr>
  </w:style>
  <w:style w:type="paragraph" w:customStyle="1" w:styleId="Title8">
    <w:name w:val="Title8"/>
    <w:basedOn w:val="Normal"/>
    <w:rsid w:val="000F0E95"/>
    <w:pPr>
      <w:spacing w:after="150"/>
      <w:jc w:val="left"/>
    </w:pPr>
    <w:rPr>
      <w:rFonts w:eastAsiaTheme="minorEastAsia" w:cs="Times New Roman"/>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cs="Times New Roman"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table" w:customStyle="1" w:styleId="TableGrid1116">
    <w:name w:val="Table Grid1116"/>
    <w:basedOn w:val="TableNormal"/>
    <w:next w:val="TableGrid"/>
    <w:uiPriority w:val="39"/>
    <w:qFormat/>
    <w:rsid w:val="003B07AF"/>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Outline List 1"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cs="Times New Roman"/>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rsid w:val="007625A6"/>
    <w:pPr>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rsid w:val="007625A6"/>
    <w:pPr>
      <w:jc w:val="left"/>
    </w:pPr>
    <w:rPr>
      <w:rFonts w:eastAsia="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cs="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7625A6"/>
    <w:pPr>
      <w:spacing w:before="60" w:after="60"/>
      <w:ind w:left="1195" w:hanging="288"/>
    </w:pPr>
    <w:rPr>
      <w:rFonts w:eastAsia="Times New Roman" w:cs="Times New Roman"/>
    </w:rPr>
  </w:style>
  <w:style w:type="paragraph" w:customStyle="1" w:styleId="cauhoi">
    <w:name w:val="cauhoi"/>
    <w:basedOn w:val="Normal"/>
    <w:link w:val="cauhoiChar"/>
    <w:rsid w:val="007625A6"/>
    <w:pPr>
      <w:spacing w:before="120" w:after="60"/>
      <w:ind w:left="900" w:hanging="900"/>
    </w:pPr>
    <w:rPr>
      <w:rFonts w:eastAsia="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cs="Times New Roman"/>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0F0E95"/>
    <w:pPr>
      <w:ind w:left="397" w:hanging="397"/>
      <w:outlineLvl w:val="3"/>
    </w:pPr>
    <w:rPr>
      <w:rFonts w:ascii="VNI-Times" w:eastAsia="Calibri" w:hAnsi="VNI-Times" w:cs="Times New Roman"/>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cs="Times New Roman"/>
      <w:szCs w:val="24"/>
    </w:rPr>
  </w:style>
  <w:style w:type="paragraph" w:customStyle="1" w:styleId="Normal10pt">
    <w:name w:val="Normal+10 pt"/>
    <w:basedOn w:val="Normal"/>
    <w:rsid w:val="000F0E95"/>
    <w:pPr>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cs="Times New Roman"/>
    </w:rPr>
  </w:style>
  <w:style w:type="paragraph" w:customStyle="1" w:styleId="cauhoiphu">
    <w:name w:val="cauhoiphu"/>
    <w:basedOn w:val="Normal"/>
    <w:rsid w:val="000F0E95"/>
    <w:pPr>
      <w:spacing w:before="60" w:after="60"/>
      <w:ind w:left="907"/>
    </w:pPr>
    <w:rPr>
      <w:rFonts w:ascii="Cambria" w:eastAsia="Calibri" w:hAnsi="Cambria" w:cs="Times New Roman"/>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cs="Times New Roman"/>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cs="Times New Roman"/>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cs="Times New Roman"/>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cs="Times New Roman"/>
      <w:szCs w:val="24"/>
    </w:rPr>
  </w:style>
  <w:style w:type="paragraph" w:customStyle="1" w:styleId="FontHngDn">
    <w:name w:val="Font Hướng Dẫn"/>
    <w:basedOn w:val="Normal"/>
    <w:uiPriority w:val="99"/>
    <w:rsid w:val="000F0E95"/>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cs="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cs="Times New Roman"/>
      <w:sz w:val="18"/>
      <w:szCs w:val="18"/>
    </w:rPr>
  </w:style>
  <w:style w:type="paragraph" w:customStyle="1" w:styleId="Level2">
    <w:name w:val="Level2"/>
    <w:basedOn w:val="Normal"/>
    <w:uiPriority w:val="99"/>
    <w:rsid w:val="000F0E95"/>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cs="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cs="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cs="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cs="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cs="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cs="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iPriority w:val="99"/>
    <w:semiHidden/>
    <w:unhideWhenUsed/>
    <w:rsid w:val="000F0E95"/>
    <w:pPr>
      <w:spacing w:after="160"/>
      <w:jc w:val="left"/>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F0E95"/>
    <w:rPr>
      <w:b/>
      <w:bCs/>
    </w:rPr>
  </w:style>
  <w:style w:type="character" w:customStyle="1" w:styleId="CommentSubjectChar">
    <w:name w:val="Comment Subject Char"/>
    <w:basedOn w:val="CommentTextChar"/>
    <w:link w:val="CommentSubject"/>
    <w:uiPriority w:val="99"/>
    <w:semiHidden/>
    <w:rsid w:val="000F0E95"/>
    <w:rPr>
      <w:rFonts w:ascii="Calibri" w:eastAsia="Calibri" w:hAnsi="Calibri" w:cs="Times New Roman"/>
      <w:b/>
      <w:bCs/>
      <w:sz w:val="20"/>
      <w:szCs w:val="20"/>
    </w:rPr>
  </w:style>
  <w:style w:type="character" w:styleId="CommentReference">
    <w:name w:val="annotation reference"/>
    <w:basedOn w:val="DefaultParagraphFont"/>
    <w:uiPriority w:val="99"/>
    <w:semiHidden/>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cs="Times New Roman"/>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cs="Times New Roman"/>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cs="Times New Roman"/>
      <w:szCs w:val="24"/>
      <w:lang w:val="vi-VN" w:eastAsia="vi-VN"/>
    </w:rPr>
  </w:style>
  <w:style w:type="paragraph" w:customStyle="1" w:styleId="bodytext200">
    <w:name w:val="bodytext20"/>
    <w:basedOn w:val="Normal"/>
    <w:rsid w:val="000F0E95"/>
    <w:pPr>
      <w:spacing w:before="60" w:after="150"/>
      <w:ind w:firstLine="284"/>
    </w:pPr>
    <w:rPr>
      <w:rFonts w:eastAsia="Times New Roman" w:cs="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cs="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cs="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cs="Times New Roman"/>
      <w:szCs w:val="24"/>
      <w:lang w:val="vi-VN" w:eastAsia="vi-VN"/>
    </w:rPr>
  </w:style>
  <w:style w:type="paragraph" w:customStyle="1" w:styleId="bodytext1">
    <w:name w:val="bodytext1"/>
    <w:basedOn w:val="Normal"/>
    <w:rsid w:val="000F0E95"/>
    <w:pPr>
      <w:spacing w:before="60" w:after="150"/>
      <w:ind w:firstLine="284"/>
    </w:pPr>
    <w:rPr>
      <w:rFonts w:eastAsiaTheme="minorEastAsia" w:cs="Times New Roman"/>
      <w:szCs w:val="24"/>
      <w:lang w:val="vi-VN" w:eastAsia="vi-VN"/>
    </w:rPr>
  </w:style>
  <w:style w:type="paragraph" w:customStyle="1" w:styleId="bodytext80">
    <w:name w:val="bodytext80"/>
    <w:basedOn w:val="Normal"/>
    <w:rsid w:val="000F0E95"/>
    <w:pPr>
      <w:spacing w:before="60" w:after="150"/>
      <w:ind w:firstLine="284"/>
    </w:pPr>
    <w:rPr>
      <w:rFonts w:eastAsiaTheme="minorEastAsia" w:cs="Times New Roman"/>
      <w:szCs w:val="24"/>
      <w:lang w:val="vi-VN" w:eastAsia="vi-VN"/>
    </w:rPr>
  </w:style>
  <w:style w:type="paragraph" w:customStyle="1" w:styleId="heading120">
    <w:name w:val="heading120"/>
    <w:basedOn w:val="Normal"/>
    <w:rsid w:val="000F0E95"/>
    <w:pPr>
      <w:spacing w:before="60" w:after="150"/>
      <w:ind w:firstLine="284"/>
    </w:pPr>
    <w:rPr>
      <w:rFonts w:eastAsiaTheme="minorEastAsia" w:cs="Times New Roman"/>
      <w:szCs w:val="24"/>
      <w:lang w:val="vi-VN" w:eastAsia="vi-VN"/>
    </w:rPr>
  </w:style>
  <w:style w:type="paragraph" w:customStyle="1" w:styleId="bodytext6">
    <w:name w:val="bodytext6"/>
    <w:basedOn w:val="Normal"/>
    <w:rsid w:val="000F0E95"/>
    <w:pPr>
      <w:spacing w:before="60" w:after="150"/>
      <w:ind w:firstLine="284"/>
    </w:pPr>
    <w:rPr>
      <w:rFonts w:eastAsiaTheme="minorEastAsia" w:cs="Times New Roman"/>
      <w:szCs w:val="24"/>
      <w:lang w:val="vi-VN" w:eastAsia="vi-VN"/>
    </w:rPr>
  </w:style>
  <w:style w:type="paragraph" w:customStyle="1" w:styleId="magl30">
    <w:name w:val="magl30"/>
    <w:basedOn w:val="Normal"/>
    <w:rsid w:val="000F0E95"/>
    <w:pPr>
      <w:spacing w:before="60" w:after="150"/>
      <w:ind w:left="450" w:firstLine="284"/>
    </w:pPr>
    <w:rPr>
      <w:rFonts w:eastAsiaTheme="minorEastAsia" w:cs="Times New Roman"/>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cs="Times New Roman"/>
      <w:vanish/>
      <w:szCs w:val="24"/>
    </w:rPr>
  </w:style>
  <w:style w:type="paragraph" w:customStyle="1" w:styleId="s14">
    <w:name w:val="s14"/>
    <w:basedOn w:val="Normal"/>
    <w:rsid w:val="000F0E95"/>
    <w:pPr>
      <w:spacing w:after="150"/>
      <w:jc w:val="left"/>
    </w:pPr>
    <w:rPr>
      <w:rFonts w:eastAsiaTheme="minorEastAsia" w:cs="Times New Roman"/>
      <w:sz w:val="21"/>
      <w:szCs w:val="21"/>
    </w:rPr>
  </w:style>
  <w:style w:type="paragraph" w:customStyle="1" w:styleId="s18">
    <w:name w:val="s18"/>
    <w:basedOn w:val="Normal"/>
    <w:rsid w:val="000F0E95"/>
    <w:pPr>
      <w:spacing w:after="150"/>
      <w:jc w:val="left"/>
    </w:pPr>
    <w:rPr>
      <w:rFonts w:eastAsiaTheme="minorEastAsia" w:cs="Times New Roman"/>
      <w:sz w:val="27"/>
      <w:szCs w:val="27"/>
    </w:rPr>
  </w:style>
  <w:style w:type="paragraph" w:customStyle="1" w:styleId="s24">
    <w:name w:val="s24"/>
    <w:basedOn w:val="Normal"/>
    <w:rsid w:val="000F0E95"/>
    <w:pPr>
      <w:spacing w:after="150"/>
      <w:jc w:val="left"/>
    </w:pPr>
    <w:rPr>
      <w:rFonts w:eastAsiaTheme="minorEastAsia" w:cs="Times New Roman"/>
      <w:sz w:val="36"/>
      <w:szCs w:val="36"/>
    </w:rPr>
  </w:style>
  <w:style w:type="paragraph" w:customStyle="1" w:styleId="magt5">
    <w:name w:val="magt5"/>
    <w:basedOn w:val="Normal"/>
    <w:rsid w:val="000F0E95"/>
    <w:pPr>
      <w:spacing w:before="75" w:after="150"/>
      <w:jc w:val="left"/>
    </w:pPr>
    <w:rPr>
      <w:rFonts w:eastAsiaTheme="minorEastAsia" w:cs="Times New Roman"/>
      <w:szCs w:val="24"/>
    </w:rPr>
  </w:style>
  <w:style w:type="paragraph" w:customStyle="1" w:styleId="top35">
    <w:name w:val="top35"/>
    <w:basedOn w:val="Normal"/>
    <w:rsid w:val="000F0E95"/>
    <w:pPr>
      <w:spacing w:before="525" w:after="150"/>
      <w:jc w:val="left"/>
    </w:pPr>
    <w:rPr>
      <w:rFonts w:eastAsiaTheme="minorEastAsia" w:cs="Times New Roman"/>
      <w:szCs w:val="24"/>
    </w:rPr>
  </w:style>
  <w:style w:type="paragraph" w:customStyle="1" w:styleId="top20">
    <w:name w:val="top20"/>
    <w:basedOn w:val="Normal"/>
    <w:rsid w:val="000F0E95"/>
    <w:pPr>
      <w:spacing w:before="300" w:after="150"/>
      <w:jc w:val="left"/>
    </w:pPr>
    <w:rPr>
      <w:rFonts w:eastAsiaTheme="minorEastAsia" w:cs="Times New Roman"/>
      <w:szCs w:val="24"/>
    </w:rPr>
  </w:style>
  <w:style w:type="paragraph" w:customStyle="1" w:styleId="under">
    <w:name w:val="under"/>
    <w:basedOn w:val="Normal"/>
    <w:rsid w:val="000F0E95"/>
    <w:pPr>
      <w:spacing w:after="150"/>
      <w:jc w:val="left"/>
    </w:pPr>
    <w:rPr>
      <w:rFonts w:eastAsiaTheme="minorEastAsia" w:cs="Times New Roman"/>
      <w:szCs w:val="24"/>
      <w:u w:val="single"/>
    </w:rPr>
  </w:style>
  <w:style w:type="paragraph" w:customStyle="1" w:styleId="transf">
    <w:name w:val="transf"/>
    <w:basedOn w:val="Normal"/>
    <w:rsid w:val="000F0E95"/>
    <w:pPr>
      <w:spacing w:after="150"/>
      <w:jc w:val="left"/>
    </w:pPr>
    <w:rPr>
      <w:rFonts w:eastAsiaTheme="minorEastAsia" w:cs="Times New Roman"/>
      <w:caps/>
      <w:szCs w:val="24"/>
    </w:rPr>
  </w:style>
  <w:style w:type="paragraph" w:customStyle="1" w:styleId="line">
    <w:name w:val="line"/>
    <w:basedOn w:val="Normal"/>
    <w:rsid w:val="000F0E95"/>
    <w:pPr>
      <w:spacing w:after="150"/>
      <w:jc w:val="left"/>
    </w:pPr>
    <w:rPr>
      <w:rFonts w:eastAsiaTheme="minorEastAsia" w:cs="Times New Roman"/>
      <w:strike/>
      <w:szCs w:val="24"/>
    </w:rPr>
  </w:style>
  <w:style w:type="paragraph" w:customStyle="1" w:styleId="main">
    <w:name w:val="main"/>
    <w:basedOn w:val="Normal"/>
    <w:rsid w:val="000F0E95"/>
    <w:pPr>
      <w:jc w:val="left"/>
    </w:pPr>
    <w:rPr>
      <w:rFonts w:eastAsiaTheme="minorEastAsia" w:cs="Times New Roman"/>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s="Times New Roman"/>
      <w:color w:val="FF3300"/>
      <w:szCs w:val="24"/>
    </w:rPr>
  </w:style>
  <w:style w:type="paragraph" w:customStyle="1" w:styleId="clock">
    <w:name w:val="clock"/>
    <w:basedOn w:val="Normal"/>
    <w:rsid w:val="000F0E95"/>
    <w:pPr>
      <w:spacing w:after="150"/>
      <w:jc w:val="left"/>
    </w:pPr>
    <w:rPr>
      <w:rFonts w:eastAsiaTheme="minorEastAsia" w:cs="Times New Roman"/>
      <w:szCs w:val="24"/>
    </w:rPr>
  </w:style>
  <w:style w:type="paragraph" w:customStyle="1" w:styleId="contentwrap">
    <w:name w:val="content_wrap"/>
    <w:basedOn w:val="Normal"/>
    <w:rsid w:val="000F0E95"/>
    <w:pPr>
      <w:shd w:val="clear" w:color="auto" w:fill="E3EEFF"/>
      <w:spacing w:after="150"/>
      <w:jc w:val="left"/>
    </w:pPr>
    <w:rPr>
      <w:rFonts w:eastAsiaTheme="minorEastAsia" w:cs="Times New Roman"/>
      <w:szCs w:val="24"/>
    </w:rPr>
  </w:style>
  <w:style w:type="paragraph" w:customStyle="1" w:styleId="left">
    <w:name w:val="left"/>
    <w:basedOn w:val="Normal"/>
    <w:rsid w:val="000F0E95"/>
    <w:pPr>
      <w:spacing w:after="150"/>
      <w:jc w:val="left"/>
    </w:pPr>
    <w:rPr>
      <w:rFonts w:eastAsiaTheme="minorEastAsia" w:cs="Times New Roman"/>
      <w:szCs w:val="24"/>
    </w:rPr>
  </w:style>
  <w:style w:type="paragraph" w:customStyle="1" w:styleId="center">
    <w:name w:val="center"/>
    <w:basedOn w:val="Normal"/>
    <w:rsid w:val="000F0E95"/>
    <w:pPr>
      <w:shd w:val="clear" w:color="auto" w:fill="2F3740"/>
      <w:spacing w:before="75" w:after="150"/>
      <w:jc w:val="center"/>
    </w:pPr>
    <w:rPr>
      <w:rFonts w:eastAsiaTheme="minorEastAsia" w:cs="Times New Roman"/>
      <w:szCs w:val="24"/>
    </w:rPr>
  </w:style>
  <w:style w:type="paragraph" w:customStyle="1" w:styleId="preview">
    <w:name w:val="preview"/>
    <w:basedOn w:val="Normal"/>
    <w:rsid w:val="000F0E95"/>
    <w:pPr>
      <w:spacing w:after="150"/>
      <w:jc w:val="left"/>
    </w:pPr>
    <w:rPr>
      <w:rFonts w:eastAsiaTheme="minorEastAsia" w:cs="Times New Roman"/>
      <w:szCs w:val="24"/>
    </w:rPr>
  </w:style>
  <w:style w:type="paragraph" w:customStyle="1" w:styleId="listquestion">
    <w:name w:val="listquestion"/>
    <w:basedOn w:val="Normal"/>
    <w:rsid w:val="000F0E95"/>
    <w:pPr>
      <w:shd w:val="clear" w:color="auto" w:fill="E1E1E1"/>
      <w:spacing w:after="150"/>
      <w:jc w:val="left"/>
    </w:pPr>
    <w:rPr>
      <w:rFonts w:eastAsiaTheme="minorEastAsia" w:cs="Times New Roman"/>
      <w:szCs w:val="24"/>
    </w:rPr>
  </w:style>
  <w:style w:type="paragraph" w:customStyle="1" w:styleId="next">
    <w:name w:val="next"/>
    <w:basedOn w:val="Normal"/>
    <w:rsid w:val="000F0E95"/>
    <w:pPr>
      <w:spacing w:after="150"/>
      <w:jc w:val="left"/>
    </w:pPr>
    <w:rPr>
      <w:rFonts w:eastAsiaTheme="minorEastAsia" w:cs="Times New Roman"/>
      <w:szCs w:val="24"/>
    </w:rPr>
  </w:style>
  <w:style w:type="paragraph" w:customStyle="1" w:styleId="right">
    <w:name w:val="right"/>
    <w:basedOn w:val="Normal"/>
    <w:rsid w:val="000F0E95"/>
    <w:pPr>
      <w:spacing w:before="75" w:after="75"/>
      <w:ind w:left="75" w:right="75"/>
      <w:jc w:val="left"/>
    </w:pPr>
    <w:rPr>
      <w:rFonts w:eastAsiaTheme="minorEastAsia" w:cs="Times New Roman"/>
      <w:szCs w:val="24"/>
    </w:rPr>
  </w:style>
  <w:style w:type="paragraph" w:customStyle="1" w:styleId="lista">
    <w:name w:val="lista"/>
    <w:basedOn w:val="Normal"/>
    <w:rsid w:val="000F0E95"/>
    <w:pPr>
      <w:spacing w:after="150"/>
      <w:jc w:val="left"/>
    </w:pPr>
    <w:rPr>
      <w:rFonts w:eastAsiaTheme="minorEastAsia" w:cs="Times New Roman"/>
      <w:szCs w:val="24"/>
    </w:rPr>
  </w:style>
  <w:style w:type="paragraph" w:customStyle="1" w:styleId="list20">
    <w:name w:val="list2"/>
    <w:basedOn w:val="Normal"/>
    <w:rsid w:val="000F0E95"/>
    <w:pPr>
      <w:shd w:val="clear" w:color="auto" w:fill="D2D2D2"/>
      <w:spacing w:after="150"/>
      <w:jc w:val="left"/>
    </w:pPr>
    <w:rPr>
      <w:rFonts w:eastAsiaTheme="minorEastAsia" w:cs="Times New Roman"/>
      <w:szCs w:val="24"/>
    </w:rPr>
  </w:style>
  <w:style w:type="paragraph" w:customStyle="1" w:styleId="listgreen">
    <w:name w:val="listgreen"/>
    <w:basedOn w:val="Normal"/>
    <w:rsid w:val="000F0E95"/>
    <w:pPr>
      <w:spacing w:after="150"/>
      <w:jc w:val="left"/>
    </w:pPr>
    <w:rPr>
      <w:rFonts w:eastAsiaTheme="minorEastAsia" w:cs="Times New Roman"/>
      <w:szCs w:val="24"/>
    </w:rPr>
  </w:style>
  <w:style w:type="paragraph" w:customStyle="1" w:styleId="listred">
    <w:name w:val="listred"/>
    <w:basedOn w:val="Normal"/>
    <w:rsid w:val="000F0E95"/>
    <w:pPr>
      <w:spacing w:after="150"/>
      <w:jc w:val="left"/>
    </w:pPr>
    <w:rPr>
      <w:rFonts w:eastAsiaTheme="minorEastAsia" w:cs="Times New Roman"/>
      <w:szCs w:val="24"/>
    </w:rPr>
  </w:style>
  <w:style w:type="paragraph" w:customStyle="1" w:styleId="tic">
    <w:name w:val="tic"/>
    <w:basedOn w:val="Normal"/>
    <w:rsid w:val="000F0E95"/>
    <w:pPr>
      <w:shd w:val="clear" w:color="auto" w:fill="83B855"/>
      <w:spacing w:before="210" w:after="150"/>
      <w:ind w:left="45"/>
      <w:jc w:val="left"/>
    </w:pPr>
    <w:rPr>
      <w:rFonts w:eastAsiaTheme="minorEastAsia" w:cs="Times New Roman"/>
      <w:szCs w:val="24"/>
    </w:rPr>
  </w:style>
  <w:style w:type="paragraph" w:customStyle="1" w:styleId="displayexam">
    <w:name w:val="display_exam"/>
    <w:basedOn w:val="Normal"/>
    <w:rsid w:val="000F0E95"/>
    <w:pPr>
      <w:spacing w:after="150"/>
      <w:jc w:val="left"/>
    </w:pPr>
    <w:rPr>
      <w:rFonts w:eastAsiaTheme="minorEastAsia" w:cs="Times New Roman"/>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cs="Times New Roman"/>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cs="Times New Roman"/>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cs="Times New Roman"/>
      <w:szCs w:val="24"/>
    </w:rPr>
  </w:style>
  <w:style w:type="paragraph" w:customStyle="1" w:styleId="regulations">
    <w:name w:val="regulations"/>
    <w:basedOn w:val="Normal"/>
    <w:rsid w:val="000F0E95"/>
    <w:pPr>
      <w:spacing w:after="150"/>
      <w:jc w:val="left"/>
    </w:pPr>
    <w:rPr>
      <w:rFonts w:eastAsiaTheme="minorEastAsia" w:cs="Times New Roman"/>
      <w:szCs w:val="24"/>
    </w:rPr>
  </w:style>
  <w:style w:type="paragraph" w:customStyle="1" w:styleId="linkfooder">
    <w:name w:val="link_fooder"/>
    <w:basedOn w:val="Normal"/>
    <w:rsid w:val="000F0E95"/>
    <w:pPr>
      <w:spacing w:after="150"/>
      <w:jc w:val="center"/>
    </w:pPr>
    <w:rPr>
      <w:rFonts w:eastAsiaTheme="minorEastAsia" w:cs="Times New Roman"/>
      <w:szCs w:val="24"/>
    </w:rPr>
  </w:style>
  <w:style w:type="paragraph" w:customStyle="1" w:styleId="btnwhile">
    <w:name w:val="btn_while"/>
    <w:basedOn w:val="Normal"/>
    <w:rsid w:val="000F0E95"/>
    <w:pPr>
      <w:shd w:val="clear" w:color="auto" w:fill="F0F0F0"/>
      <w:spacing w:after="150"/>
      <w:jc w:val="left"/>
    </w:pPr>
    <w:rPr>
      <w:rFonts w:eastAsiaTheme="minorEastAsia" w:cs="Times New Roman"/>
      <w:color w:val="333333"/>
      <w:szCs w:val="24"/>
    </w:rPr>
  </w:style>
  <w:style w:type="paragraph" w:customStyle="1" w:styleId="timeexam">
    <w:name w:val="time_exam"/>
    <w:basedOn w:val="Normal"/>
    <w:rsid w:val="000F0E95"/>
    <w:pPr>
      <w:spacing w:after="150"/>
      <w:ind w:left="1050"/>
      <w:jc w:val="left"/>
    </w:pPr>
    <w:rPr>
      <w:rFonts w:eastAsiaTheme="minorEastAsia" w:cs="Times New Roman"/>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cs="Times New Roman"/>
      <w:szCs w:val="24"/>
    </w:rPr>
  </w:style>
  <w:style w:type="paragraph" w:customStyle="1" w:styleId="btngreen">
    <w:name w:val="btn_green"/>
    <w:basedOn w:val="Normal"/>
    <w:rsid w:val="000F0E95"/>
    <w:pPr>
      <w:shd w:val="clear" w:color="auto" w:fill="2D9B08"/>
      <w:spacing w:after="150"/>
      <w:jc w:val="left"/>
    </w:pPr>
    <w:rPr>
      <w:rFonts w:eastAsiaTheme="minorEastAsia" w:cs="Times New Roman"/>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cs="Times New Roman"/>
      <w:szCs w:val="24"/>
    </w:rPr>
  </w:style>
  <w:style w:type="paragraph" w:customStyle="1" w:styleId="col20">
    <w:name w:val="col20"/>
    <w:basedOn w:val="Normal"/>
    <w:rsid w:val="000F0E95"/>
    <w:pPr>
      <w:spacing w:before="300" w:after="150"/>
      <w:jc w:val="left"/>
    </w:pPr>
    <w:rPr>
      <w:rFonts w:eastAsiaTheme="minorEastAsia" w:cs="Times New Roman"/>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s="Times New Roman"/>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cs="Times New Roman"/>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cs="Times New Roman"/>
      <w:szCs w:val="24"/>
    </w:rPr>
  </w:style>
  <w:style w:type="paragraph" w:customStyle="1" w:styleId="icforward">
    <w:name w:val="ic_forward"/>
    <w:basedOn w:val="Normal"/>
    <w:rsid w:val="000F0E95"/>
    <w:pPr>
      <w:spacing w:after="150"/>
      <w:jc w:val="left"/>
    </w:pPr>
    <w:rPr>
      <w:rFonts w:eastAsiaTheme="minorEastAsia" w:cs="Times New Roman"/>
      <w:szCs w:val="24"/>
    </w:rPr>
  </w:style>
  <w:style w:type="paragraph" w:customStyle="1" w:styleId="view">
    <w:name w:val="view"/>
    <w:basedOn w:val="Normal"/>
    <w:rsid w:val="000F0E95"/>
    <w:pPr>
      <w:spacing w:after="150"/>
      <w:jc w:val="left"/>
    </w:pPr>
    <w:rPr>
      <w:rFonts w:eastAsiaTheme="minorEastAsia" w:cs="Times New Roman"/>
      <w:szCs w:val="24"/>
    </w:rPr>
  </w:style>
  <w:style w:type="paragraph" w:customStyle="1" w:styleId="fromleft">
    <w:name w:val="from_left"/>
    <w:basedOn w:val="Normal"/>
    <w:rsid w:val="000F0E95"/>
    <w:pPr>
      <w:spacing w:after="150"/>
      <w:jc w:val="left"/>
    </w:pPr>
    <w:rPr>
      <w:rFonts w:eastAsiaTheme="minorEastAsia" w:cs="Times New Roman"/>
      <w:szCs w:val="24"/>
    </w:rPr>
  </w:style>
  <w:style w:type="paragraph" w:customStyle="1" w:styleId="fromright">
    <w:name w:val="from_right"/>
    <w:basedOn w:val="Normal"/>
    <w:rsid w:val="000F0E95"/>
    <w:pPr>
      <w:spacing w:after="150"/>
      <w:jc w:val="left"/>
    </w:pPr>
    <w:rPr>
      <w:rFonts w:eastAsiaTheme="minorEastAsia" w:cs="Times New Roman"/>
      <w:szCs w:val="24"/>
    </w:rPr>
  </w:style>
  <w:style w:type="paragraph" w:customStyle="1" w:styleId="top1">
    <w:name w:val="top1"/>
    <w:basedOn w:val="Normal"/>
    <w:rsid w:val="000F0E95"/>
    <w:pPr>
      <w:shd w:val="clear" w:color="auto" w:fill="FFFFFF"/>
      <w:spacing w:after="150"/>
      <w:jc w:val="center"/>
    </w:pPr>
    <w:rPr>
      <w:rFonts w:eastAsiaTheme="minorEastAsia" w:cs="Times New Roman"/>
      <w:szCs w:val="24"/>
    </w:rPr>
  </w:style>
  <w:style w:type="paragraph" w:customStyle="1" w:styleId="topavar">
    <w:name w:val="top_avar"/>
    <w:basedOn w:val="Normal"/>
    <w:rsid w:val="000F0E95"/>
    <w:pPr>
      <w:ind w:left="3060"/>
      <w:jc w:val="left"/>
    </w:pPr>
    <w:rPr>
      <w:rFonts w:eastAsiaTheme="minorEastAsia" w:cs="Times New Roman"/>
      <w:szCs w:val="24"/>
    </w:rPr>
  </w:style>
  <w:style w:type="paragraph" w:customStyle="1" w:styleId="table2">
    <w:name w:val="table2"/>
    <w:basedOn w:val="Normal"/>
    <w:rsid w:val="000F0E95"/>
    <w:pPr>
      <w:shd w:val="clear" w:color="auto" w:fill="F6F7F8"/>
      <w:spacing w:after="150"/>
      <w:jc w:val="left"/>
    </w:pPr>
    <w:rPr>
      <w:rFonts w:eastAsiaTheme="minorEastAsia" w:cs="Times New Roman"/>
      <w:szCs w:val="24"/>
    </w:rPr>
  </w:style>
  <w:style w:type="paragraph" w:customStyle="1" w:styleId="clgreen">
    <w:name w:val="clgreen"/>
    <w:basedOn w:val="Normal"/>
    <w:rsid w:val="000F0E95"/>
    <w:pPr>
      <w:spacing w:after="150"/>
      <w:jc w:val="left"/>
    </w:pPr>
    <w:rPr>
      <w:rFonts w:eastAsiaTheme="minorEastAsia" w:cs="Times New Roman"/>
      <w:color w:val="69924F"/>
      <w:szCs w:val="24"/>
    </w:rPr>
  </w:style>
  <w:style w:type="paragraph" w:customStyle="1" w:styleId="pad5">
    <w:name w:val="pad5"/>
    <w:basedOn w:val="Normal"/>
    <w:rsid w:val="000F0E95"/>
    <w:pPr>
      <w:spacing w:after="150"/>
      <w:jc w:val="left"/>
    </w:pPr>
    <w:rPr>
      <w:rFonts w:eastAsiaTheme="minorEastAsia" w:cs="Times New Roman"/>
      <w:szCs w:val="24"/>
    </w:rPr>
  </w:style>
  <w:style w:type="paragraph" w:customStyle="1" w:styleId="radius">
    <w:name w:val="radius"/>
    <w:basedOn w:val="Normal"/>
    <w:rsid w:val="000F0E95"/>
    <w:pPr>
      <w:spacing w:after="150"/>
      <w:jc w:val="left"/>
    </w:pPr>
    <w:rPr>
      <w:rFonts w:eastAsiaTheme="minorEastAsia" w:cs="Times New Roman"/>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cs="Times New Roman"/>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cs="Times New Roman"/>
      <w:szCs w:val="24"/>
    </w:rPr>
  </w:style>
  <w:style w:type="paragraph" w:customStyle="1" w:styleId="badge">
    <w:name w:val="badge"/>
    <w:basedOn w:val="Normal"/>
    <w:rsid w:val="000F0E95"/>
    <w:pPr>
      <w:spacing w:after="150"/>
      <w:jc w:val="left"/>
    </w:pPr>
    <w:rPr>
      <w:rFonts w:eastAsiaTheme="minorEastAsia" w:cs="Times New Roman"/>
      <w:szCs w:val="24"/>
    </w:rPr>
  </w:style>
  <w:style w:type="paragraph" w:customStyle="1" w:styleId="timeline">
    <w:name w:val="timeline"/>
    <w:basedOn w:val="Normal"/>
    <w:rsid w:val="000F0E95"/>
    <w:pPr>
      <w:shd w:val="clear" w:color="auto" w:fill="F6F7F8"/>
      <w:spacing w:after="150"/>
      <w:jc w:val="left"/>
    </w:pPr>
    <w:rPr>
      <w:rFonts w:eastAsiaTheme="minorEastAsia" w:cs="Times New Roman"/>
      <w:color w:val="333333"/>
      <w:sz w:val="20"/>
      <w:szCs w:val="20"/>
    </w:rPr>
  </w:style>
  <w:style w:type="paragraph" w:customStyle="1" w:styleId="formreply">
    <w:name w:val="form_reply"/>
    <w:basedOn w:val="Normal"/>
    <w:rsid w:val="000F0E95"/>
    <w:pPr>
      <w:spacing w:after="150"/>
      <w:ind w:right="75"/>
      <w:jc w:val="left"/>
    </w:pPr>
    <w:rPr>
      <w:rFonts w:eastAsiaTheme="minorEastAsia" w:cs="Times New Roman"/>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cs="Times New Roman"/>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cs="Times New Roman"/>
      <w:szCs w:val="24"/>
    </w:rPr>
  </w:style>
  <w:style w:type="paragraph" w:customStyle="1" w:styleId="icstatus">
    <w:name w:val="ic_status"/>
    <w:basedOn w:val="Normal"/>
    <w:rsid w:val="000F0E95"/>
    <w:pPr>
      <w:spacing w:after="150"/>
      <w:jc w:val="left"/>
    </w:pPr>
    <w:rPr>
      <w:rFonts w:eastAsiaTheme="minorEastAsia" w:cs="Times New Roman"/>
      <w:szCs w:val="24"/>
    </w:rPr>
  </w:style>
  <w:style w:type="paragraph" w:customStyle="1" w:styleId="icupimage">
    <w:name w:val="ic_upimage"/>
    <w:basedOn w:val="Normal"/>
    <w:rsid w:val="000F0E95"/>
    <w:pPr>
      <w:spacing w:after="150"/>
      <w:jc w:val="left"/>
    </w:pPr>
    <w:rPr>
      <w:rFonts w:eastAsiaTheme="minorEastAsia" w:cs="Times New Roman"/>
      <w:szCs w:val="24"/>
    </w:rPr>
  </w:style>
  <w:style w:type="paragraph" w:customStyle="1" w:styleId="icformula">
    <w:name w:val="ic_formula"/>
    <w:basedOn w:val="Normal"/>
    <w:rsid w:val="000F0E95"/>
    <w:pPr>
      <w:spacing w:after="150"/>
      <w:jc w:val="left"/>
    </w:pPr>
    <w:rPr>
      <w:rFonts w:eastAsiaTheme="minorEastAsia" w:cs="Times New Roman"/>
      <w:szCs w:val="24"/>
    </w:rPr>
  </w:style>
  <w:style w:type="paragraph" w:customStyle="1" w:styleId="remove">
    <w:name w:val="remove"/>
    <w:basedOn w:val="Normal"/>
    <w:rsid w:val="000F0E95"/>
    <w:pPr>
      <w:spacing w:after="150"/>
      <w:jc w:val="left"/>
    </w:pPr>
    <w:rPr>
      <w:rFonts w:eastAsiaTheme="minorEastAsia" w:cs="Times New Roman"/>
      <w:vanish/>
      <w:szCs w:val="24"/>
    </w:rPr>
  </w:style>
  <w:style w:type="paragraph" w:customStyle="1" w:styleId="upload">
    <w:name w:val="upload"/>
    <w:basedOn w:val="Normal"/>
    <w:rsid w:val="000F0E95"/>
    <w:pPr>
      <w:spacing w:after="150"/>
      <w:jc w:val="left"/>
    </w:pPr>
    <w:rPr>
      <w:rFonts w:eastAsiaTheme="minorEastAsia" w:cs="Times New Roman"/>
      <w:szCs w:val="24"/>
    </w:rPr>
  </w:style>
  <w:style w:type="paragraph" w:customStyle="1" w:styleId="likeface">
    <w:name w:val="like_face"/>
    <w:basedOn w:val="Normal"/>
    <w:rsid w:val="000F0E95"/>
    <w:pPr>
      <w:spacing w:after="150"/>
      <w:jc w:val="left"/>
    </w:pPr>
    <w:rPr>
      <w:rFonts w:eastAsiaTheme="minorEastAsia" w:cs="Times New Roman"/>
      <w:szCs w:val="24"/>
    </w:rPr>
  </w:style>
  <w:style w:type="paragraph" w:customStyle="1" w:styleId="dot">
    <w:name w:val="dot"/>
    <w:basedOn w:val="Normal"/>
    <w:rsid w:val="000F0E95"/>
    <w:pPr>
      <w:spacing w:after="150"/>
      <w:jc w:val="left"/>
    </w:pPr>
    <w:rPr>
      <w:rFonts w:eastAsiaTheme="minorEastAsia" w:cs="Times New Roman"/>
      <w:szCs w:val="24"/>
    </w:rPr>
  </w:style>
  <w:style w:type="paragraph" w:customStyle="1" w:styleId="iconclose">
    <w:name w:val="icon_close"/>
    <w:basedOn w:val="Normal"/>
    <w:rsid w:val="000F0E95"/>
    <w:pPr>
      <w:spacing w:after="150"/>
      <w:jc w:val="left"/>
    </w:pPr>
    <w:rPr>
      <w:rFonts w:eastAsiaTheme="minorEastAsia" w:cs="Times New Roman"/>
      <w:szCs w:val="24"/>
    </w:rPr>
  </w:style>
  <w:style w:type="paragraph" w:customStyle="1" w:styleId="closetheater">
    <w:name w:val="closetheater"/>
    <w:basedOn w:val="Normal"/>
    <w:rsid w:val="000F0E95"/>
    <w:pPr>
      <w:spacing w:after="150"/>
      <w:jc w:val="left"/>
    </w:pPr>
    <w:rPr>
      <w:rFonts w:eastAsiaTheme="minorEastAsia" w:cs="Times New Roman"/>
      <w:szCs w:val="24"/>
    </w:rPr>
  </w:style>
  <w:style w:type="paragraph" w:customStyle="1" w:styleId="teach">
    <w:name w:val="teach"/>
    <w:basedOn w:val="Normal"/>
    <w:rsid w:val="000F0E95"/>
    <w:pPr>
      <w:spacing w:after="150"/>
      <w:jc w:val="left"/>
    </w:pPr>
    <w:rPr>
      <w:rFonts w:eastAsiaTheme="minorEastAsia" w:cs="Times New Roman"/>
      <w:szCs w:val="24"/>
    </w:rPr>
  </w:style>
  <w:style w:type="paragraph" w:customStyle="1" w:styleId="icexam">
    <w:name w:val="ic_exam"/>
    <w:basedOn w:val="Normal"/>
    <w:rsid w:val="000F0E95"/>
    <w:pPr>
      <w:spacing w:after="150"/>
      <w:jc w:val="left"/>
    </w:pPr>
    <w:rPr>
      <w:rFonts w:eastAsiaTheme="minorEastAsia" w:cs="Times New Roman"/>
      <w:szCs w:val="24"/>
    </w:rPr>
  </w:style>
  <w:style w:type="paragraph" w:customStyle="1" w:styleId="true">
    <w:name w:val="true"/>
    <w:basedOn w:val="Normal"/>
    <w:rsid w:val="000F0E95"/>
    <w:pPr>
      <w:spacing w:after="150"/>
      <w:jc w:val="left"/>
    </w:pPr>
    <w:rPr>
      <w:rFonts w:eastAsiaTheme="minorEastAsia" w:cs="Times New Roman"/>
      <w:szCs w:val="24"/>
    </w:rPr>
  </w:style>
  <w:style w:type="paragraph" w:customStyle="1" w:styleId="fale">
    <w:name w:val="fale"/>
    <w:basedOn w:val="Normal"/>
    <w:rsid w:val="000F0E95"/>
    <w:pPr>
      <w:spacing w:after="150"/>
      <w:jc w:val="left"/>
    </w:pPr>
    <w:rPr>
      <w:rFonts w:eastAsiaTheme="minorEastAsia" w:cs="Times New Roman"/>
      <w:szCs w:val="24"/>
    </w:rPr>
  </w:style>
  <w:style w:type="paragraph" w:customStyle="1" w:styleId="icplus">
    <w:name w:val="ic_plus"/>
    <w:basedOn w:val="Normal"/>
    <w:rsid w:val="000F0E95"/>
    <w:pPr>
      <w:spacing w:after="150"/>
      <w:jc w:val="left"/>
    </w:pPr>
    <w:rPr>
      <w:rFonts w:eastAsiaTheme="minorEastAsia" w:cs="Times New Roman"/>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0F0E95"/>
    <w:pPr>
      <w:spacing w:after="150"/>
      <w:ind w:right="45"/>
      <w:jc w:val="left"/>
    </w:pPr>
    <w:rPr>
      <w:rFonts w:eastAsiaTheme="minorEastAsia" w:cs="Times New Roman"/>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cs="Times New Roman"/>
      <w:szCs w:val="24"/>
    </w:rPr>
  </w:style>
  <w:style w:type="paragraph" w:customStyle="1" w:styleId="loading">
    <w:name w:val="loading"/>
    <w:basedOn w:val="Normal"/>
    <w:rsid w:val="000F0E95"/>
    <w:pPr>
      <w:spacing w:after="150"/>
      <w:jc w:val="left"/>
    </w:pPr>
    <w:rPr>
      <w:rFonts w:eastAsiaTheme="minorEastAsia" w:cs="Times New Roman"/>
      <w:szCs w:val="24"/>
    </w:rPr>
  </w:style>
  <w:style w:type="paragraph" w:customStyle="1" w:styleId="shadow">
    <w:name w:val="shadow"/>
    <w:basedOn w:val="Normal"/>
    <w:rsid w:val="000F0E95"/>
    <w:pPr>
      <w:shd w:val="clear" w:color="auto" w:fill="FFFFFF"/>
      <w:spacing w:after="150"/>
      <w:jc w:val="left"/>
    </w:pPr>
    <w:rPr>
      <w:rFonts w:eastAsiaTheme="minorEastAsia" w:cs="Times New Roman"/>
      <w:szCs w:val="24"/>
    </w:rPr>
  </w:style>
  <w:style w:type="paragraph" w:customStyle="1" w:styleId="slideright">
    <w:name w:val="slide_right"/>
    <w:basedOn w:val="Normal"/>
    <w:rsid w:val="000F0E95"/>
    <w:pPr>
      <w:spacing w:after="150"/>
      <w:jc w:val="left"/>
    </w:pPr>
    <w:rPr>
      <w:rFonts w:eastAsiaTheme="minorEastAsia" w:cs="Times New Roman"/>
      <w:szCs w:val="24"/>
    </w:rPr>
  </w:style>
  <w:style w:type="paragraph" w:customStyle="1" w:styleId="col1">
    <w:name w:val="col1"/>
    <w:basedOn w:val="Normal"/>
    <w:rsid w:val="000F0E95"/>
    <w:pPr>
      <w:spacing w:after="150"/>
      <w:jc w:val="left"/>
    </w:pPr>
    <w:rPr>
      <w:rFonts w:eastAsiaTheme="minorEastAsia" w:cs="Times New Roman"/>
      <w:szCs w:val="24"/>
    </w:rPr>
  </w:style>
  <w:style w:type="paragraph" w:customStyle="1" w:styleId="col2">
    <w:name w:val="col2"/>
    <w:basedOn w:val="Normal"/>
    <w:rsid w:val="000F0E95"/>
    <w:pPr>
      <w:spacing w:after="150"/>
      <w:jc w:val="left"/>
    </w:pPr>
    <w:rPr>
      <w:rFonts w:eastAsiaTheme="minorEastAsia" w:cs="Times New Roman"/>
      <w:szCs w:val="24"/>
    </w:rPr>
  </w:style>
  <w:style w:type="paragraph" w:customStyle="1" w:styleId="col3">
    <w:name w:val="col3"/>
    <w:basedOn w:val="Normal"/>
    <w:rsid w:val="000F0E95"/>
    <w:pPr>
      <w:spacing w:after="150"/>
      <w:jc w:val="left"/>
    </w:pPr>
    <w:rPr>
      <w:rFonts w:eastAsiaTheme="minorEastAsia" w:cs="Times New Roman"/>
      <w:szCs w:val="24"/>
    </w:rPr>
  </w:style>
  <w:style w:type="paragraph" w:customStyle="1" w:styleId="boxinfo">
    <w:name w:val="box_info"/>
    <w:basedOn w:val="Normal"/>
    <w:rsid w:val="000F0E95"/>
    <w:pPr>
      <w:spacing w:after="150"/>
      <w:jc w:val="left"/>
    </w:pPr>
    <w:rPr>
      <w:rFonts w:eastAsiaTheme="minorEastAsia" w:cs="Times New Roman"/>
      <w:szCs w:val="24"/>
    </w:rPr>
  </w:style>
  <w:style w:type="paragraph" w:customStyle="1" w:styleId="col510">
    <w:name w:val="col510"/>
    <w:basedOn w:val="Normal"/>
    <w:rsid w:val="000F0E95"/>
    <w:pPr>
      <w:spacing w:after="150"/>
      <w:jc w:val="left"/>
    </w:pPr>
    <w:rPr>
      <w:rFonts w:eastAsiaTheme="minorEastAsia" w:cs="Times New Roman"/>
      <w:szCs w:val="24"/>
    </w:rPr>
  </w:style>
  <w:style w:type="paragraph" w:customStyle="1" w:styleId="col47">
    <w:name w:val="col47"/>
    <w:basedOn w:val="Normal"/>
    <w:rsid w:val="000F0E95"/>
    <w:pPr>
      <w:spacing w:after="150"/>
      <w:jc w:val="left"/>
    </w:pPr>
    <w:rPr>
      <w:rFonts w:eastAsiaTheme="minorEastAsia" w:cs="Times New Roman"/>
      <w:szCs w:val="24"/>
    </w:rPr>
  </w:style>
  <w:style w:type="paragraph" w:customStyle="1" w:styleId="popup">
    <w:name w:val="popup"/>
    <w:basedOn w:val="Normal"/>
    <w:rsid w:val="000F0E95"/>
    <w:pPr>
      <w:shd w:val="clear" w:color="auto" w:fill="FFFFFF"/>
      <w:spacing w:after="150"/>
      <w:jc w:val="left"/>
    </w:pPr>
    <w:rPr>
      <w:rFonts w:eastAsiaTheme="minorEastAsia" w:cs="Times New Roman"/>
      <w:vanish/>
      <w:szCs w:val="24"/>
    </w:rPr>
  </w:style>
  <w:style w:type="paragraph" w:customStyle="1" w:styleId="popup-cont">
    <w:name w:val="popup-cont"/>
    <w:basedOn w:val="Normal"/>
    <w:rsid w:val="000F0E95"/>
    <w:pPr>
      <w:shd w:val="clear" w:color="auto" w:fill="FFFFFF"/>
      <w:spacing w:after="150"/>
      <w:jc w:val="left"/>
    </w:pPr>
    <w:rPr>
      <w:rFonts w:eastAsiaTheme="minorEastAsia" w:cs="Times New Roman"/>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cs="Times New Roman"/>
      <w:szCs w:val="24"/>
    </w:rPr>
  </w:style>
  <w:style w:type="paragraph" w:customStyle="1" w:styleId="pageprev">
    <w:name w:val="page_prev"/>
    <w:basedOn w:val="Normal"/>
    <w:rsid w:val="000F0E95"/>
    <w:pPr>
      <w:spacing w:after="150"/>
      <w:jc w:val="left"/>
    </w:pPr>
    <w:rPr>
      <w:rFonts w:eastAsiaTheme="minorEastAsia" w:cs="Times New Roman"/>
      <w:vanish/>
      <w:szCs w:val="24"/>
    </w:rPr>
  </w:style>
  <w:style w:type="paragraph" w:customStyle="1" w:styleId="pagenext">
    <w:name w:val="page_next"/>
    <w:basedOn w:val="Normal"/>
    <w:rsid w:val="000F0E95"/>
    <w:pPr>
      <w:spacing w:after="150"/>
      <w:jc w:val="left"/>
    </w:pPr>
    <w:rPr>
      <w:rFonts w:eastAsiaTheme="minorEastAsia" w:cs="Times New Roman"/>
      <w:vanish/>
      <w:szCs w:val="24"/>
    </w:rPr>
  </w:style>
  <w:style w:type="paragraph" w:customStyle="1" w:styleId="commentable">
    <w:name w:val="commentable"/>
    <w:basedOn w:val="Normal"/>
    <w:rsid w:val="000F0E95"/>
    <w:pPr>
      <w:shd w:val="clear" w:color="auto" w:fill="FFFFFF"/>
      <w:spacing w:after="150"/>
      <w:jc w:val="left"/>
    </w:pPr>
    <w:rPr>
      <w:rFonts w:eastAsiaTheme="minorEastAsia" w:cs="Times New Roman"/>
      <w:szCs w:val="24"/>
    </w:rPr>
  </w:style>
  <w:style w:type="paragraph" w:customStyle="1" w:styleId="snowliftfullscreen">
    <w:name w:val="snowliftfullscreen"/>
    <w:basedOn w:val="Normal"/>
    <w:rsid w:val="000F0E95"/>
    <w:pPr>
      <w:spacing w:after="150"/>
      <w:jc w:val="left"/>
    </w:pPr>
    <w:rPr>
      <w:rFonts w:eastAsiaTheme="minorEastAsia" w:cs="Times New Roman"/>
      <w:vanish/>
      <w:szCs w:val="24"/>
    </w:rPr>
  </w:style>
  <w:style w:type="paragraph" w:customStyle="1" w:styleId="scroll3">
    <w:name w:val="scroll3"/>
    <w:basedOn w:val="Normal"/>
    <w:rsid w:val="000F0E95"/>
    <w:pPr>
      <w:spacing w:after="150"/>
      <w:jc w:val="left"/>
    </w:pPr>
    <w:rPr>
      <w:rFonts w:eastAsiaTheme="minorEastAsia" w:cs="Times New Roman"/>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cs="Times New Roman"/>
      <w:szCs w:val="24"/>
    </w:rPr>
  </w:style>
  <w:style w:type="paragraph" w:customStyle="1" w:styleId="btnred">
    <w:name w:val="btn_red"/>
    <w:basedOn w:val="Normal"/>
    <w:rsid w:val="000F0E95"/>
    <w:pPr>
      <w:shd w:val="clear" w:color="auto" w:fill="E9573E"/>
      <w:spacing w:after="150"/>
      <w:jc w:val="left"/>
    </w:pPr>
    <w:rPr>
      <w:rFonts w:eastAsiaTheme="minorEastAsia" w:cs="Times New Roman"/>
      <w:b/>
      <w:bCs/>
      <w:color w:val="FFFFFF"/>
      <w:szCs w:val="24"/>
    </w:rPr>
  </w:style>
  <w:style w:type="paragraph" w:customStyle="1" w:styleId="ic-video">
    <w:name w:val="ic-video"/>
    <w:basedOn w:val="Normal"/>
    <w:rsid w:val="000F0E95"/>
    <w:pPr>
      <w:spacing w:after="150"/>
      <w:jc w:val="left"/>
    </w:pPr>
    <w:rPr>
      <w:rFonts w:eastAsiaTheme="minorEastAsia" w:cs="Times New Roman"/>
      <w:szCs w:val="24"/>
    </w:rPr>
  </w:style>
  <w:style w:type="paragraph" w:customStyle="1" w:styleId="tipnote">
    <w:name w:val="tipnote"/>
    <w:basedOn w:val="Normal"/>
    <w:rsid w:val="000F0E95"/>
    <w:pPr>
      <w:spacing w:after="150"/>
      <w:jc w:val="left"/>
    </w:pPr>
    <w:rPr>
      <w:rFonts w:eastAsiaTheme="minorEastAsia" w:cs="Times New Roman"/>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cs="Times New Roman"/>
      <w:szCs w:val="24"/>
    </w:rPr>
  </w:style>
  <w:style w:type="paragraph" w:customStyle="1" w:styleId="box-404">
    <w:name w:val="box-404"/>
    <w:basedOn w:val="Normal"/>
    <w:rsid w:val="000F0E95"/>
    <w:pPr>
      <w:spacing w:after="150"/>
      <w:jc w:val="left"/>
    </w:pPr>
    <w:rPr>
      <w:rFonts w:eastAsiaTheme="minorEastAsia" w:cs="Times New Roman"/>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cs="Times New Roman"/>
      <w:szCs w:val="24"/>
    </w:rPr>
  </w:style>
  <w:style w:type="paragraph" w:customStyle="1" w:styleId="ic-arr">
    <w:name w:val="ic-arr"/>
    <w:basedOn w:val="Normal"/>
    <w:rsid w:val="000F0E95"/>
    <w:pPr>
      <w:spacing w:after="150"/>
      <w:jc w:val="left"/>
    </w:pPr>
    <w:rPr>
      <w:rFonts w:eastAsiaTheme="minorEastAsia" w:cs="Times New Roman"/>
      <w:szCs w:val="24"/>
    </w:rPr>
  </w:style>
  <w:style w:type="paragraph" w:customStyle="1" w:styleId="lines">
    <w:name w:val="lines"/>
    <w:basedOn w:val="Normal"/>
    <w:rsid w:val="000F0E95"/>
    <w:pPr>
      <w:pBdr>
        <w:bottom w:val="single" w:sz="6" w:space="0" w:color="E2E2E2"/>
      </w:pBdr>
      <w:spacing w:after="150"/>
      <w:jc w:val="left"/>
    </w:pPr>
    <w:rPr>
      <w:rFonts w:eastAsiaTheme="minorEastAsia" w:cs="Times New Roman"/>
      <w:szCs w:val="24"/>
    </w:rPr>
  </w:style>
  <w:style w:type="paragraph" w:customStyle="1" w:styleId="save2">
    <w:name w:val="save2"/>
    <w:basedOn w:val="Normal"/>
    <w:rsid w:val="000F0E95"/>
    <w:pPr>
      <w:spacing w:after="150"/>
      <w:jc w:val="left"/>
    </w:pPr>
    <w:rPr>
      <w:rFonts w:eastAsiaTheme="minorEastAsia" w:cs="Times New Roman"/>
      <w:szCs w:val="24"/>
    </w:rPr>
  </w:style>
  <w:style w:type="paragraph" w:customStyle="1" w:styleId="popuplogin">
    <w:name w:val="popup_login"/>
    <w:basedOn w:val="Normal"/>
    <w:rsid w:val="000F0E95"/>
    <w:pPr>
      <w:shd w:val="clear" w:color="auto" w:fill="1687C5"/>
      <w:spacing w:after="150"/>
      <w:jc w:val="left"/>
    </w:pPr>
    <w:rPr>
      <w:rFonts w:eastAsiaTheme="minorEastAsia" w:cs="Times New Roman"/>
      <w:szCs w:val="24"/>
    </w:rPr>
  </w:style>
  <w:style w:type="paragraph" w:customStyle="1" w:styleId="overlay">
    <w:name w:val="overlay"/>
    <w:basedOn w:val="Normal"/>
    <w:rsid w:val="000F0E95"/>
    <w:pPr>
      <w:shd w:val="clear" w:color="auto" w:fill="000000"/>
      <w:spacing w:after="150"/>
      <w:jc w:val="left"/>
    </w:pPr>
    <w:rPr>
      <w:rFonts w:eastAsiaTheme="minorEastAsia" w:cs="Times New Roman"/>
      <w:szCs w:val="24"/>
    </w:rPr>
  </w:style>
  <w:style w:type="paragraph" w:customStyle="1" w:styleId="bggray1">
    <w:name w:val="bg_gray1"/>
    <w:basedOn w:val="Normal"/>
    <w:rsid w:val="000F0E95"/>
    <w:pPr>
      <w:shd w:val="clear" w:color="auto" w:fill="F5F6F7"/>
      <w:spacing w:after="150"/>
      <w:jc w:val="left"/>
    </w:pPr>
    <w:rPr>
      <w:rFonts w:eastAsiaTheme="minorEastAsia" w:cs="Times New Roman"/>
      <w:szCs w:val="24"/>
    </w:rPr>
  </w:style>
  <w:style w:type="paragraph" w:customStyle="1" w:styleId="subjects">
    <w:name w:val="subjects"/>
    <w:basedOn w:val="Normal"/>
    <w:rsid w:val="000F0E95"/>
    <w:pPr>
      <w:shd w:val="clear" w:color="auto" w:fill="DCF5FA"/>
      <w:spacing w:after="150"/>
      <w:jc w:val="left"/>
    </w:pPr>
    <w:rPr>
      <w:rFonts w:eastAsiaTheme="minorEastAsia" w:cs="Times New Roman"/>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cs="Times New Roman"/>
      <w:szCs w:val="24"/>
    </w:rPr>
  </w:style>
  <w:style w:type="paragraph" w:customStyle="1" w:styleId="icchat">
    <w:name w:val="ic_chat"/>
    <w:basedOn w:val="Normal"/>
    <w:rsid w:val="000F0E95"/>
    <w:pPr>
      <w:spacing w:after="150"/>
      <w:ind w:right="90"/>
      <w:jc w:val="left"/>
    </w:pPr>
    <w:rPr>
      <w:rFonts w:eastAsiaTheme="minorEastAsia" w:cs="Times New Roman"/>
      <w:szCs w:val="24"/>
    </w:rPr>
  </w:style>
  <w:style w:type="paragraph" w:customStyle="1" w:styleId="noite">
    <w:name w:val="noite"/>
    <w:basedOn w:val="Normal"/>
    <w:rsid w:val="000F0E95"/>
    <w:pPr>
      <w:jc w:val="left"/>
    </w:pPr>
    <w:rPr>
      <w:rFonts w:eastAsiaTheme="minorEastAsia" w:cs="Times New Roman"/>
      <w:szCs w:val="24"/>
    </w:rPr>
  </w:style>
  <w:style w:type="paragraph" w:customStyle="1" w:styleId="noitenone">
    <w:name w:val="noite_none"/>
    <w:basedOn w:val="Normal"/>
    <w:rsid w:val="000F0E95"/>
    <w:pPr>
      <w:jc w:val="left"/>
    </w:pPr>
    <w:rPr>
      <w:rFonts w:eastAsiaTheme="minorEastAsia" w:cs="Times New Roman"/>
      <w:szCs w:val="24"/>
    </w:rPr>
  </w:style>
  <w:style w:type="paragraph" w:customStyle="1" w:styleId="iconsmell">
    <w:name w:val="icon_smell"/>
    <w:basedOn w:val="Normal"/>
    <w:rsid w:val="000F0E95"/>
    <w:pPr>
      <w:spacing w:after="150"/>
      <w:ind w:right="90"/>
      <w:jc w:val="left"/>
    </w:pPr>
    <w:rPr>
      <w:rFonts w:eastAsiaTheme="minorEastAsia" w:cs="Times New Roman"/>
      <w:szCs w:val="24"/>
    </w:rPr>
  </w:style>
  <w:style w:type="paragraph" w:customStyle="1" w:styleId="iconcamera">
    <w:name w:val="icon_camera"/>
    <w:basedOn w:val="Normal"/>
    <w:rsid w:val="000F0E95"/>
    <w:pPr>
      <w:spacing w:after="150"/>
      <w:ind w:right="150"/>
      <w:jc w:val="left"/>
    </w:pPr>
    <w:rPr>
      <w:rFonts w:eastAsiaTheme="minorEastAsia" w:cs="Times New Roman"/>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cs="Times New Roman"/>
      <w:szCs w:val="24"/>
    </w:rPr>
  </w:style>
  <w:style w:type="paragraph" w:customStyle="1" w:styleId="icdot">
    <w:name w:val="ic_dot"/>
    <w:basedOn w:val="Normal"/>
    <w:rsid w:val="000F0E95"/>
    <w:pPr>
      <w:spacing w:after="150"/>
      <w:jc w:val="left"/>
    </w:pPr>
    <w:rPr>
      <w:rFonts w:eastAsiaTheme="minorEastAsia" w:cs="Times New Roman"/>
      <w:szCs w:val="24"/>
    </w:rPr>
  </w:style>
  <w:style w:type="paragraph" w:customStyle="1" w:styleId="btnview">
    <w:name w:val="btn_view"/>
    <w:basedOn w:val="Normal"/>
    <w:rsid w:val="000F0E95"/>
    <w:pPr>
      <w:shd w:val="clear" w:color="auto" w:fill="CDCDCD"/>
      <w:spacing w:after="150"/>
      <w:jc w:val="left"/>
    </w:pPr>
    <w:rPr>
      <w:rFonts w:eastAsiaTheme="minorEastAsia" w:cs="Times New Roman"/>
      <w:color w:val="313131"/>
      <w:sz w:val="21"/>
      <w:szCs w:val="21"/>
    </w:rPr>
  </w:style>
  <w:style w:type="paragraph" w:customStyle="1" w:styleId="ltask">
    <w:name w:val="l_task"/>
    <w:basedOn w:val="Normal"/>
    <w:rsid w:val="000F0E95"/>
    <w:pPr>
      <w:spacing w:after="150" w:line="405" w:lineRule="atLeast"/>
      <w:jc w:val="left"/>
    </w:pPr>
    <w:rPr>
      <w:rFonts w:eastAsiaTheme="minorEastAsia" w:cs="Times New Roman"/>
      <w:szCs w:val="24"/>
    </w:rPr>
  </w:style>
  <w:style w:type="paragraph" w:customStyle="1" w:styleId="boxlogin">
    <w:name w:val="box_login"/>
    <w:basedOn w:val="Normal"/>
    <w:rsid w:val="000F0E95"/>
    <w:pPr>
      <w:spacing w:before="75" w:after="150"/>
      <w:jc w:val="left"/>
    </w:pPr>
    <w:rPr>
      <w:rFonts w:eastAsiaTheme="minorEastAsia" w:cs="Times New Roman"/>
      <w:szCs w:val="24"/>
    </w:rPr>
  </w:style>
  <w:style w:type="paragraph" w:customStyle="1" w:styleId="iclogin">
    <w:name w:val="ic_login"/>
    <w:basedOn w:val="Normal"/>
    <w:rsid w:val="000F0E95"/>
    <w:pPr>
      <w:spacing w:after="150"/>
      <w:jc w:val="left"/>
    </w:pPr>
    <w:rPr>
      <w:rFonts w:eastAsiaTheme="minorEastAsia" w:cs="Times New Roman"/>
      <w:b/>
      <w:bCs/>
      <w:szCs w:val="24"/>
    </w:rPr>
  </w:style>
  <w:style w:type="paragraph" w:customStyle="1" w:styleId="icon-close">
    <w:name w:val="icon-close"/>
    <w:basedOn w:val="Normal"/>
    <w:rsid w:val="000F0E95"/>
    <w:pPr>
      <w:spacing w:after="150"/>
      <w:jc w:val="left"/>
    </w:pPr>
    <w:rPr>
      <w:rFonts w:eastAsiaTheme="minorEastAsia" w:cs="Times New Roman"/>
      <w:szCs w:val="24"/>
    </w:rPr>
  </w:style>
  <w:style w:type="paragraph" w:customStyle="1" w:styleId="sub-login">
    <w:name w:val="sub-login"/>
    <w:basedOn w:val="Normal"/>
    <w:rsid w:val="000F0E95"/>
    <w:pPr>
      <w:shd w:val="clear" w:color="auto" w:fill="FFFFFF"/>
      <w:spacing w:after="150"/>
      <w:jc w:val="left"/>
    </w:pPr>
    <w:rPr>
      <w:rFonts w:eastAsiaTheme="minorEastAsia" w:cs="Times New Roman"/>
      <w:vanish/>
      <w:szCs w:val="24"/>
    </w:rPr>
  </w:style>
  <w:style w:type="paragraph" w:customStyle="1" w:styleId="login-cont">
    <w:name w:val="login-cont"/>
    <w:basedOn w:val="Normal"/>
    <w:rsid w:val="000F0E95"/>
    <w:pPr>
      <w:spacing w:after="150"/>
      <w:jc w:val="left"/>
    </w:pPr>
    <w:rPr>
      <w:rFonts w:eastAsiaTheme="minorEastAsia" w:cs="Times New Roman"/>
      <w:color w:val="999999"/>
      <w:szCs w:val="24"/>
    </w:rPr>
  </w:style>
  <w:style w:type="paragraph" w:customStyle="1" w:styleId="fan">
    <w:name w:val="fan"/>
    <w:basedOn w:val="Normal"/>
    <w:rsid w:val="000F0E95"/>
    <w:pPr>
      <w:shd w:val="clear" w:color="auto" w:fill="F26522"/>
      <w:spacing w:after="150"/>
      <w:jc w:val="left"/>
    </w:pPr>
    <w:rPr>
      <w:rFonts w:eastAsiaTheme="minorEastAsia" w:cs="Times New Roman"/>
      <w:szCs w:val="24"/>
    </w:rPr>
  </w:style>
  <w:style w:type="paragraph" w:customStyle="1" w:styleId="cboxphoto">
    <w:name w:val="cboxphoto"/>
    <w:basedOn w:val="Normal"/>
    <w:rsid w:val="000F0E95"/>
    <w:pPr>
      <w:spacing w:before="100" w:beforeAutospacing="1" w:after="100" w:afterAutospacing="1"/>
      <w:jc w:val="left"/>
    </w:pPr>
    <w:rPr>
      <w:rFonts w:eastAsiaTheme="minorEastAsia" w:cs="Times New Roman"/>
      <w:szCs w:val="24"/>
    </w:rPr>
  </w:style>
  <w:style w:type="paragraph" w:customStyle="1" w:styleId="cboxiframe">
    <w:name w:val="cboxiframe"/>
    <w:basedOn w:val="Normal"/>
    <w:rsid w:val="000F0E95"/>
    <w:pPr>
      <w:spacing w:after="150"/>
      <w:jc w:val="left"/>
    </w:pPr>
    <w:rPr>
      <w:rFonts w:eastAsiaTheme="minorEastAsia" w:cs="Times New Roman"/>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s="Times New Roman"/>
      <w:color w:val="000000"/>
      <w:szCs w:val="24"/>
    </w:rPr>
  </w:style>
  <w:style w:type="paragraph" w:customStyle="1" w:styleId="mathjaxmenuitem">
    <w:name w:val="mathjax_menuitem"/>
    <w:basedOn w:val="Normal"/>
    <w:rsid w:val="000F0E95"/>
    <w:pPr>
      <w:spacing w:after="150"/>
      <w:jc w:val="left"/>
    </w:pPr>
    <w:rPr>
      <w:rFonts w:eastAsiaTheme="minorEastAsia" w:cs="Times New Roman"/>
      <w:szCs w:val="24"/>
    </w:rPr>
  </w:style>
  <w:style w:type="paragraph" w:customStyle="1" w:styleId="mathjaxmenuarrow">
    <w:name w:val="mathjax_menuarrow"/>
    <w:basedOn w:val="Normal"/>
    <w:rsid w:val="000F0E95"/>
    <w:pPr>
      <w:spacing w:after="150"/>
      <w:jc w:val="left"/>
    </w:pPr>
    <w:rPr>
      <w:rFonts w:eastAsiaTheme="minorEastAsia" w:cs="Times New Roman"/>
      <w:color w:val="666666"/>
      <w:sz w:val="18"/>
      <w:szCs w:val="18"/>
    </w:rPr>
  </w:style>
  <w:style w:type="paragraph" w:customStyle="1" w:styleId="mathjaxmenulabel">
    <w:name w:val="mathjax_menulabel"/>
    <w:basedOn w:val="Normal"/>
    <w:rsid w:val="000F0E95"/>
    <w:pPr>
      <w:spacing w:after="150"/>
      <w:jc w:val="left"/>
    </w:pPr>
    <w:rPr>
      <w:rFonts w:eastAsiaTheme="minorEastAsia" w:cs="Times New Roman"/>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cs="Times New Roman"/>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s="Times New Roman"/>
      <w:color w:val="888888"/>
      <w:szCs w:val="24"/>
    </w:rPr>
  </w:style>
  <w:style w:type="paragraph" w:customStyle="1" w:styleId="mathjaxerror">
    <w:name w:val="mathjax_error"/>
    <w:basedOn w:val="Normal"/>
    <w:rsid w:val="000F0E95"/>
    <w:pPr>
      <w:spacing w:after="150"/>
      <w:jc w:val="left"/>
    </w:pPr>
    <w:rPr>
      <w:rFonts w:eastAsiaTheme="minorEastAsia" w:cs="Times New Roman"/>
      <w:i/>
      <w:iCs/>
      <w:color w:val="CC0000"/>
      <w:szCs w:val="24"/>
    </w:rPr>
  </w:style>
  <w:style w:type="paragraph" w:customStyle="1" w:styleId="mjxp-script">
    <w:name w:val="mjxp-script"/>
    <w:basedOn w:val="Normal"/>
    <w:rsid w:val="000F0E95"/>
    <w:pPr>
      <w:spacing w:after="150"/>
      <w:jc w:val="left"/>
    </w:pPr>
    <w:rPr>
      <w:rFonts w:eastAsiaTheme="minorEastAsia" w:cs="Times New Roman"/>
      <w:sz w:val="19"/>
      <w:szCs w:val="19"/>
    </w:rPr>
  </w:style>
  <w:style w:type="paragraph" w:customStyle="1" w:styleId="mjxp-bold">
    <w:name w:val="mjxp-bold"/>
    <w:basedOn w:val="Normal"/>
    <w:rsid w:val="000F0E95"/>
    <w:pPr>
      <w:spacing w:after="150"/>
      <w:jc w:val="left"/>
    </w:pPr>
    <w:rPr>
      <w:rFonts w:eastAsiaTheme="minorEastAsia" w:cs="Times New Roman"/>
      <w:b/>
      <w:bCs/>
      <w:szCs w:val="24"/>
    </w:rPr>
  </w:style>
  <w:style w:type="paragraph" w:customStyle="1" w:styleId="mjxp-italic">
    <w:name w:val="mjxp-italic"/>
    <w:basedOn w:val="Normal"/>
    <w:rsid w:val="000F0E95"/>
    <w:pPr>
      <w:spacing w:after="150"/>
      <w:jc w:val="left"/>
    </w:pPr>
    <w:rPr>
      <w:rFonts w:eastAsiaTheme="minorEastAsia" w:cs="Times New Roman"/>
      <w:i/>
      <w:iCs/>
      <w:szCs w:val="24"/>
    </w:rPr>
  </w:style>
  <w:style w:type="paragraph" w:customStyle="1" w:styleId="mjxp-scr">
    <w:name w:val="mjxp-scr"/>
    <w:basedOn w:val="Normal"/>
    <w:rsid w:val="000F0E95"/>
    <w:pPr>
      <w:spacing w:after="150"/>
      <w:jc w:val="left"/>
    </w:pPr>
    <w:rPr>
      <w:rFonts w:eastAsiaTheme="minorEastAsia" w:cs="Times New Roman"/>
      <w:szCs w:val="24"/>
    </w:rPr>
  </w:style>
  <w:style w:type="paragraph" w:customStyle="1" w:styleId="mjxp-frak">
    <w:name w:val="mjxp-frak"/>
    <w:basedOn w:val="Normal"/>
    <w:rsid w:val="000F0E95"/>
    <w:pPr>
      <w:spacing w:after="150"/>
      <w:jc w:val="left"/>
    </w:pPr>
    <w:rPr>
      <w:rFonts w:eastAsiaTheme="minorEastAsia" w:cs="Times New Roman"/>
      <w:szCs w:val="24"/>
    </w:rPr>
  </w:style>
  <w:style w:type="paragraph" w:customStyle="1" w:styleId="mjxp-sf">
    <w:name w:val="mjxp-sf"/>
    <w:basedOn w:val="Normal"/>
    <w:rsid w:val="000F0E95"/>
    <w:pPr>
      <w:spacing w:after="150"/>
      <w:jc w:val="left"/>
    </w:pPr>
    <w:rPr>
      <w:rFonts w:eastAsiaTheme="minorEastAsia" w:cs="Times New Roman"/>
      <w:szCs w:val="24"/>
    </w:rPr>
  </w:style>
  <w:style w:type="paragraph" w:customStyle="1" w:styleId="mjxp-cal">
    <w:name w:val="mjxp-cal"/>
    <w:basedOn w:val="Normal"/>
    <w:rsid w:val="000F0E95"/>
    <w:pPr>
      <w:spacing w:after="150"/>
      <w:jc w:val="left"/>
    </w:pPr>
    <w:rPr>
      <w:rFonts w:eastAsiaTheme="minorEastAsia" w:cs="Times New Roman"/>
      <w:szCs w:val="24"/>
    </w:rPr>
  </w:style>
  <w:style w:type="paragraph" w:customStyle="1" w:styleId="mjxp-mono">
    <w:name w:val="mjxp-mono"/>
    <w:basedOn w:val="Normal"/>
    <w:rsid w:val="000F0E95"/>
    <w:pPr>
      <w:spacing w:after="150"/>
      <w:jc w:val="left"/>
    </w:pPr>
    <w:rPr>
      <w:rFonts w:eastAsiaTheme="minorEastAsia" w:cs="Times New Roman"/>
      <w:szCs w:val="24"/>
    </w:rPr>
  </w:style>
  <w:style w:type="paragraph" w:customStyle="1" w:styleId="mjxp-largeop">
    <w:name w:val="mjxp-largeop"/>
    <w:basedOn w:val="Normal"/>
    <w:rsid w:val="000F0E95"/>
    <w:pPr>
      <w:spacing w:after="150"/>
      <w:jc w:val="left"/>
    </w:pPr>
    <w:rPr>
      <w:rFonts w:eastAsiaTheme="minorEastAsia" w:cs="Times New Roman"/>
      <w:sz w:val="36"/>
      <w:szCs w:val="36"/>
    </w:rPr>
  </w:style>
  <w:style w:type="paragraph" w:customStyle="1" w:styleId="mjxp-math">
    <w:name w:val="mjxp-math"/>
    <w:basedOn w:val="Normal"/>
    <w:rsid w:val="000F0E95"/>
    <w:pPr>
      <w:spacing w:after="150"/>
      <w:jc w:val="left"/>
    </w:pPr>
    <w:rPr>
      <w:rFonts w:eastAsiaTheme="minorEastAsia" w:cs="Times New Roman"/>
      <w:szCs w:val="24"/>
    </w:rPr>
  </w:style>
  <w:style w:type="paragraph" w:customStyle="1" w:styleId="mjxp-display">
    <w:name w:val="mjxp-display"/>
    <w:basedOn w:val="Normal"/>
    <w:rsid w:val="000F0E95"/>
    <w:pPr>
      <w:spacing w:before="240" w:after="240"/>
      <w:jc w:val="center"/>
    </w:pPr>
    <w:rPr>
      <w:rFonts w:eastAsiaTheme="minorEastAsia" w:cs="Times New Roman"/>
      <w:szCs w:val="24"/>
    </w:rPr>
  </w:style>
  <w:style w:type="paragraph" w:customStyle="1" w:styleId="mjxp-box">
    <w:name w:val="mjxp-box"/>
    <w:basedOn w:val="Normal"/>
    <w:rsid w:val="000F0E95"/>
    <w:pPr>
      <w:spacing w:after="150"/>
      <w:jc w:val="center"/>
    </w:pPr>
    <w:rPr>
      <w:rFonts w:eastAsiaTheme="minorEastAsia" w:cs="Times New Roman"/>
      <w:szCs w:val="24"/>
    </w:rPr>
  </w:style>
  <w:style w:type="paragraph" w:customStyle="1" w:styleId="mjxp-rule">
    <w:name w:val="mjxp-rule"/>
    <w:basedOn w:val="Normal"/>
    <w:rsid w:val="000F0E95"/>
    <w:pPr>
      <w:spacing w:before="24" w:after="150"/>
      <w:jc w:val="left"/>
    </w:pPr>
    <w:rPr>
      <w:rFonts w:eastAsiaTheme="minorEastAsia" w:cs="Times New Roman"/>
      <w:szCs w:val="24"/>
    </w:rPr>
  </w:style>
  <w:style w:type="paragraph" w:customStyle="1" w:styleId="mjxp-mo">
    <w:name w:val="mjxp-mo"/>
    <w:basedOn w:val="Normal"/>
    <w:rsid w:val="000F0E95"/>
    <w:pPr>
      <w:ind w:left="36" w:right="36"/>
      <w:jc w:val="left"/>
    </w:pPr>
    <w:rPr>
      <w:rFonts w:eastAsiaTheme="minorEastAsia" w:cs="Times New Roman"/>
      <w:szCs w:val="24"/>
    </w:rPr>
  </w:style>
  <w:style w:type="paragraph" w:customStyle="1" w:styleId="mjxp-mfrac">
    <w:name w:val="mjxp-mfrac"/>
    <w:basedOn w:val="Normal"/>
    <w:rsid w:val="000F0E95"/>
    <w:pPr>
      <w:ind w:left="30" w:right="30"/>
      <w:jc w:val="left"/>
    </w:pPr>
    <w:rPr>
      <w:rFonts w:eastAsiaTheme="minorEastAsia" w:cs="Times New Roman"/>
      <w:szCs w:val="24"/>
    </w:rPr>
  </w:style>
  <w:style w:type="paragraph" w:customStyle="1" w:styleId="mjxp-denom">
    <w:name w:val="mjxp-denom"/>
    <w:basedOn w:val="Normal"/>
    <w:rsid w:val="000F0E95"/>
    <w:pPr>
      <w:spacing w:after="150"/>
      <w:jc w:val="left"/>
    </w:pPr>
    <w:rPr>
      <w:rFonts w:eastAsiaTheme="minorEastAsia" w:cs="Times New Roman"/>
      <w:szCs w:val="24"/>
    </w:rPr>
  </w:style>
  <w:style w:type="paragraph" w:customStyle="1" w:styleId="mjxp-surd">
    <w:name w:val="mjxp-surd"/>
    <w:basedOn w:val="Normal"/>
    <w:rsid w:val="000F0E95"/>
    <w:pPr>
      <w:spacing w:after="150"/>
      <w:jc w:val="left"/>
      <w:textAlignment w:val="top"/>
    </w:pPr>
    <w:rPr>
      <w:rFonts w:eastAsiaTheme="minorEastAsia" w:cs="Times New Roman"/>
      <w:szCs w:val="24"/>
    </w:rPr>
  </w:style>
  <w:style w:type="paragraph" w:customStyle="1" w:styleId="mjxp-over">
    <w:name w:val="mjxp-over"/>
    <w:basedOn w:val="Normal"/>
    <w:rsid w:val="000F0E95"/>
    <w:pPr>
      <w:spacing w:after="150"/>
      <w:jc w:val="center"/>
    </w:pPr>
    <w:rPr>
      <w:rFonts w:eastAsiaTheme="minorEastAsia" w:cs="Times New Roman"/>
      <w:szCs w:val="24"/>
    </w:rPr>
  </w:style>
  <w:style w:type="paragraph" w:customStyle="1" w:styleId="mjxp-mtable">
    <w:name w:val="mjxp-mtable"/>
    <w:basedOn w:val="Normal"/>
    <w:rsid w:val="000F0E95"/>
    <w:pPr>
      <w:ind w:left="30" w:right="30"/>
      <w:jc w:val="left"/>
    </w:pPr>
    <w:rPr>
      <w:rFonts w:eastAsiaTheme="minorEastAsia" w:cs="Times New Roman"/>
      <w:szCs w:val="24"/>
    </w:rPr>
  </w:style>
  <w:style w:type="paragraph" w:customStyle="1" w:styleId="mjxp-mtd">
    <w:name w:val="mjxp-mtd"/>
    <w:basedOn w:val="Normal"/>
    <w:rsid w:val="000F0E95"/>
    <w:pPr>
      <w:spacing w:after="150"/>
      <w:jc w:val="center"/>
    </w:pPr>
    <w:rPr>
      <w:rFonts w:eastAsiaTheme="minorEastAsia" w:cs="Times New Roman"/>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s="Times New Roman"/>
      <w:color w:val="CC0000"/>
    </w:rPr>
  </w:style>
  <w:style w:type="paragraph" w:customStyle="1" w:styleId="mjx-chtml">
    <w:name w:val="mjx-chtml"/>
    <w:basedOn w:val="Normal"/>
    <w:rsid w:val="000F0E95"/>
    <w:pPr>
      <w:spacing w:line="0" w:lineRule="auto"/>
      <w:jc w:val="left"/>
    </w:pPr>
    <w:rPr>
      <w:rFonts w:eastAsiaTheme="minorEastAsia" w:cs="Times New Roman"/>
      <w:szCs w:val="24"/>
    </w:rPr>
  </w:style>
  <w:style w:type="paragraph" w:customStyle="1" w:styleId="mjxc-display">
    <w:name w:val="mjxc-display"/>
    <w:basedOn w:val="Normal"/>
    <w:rsid w:val="000F0E95"/>
    <w:pPr>
      <w:spacing w:before="240" w:after="240"/>
      <w:jc w:val="center"/>
    </w:pPr>
    <w:rPr>
      <w:rFonts w:eastAsiaTheme="minorEastAsia" w:cs="Times New Roman"/>
      <w:szCs w:val="24"/>
    </w:rPr>
  </w:style>
  <w:style w:type="paragraph" w:customStyle="1" w:styleId="mjx-full-width">
    <w:name w:val="mjx-full-width"/>
    <w:basedOn w:val="Normal"/>
    <w:rsid w:val="000F0E95"/>
    <w:pPr>
      <w:spacing w:after="150"/>
      <w:jc w:val="center"/>
    </w:pPr>
    <w:rPr>
      <w:rFonts w:eastAsiaTheme="minorEastAsia" w:cs="Times New Roman"/>
      <w:szCs w:val="24"/>
    </w:rPr>
  </w:style>
  <w:style w:type="paragraph" w:customStyle="1" w:styleId="mjx-numerator">
    <w:name w:val="mjx-numerator"/>
    <w:basedOn w:val="Normal"/>
    <w:rsid w:val="000F0E95"/>
    <w:pPr>
      <w:spacing w:after="150"/>
      <w:jc w:val="center"/>
    </w:pPr>
    <w:rPr>
      <w:rFonts w:eastAsiaTheme="minorEastAsia" w:cs="Times New Roman"/>
      <w:szCs w:val="24"/>
    </w:rPr>
  </w:style>
  <w:style w:type="paragraph" w:customStyle="1" w:styleId="mjx-denominator">
    <w:name w:val="mjx-denominator"/>
    <w:basedOn w:val="Normal"/>
    <w:rsid w:val="000F0E95"/>
    <w:pPr>
      <w:spacing w:after="150"/>
      <w:jc w:val="center"/>
    </w:pPr>
    <w:rPr>
      <w:rFonts w:eastAsiaTheme="minorEastAsia" w:cs="Times New Roman"/>
      <w:szCs w:val="24"/>
    </w:rPr>
  </w:style>
  <w:style w:type="paragraph" w:customStyle="1" w:styleId="mjxc-stacked">
    <w:name w:val="mjxc-stacked"/>
    <w:basedOn w:val="Normal"/>
    <w:rsid w:val="000F0E95"/>
    <w:pPr>
      <w:spacing w:after="150"/>
      <w:jc w:val="left"/>
    </w:pPr>
    <w:rPr>
      <w:rFonts w:eastAsiaTheme="minorEastAsia" w:cs="Times New Roman"/>
      <w:szCs w:val="24"/>
    </w:rPr>
  </w:style>
  <w:style w:type="paragraph" w:customStyle="1" w:styleId="mjx-op">
    <w:name w:val="mjx-op"/>
    <w:basedOn w:val="Normal"/>
    <w:rsid w:val="000F0E95"/>
    <w:pPr>
      <w:spacing w:after="150"/>
      <w:jc w:val="left"/>
    </w:pPr>
    <w:rPr>
      <w:rFonts w:eastAsiaTheme="minorEastAsia" w:cs="Times New Roman"/>
      <w:szCs w:val="24"/>
    </w:rPr>
  </w:style>
  <w:style w:type="paragraph" w:customStyle="1" w:styleId="mjx-over">
    <w:name w:val="mjx-over"/>
    <w:basedOn w:val="Normal"/>
    <w:rsid w:val="000F0E95"/>
    <w:pPr>
      <w:spacing w:after="150"/>
      <w:jc w:val="left"/>
    </w:pPr>
    <w:rPr>
      <w:rFonts w:eastAsiaTheme="minorEastAsia" w:cs="Times New Roman"/>
      <w:szCs w:val="24"/>
    </w:rPr>
  </w:style>
  <w:style w:type="paragraph" w:customStyle="1" w:styleId="mjx-surd">
    <w:name w:val="mjx-surd"/>
    <w:basedOn w:val="Normal"/>
    <w:rsid w:val="000F0E95"/>
    <w:pPr>
      <w:spacing w:after="150"/>
      <w:jc w:val="left"/>
      <w:textAlignment w:val="top"/>
    </w:pPr>
    <w:rPr>
      <w:rFonts w:eastAsiaTheme="minorEastAsia" w:cs="Times New Roman"/>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s="Times New Roman"/>
      <w:color w:val="CC0000"/>
    </w:rPr>
  </w:style>
  <w:style w:type="paragraph" w:customStyle="1" w:styleId="mjx-annotation-xml">
    <w:name w:val="mjx-annotation-xml"/>
    <w:basedOn w:val="Normal"/>
    <w:rsid w:val="000F0E95"/>
    <w:pPr>
      <w:spacing w:after="150"/>
      <w:jc w:val="left"/>
    </w:pPr>
    <w:rPr>
      <w:rFonts w:eastAsiaTheme="minorEastAsia" w:cs="Times New Roman"/>
      <w:szCs w:val="24"/>
    </w:rPr>
  </w:style>
  <w:style w:type="paragraph" w:customStyle="1" w:styleId="mjx-mtd">
    <w:name w:val="mjx-mtd"/>
    <w:basedOn w:val="Normal"/>
    <w:rsid w:val="000F0E95"/>
    <w:pPr>
      <w:spacing w:after="150"/>
      <w:jc w:val="center"/>
    </w:pPr>
    <w:rPr>
      <w:rFonts w:eastAsiaTheme="minorEastAsia" w:cs="Times New Roman"/>
      <w:szCs w:val="24"/>
    </w:rPr>
  </w:style>
  <w:style w:type="paragraph" w:customStyle="1" w:styleId="mjx-block">
    <w:name w:val="mjx-block"/>
    <w:basedOn w:val="Normal"/>
    <w:rsid w:val="000F0E95"/>
    <w:pPr>
      <w:spacing w:after="150"/>
      <w:jc w:val="left"/>
    </w:pPr>
    <w:rPr>
      <w:rFonts w:eastAsiaTheme="minorEastAsia" w:cs="Times New Roman"/>
      <w:szCs w:val="24"/>
    </w:rPr>
  </w:style>
  <w:style w:type="paragraph" w:customStyle="1" w:styleId="mjx-span">
    <w:name w:val="mjx-span"/>
    <w:basedOn w:val="Normal"/>
    <w:rsid w:val="000F0E95"/>
    <w:pPr>
      <w:spacing w:after="150"/>
      <w:jc w:val="left"/>
    </w:pPr>
    <w:rPr>
      <w:rFonts w:eastAsiaTheme="minorEastAsia" w:cs="Times New Roman"/>
      <w:szCs w:val="24"/>
    </w:rPr>
  </w:style>
  <w:style w:type="paragraph" w:customStyle="1" w:styleId="mjx-char">
    <w:name w:val="mjx-char"/>
    <w:basedOn w:val="Normal"/>
    <w:rsid w:val="000F0E95"/>
    <w:pPr>
      <w:spacing w:after="150"/>
      <w:jc w:val="left"/>
    </w:pPr>
    <w:rPr>
      <w:rFonts w:eastAsiaTheme="minorEastAsia" w:cs="Times New Roman"/>
      <w:szCs w:val="24"/>
    </w:rPr>
  </w:style>
  <w:style w:type="paragraph" w:customStyle="1" w:styleId="mjx-itable">
    <w:name w:val="mjx-itable"/>
    <w:basedOn w:val="Normal"/>
    <w:rsid w:val="000F0E95"/>
    <w:pPr>
      <w:spacing w:after="150"/>
      <w:jc w:val="left"/>
    </w:pPr>
    <w:rPr>
      <w:rFonts w:eastAsiaTheme="minorEastAsia" w:cs="Times New Roman"/>
      <w:szCs w:val="24"/>
    </w:rPr>
  </w:style>
  <w:style w:type="paragraph" w:customStyle="1" w:styleId="mjx-table">
    <w:name w:val="mjx-table"/>
    <w:basedOn w:val="Normal"/>
    <w:rsid w:val="000F0E95"/>
    <w:pPr>
      <w:spacing w:after="150"/>
      <w:jc w:val="left"/>
    </w:pPr>
    <w:rPr>
      <w:rFonts w:eastAsiaTheme="minorEastAsia" w:cs="Times New Roman"/>
      <w:szCs w:val="24"/>
    </w:rPr>
  </w:style>
  <w:style w:type="paragraph" w:customStyle="1" w:styleId="mjx-line">
    <w:name w:val="mjx-line"/>
    <w:basedOn w:val="Normal"/>
    <w:rsid w:val="000F0E95"/>
    <w:pPr>
      <w:spacing w:after="150"/>
      <w:jc w:val="left"/>
    </w:pPr>
    <w:rPr>
      <w:rFonts w:eastAsiaTheme="minorEastAsia" w:cs="Times New Roman"/>
      <w:szCs w:val="24"/>
    </w:rPr>
  </w:style>
  <w:style w:type="paragraph" w:customStyle="1" w:styleId="mjx-strut">
    <w:name w:val="mjx-strut"/>
    <w:basedOn w:val="Normal"/>
    <w:rsid w:val="000F0E95"/>
    <w:pPr>
      <w:spacing w:after="150"/>
      <w:jc w:val="left"/>
    </w:pPr>
    <w:rPr>
      <w:rFonts w:eastAsiaTheme="minorEastAsia" w:cs="Times New Roman"/>
      <w:szCs w:val="24"/>
    </w:rPr>
  </w:style>
  <w:style w:type="paragraph" w:customStyle="1" w:styleId="mjx-vsize">
    <w:name w:val="mjx-vsize"/>
    <w:basedOn w:val="Normal"/>
    <w:rsid w:val="000F0E95"/>
    <w:pPr>
      <w:spacing w:after="150"/>
      <w:jc w:val="left"/>
    </w:pPr>
    <w:rPr>
      <w:rFonts w:eastAsiaTheme="minorEastAsia" w:cs="Times New Roman"/>
      <w:szCs w:val="24"/>
    </w:rPr>
  </w:style>
  <w:style w:type="paragraph" w:customStyle="1" w:styleId="mjxc-space1">
    <w:name w:val="mjxc-space1"/>
    <w:basedOn w:val="Normal"/>
    <w:rsid w:val="000F0E95"/>
    <w:pPr>
      <w:spacing w:after="150"/>
      <w:ind w:left="40"/>
      <w:jc w:val="left"/>
    </w:pPr>
    <w:rPr>
      <w:rFonts w:eastAsiaTheme="minorEastAsia" w:cs="Times New Roman"/>
      <w:szCs w:val="24"/>
    </w:rPr>
  </w:style>
  <w:style w:type="paragraph" w:customStyle="1" w:styleId="mjxc-space2">
    <w:name w:val="mjxc-space2"/>
    <w:basedOn w:val="Normal"/>
    <w:rsid w:val="000F0E95"/>
    <w:pPr>
      <w:spacing w:after="150"/>
      <w:ind w:left="53"/>
      <w:jc w:val="left"/>
    </w:pPr>
    <w:rPr>
      <w:rFonts w:eastAsiaTheme="minorEastAsia" w:cs="Times New Roman"/>
      <w:szCs w:val="24"/>
    </w:rPr>
  </w:style>
  <w:style w:type="paragraph" w:customStyle="1" w:styleId="mjxc-space3">
    <w:name w:val="mjxc-space3"/>
    <w:basedOn w:val="Normal"/>
    <w:rsid w:val="000F0E95"/>
    <w:pPr>
      <w:spacing w:after="150"/>
      <w:ind w:left="67"/>
      <w:jc w:val="left"/>
    </w:pPr>
    <w:rPr>
      <w:rFonts w:eastAsiaTheme="minorEastAsia" w:cs="Times New Roman"/>
      <w:szCs w:val="24"/>
    </w:rPr>
  </w:style>
  <w:style w:type="paragraph" w:customStyle="1" w:styleId="mjx-chartest">
    <w:name w:val="mjx-chartest"/>
    <w:basedOn w:val="Normal"/>
    <w:rsid w:val="000F0E95"/>
    <w:pPr>
      <w:spacing w:after="150"/>
      <w:jc w:val="left"/>
    </w:pPr>
    <w:rPr>
      <w:rFonts w:eastAsiaTheme="minorEastAsia" w:cs="Times New Roman"/>
      <w:sz w:val="120"/>
      <w:szCs w:val="120"/>
    </w:rPr>
  </w:style>
  <w:style w:type="paragraph" w:customStyle="1" w:styleId="mjxc-processing">
    <w:name w:val="mjxc-processing"/>
    <w:basedOn w:val="Normal"/>
    <w:rsid w:val="000F0E95"/>
    <w:pPr>
      <w:spacing w:after="150"/>
      <w:jc w:val="left"/>
    </w:pPr>
    <w:rPr>
      <w:rFonts w:eastAsiaTheme="minorEastAsia" w:cs="Times New Roman"/>
      <w:szCs w:val="24"/>
    </w:rPr>
  </w:style>
  <w:style w:type="paragraph" w:customStyle="1" w:styleId="mjxc-processed">
    <w:name w:val="mjxc-processed"/>
    <w:basedOn w:val="Normal"/>
    <w:rsid w:val="000F0E95"/>
    <w:pPr>
      <w:spacing w:after="150"/>
      <w:jc w:val="left"/>
    </w:pPr>
    <w:rPr>
      <w:rFonts w:eastAsiaTheme="minorEastAsia" w:cs="Times New Roman"/>
      <w:vanish/>
      <w:szCs w:val="24"/>
    </w:rPr>
  </w:style>
  <w:style w:type="paragraph" w:customStyle="1" w:styleId="mjx-test">
    <w:name w:val="mjx-test"/>
    <w:basedOn w:val="Normal"/>
    <w:rsid w:val="000F0E95"/>
    <w:pPr>
      <w:spacing w:after="150"/>
      <w:jc w:val="left"/>
    </w:pPr>
    <w:rPr>
      <w:rFonts w:eastAsiaTheme="minorEastAsia" w:cs="Times New Roman"/>
      <w:szCs w:val="24"/>
    </w:rPr>
  </w:style>
  <w:style w:type="paragraph" w:customStyle="1" w:styleId="mjx-ex-box-test">
    <w:name w:val="mjx-ex-box-test"/>
    <w:basedOn w:val="Normal"/>
    <w:rsid w:val="000F0E95"/>
    <w:pPr>
      <w:spacing w:after="150"/>
      <w:jc w:val="left"/>
    </w:pPr>
    <w:rPr>
      <w:rFonts w:eastAsiaTheme="minorEastAsia" w:cs="Times New Roman"/>
      <w:szCs w:val="24"/>
    </w:rPr>
  </w:style>
  <w:style w:type="paragraph" w:customStyle="1" w:styleId="mjxc-tex-unknown-r">
    <w:name w:val="mjxc-tex-unknown-r"/>
    <w:basedOn w:val="Normal"/>
    <w:rsid w:val="000F0E95"/>
    <w:pPr>
      <w:spacing w:after="150"/>
      <w:jc w:val="left"/>
    </w:pPr>
    <w:rPr>
      <w:rFonts w:ascii="Cambria Math" w:eastAsiaTheme="minorEastAsia" w:hAnsi="Cambria Math" w:cs="Times New Roman"/>
      <w:szCs w:val="24"/>
    </w:rPr>
  </w:style>
  <w:style w:type="paragraph" w:customStyle="1" w:styleId="mjxc-tex-unknown-i">
    <w:name w:val="mjxc-tex-unknown-i"/>
    <w:basedOn w:val="Normal"/>
    <w:rsid w:val="000F0E95"/>
    <w:pPr>
      <w:spacing w:after="150"/>
      <w:jc w:val="left"/>
    </w:pPr>
    <w:rPr>
      <w:rFonts w:ascii="Cambria Math" w:eastAsiaTheme="minorEastAsia" w:hAnsi="Cambria Math" w:cs="Times New Roman"/>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cs="Times New Roman"/>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cs="Times New Roman"/>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cs="Times New Roman"/>
      <w:szCs w:val="24"/>
    </w:rPr>
  </w:style>
  <w:style w:type="paragraph" w:customStyle="1" w:styleId="mjxc-tex-cal-b">
    <w:name w:val="mjxc-tex-cal-b"/>
    <w:basedOn w:val="Normal"/>
    <w:rsid w:val="000F0E95"/>
    <w:pPr>
      <w:spacing w:after="150"/>
      <w:jc w:val="left"/>
    </w:pPr>
    <w:rPr>
      <w:rFonts w:ascii="MJXc-TeX-cal-Bw" w:eastAsiaTheme="minorEastAsia" w:hAnsi="MJXc-TeX-cal-Bw" w:cs="Times New Roman"/>
      <w:szCs w:val="24"/>
    </w:rPr>
  </w:style>
  <w:style w:type="paragraph" w:customStyle="1" w:styleId="mjxc-tex-frak-r">
    <w:name w:val="mjxc-tex-frak-r"/>
    <w:basedOn w:val="Normal"/>
    <w:rsid w:val="000F0E95"/>
    <w:pPr>
      <w:spacing w:after="150"/>
      <w:jc w:val="left"/>
    </w:pPr>
    <w:rPr>
      <w:rFonts w:ascii="MJXc-TeX-frak-Rw" w:eastAsiaTheme="minorEastAsia" w:hAnsi="MJXc-TeX-frak-Rw" w:cs="Times New Roman"/>
      <w:szCs w:val="24"/>
    </w:rPr>
  </w:style>
  <w:style w:type="paragraph" w:customStyle="1" w:styleId="mjxc-tex-frak-b">
    <w:name w:val="mjxc-tex-frak-b"/>
    <w:basedOn w:val="Normal"/>
    <w:rsid w:val="000F0E95"/>
    <w:pPr>
      <w:spacing w:after="150"/>
      <w:jc w:val="left"/>
    </w:pPr>
    <w:rPr>
      <w:rFonts w:ascii="MJXc-TeX-frak-Bw" w:eastAsiaTheme="minorEastAsia" w:hAnsi="MJXc-TeX-frak-Bw" w:cs="Times New Roman"/>
      <w:szCs w:val="24"/>
    </w:rPr>
  </w:style>
  <w:style w:type="paragraph" w:customStyle="1" w:styleId="mjxc-tex-math-bi">
    <w:name w:val="mjxc-tex-math-bi"/>
    <w:basedOn w:val="Normal"/>
    <w:rsid w:val="000F0E95"/>
    <w:pPr>
      <w:spacing w:after="150"/>
      <w:jc w:val="left"/>
    </w:pPr>
    <w:rPr>
      <w:rFonts w:ascii="MJXc-TeX-math-BIw" w:eastAsiaTheme="minorEastAsia" w:hAnsi="MJXc-TeX-math-BIw" w:cs="Times New Roman"/>
      <w:szCs w:val="24"/>
    </w:rPr>
  </w:style>
  <w:style w:type="paragraph" w:customStyle="1" w:styleId="mjxc-tex-sans-r">
    <w:name w:val="mjxc-tex-sans-r"/>
    <w:basedOn w:val="Normal"/>
    <w:rsid w:val="000F0E95"/>
    <w:pPr>
      <w:spacing w:after="150"/>
      <w:jc w:val="left"/>
    </w:pPr>
    <w:rPr>
      <w:rFonts w:ascii="MJXc-TeX-sans-Rw" w:eastAsiaTheme="minorEastAsia" w:hAnsi="MJXc-TeX-sans-Rw" w:cs="Times New Roman"/>
      <w:szCs w:val="24"/>
    </w:rPr>
  </w:style>
  <w:style w:type="paragraph" w:customStyle="1" w:styleId="mjxc-tex-sans-b">
    <w:name w:val="mjxc-tex-sans-b"/>
    <w:basedOn w:val="Normal"/>
    <w:rsid w:val="000F0E95"/>
    <w:pPr>
      <w:spacing w:after="150"/>
      <w:jc w:val="left"/>
    </w:pPr>
    <w:rPr>
      <w:rFonts w:ascii="MJXc-TeX-sans-Bw" w:eastAsiaTheme="minorEastAsia" w:hAnsi="MJXc-TeX-sans-Bw" w:cs="Times New Roman"/>
      <w:szCs w:val="24"/>
    </w:rPr>
  </w:style>
  <w:style w:type="paragraph" w:customStyle="1" w:styleId="mjxc-tex-sans-i">
    <w:name w:val="mjxc-tex-sans-i"/>
    <w:basedOn w:val="Normal"/>
    <w:rsid w:val="000F0E95"/>
    <w:pPr>
      <w:spacing w:after="150"/>
      <w:jc w:val="left"/>
    </w:pPr>
    <w:rPr>
      <w:rFonts w:ascii="MJXc-TeX-sans-Iw" w:eastAsiaTheme="minorEastAsia" w:hAnsi="MJXc-TeX-sans-Iw" w:cs="Times New Roman"/>
      <w:szCs w:val="24"/>
    </w:rPr>
  </w:style>
  <w:style w:type="paragraph" w:customStyle="1" w:styleId="mjxc-tex-script-r">
    <w:name w:val="mjxc-tex-script-r"/>
    <w:basedOn w:val="Normal"/>
    <w:rsid w:val="000F0E95"/>
    <w:pPr>
      <w:spacing w:after="150"/>
      <w:jc w:val="left"/>
    </w:pPr>
    <w:rPr>
      <w:rFonts w:ascii="MJXc-TeX-script-Rw" w:eastAsiaTheme="minorEastAsia" w:hAnsi="MJXc-TeX-script-Rw" w:cs="Times New Roman"/>
      <w:szCs w:val="24"/>
    </w:rPr>
  </w:style>
  <w:style w:type="paragraph" w:customStyle="1" w:styleId="mjxc-tex-type-r">
    <w:name w:val="mjxc-tex-type-r"/>
    <w:basedOn w:val="Normal"/>
    <w:rsid w:val="000F0E95"/>
    <w:pPr>
      <w:spacing w:after="150"/>
      <w:jc w:val="left"/>
    </w:pPr>
    <w:rPr>
      <w:rFonts w:ascii="MJXc-TeX-type-Rw" w:eastAsiaTheme="minorEastAsia" w:hAnsi="MJXc-TeX-type-Rw" w:cs="Times New Roman"/>
      <w:szCs w:val="24"/>
    </w:rPr>
  </w:style>
  <w:style w:type="paragraph" w:customStyle="1" w:styleId="mjxc-tex-cal-r">
    <w:name w:val="mjxc-tex-cal-r"/>
    <w:basedOn w:val="Normal"/>
    <w:rsid w:val="000F0E95"/>
    <w:pPr>
      <w:spacing w:after="150"/>
      <w:jc w:val="left"/>
    </w:pPr>
    <w:rPr>
      <w:rFonts w:ascii="MJXc-TeX-cal-Rw" w:eastAsiaTheme="minorEastAsia" w:hAnsi="MJXc-TeX-cal-Rw" w:cs="Times New Roman"/>
      <w:szCs w:val="24"/>
    </w:rPr>
  </w:style>
  <w:style w:type="paragraph" w:customStyle="1" w:styleId="mjxc-tex-main-b">
    <w:name w:val="mjxc-tex-main-b"/>
    <w:basedOn w:val="Normal"/>
    <w:rsid w:val="000F0E95"/>
    <w:pPr>
      <w:spacing w:after="150"/>
      <w:jc w:val="left"/>
    </w:pPr>
    <w:rPr>
      <w:rFonts w:ascii="MJXc-TeX-main-Bw" w:eastAsiaTheme="minorEastAsia" w:hAnsi="MJXc-TeX-main-Bw" w:cs="Times New Roman"/>
      <w:szCs w:val="24"/>
    </w:rPr>
  </w:style>
  <w:style w:type="paragraph" w:customStyle="1" w:styleId="mjxc-tex-main-i">
    <w:name w:val="mjxc-tex-main-i"/>
    <w:basedOn w:val="Normal"/>
    <w:rsid w:val="000F0E95"/>
    <w:pPr>
      <w:spacing w:after="150"/>
      <w:jc w:val="left"/>
    </w:pPr>
    <w:rPr>
      <w:rFonts w:ascii="MJXc-TeX-main-Iw" w:eastAsiaTheme="minorEastAsia" w:hAnsi="MJXc-TeX-main-Iw" w:cs="Times New Roman"/>
      <w:szCs w:val="24"/>
    </w:rPr>
  </w:style>
  <w:style w:type="paragraph" w:customStyle="1" w:styleId="mjxc-tex-main-r">
    <w:name w:val="mjxc-tex-main-r"/>
    <w:basedOn w:val="Normal"/>
    <w:rsid w:val="000F0E95"/>
    <w:pPr>
      <w:spacing w:after="150"/>
      <w:jc w:val="left"/>
    </w:pPr>
    <w:rPr>
      <w:rFonts w:ascii="MJXc-TeX-main-Rw" w:eastAsiaTheme="minorEastAsia" w:hAnsi="MJXc-TeX-main-Rw" w:cs="Times New Roman"/>
      <w:szCs w:val="24"/>
    </w:rPr>
  </w:style>
  <w:style w:type="paragraph" w:customStyle="1" w:styleId="mjxc-tex-math-i">
    <w:name w:val="mjxc-tex-math-i"/>
    <w:basedOn w:val="Normal"/>
    <w:rsid w:val="000F0E95"/>
    <w:pPr>
      <w:spacing w:after="150"/>
      <w:jc w:val="left"/>
    </w:pPr>
    <w:rPr>
      <w:rFonts w:ascii="MJXc-TeX-math-Iw" w:eastAsiaTheme="minorEastAsia" w:hAnsi="MJXc-TeX-math-Iw" w:cs="Times New Roman"/>
      <w:szCs w:val="24"/>
    </w:rPr>
  </w:style>
  <w:style w:type="paragraph" w:customStyle="1" w:styleId="mjxc-tex-size1-r">
    <w:name w:val="mjxc-tex-size1-r"/>
    <w:basedOn w:val="Normal"/>
    <w:rsid w:val="000F0E95"/>
    <w:pPr>
      <w:spacing w:after="150"/>
      <w:jc w:val="left"/>
    </w:pPr>
    <w:rPr>
      <w:rFonts w:ascii="MJXc-TeX-size1-Rw" w:eastAsiaTheme="minorEastAsia" w:hAnsi="MJXc-TeX-size1-Rw" w:cs="Times New Roman"/>
      <w:szCs w:val="24"/>
    </w:rPr>
  </w:style>
  <w:style w:type="paragraph" w:customStyle="1" w:styleId="mjxc-tex-size2-r">
    <w:name w:val="mjxc-tex-size2-r"/>
    <w:basedOn w:val="Normal"/>
    <w:rsid w:val="000F0E95"/>
    <w:pPr>
      <w:spacing w:after="150"/>
      <w:jc w:val="left"/>
    </w:pPr>
    <w:rPr>
      <w:rFonts w:ascii="MJXc-TeX-size2-Rw" w:eastAsiaTheme="minorEastAsia" w:hAnsi="MJXc-TeX-size2-Rw" w:cs="Times New Roman"/>
      <w:szCs w:val="24"/>
    </w:rPr>
  </w:style>
  <w:style w:type="paragraph" w:customStyle="1" w:styleId="mjxc-tex-size3-r">
    <w:name w:val="mjxc-tex-size3-r"/>
    <w:basedOn w:val="Normal"/>
    <w:rsid w:val="000F0E95"/>
    <w:pPr>
      <w:spacing w:after="150"/>
      <w:jc w:val="left"/>
    </w:pPr>
    <w:rPr>
      <w:rFonts w:ascii="MJXc-TeX-size3-Rw" w:eastAsiaTheme="minorEastAsia" w:hAnsi="MJXc-TeX-size3-Rw" w:cs="Times New Roman"/>
      <w:szCs w:val="24"/>
    </w:rPr>
  </w:style>
  <w:style w:type="paragraph" w:customStyle="1" w:styleId="mjxc-tex-size4-r">
    <w:name w:val="mjxc-tex-size4-r"/>
    <w:basedOn w:val="Normal"/>
    <w:rsid w:val="000F0E95"/>
    <w:pPr>
      <w:spacing w:after="150"/>
      <w:jc w:val="left"/>
    </w:pPr>
    <w:rPr>
      <w:rFonts w:ascii="MJXc-TeX-size4-Rw" w:eastAsiaTheme="minorEastAsia" w:hAnsi="MJXc-TeX-size4-Rw" w:cs="Times New Roman"/>
      <w:szCs w:val="24"/>
    </w:rPr>
  </w:style>
  <w:style w:type="paragraph" w:customStyle="1" w:styleId="fbinvisible">
    <w:name w:val="fb_invisible"/>
    <w:basedOn w:val="Normal"/>
    <w:rsid w:val="000F0E95"/>
    <w:pPr>
      <w:spacing w:after="150"/>
      <w:jc w:val="left"/>
    </w:pPr>
    <w:rPr>
      <w:rFonts w:eastAsiaTheme="minorEastAsia" w:cs="Times New Roman"/>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cs="Times New Roman"/>
      <w:szCs w:val="24"/>
    </w:rPr>
  </w:style>
  <w:style w:type="paragraph" w:customStyle="1" w:styleId="fbdialogcontent">
    <w:name w:val="fb_dialog_content"/>
    <w:basedOn w:val="Normal"/>
    <w:rsid w:val="000F0E95"/>
    <w:pPr>
      <w:shd w:val="clear" w:color="auto" w:fill="FFFFFF"/>
      <w:spacing w:after="150"/>
      <w:jc w:val="left"/>
    </w:pPr>
    <w:rPr>
      <w:rFonts w:eastAsiaTheme="minorEastAsia" w:cs="Times New Roman"/>
      <w:color w:val="333333"/>
      <w:szCs w:val="24"/>
    </w:rPr>
  </w:style>
  <w:style w:type="paragraph" w:customStyle="1" w:styleId="fbdialogcloseicon">
    <w:name w:val="fb_dialog_close_icon"/>
    <w:basedOn w:val="Normal"/>
    <w:rsid w:val="000F0E95"/>
    <w:pPr>
      <w:spacing w:after="150"/>
      <w:jc w:val="left"/>
    </w:pPr>
    <w:rPr>
      <w:rFonts w:eastAsiaTheme="minorEastAsia" w:cs="Times New Roman"/>
      <w:szCs w:val="24"/>
    </w:rPr>
  </w:style>
  <w:style w:type="paragraph" w:customStyle="1" w:styleId="fbdialogpadding">
    <w:name w:val="fb_dialog_padding"/>
    <w:basedOn w:val="Normal"/>
    <w:rsid w:val="000F0E95"/>
    <w:pPr>
      <w:spacing w:after="150"/>
      <w:jc w:val="left"/>
    </w:pPr>
    <w:rPr>
      <w:rFonts w:eastAsiaTheme="minorEastAsia" w:cs="Times New Roman"/>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cs="Times New Roman"/>
      <w:sz w:val="36"/>
      <w:szCs w:val="36"/>
    </w:rPr>
  </w:style>
  <w:style w:type="paragraph" w:customStyle="1" w:styleId="fbdialogtopleft">
    <w:name w:val="fb_dialog_top_left"/>
    <w:basedOn w:val="Normal"/>
    <w:rsid w:val="000F0E95"/>
    <w:pPr>
      <w:spacing w:after="150"/>
      <w:jc w:val="left"/>
    </w:pPr>
    <w:rPr>
      <w:rFonts w:eastAsiaTheme="minorEastAsia" w:cs="Times New Roman"/>
      <w:szCs w:val="24"/>
    </w:rPr>
  </w:style>
  <w:style w:type="paragraph" w:customStyle="1" w:styleId="fbdialogtopright">
    <w:name w:val="fb_dialog_top_right"/>
    <w:basedOn w:val="Normal"/>
    <w:rsid w:val="000F0E95"/>
    <w:pPr>
      <w:spacing w:after="150"/>
      <w:jc w:val="left"/>
    </w:pPr>
    <w:rPr>
      <w:rFonts w:eastAsiaTheme="minorEastAsia" w:cs="Times New Roman"/>
      <w:szCs w:val="24"/>
    </w:rPr>
  </w:style>
  <w:style w:type="paragraph" w:customStyle="1" w:styleId="fbdialogbottomleft">
    <w:name w:val="fb_dialog_bottom_left"/>
    <w:basedOn w:val="Normal"/>
    <w:rsid w:val="000F0E95"/>
    <w:pPr>
      <w:spacing w:after="150"/>
      <w:jc w:val="left"/>
    </w:pPr>
    <w:rPr>
      <w:rFonts w:eastAsiaTheme="minorEastAsia" w:cs="Times New Roman"/>
      <w:szCs w:val="24"/>
    </w:rPr>
  </w:style>
  <w:style w:type="paragraph" w:customStyle="1" w:styleId="fbdialogbottomright">
    <w:name w:val="fb_dialog_bottom_right"/>
    <w:basedOn w:val="Normal"/>
    <w:rsid w:val="000F0E95"/>
    <w:pPr>
      <w:spacing w:after="150"/>
      <w:jc w:val="left"/>
    </w:pPr>
    <w:rPr>
      <w:rFonts w:eastAsiaTheme="minorEastAsia" w:cs="Times New Roman"/>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cs="Times New Roman"/>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cs="Times New Roman"/>
      <w:szCs w:val="24"/>
    </w:rPr>
  </w:style>
  <w:style w:type="paragraph" w:customStyle="1" w:styleId="fbdialoghoriztop">
    <w:name w:val="fb_dialog_horiz_top"/>
    <w:basedOn w:val="Normal"/>
    <w:rsid w:val="000F0E95"/>
    <w:pPr>
      <w:shd w:val="clear" w:color="auto" w:fill="525252"/>
      <w:spacing w:after="150"/>
      <w:jc w:val="left"/>
    </w:pPr>
    <w:rPr>
      <w:rFonts w:eastAsiaTheme="minorEastAsia" w:cs="Times New Roman"/>
      <w:szCs w:val="24"/>
    </w:rPr>
  </w:style>
  <w:style w:type="paragraph" w:customStyle="1" w:styleId="fbdialoghorizbottom">
    <w:name w:val="fb_dialog_horiz_bottom"/>
    <w:basedOn w:val="Normal"/>
    <w:rsid w:val="000F0E95"/>
    <w:pPr>
      <w:shd w:val="clear" w:color="auto" w:fill="525252"/>
      <w:jc w:val="left"/>
    </w:pPr>
    <w:rPr>
      <w:rFonts w:eastAsiaTheme="minorEastAsia" w:cs="Times New Roman"/>
      <w:szCs w:val="24"/>
    </w:rPr>
  </w:style>
  <w:style w:type="paragraph" w:customStyle="1" w:styleId="fbdialogiframe">
    <w:name w:val="fb_dialog_iframe"/>
    <w:basedOn w:val="Normal"/>
    <w:rsid w:val="000F0E95"/>
    <w:pPr>
      <w:spacing w:after="150" w:line="0" w:lineRule="auto"/>
      <w:jc w:val="left"/>
    </w:pPr>
    <w:rPr>
      <w:rFonts w:eastAsiaTheme="minorEastAsia" w:cs="Times New Roman"/>
      <w:szCs w:val="24"/>
    </w:rPr>
  </w:style>
  <w:style w:type="paragraph" w:customStyle="1" w:styleId="fbiframewidgetfluid">
    <w:name w:val="fb_iframe_widget_fluid"/>
    <w:basedOn w:val="Normal"/>
    <w:rsid w:val="000F0E95"/>
    <w:pPr>
      <w:spacing w:after="150"/>
      <w:jc w:val="left"/>
    </w:pPr>
    <w:rPr>
      <w:rFonts w:eastAsiaTheme="minorEastAsia" w:cs="Times New Roman"/>
      <w:szCs w:val="24"/>
    </w:rPr>
  </w:style>
  <w:style w:type="paragraph" w:customStyle="1" w:styleId="fbinvisibleflow">
    <w:name w:val="fb_invisible_flow"/>
    <w:basedOn w:val="Normal"/>
    <w:rsid w:val="000F0E95"/>
    <w:pPr>
      <w:spacing w:after="150"/>
      <w:jc w:val="left"/>
    </w:pPr>
    <w:rPr>
      <w:rFonts w:eastAsiaTheme="minorEastAsia" w:cs="Times New Roman"/>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cs="Times New Roman"/>
      <w:szCs w:val="24"/>
    </w:rPr>
  </w:style>
  <w:style w:type="paragraph" w:customStyle="1" w:styleId="Title1">
    <w:name w:val="Title1"/>
    <w:basedOn w:val="Normal"/>
    <w:rsid w:val="000F0E95"/>
    <w:pPr>
      <w:spacing w:after="150"/>
      <w:jc w:val="left"/>
    </w:pPr>
    <w:rPr>
      <w:rFonts w:eastAsiaTheme="minorEastAsia" w:cs="Times New Roman"/>
      <w:szCs w:val="24"/>
    </w:rPr>
  </w:style>
  <w:style w:type="paragraph" w:customStyle="1" w:styleId="boxcont">
    <w:name w:val="box_cont"/>
    <w:basedOn w:val="Normal"/>
    <w:rsid w:val="000F0E95"/>
    <w:pPr>
      <w:spacing w:after="150"/>
      <w:jc w:val="left"/>
    </w:pPr>
    <w:rPr>
      <w:rFonts w:eastAsiaTheme="minorEastAsia" w:cs="Times New Roman"/>
      <w:szCs w:val="24"/>
    </w:rPr>
  </w:style>
  <w:style w:type="paragraph" w:customStyle="1" w:styleId="innerwrap">
    <w:name w:val="innerwrap"/>
    <w:basedOn w:val="Normal"/>
    <w:rsid w:val="000F0E95"/>
    <w:pPr>
      <w:spacing w:after="150"/>
      <w:jc w:val="left"/>
    </w:pPr>
    <w:rPr>
      <w:rFonts w:eastAsiaTheme="minorEastAsia" w:cs="Times New Roman"/>
      <w:szCs w:val="24"/>
    </w:rPr>
  </w:style>
  <w:style w:type="paragraph" w:customStyle="1" w:styleId="boxsub">
    <w:name w:val="box_sub"/>
    <w:basedOn w:val="Normal"/>
    <w:rsid w:val="000F0E95"/>
    <w:pPr>
      <w:spacing w:after="150"/>
      <w:jc w:val="left"/>
    </w:pPr>
    <w:rPr>
      <w:rFonts w:eastAsiaTheme="minorEastAsia" w:cs="Times New Roman"/>
      <w:szCs w:val="24"/>
    </w:rPr>
  </w:style>
  <w:style w:type="paragraph" w:customStyle="1" w:styleId="upimg">
    <w:name w:val="up_img"/>
    <w:basedOn w:val="Normal"/>
    <w:rsid w:val="000F0E95"/>
    <w:pPr>
      <w:spacing w:after="150"/>
      <w:jc w:val="left"/>
    </w:pPr>
    <w:rPr>
      <w:rFonts w:eastAsiaTheme="minorEastAsia" w:cs="Times New Roman"/>
      <w:szCs w:val="24"/>
    </w:rPr>
  </w:style>
  <w:style w:type="paragraph" w:customStyle="1" w:styleId="scaledimage">
    <w:name w:val="scaled_image"/>
    <w:basedOn w:val="Normal"/>
    <w:rsid w:val="000F0E95"/>
    <w:pPr>
      <w:spacing w:after="150"/>
      <w:jc w:val="left"/>
    </w:pPr>
    <w:rPr>
      <w:rFonts w:eastAsiaTheme="minorEastAsia" w:cs="Times New Roman"/>
      <w:szCs w:val="24"/>
    </w:rPr>
  </w:style>
  <w:style w:type="paragraph" w:customStyle="1" w:styleId="bggray">
    <w:name w:val="bg_gray"/>
    <w:basedOn w:val="Normal"/>
    <w:rsid w:val="000F0E95"/>
    <w:pPr>
      <w:spacing w:after="150"/>
      <w:jc w:val="left"/>
    </w:pPr>
    <w:rPr>
      <w:rFonts w:eastAsiaTheme="minorEastAsia" w:cs="Times New Roman"/>
      <w:szCs w:val="24"/>
    </w:rPr>
  </w:style>
  <w:style w:type="paragraph" w:customStyle="1" w:styleId="img">
    <w:name w:val="img"/>
    <w:basedOn w:val="Normal"/>
    <w:rsid w:val="000F0E95"/>
    <w:pPr>
      <w:spacing w:after="150"/>
      <w:jc w:val="left"/>
    </w:pPr>
    <w:rPr>
      <w:rFonts w:eastAsiaTheme="minorEastAsia" w:cs="Times New Roman"/>
      <w:szCs w:val="24"/>
    </w:rPr>
  </w:style>
  <w:style w:type="paragraph" w:customStyle="1" w:styleId="stagewrapper">
    <w:name w:val="stagewrapper"/>
    <w:basedOn w:val="Normal"/>
    <w:rsid w:val="000F0E95"/>
    <w:pPr>
      <w:spacing w:after="150"/>
      <w:jc w:val="left"/>
    </w:pPr>
    <w:rPr>
      <w:rFonts w:eastAsiaTheme="minorEastAsia" w:cs="Times New Roman"/>
      <w:szCs w:val="24"/>
    </w:rPr>
  </w:style>
  <w:style w:type="paragraph" w:customStyle="1" w:styleId="timelinecontainer">
    <w:name w:val="timeline_container"/>
    <w:basedOn w:val="Normal"/>
    <w:rsid w:val="000F0E95"/>
    <w:pPr>
      <w:spacing w:after="150"/>
      <w:jc w:val="left"/>
    </w:pPr>
    <w:rPr>
      <w:rFonts w:eastAsiaTheme="minorEastAsia" w:cs="Times New Roman"/>
      <w:szCs w:val="24"/>
    </w:rPr>
  </w:style>
  <w:style w:type="paragraph" w:customStyle="1" w:styleId="icscreen">
    <w:name w:val="ic_screen"/>
    <w:basedOn w:val="Normal"/>
    <w:rsid w:val="000F0E95"/>
    <w:pPr>
      <w:spacing w:after="150"/>
      <w:jc w:val="left"/>
    </w:pPr>
    <w:rPr>
      <w:rFonts w:eastAsiaTheme="minorEastAsia" w:cs="Times New Roman"/>
      <w:szCs w:val="24"/>
    </w:rPr>
  </w:style>
  <w:style w:type="paragraph" w:customStyle="1" w:styleId="titlegray">
    <w:name w:val="title_gray"/>
    <w:basedOn w:val="Normal"/>
    <w:rsid w:val="000F0E95"/>
    <w:pPr>
      <w:spacing w:after="150"/>
      <w:jc w:val="left"/>
    </w:pPr>
    <w:rPr>
      <w:rFonts w:eastAsiaTheme="minorEastAsia" w:cs="Times New Roman"/>
      <w:szCs w:val="24"/>
    </w:rPr>
  </w:style>
  <w:style w:type="paragraph" w:customStyle="1" w:styleId="btface">
    <w:name w:val="bt_face"/>
    <w:basedOn w:val="Normal"/>
    <w:rsid w:val="000F0E95"/>
    <w:pPr>
      <w:spacing w:after="150"/>
      <w:jc w:val="left"/>
    </w:pPr>
    <w:rPr>
      <w:rFonts w:eastAsiaTheme="minorEastAsia" w:cs="Times New Roman"/>
      <w:szCs w:val="24"/>
    </w:rPr>
  </w:style>
  <w:style w:type="paragraph" w:customStyle="1" w:styleId="mathjaxhoverarrow">
    <w:name w:val="mathjax_hover_arrow"/>
    <w:basedOn w:val="Normal"/>
    <w:rsid w:val="000F0E95"/>
    <w:pPr>
      <w:spacing w:after="150"/>
      <w:jc w:val="left"/>
    </w:pPr>
    <w:rPr>
      <w:rFonts w:eastAsiaTheme="minorEastAsia" w:cs="Times New Roman"/>
      <w:szCs w:val="24"/>
    </w:rPr>
  </w:style>
  <w:style w:type="paragraph" w:customStyle="1" w:styleId="noerror">
    <w:name w:val="noerror"/>
    <w:basedOn w:val="Normal"/>
    <w:rsid w:val="000F0E95"/>
    <w:pPr>
      <w:spacing w:after="150"/>
      <w:jc w:val="left"/>
    </w:pPr>
    <w:rPr>
      <w:rFonts w:eastAsiaTheme="minorEastAsia" w:cs="Times New Roman"/>
      <w:szCs w:val="24"/>
    </w:rPr>
  </w:style>
  <w:style w:type="paragraph" w:customStyle="1" w:styleId="mjx-box">
    <w:name w:val="mjx-box"/>
    <w:basedOn w:val="Normal"/>
    <w:rsid w:val="000F0E95"/>
    <w:pPr>
      <w:spacing w:after="150"/>
      <w:jc w:val="left"/>
    </w:pPr>
    <w:rPr>
      <w:rFonts w:eastAsiaTheme="minorEastAsia" w:cs="Times New Roman"/>
      <w:szCs w:val="24"/>
    </w:rPr>
  </w:style>
  <w:style w:type="paragraph" w:customStyle="1" w:styleId="mjx-noerror">
    <w:name w:val="mjx-noerror"/>
    <w:basedOn w:val="Normal"/>
    <w:rsid w:val="000F0E95"/>
    <w:pPr>
      <w:spacing w:after="150"/>
      <w:jc w:val="left"/>
    </w:pPr>
    <w:rPr>
      <w:rFonts w:eastAsiaTheme="minorEastAsia" w:cs="Times New Roman"/>
      <w:szCs w:val="24"/>
    </w:rPr>
  </w:style>
  <w:style w:type="paragraph" w:customStyle="1" w:styleId="dialogtitle">
    <w:name w:val="dialog_title"/>
    <w:basedOn w:val="Normal"/>
    <w:rsid w:val="000F0E95"/>
    <w:pPr>
      <w:spacing w:after="150"/>
      <w:jc w:val="left"/>
    </w:pPr>
    <w:rPr>
      <w:rFonts w:eastAsiaTheme="minorEastAsia" w:cs="Times New Roman"/>
      <w:szCs w:val="24"/>
    </w:rPr>
  </w:style>
  <w:style w:type="paragraph" w:customStyle="1" w:styleId="dialogtitlespan">
    <w:name w:val="dialog_title&gt;span"/>
    <w:basedOn w:val="Normal"/>
    <w:rsid w:val="000F0E95"/>
    <w:pPr>
      <w:spacing w:after="150"/>
      <w:jc w:val="left"/>
    </w:pPr>
    <w:rPr>
      <w:rFonts w:eastAsiaTheme="minorEastAsia" w:cs="Times New Roman"/>
      <w:szCs w:val="24"/>
    </w:rPr>
  </w:style>
  <w:style w:type="paragraph" w:customStyle="1" w:styleId="dialogheader">
    <w:name w:val="dialog_header"/>
    <w:basedOn w:val="Normal"/>
    <w:rsid w:val="000F0E95"/>
    <w:pPr>
      <w:spacing w:after="150"/>
      <w:jc w:val="left"/>
    </w:pPr>
    <w:rPr>
      <w:rFonts w:eastAsiaTheme="minorEastAsia" w:cs="Times New Roman"/>
      <w:szCs w:val="24"/>
    </w:rPr>
  </w:style>
  <w:style w:type="paragraph" w:customStyle="1" w:styleId="touchablebutton">
    <w:name w:val="touchable_button"/>
    <w:basedOn w:val="Normal"/>
    <w:rsid w:val="000F0E95"/>
    <w:pPr>
      <w:spacing w:after="150"/>
      <w:jc w:val="left"/>
    </w:pPr>
    <w:rPr>
      <w:rFonts w:eastAsiaTheme="minorEastAsia" w:cs="Times New Roman"/>
      <w:szCs w:val="24"/>
    </w:rPr>
  </w:style>
  <w:style w:type="paragraph" w:customStyle="1" w:styleId="dialogcontent">
    <w:name w:val="dialog_content"/>
    <w:basedOn w:val="Normal"/>
    <w:rsid w:val="000F0E95"/>
    <w:pPr>
      <w:spacing w:after="150"/>
      <w:jc w:val="left"/>
    </w:pPr>
    <w:rPr>
      <w:rFonts w:eastAsiaTheme="minorEastAsia" w:cs="Times New Roman"/>
      <w:szCs w:val="24"/>
    </w:rPr>
  </w:style>
  <w:style w:type="paragraph" w:customStyle="1" w:styleId="dialogfooter">
    <w:name w:val="dialog_footer"/>
    <w:basedOn w:val="Normal"/>
    <w:rsid w:val="000F0E95"/>
    <w:pPr>
      <w:spacing w:after="150"/>
      <w:jc w:val="left"/>
    </w:pPr>
    <w:rPr>
      <w:rFonts w:eastAsiaTheme="minorEastAsia" w:cs="Times New Roman"/>
      <w:szCs w:val="24"/>
    </w:rPr>
  </w:style>
  <w:style w:type="paragraph" w:customStyle="1" w:styleId="fbloader">
    <w:name w:val="fb_loader"/>
    <w:basedOn w:val="Normal"/>
    <w:rsid w:val="000F0E95"/>
    <w:pPr>
      <w:spacing w:after="150"/>
      <w:jc w:val="left"/>
    </w:pPr>
    <w:rPr>
      <w:rFonts w:eastAsiaTheme="minorEastAsia" w:cs="Times New Roman"/>
      <w:szCs w:val="24"/>
    </w:rPr>
  </w:style>
  <w:style w:type="paragraph" w:customStyle="1" w:styleId="filltext">
    <w:name w:val="filltext"/>
    <w:basedOn w:val="Normal"/>
    <w:rsid w:val="000F0E95"/>
    <w:pPr>
      <w:spacing w:after="150"/>
      <w:jc w:val="left"/>
    </w:pPr>
    <w:rPr>
      <w:rFonts w:eastAsiaTheme="minorEastAsia" w:cs="Times New Roman"/>
      <w:szCs w:val="24"/>
    </w:rPr>
  </w:style>
  <w:style w:type="paragraph" w:customStyle="1" w:styleId="stage">
    <w:name w:val="stage"/>
    <w:basedOn w:val="Normal"/>
    <w:rsid w:val="000F0E95"/>
    <w:pPr>
      <w:spacing w:after="150"/>
      <w:jc w:val="left"/>
    </w:pPr>
    <w:rPr>
      <w:rFonts w:eastAsiaTheme="minorEastAsia" w:cs="Times New Roman"/>
      <w:szCs w:val="24"/>
    </w:rPr>
  </w:style>
  <w:style w:type="paragraph" w:customStyle="1" w:styleId="stageactions">
    <w:name w:val="stageactions"/>
    <w:basedOn w:val="Normal"/>
    <w:rsid w:val="000F0E95"/>
    <w:pPr>
      <w:spacing w:after="150"/>
      <w:jc w:val="left"/>
    </w:pPr>
    <w:rPr>
      <w:rFonts w:eastAsiaTheme="minorEastAsia" w:cs="Times New Roman"/>
      <w:szCs w:val="24"/>
    </w:rPr>
  </w:style>
  <w:style w:type="paragraph" w:customStyle="1" w:styleId="headercenter">
    <w:name w:val="header_center"/>
    <w:basedOn w:val="Normal"/>
    <w:rsid w:val="000F0E95"/>
    <w:pPr>
      <w:spacing w:after="150"/>
      <w:jc w:val="left"/>
    </w:pPr>
    <w:rPr>
      <w:rFonts w:eastAsiaTheme="minorEastAsia" w:cs="Times New Roman"/>
      <w:szCs w:val="24"/>
    </w:rPr>
  </w:style>
  <w:style w:type="paragraph" w:customStyle="1" w:styleId="mediathumb">
    <w:name w:val="mediathumb"/>
    <w:basedOn w:val="Normal"/>
    <w:rsid w:val="000F0E95"/>
    <w:pPr>
      <w:spacing w:after="150"/>
      <w:jc w:val="left"/>
    </w:pPr>
    <w:rPr>
      <w:rFonts w:eastAsiaTheme="minorEastAsia" w:cs="Times New Roman"/>
      <w:szCs w:val="24"/>
    </w:rPr>
  </w:style>
  <w:style w:type="paragraph" w:customStyle="1" w:styleId="clred">
    <w:name w:val="clred"/>
    <w:basedOn w:val="Normal"/>
    <w:rsid w:val="000F0E95"/>
    <w:pPr>
      <w:spacing w:after="150"/>
      <w:jc w:val="left"/>
    </w:pPr>
    <w:rPr>
      <w:rFonts w:eastAsiaTheme="minorEastAsia" w:cs="Times New Roman"/>
      <w:color w:val="FF3300"/>
      <w:szCs w:val="24"/>
    </w:rPr>
  </w:style>
  <w:style w:type="paragraph" w:customStyle="1" w:styleId="clblue">
    <w:name w:val="clblue"/>
    <w:basedOn w:val="Normal"/>
    <w:rsid w:val="000F0E95"/>
    <w:pPr>
      <w:spacing w:after="150"/>
      <w:jc w:val="left"/>
    </w:pPr>
    <w:rPr>
      <w:rFonts w:eastAsiaTheme="minorEastAsia" w:cs="Times New Roman"/>
      <w:color w:val="0043A8"/>
      <w:szCs w:val="24"/>
    </w:rPr>
  </w:style>
  <w:style w:type="paragraph" w:customStyle="1" w:styleId="cl666">
    <w:name w:val="cl666"/>
    <w:basedOn w:val="Normal"/>
    <w:rsid w:val="000F0E95"/>
    <w:pPr>
      <w:spacing w:after="150"/>
      <w:jc w:val="left"/>
    </w:pPr>
    <w:rPr>
      <w:rFonts w:eastAsiaTheme="minorEastAsia" w:cs="Times New Roman"/>
      <w:color w:val="666666"/>
      <w:szCs w:val="24"/>
    </w:rPr>
  </w:style>
  <w:style w:type="paragraph" w:customStyle="1" w:styleId="cl333">
    <w:name w:val="cl333"/>
    <w:basedOn w:val="Normal"/>
    <w:rsid w:val="000F0E95"/>
    <w:pPr>
      <w:spacing w:after="150"/>
      <w:jc w:val="left"/>
    </w:pPr>
    <w:rPr>
      <w:rFonts w:eastAsiaTheme="minorEastAsia" w:cs="Times New Roman"/>
      <w:color w:val="333333"/>
      <w:szCs w:val="24"/>
    </w:rPr>
  </w:style>
  <w:style w:type="paragraph" w:customStyle="1" w:styleId="cl999">
    <w:name w:val="cl999"/>
    <w:basedOn w:val="Normal"/>
    <w:rsid w:val="000F0E95"/>
    <w:pPr>
      <w:spacing w:after="150"/>
      <w:jc w:val="left"/>
    </w:pPr>
    <w:rPr>
      <w:rFonts w:eastAsiaTheme="minorEastAsia" w:cs="Times New Roman"/>
      <w:color w:val="999999"/>
      <w:szCs w:val="24"/>
    </w:rPr>
  </w:style>
  <w:style w:type="paragraph" w:customStyle="1" w:styleId="cl1a">
    <w:name w:val="cl1a"/>
    <w:basedOn w:val="Normal"/>
    <w:rsid w:val="000F0E95"/>
    <w:pPr>
      <w:spacing w:after="150"/>
      <w:jc w:val="left"/>
    </w:pPr>
    <w:rPr>
      <w:rFonts w:eastAsiaTheme="minorEastAsia" w:cs="Times New Roman"/>
      <w:color w:val="1A1A1A"/>
      <w:szCs w:val="24"/>
    </w:rPr>
  </w:style>
  <w:style w:type="paragraph" w:customStyle="1" w:styleId="cl3b">
    <w:name w:val="cl3b"/>
    <w:basedOn w:val="Normal"/>
    <w:rsid w:val="000F0E95"/>
    <w:pPr>
      <w:spacing w:after="150"/>
      <w:jc w:val="left"/>
    </w:pPr>
    <w:rPr>
      <w:rFonts w:eastAsiaTheme="minorEastAsia" w:cs="Times New Roman"/>
      <w:color w:val="3B5998"/>
      <w:szCs w:val="24"/>
    </w:rPr>
  </w:style>
  <w:style w:type="paragraph" w:customStyle="1" w:styleId="bottom10">
    <w:name w:val="bottom10"/>
    <w:basedOn w:val="Normal"/>
    <w:rsid w:val="000F0E95"/>
    <w:pPr>
      <w:spacing w:after="150"/>
      <w:jc w:val="left"/>
    </w:pPr>
    <w:rPr>
      <w:rFonts w:eastAsiaTheme="minorEastAsia" w:cs="Times New Roman"/>
      <w:szCs w:val="24"/>
    </w:rPr>
  </w:style>
  <w:style w:type="paragraph" w:customStyle="1" w:styleId="bottom20">
    <w:name w:val="bottom20"/>
    <w:basedOn w:val="Normal"/>
    <w:rsid w:val="000F0E95"/>
    <w:pPr>
      <w:spacing w:after="300"/>
      <w:jc w:val="left"/>
    </w:pPr>
    <w:rPr>
      <w:rFonts w:eastAsiaTheme="minorEastAsia" w:cs="Times New Roman"/>
      <w:szCs w:val="24"/>
    </w:rPr>
  </w:style>
  <w:style w:type="paragraph" w:customStyle="1" w:styleId="bottom30">
    <w:name w:val="bottom30"/>
    <w:basedOn w:val="Normal"/>
    <w:rsid w:val="000F0E95"/>
    <w:pPr>
      <w:spacing w:after="450"/>
      <w:jc w:val="left"/>
    </w:pPr>
    <w:rPr>
      <w:rFonts w:eastAsiaTheme="minorEastAsia" w:cs="Times New Roman"/>
      <w:szCs w:val="24"/>
    </w:rPr>
  </w:style>
  <w:style w:type="paragraph" w:customStyle="1" w:styleId="nobg">
    <w:name w:val="nobg"/>
    <w:basedOn w:val="Normal"/>
    <w:rsid w:val="000F0E95"/>
    <w:pPr>
      <w:spacing w:after="150"/>
      <w:jc w:val="left"/>
    </w:pPr>
    <w:rPr>
      <w:rFonts w:eastAsiaTheme="minorEastAsia" w:cs="Times New Roman"/>
      <w:szCs w:val="24"/>
    </w:rPr>
  </w:style>
  <w:style w:type="paragraph" w:customStyle="1" w:styleId="last">
    <w:name w:val="last"/>
    <w:basedOn w:val="Normal"/>
    <w:rsid w:val="000F0E95"/>
    <w:pPr>
      <w:jc w:val="left"/>
    </w:pPr>
    <w:rPr>
      <w:rFonts w:eastAsiaTheme="minorEastAsia" w:cs="Times New Roman"/>
      <w:szCs w:val="24"/>
    </w:rPr>
  </w:style>
  <w:style w:type="paragraph" w:customStyle="1" w:styleId="pad10">
    <w:name w:val="pad10"/>
    <w:basedOn w:val="Normal"/>
    <w:rsid w:val="000F0E95"/>
    <w:pPr>
      <w:spacing w:after="150"/>
      <w:jc w:val="left"/>
    </w:pPr>
    <w:rPr>
      <w:rFonts w:eastAsiaTheme="minorEastAsia" w:cs="Times New Roman"/>
      <w:szCs w:val="24"/>
    </w:rPr>
  </w:style>
  <w:style w:type="paragraph" w:customStyle="1" w:styleId="padl10">
    <w:name w:val="padl10"/>
    <w:basedOn w:val="Normal"/>
    <w:rsid w:val="000F0E95"/>
    <w:pPr>
      <w:spacing w:after="150"/>
      <w:jc w:val="left"/>
    </w:pPr>
    <w:rPr>
      <w:rFonts w:eastAsiaTheme="minorEastAsia" w:cs="Times New Roman"/>
      <w:szCs w:val="24"/>
    </w:rPr>
  </w:style>
  <w:style w:type="paragraph" w:customStyle="1" w:styleId="padb5">
    <w:name w:val="padb5"/>
    <w:basedOn w:val="Normal"/>
    <w:rsid w:val="000F0E95"/>
    <w:pPr>
      <w:spacing w:after="150"/>
      <w:jc w:val="left"/>
    </w:pPr>
    <w:rPr>
      <w:rFonts w:eastAsiaTheme="minorEastAsia" w:cs="Times New Roman"/>
      <w:szCs w:val="24"/>
    </w:rPr>
  </w:style>
  <w:style w:type="paragraph" w:customStyle="1" w:styleId="padr10">
    <w:name w:val="padr10"/>
    <w:basedOn w:val="Normal"/>
    <w:rsid w:val="000F0E95"/>
    <w:pPr>
      <w:spacing w:after="150"/>
      <w:jc w:val="left"/>
    </w:pPr>
    <w:rPr>
      <w:rFonts w:eastAsiaTheme="minorEastAsia" w:cs="Times New Roman"/>
      <w:szCs w:val="24"/>
    </w:rPr>
  </w:style>
  <w:style w:type="paragraph" w:customStyle="1" w:styleId="nopad">
    <w:name w:val="nopad"/>
    <w:basedOn w:val="Normal"/>
    <w:rsid w:val="000F0E95"/>
    <w:pPr>
      <w:spacing w:after="150"/>
      <w:jc w:val="left"/>
    </w:pPr>
    <w:rPr>
      <w:rFonts w:eastAsiaTheme="minorEastAsia" w:cs="Times New Roman"/>
      <w:szCs w:val="24"/>
    </w:rPr>
  </w:style>
  <w:style w:type="paragraph" w:customStyle="1" w:styleId="magl20">
    <w:name w:val="magl20"/>
    <w:basedOn w:val="Normal"/>
    <w:rsid w:val="000F0E95"/>
    <w:pPr>
      <w:spacing w:after="150"/>
      <w:ind w:left="300"/>
      <w:jc w:val="left"/>
    </w:pPr>
    <w:rPr>
      <w:rFonts w:eastAsiaTheme="minorEastAsia" w:cs="Times New Roman"/>
      <w:szCs w:val="24"/>
    </w:rPr>
  </w:style>
  <w:style w:type="paragraph" w:customStyle="1" w:styleId="magl10">
    <w:name w:val="magl10"/>
    <w:basedOn w:val="Normal"/>
    <w:rsid w:val="000F0E95"/>
    <w:pPr>
      <w:spacing w:after="150"/>
      <w:ind w:left="150"/>
      <w:jc w:val="left"/>
    </w:pPr>
    <w:rPr>
      <w:rFonts w:eastAsiaTheme="minorEastAsia" w:cs="Times New Roman"/>
      <w:szCs w:val="24"/>
    </w:rPr>
  </w:style>
  <w:style w:type="paragraph" w:customStyle="1" w:styleId="s11">
    <w:name w:val="s11"/>
    <w:basedOn w:val="Normal"/>
    <w:rsid w:val="000F0E95"/>
    <w:pPr>
      <w:spacing w:after="150"/>
      <w:jc w:val="left"/>
    </w:pPr>
    <w:rPr>
      <w:rFonts w:eastAsiaTheme="minorEastAsia" w:cs="Times New Roman"/>
      <w:sz w:val="17"/>
      <w:szCs w:val="17"/>
    </w:rPr>
  </w:style>
  <w:style w:type="paragraph" w:customStyle="1" w:styleId="s12">
    <w:name w:val="s12"/>
    <w:basedOn w:val="Normal"/>
    <w:rsid w:val="000F0E95"/>
    <w:pPr>
      <w:spacing w:after="150"/>
      <w:jc w:val="left"/>
    </w:pPr>
    <w:rPr>
      <w:rFonts w:eastAsiaTheme="minorEastAsia" w:cs="Times New Roman"/>
      <w:sz w:val="18"/>
      <w:szCs w:val="18"/>
    </w:rPr>
  </w:style>
  <w:style w:type="paragraph" w:customStyle="1" w:styleId="s13">
    <w:name w:val="s13"/>
    <w:basedOn w:val="Normal"/>
    <w:rsid w:val="000F0E95"/>
    <w:pPr>
      <w:spacing w:after="150"/>
      <w:jc w:val="left"/>
    </w:pPr>
    <w:rPr>
      <w:rFonts w:eastAsiaTheme="minorEastAsia" w:cs="Times New Roman"/>
      <w:sz w:val="20"/>
      <w:szCs w:val="20"/>
    </w:rPr>
  </w:style>
  <w:style w:type="paragraph" w:customStyle="1" w:styleId="s16">
    <w:name w:val="s16"/>
    <w:basedOn w:val="Normal"/>
    <w:rsid w:val="000F0E95"/>
    <w:pPr>
      <w:spacing w:after="150"/>
      <w:jc w:val="left"/>
    </w:pPr>
    <w:rPr>
      <w:rFonts w:eastAsiaTheme="minorEastAsia" w:cs="Times New Roman"/>
      <w:szCs w:val="24"/>
    </w:rPr>
  </w:style>
  <w:style w:type="paragraph" w:customStyle="1" w:styleId="s20">
    <w:name w:val="s20"/>
    <w:basedOn w:val="Normal"/>
    <w:rsid w:val="000F0E95"/>
    <w:pPr>
      <w:spacing w:after="150"/>
      <w:jc w:val="left"/>
    </w:pPr>
    <w:rPr>
      <w:rFonts w:eastAsiaTheme="minorEastAsia" w:cs="Times New Roman"/>
      <w:sz w:val="30"/>
      <w:szCs w:val="30"/>
    </w:rPr>
  </w:style>
  <w:style w:type="paragraph" w:customStyle="1" w:styleId="magr5">
    <w:name w:val="magr5"/>
    <w:basedOn w:val="Normal"/>
    <w:rsid w:val="000F0E95"/>
    <w:pPr>
      <w:spacing w:after="150"/>
      <w:ind w:right="75"/>
      <w:jc w:val="left"/>
    </w:pPr>
    <w:rPr>
      <w:rFonts w:eastAsiaTheme="minorEastAsia" w:cs="Times New Roman"/>
      <w:szCs w:val="24"/>
    </w:rPr>
  </w:style>
  <w:style w:type="paragraph" w:customStyle="1" w:styleId="top10">
    <w:name w:val="top10"/>
    <w:basedOn w:val="Normal"/>
    <w:rsid w:val="000F0E95"/>
    <w:pPr>
      <w:spacing w:before="150" w:after="150"/>
      <w:jc w:val="left"/>
    </w:pPr>
    <w:rPr>
      <w:rFonts w:eastAsiaTheme="minorEastAsia" w:cs="Times New Roman"/>
      <w:szCs w:val="24"/>
    </w:rPr>
  </w:style>
  <w:style w:type="paragraph" w:customStyle="1" w:styleId="marg0">
    <w:name w:val="marg0"/>
    <w:basedOn w:val="Normal"/>
    <w:rsid w:val="000F0E95"/>
    <w:pPr>
      <w:jc w:val="left"/>
    </w:pPr>
    <w:rPr>
      <w:rFonts w:eastAsiaTheme="minorEastAsia" w:cs="Times New Roman"/>
      <w:szCs w:val="24"/>
    </w:rPr>
  </w:style>
  <w:style w:type="paragraph" w:customStyle="1" w:styleId="magr20">
    <w:name w:val="magr20"/>
    <w:basedOn w:val="Normal"/>
    <w:rsid w:val="000F0E95"/>
    <w:pPr>
      <w:spacing w:after="150"/>
      <w:ind w:right="300"/>
      <w:jc w:val="left"/>
    </w:pPr>
    <w:rPr>
      <w:rFonts w:eastAsiaTheme="minorEastAsia" w:cs="Times New Roman"/>
      <w:szCs w:val="24"/>
    </w:rPr>
  </w:style>
  <w:style w:type="paragraph" w:customStyle="1" w:styleId="magr10">
    <w:name w:val="magr10"/>
    <w:basedOn w:val="Normal"/>
    <w:rsid w:val="000F0E95"/>
    <w:pPr>
      <w:spacing w:after="150"/>
      <w:ind w:right="150"/>
      <w:jc w:val="left"/>
    </w:pPr>
    <w:rPr>
      <w:rFonts w:eastAsiaTheme="minorEastAsia" w:cs="Times New Roman"/>
      <w:szCs w:val="24"/>
    </w:rPr>
  </w:style>
  <w:style w:type="paragraph" w:customStyle="1" w:styleId="bottom">
    <w:name w:val="bottom"/>
    <w:basedOn w:val="Normal"/>
    <w:rsid w:val="000F0E95"/>
    <w:pPr>
      <w:jc w:val="left"/>
    </w:pPr>
    <w:rPr>
      <w:rFonts w:eastAsiaTheme="minorEastAsia" w:cs="Times New Roman"/>
      <w:szCs w:val="24"/>
    </w:rPr>
  </w:style>
  <w:style w:type="paragraph" w:customStyle="1" w:styleId="notranf">
    <w:name w:val="no_tranf"/>
    <w:basedOn w:val="Normal"/>
    <w:rsid w:val="000F0E95"/>
    <w:pPr>
      <w:spacing w:after="150"/>
      <w:jc w:val="left"/>
    </w:pPr>
    <w:rPr>
      <w:rFonts w:eastAsiaTheme="minorEastAsia" w:cs="Times New Roman"/>
      <w:szCs w:val="24"/>
    </w:rPr>
  </w:style>
  <w:style w:type="paragraph" w:customStyle="1" w:styleId="nobor">
    <w:name w:val="nobor"/>
    <w:basedOn w:val="Normal"/>
    <w:rsid w:val="000F0E95"/>
    <w:pPr>
      <w:spacing w:after="150"/>
      <w:jc w:val="left"/>
    </w:pPr>
    <w:rPr>
      <w:rFonts w:eastAsiaTheme="minorEastAsia" w:cs="Times New Roman"/>
      <w:szCs w:val="24"/>
    </w:rPr>
  </w:style>
  <w:style w:type="paragraph" w:customStyle="1" w:styleId="txtleft">
    <w:name w:val="txt_left"/>
    <w:basedOn w:val="Normal"/>
    <w:rsid w:val="000F0E95"/>
    <w:pPr>
      <w:spacing w:after="150"/>
      <w:jc w:val="left"/>
    </w:pPr>
    <w:rPr>
      <w:rFonts w:eastAsiaTheme="minorEastAsia" w:cs="Times New Roman"/>
      <w:szCs w:val="24"/>
    </w:rPr>
  </w:style>
  <w:style w:type="paragraph" w:customStyle="1" w:styleId="txtright">
    <w:name w:val="txt_right"/>
    <w:basedOn w:val="Normal"/>
    <w:rsid w:val="000F0E95"/>
    <w:pPr>
      <w:spacing w:after="150"/>
      <w:jc w:val="right"/>
    </w:pPr>
    <w:rPr>
      <w:rFonts w:eastAsiaTheme="minorEastAsia" w:cs="Times New Roman"/>
      <w:szCs w:val="24"/>
    </w:rPr>
  </w:style>
  <w:style w:type="paragraph" w:customStyle="1" w:styleId="lineheight">
    <w:name w:val="lineheight"/>
    <w:basedOn w:val="Normal"/>
    <w:rsid w:val="000F0E95"/>
    <w:pPr>
      <w:spacing w:after="150" w:line="330" w:lineRule="atLeast"/>
      <w:jc w:val="left"/>
    </w:pPr>
    <w:rPr>
      <w:rFonts w:eastAsiaTheme="minorEastAsia" w:cs="Times New Roman"/>
      <w:szCs w:val="24"/>
    </w:rPr>
  </w:style>
  <w:style w:type="paragraph" w:customStyle="1" w:styleId="magr60">
    <w:name w:val="magr60"/>
    <w:basedOn w:val="Normal"/>
    <w:rsid w:val="000F0E95"/>
    <w:pPr>
      <w:spacing w:after="150"/>
      <w:ind w:right="900"/>
      <w:jc w:val="left"/>
    </w:pPr>
    <w:rPr>
      <w:rFonts w:eastAsiaTheme="minorEastAsia" w:cs="Times New Roman"/>
      <w:szCs w:val="24"/>
    </w:rPr>
  </w:style>
  <w:style w:type="paragraph" w:customStyle="1" w:styleId="cl4c">
    <w:name w:val="cl4c"/>
    <w:basedOn w:val="Normal"/>
    <w:rsid w:val="000F0E95"/>
    <w:pPr>
      <w:spacing w:after="150"/>
      <w:jc w:val="left"/>
    </w:pPr>
    <w:rPr>
      <w:rFonts w:eastAsiaTheme="minorEastAsia" w:cs="Times New Roman"/>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cs="Times New Roman"/>
      <w:szCs w:val="24"/>
    </w:rPr>
  </w:style>
  <w:style w:type="paragraph" w:customStyle="1" w:styleId="boder1">
    <w:name w:val="boder1"/>
    <w:basedOn w:val="Normal"/>
    <w:rsid w:val="000F0E95"/>
    <w:pPr>
      <w:pBdr>
        <w:bottom w:val="dotted" w:sz="6" w:space="0" w:color="949495"/>
      </w:pBdr>
      <w:spacing w:after="150"/>
      <w:jc w:val="left"/>
    </w:pPr>
    <w:rPr>
      <w:rFonts w:eastAsiaTheme="minorEastAsia" w:cs="Times New Roman"/>
      <w:szCs w:val="24"/>
    </w:rPr>
  </w:style>
  <w:style w:type="paragraph" w:customStyle="1" w:styleId="title10">
    <w:name w:val="title1"/>
    <w:basedOn w:val="Normal"/>
    <w:rsid w:val="000F0E95"/>
    <w:pPr>
      <w:spacing w:after="150"/>
      <w:jc w:val="left"/>
    </w:pPr>
    <w:rPr>
      <w:rFonts w:eastAsiaTheme="minorEastAsia" w:cs="Times New Roman"/>
      <w:color w:val="2A6100"/>
      <w:sz w:val="21"/>
      <w:szCs w:val="21"/>
    </w:rPr>
  </w:style>
  <w:style w:type="paragraph" w:customStyle="1" w:styleId="main1">
    <w:name w:val="main1"/>
    <w:basedOn w:val="Normal"/>
    <w:rsid w:val="000F0E95"/>
    <w:pPr>
      <w:shd w:val="clear" w:color="auto" w:fill="2A6AB4"/>
      <w:jc w:val="left"/>
    </w:pPr>
    <w:rPr>
      <w:rFonts w:eastAsiaTheme="minorEastAsia" w:cs="Times New Roman"/>
      <w:szCs w:val="24"/>
    </w:rPr>
  </w:style>
  <w:style w:type="paragraph" w:customStyle="1" w:styleId="btnwhile1">
    <w:name w:val="btn_while1"/>
    <w:basedOn w:val="Normal"/>
    <w:rsid w:val="000F0E95"/>
    <w:pPr>
      <w:shd w:val="clear" w:color="auto" w:fill="F0F0F0"/>
      <w:spacing w:after="150"/>
      <w:ind w:right="75"/>
      <w:jc w:val="left"/>
    </w:pPr>
    <w:rPr>
      <w:rFonts w:eastAsiaTheme="minorEastAsia" w:cs="Times New Roman"/>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cs="Times New Roman"/>
      <w:szCs w:val="24"/>
    </w:rPr>
  </w:style>
  <w:style w:type="paragraph" w:customStyle="1" w:styleId="boxcont2">
    <w:name w:val="box_cont2"/>
    <w:basedOn w:val="Normal"/>
    <w:rsid w:val="000F0E95"/>
    <w:pPr>
      <w:pBdr>
        <w:top w:val="dotted" w:sz="6" w:space="8" w:color="959697"/>
      </w:pBdr>
      <w:ind w:left="45" w:right="45"/>
      <w:jc w:val="left"/>
    </w:pPr>
    <w:rPr>
      <w:rFonts w:eastAsiaTheme="minorEastAsia" w:cs="Times New Roman"/>
      <w:szCs w:val="24"/>
    </w:rPr>
  </w:style>
  <w:style w:type="paragraph" w:customStyle="1" w:styleId="title2">
    <w:name w:val="title2"/>
    <w:basedOn w:val="Normal"/>
    <w:rsid w:val="000F0E95"/>
    <w:pPr>
      <w:spacing w:after="150"/>
      <w:jc w:val="left"/>
    </w:pPr>
    <w:rPr>
      <w:rFonts w:eastAsiaTheme="minorEastAsia" w:cs="Times New Roman"/>
      <w:szCs w:val="24"/>
    </w:rPr>
  </w:style>
  <w:style w:type="paragraph" w:customStyle="1" w:styleId="title3">
    <w:name w:val="title3"/>
    <w:basedOn w:val="Normal"/>
    <w:rsid w:val="000F0E95"/>
    <w:pPr>
      <w:spacing w:after="150"/>
      <w:jc w:val="left"/>
    </w:pPr>
    <w:rPr>
      <w:rFonts w:eastAsiaTheme="minorEastAsia" w:cs="Times New Roman"/>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cs="Times New Roman"/>
      <w:szCs w:val="24"/>
    </w:rPr>
  </w:style>
  <w:style w:type="paragraph" w:customStyle="1" w:styleId="dot1">
    <w:name w:val="dot1"/>
    <w:basedOn w:val="Normal"/>
    <w:rsid w:val="000F0E95"/>
    <w:pPr>
      <w:spacing w:after="150"/>
      <w:jc w:val="left"/>
    </w:pPr>
    <w:rPr>
      <w:rFonts w:eastAsiaTheme="minorEastAsia" w:cs="Times New Roman"/>
      <w:szCs w:val="24"/>
    </w:rPr>
  </w:style>
  <w:style w:type="paragraph" w:customStyle="1" w:styleId="innerwrap2">
    <w:name w:val="innerwrap2"/>
    <w:basedOn w:val="Normal"/>
    <w:rsid w:val="000F0E95"/>
    <w:pPr>
      <w:spacing w:before="75" w:after="75"/>
      <w:jc w:val="left"/>
    </w:pPr>
    <w:rPr>
      <w:rFonts w:eastAsiaTheme="minorEastAsia" w:cs="Times New Roman"/>
      <w:szCs w:val="24"/>
    </w:rPr>
  </w:style>
  <w:style w:type="paragraph" w:customStyle="1" w:styleId="mediathumb1">
    <w:name w:val="mediathumb1"/>
    <w:basedOn w:val="Normal"/>
    <w:rsid w:val="000F0E95"/>
    <w:pPr>
      <w:spacing w:before="75" w:after="75"/>
      <w:jc w:val="left"/>
    </w:pPr>
    <w:rPr>
      <w:rFonts w:eastAsiaTheme="minorEastAsia" w:cs="Times New Roman"/>
      <w:szCs w:val="24"/>
    </w:rPr>
  </w:style>
  <w:style w:type="paragraph" w:customStyle="1" w:styleId="boxsub1">
    <w:name w:val="box_sub1"/>
    <w:basedOn w:val="Normal"/>
    <w:rsid w:val="000F0E95"/>
    <w:pPr>
      <w:spacing w:after="150"/>
      <w:jc w:val="left"/>
    </w:pPr>
    <w:rPr>
      <w:rFonts w:eastAsiaTheme="minorEastAsia" w:cs="Times New Roman"/>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cs="Times New Roman"/>
      <w:szCs w:val="24"/>
    </w:rPr>
  </w:style>
  <w:style w:type="paragraph" w:customStyle="1" w:styleId="title5">
    <w:name w:val="title5"/>
    <w:basedOn w:val="Normal"/>
    <w:rsid w:val="000F0E95"/>
    <w:pPr>
      <w:pBdr>
        <w:top w:val="single" w:sz="6" w:space="0" w:color="DFE0E4"/>
      </w:pBdr>
      <w:spacing w:after="150"/>
      <w:jc w:val="left"/>
    </w:pPr>
    <w:rPr>
      <w:rFonts w:eastAsiaTheme="minorEastAsia" w:cs="Times New Roman"/>
      <w:szCs w:val="24"/>
    </w:rPr>
  </w:style>
  <w:style w:type="paragraph" w:customStyle="1" w:styleId="dot2">
    <w:name w:val="dot2"/>
    <w:basedOn w:val="Normal"/>
    <w:rsid w:val="000F0E95"/>
    <w:pPr>
      <w:spacing w:after="150"/>
      <w:jc w:val="left"/>
    </w:pPr>
    <w:rPr>
      <w:rFonts w:eastAsiaTheme="minorEastAsia" w:cs="Times New Roman"/>
      <w:vanish/>
      <w:szCs w:val="24"/>
    </w:rPr>
  </w:style>
  <w:style w:type="paragraph" w:customStyle="1" w:styleId="dot3">
    <w:name w:val="dot3"/>
    <w:basedOn w:val="Normal"/>
    <w:rsid w:val="000F0E95"/>
    <w:pPr>
      <w:spacing w:after="150"/>
      <w:jc w:val="left"/>
    </w:pPr>
    <w:rPr>
      <w:rFonts w:eastAsiaTheme="minorEastAsia" w:cs="Times New Roman"/>
      <w:szCs w:val="24"/>
    </w:rPr>
  </w:style>
  <w:style w:type="paragraph" w:customStyle="1" w:styleId="remove1">
    <w:name w:val="remove1"/>
    <w:basedOn w:val="Normal"/>
    <w:rsid w:val="000F0E95"/>
    <w:pPr>
      <w:spacing w:after="150"/>
      <w:jc w:val="left"/>
    </w:pPr>
    <w:rPr>
      <w:rFonts w:eastAsiaTheme="minorEastAsia" w:cs="Times New Roman"/>
      <w:szCs w:val="24"/>
    </w:rPr>
  </w:style>
  <w:style w:type="paragraph" w:customStyle="1" w:styleId="upimg1">
    <w:name w:val="up_img1"/>
    <w:basedOn w:val="Normal"/>
    <w:rsid w:val="000F0E95"/>
    <w:pPr>
      <w:spacing w:after="150"/>
      <w:jc w:val="left"/>
    </w:pPr>
    <w:rPr>
      <w:rFonts w:eastAsiaTheme="minorEastAsia" w:cs="Times New Roman"/>
      <w:szCs w:val="24"/>
    </w:rPr>
  </w:style>
  <w:style w:type="paragraph" w:customStyle="1" w:styleId="scaledimage1">
    <w:name w:val="scaled_image1"/>
    <w:basedOn w:val="Normal"/>
    <w:rsid w:val="000F0E95"/>
    <w:pPr>
      <w:spacing w:after="150"/>
      <w:jc w:val="left"/>
    </w:pPr>
    <w:rPr>
      <w:rFonts w:eastAsiaTheme="minorEastAsia" w:cs="Times New Roman"/>
      <w:szCs w:val="24"/>
    </w:rPr>
  </w:style>
  <w:style w:type="paragraph" w:customStyle="1" w:styleId="bggray2">
    <w:name w:val="bg_gray2"/>
    <w:basedOn w:val="Normal"/>
    <w:rsid w:val="000F0E95"/>
    <w:pPr>
      <w:shd w:val="clear" w:color="auto" w:fill="F6F7F8"/>
      <w:spacing w:after="75"/>
      <w:jc w:val="left"/>
    </w:pPr>
    <w:rPr>
      <w:rFonts w:eastAsiaTheme="minorEastAsia" w:cs="Times New Roman"/>
      <w:szCs w:val="24"/>
    </w:rPr>
  </w:style>
  <w:style w:type="paragraph" w:customStyle="1" w:styleId="filltext1">
    <w:name w:val="filltext1"/>
    <w:basedOn w:val="Normal"/>
    <w:rsid w:val="000F0E95"/>
    <w:pPr>
      <w:spacing w:after="150"/>
      <w:jc w:val="left"/>
    </w:pPr>
    <w:rPr>
      <w:rFonts w:eastAsiaTheme="minorEastAsia" w:cs="Times New Roman"/>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0F0E95"/>
    <w:pPr>
      <w:spacing w:after="30"/>
      <w:ind w:right="150"/>
      <w:jc w:val="left"/>
    </w:pPr>
    <w:rPr>
      <w:rFonts w:eastAsiaTheme="minorEastAsia" w:cs="Times New Roman"/>
      <w:szCs w:val="24"/>
    </w:rPr>
  </w:style>
  <w:style w:type="paragraph" w:customStyle="1" w:styleId="center1">
    <w:name w:val="center1"/>
    <w:basedOn w:val="Normal"/>
    <w:rsid w:val="000F0E95"/>
    <w:pPr>
      <w:shd w:val="clear" w:color="auto" w:fill="FFFFFF"/>
      <w:spacing w:before="75" w:after="150"/>
      <w:jc w:val="center"/>
    </w:pPr>
    <w:rPr>
      <w:rFonts w:eastAsiaTheme="minorEastAsia" w:cs="Times New Roman"/>
      <w:szCs w:val="24"/>
    </w:rPr>
  </w:style>
  <w:style w:type="paragraph" w:customStyle="1" w:styleId="stagewrapper1">
    <w:name w:val="stagewrapper1"/>
    <w:basedOn w:val="Normal"/>
    <w:rsid w:val="000F0E95"/>
    <w:pPr>
      <w:shd w:val="clear" w:color="auto" w:fill="000000"/>
      <w:spacing w:after="150"/>
      <w:jc w:val="center"/>
    </w:pPr>
    <w:rPr>
      <w:rFonts w:eastAsiaTheme="minorEastAsia" w:cs="Times New Roman"/>
      <w:szCs w:val="24"/>
    </w:rPr>
  </w:style>
  <w:style w:type="paragraph" w:customStyle="1" w:styleId="stage1">
    <w:name w:val="stage1"/>
    <w:basedOn w:val="Normal"/>
    <w:rsid w:val="000F0E95"/>
    <w:pPr>
      <w:spacing w:after="150"/>
      <w:jc w:val="center"/>
    </w:pPr>
    <w:rPr>
      <w:rFonts w:eastAsiaTheme="minorEastAsia" w:cs="Times New Roman"/>
      <w:sz w:val="2"/>
      <w:szCs w:val="2"/>
    </w:rPr>
  </w:style>
  <w:style w:type="paragraph" w:customStyle="1" w:styleId="pageprev1">
    <w:name w:val="page_prev1"/>
    <w:basedOn w:val="Normal"/>
    <w:rsid w:val="000F0E95"/>
    <w:pPr>
      <w:spacing w:after="150"/>
      <w:jc w:val="left"/>
    </w:pPr>
    <w:rPr>
      <w:rFonts w:eastAsiaTheme="minorEastAsia" w:cs="Times New Roman"/>
      <w:szCs w:val="24"/>
    </w:rPr>
  </w:style>
  <w:style w:type="paragraph" w:customStyle="1" w:styleId="pagenext1">
    <w:name w:val="page_next1"/>
    <w:basedOn w:val="Normal"/>
    <w:rsid w:val="000F0E95"/>
    <w:pPr>
      <w:spacing w:after="150"/>
      <w:jc w:val="left"/>
    </w:pPr>
    <w:rPr>
      <w:rFonts w:eastAsiaTheme="minorEastAsia" w:cs="Times New Roman"/>
      <w:szCs w:val="24"/>
    </w:rPr>
  </w:style>
  <w:style w:type="paragraph" w:customStyle="1" w:styleId="stageactions1">
    <w:name w:val="stageactions1"/>
    <w:basedOn w:val="Normal"/>
    <w:rsid w:val="000F0E95"/>
    <w:pPr>
      <w:spacing w:after="150"/>
      <w:jc w:val="left"/>
    </w:pPr>
    <w:rPr>
      <w:rFonts w:eastAsiaTheme="minorEastAsia" w:cs="Times New Roman"/>
      <w:szCs w:val="24"/>
    </w:rPr>
  </w:style>
  <w:style w:type="paragraph" w:customStyle="1" w:styleId="snowliftfullscreen1">
    <w:name w:val="snowliftfullscreen1"/>
    <w:basedOn w:val="Normal"/>
    <w:rsid w:val="000F0E95"/>
    <w:pPr>
      <w:spacing w:after="150"/>
      <w:jc w:val="left"/>
    </w:pPr>
    <w:rPr>
      <w:rFonts w:eastAsiaTheme="minorEastAsia" w:cs="Times New Roman"/>
      <w:szCs w:val="24"/>
    </w:rPr>
  </w:style>
  <w:style w:type="paragraph" w:customStyle="1" w:styleId="timelinecontainer1">
    <w:name w:val="timeline_container1"/>
    <w:basedOn w:val="Normal"/>
    <w:rsid w:val="000F0E95"/>
    <w:pPr>
      <w:spacing w:after="150"/>
      <w:jc w:val="left"/>
    </w:pPr>
    <w:rPr>
      <w:rFonts w:eastAsiaTheme="minorEastAsia" w:cs="Times New Roman"/>
      <w:szCs w:val="24"/>
    </w:rPr>
  </w:style>
  <w:style w:type="paragraph" w:customStyle="1" w:styleId="icscreen1">
    <w:name w:val="ic_screen1"/>
    <w:basedOn w:val="Normal"/>
    <w:rsid w:val="000F0E95"/>
    <w:pPr>
      <w:spacing w:after="150"/>
      <w:jc w:val="left"/>
    </w:pPr>
    <w:rPr>
      <w:rFonts w:eastAsiaTheme="minorEastAsia" w:cs="Times New Roman"/>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cs="Times New Roman"/>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cs="Times New Roman"/>
      <w:szCs w:val="24"/>
    </w:rPr>
  </w:style>
  <w:style w:type="paragraph" w:customStyle="1" w:styleId="bggray3">
    <w:name w:val="bg_gray3"/>
    <w:basedOn w:val="Normal"/>
    <w:rsid w:val="000F0E95"/>
    <w:pPr>
      <w:shd w:val="clear" w:color="auto" w:fill="EDEDED"/>
      <w:spacing w:after="150"/>
      <w:jc w:val="left"/>
    </w:pPr>
    <w:rPr>
      <w:rFonts w:eastAsiaTheme="minorEastAsia" w:cs="Times New Roman"/>
      <w:szCs w:val="24"/>
    </w:rPr>
  </w:style>
  <w:style w:type="paragraph" w:customStyle="1" w:styleId="innerwrap3">
    <w:name w:val="innerwrap3"/>
    <w:basedOn w:val="Normal"/>
    <w:rsid w:val="000F0E95"/>
    <w:pPr>
      <w:jc w:val="left"/>
    </w:pPr>
    <w:rPr>
      <w:rFonts w:eastAsiaTheme="minorEastAsia" w:cs="Times New Roman"/>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illtext2">
    <w:name w:val="filltext2"/>
    <w:basedOn w:val="Normal"/>
    <w:rsid w:val="000F0E95"/>
    <w:pPr>
      <w:spacing w:after="150"/>
      <w:jc w:val="left"/>
    </w:pPr>
    <w:rPr>
      <w:rFonts w:eastAsiaTheme="minorEastAsia" w:cs="Times New Roman"/>
      <w:color w:val="333333"/>
      <w:szCs w:val="24"/>
    </w:rPr>
  </w:style>
  <w:style w:type="paragraph" w:customStyle="1" w:styleId="btface1">
    <w:name w:val="bt_face1"/>
    <w:basedOn w:val="Normal"/>
    <w:rsid w:val="000F0E95"/>
    <w:pPr>
      <w:spacing w:after="150"/>
      <w:jc w:val="left"/>
    </w:pPr>
    <w:rPr>
      <w:rFonts w:eastAsiaTheme="minorEastAsia" w:cs="Times New Roman"/>
      <w:szCs w:val="24"/>
    </w:rPr>
  </w:style>
  <w:style w:type="paragraph" w:customStyle="1" w:styleId="main2">
    <w:name w:val="main2"/>
    <w:basedOn w:val="Normal"/>
    <w:rsid w:val="000F0E95"/>
    <w:pPr>
      <w:shd w:val="clear" w:color="auto" w:fill="333333"/>
      <w:jc w:val="left"/>
    </w:pPr>
    <w:rPr>
      <w:rFonts w:eastAsiaTheme="minorEastAsia" w:cs="Times New Roman"/>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s="Times New Roman"/>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mjx-char1">
    <w:name w:val="mjx-char1"/>
    <w:basedOn w:val="Normal"/>
    <w:rsid w:val="000F0E95"/>
    <w:pPr>
      <w:spacing w:after="150"/>
      <w:jc w:val="left"/>
    </w:pPr>
    <w:rPr>
      <w:rFonts w:eastAsiaTheme="minorEastAsia" w:cs="Times New Roman"/>
      <w:szCs w:val="24"/>
    </w:rPr>
  </w:style>
  <w:style w:type="paragraph" w:customStyle="1" w:styleId="mjx-box1">
    <w:name w:val="mjx-box1"/>
    <w:basedOn w:val="Normal"/>
    <w:rsid w:val="000F0E95"/>
    <w:pPr>
      <w:spacing w:after="150"/>
      <w:jc w:val="left"/>
    </w:pPr>
    <w:rPr>
      <w:rFonts w:eastAsiaTheme="minorEastAsia" w:cs="Times New Roman"/>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cs="Times New Roman"/>
      <w:b/>
      <w:bCs/>
      <w:color w:val="FFFFFF"/>
      <w:sz w:val="21"/>
      <w:szCs w:val="21"/>
    </w:rPr>
  </w:style>
  <w:style w:type="paragraph" w:customStyle="1" w:styleId="dialogtitlespan1">
    <w:name w:val="dialog_title&gt;span1"/>
    <w:basedOn w:val="Normal"/>
    <w:rsid w:val="000F0E95"/>
    <w:pPr>
      <w:spacing w:after="150"/>
      <w:jc w:val="left"/>
    </w:pPr>
    <w:rPr>
      <w:rFonts w:eastAsiaTheme="minorEastAsia" w:cs="Times New Roman"/>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cs="Times New Roman"/>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cs="Times New Roman"/>
      <w:szCs w:val="24"/>
    </w:rPr>
  </w:style>
  <w:style w:type="paragraph" w:customStyle="1" w:styleId="fbloader1">
    <w:name w:val="fb_loader1"/>
    <w:basedOn w:val="Normal"/>
    <w:rsid w:val="000F0E95"/>
    <w:pPr>
      <w:spacing w:after="150"/>
      <w:ind w:left="-240"/>
      <w:jc w:val="left"/>
    </w:pPr>
    <w:rPr>
      <w:rFonts w:eastAsiaTheme="minorEastAsia" w:cs="Times New Roman"/>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cs="Times New Roman"/>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cs="Times New Roman"/>
      <w:szCs w:val="24"/>
    </w:rPr>
  </w:style>
  <w:style w:type="paragraph" w:customStyle="1" w:styleId="Title30">
    <w:name w:val="Title3"/>
    <w:basedOn w:val="Normal"/>
    <w:rsid w:val="000F0E95"/>
    <w:pPr>
      <w:spacing w:after="150"/>
      <w:jc w:val="left"/>
    </w:pPr>
    <w:rPr>
      <w:rFonts w:eastAsiaTheme="minorEastAsia" w:cs="Times New Roman"/>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cs="Times New Roman"/>
      <w:szCs w:val="24"/>
    </w:rPr>
  </w:style>
  <w:style w:type="paragraph" w:customStyle="1" w:styleId="Title40">
    <w:name w:val="Title4"/>
    <w:basedOn w:val="Normal"/>
    <w:rsid w:val="000F0E95"/>
    <w:pPr>
      <w:spacing w:after="150"/>
      <w:jc w:val="left"/>
    </w:pPr>
    <w:rPr>
      <w:rFonts w:eastAsiaTheme="minorEastAsia" w:cs="Times New Roman"/>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cs="Times New Roman"/>
      <w:szCs w:val="24"/>
    </w:rPr>
  </w:style>
  <w:style w:type="paragraph" w:customStyle="1" w:styleId="mathjaxmenuclose0">
    <w:name w:val="mathjax_menu_close"/>
    <w:basedOn w:val="Normal"/>
    <w:rsid w:val="000F0E95"/>
    <w:pPr>
      <w:spacing w:after="150"/>
      <w:jc w:val="left"/>
    </w:pPr>
    <w:rPr>
      <w:rFonts w:eastAsiaTheme="minorEastAsia" w:cs="Times New Roman"/>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cs="Times New Roman"/>
      <w:szCs w:val="24"/>
    </w:rPr>
  </w:style>
  <w:style w:type="paragraph" w:customStyle="1" w:styleId="default0">
    <w:name w:val="default"/>
    <w:basedOn w:val="Normal"/>
    <w:rsid w:val="000F0E95"/>
    <w:pPr>
      <w:spacing w:after="150"/>
      <w:jc w:val="left"/>
    </w:pPr>
    <w:rPr>
      <w:rFonts w:eastAsiaTheme="minorEastAsia" w:cs="Times New Roman"/>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cs="Times New Roman"/>
      <w:szCs w:val="24"/>
    </w:rPr>
  </w:style>
  <w:style w:type="paragraph" w:customStyle="1" w:styleId="Title6">
    <w:name w:val="Title6"/>
    <w:basedOn w:val="Normal"/>
    <w:rsid w:val="000F0E95"/>
    <w:pPr>
      <w:spacing w:after="150"/>
      <w:jc w:val="left"/>
    </w:pPr>
    <w:rPr>
      <w:rFonts w:eastAsiaTheme="minorEastAsia" w:cs="Times New Roman"/>
      <w:szCs w:val="24"/>
    </w:rPr>
  </w:style>
  <w:style w:type="paragraph" w:customStyle="1" w:styleId="Title7">
    <w:name w:val="Title7"/>
    <w:basedOn w:val="Normal"/>
    <w:rsid w:val="000F0E95"/>
    <w:pPr>
      <w:spacing w:after="150"/>
      <w:jc w:val="left"/>
    </w:pPr>
    <w:rPr>
      <w:rFonts w:eastAsiaTheme="minorEastAsia" w:cs="Times New Roman"/>
      <w:szCs w:val="24"/>
    </w:rPr>
  </w:style>
  <w:style w:type="paragraph" w:customStyle="1" w:styleId="body0">
    <w:name w:val="body"/>
    <w:basedOn w:val="Normal"/>
    <w:rsid w:val="000F0E95"/>
    <w:pPr>
      <w:spacing w:after="150"/>
      <w:jc w:val="left"/>
    </w:pPr>
    <w:rPr>
      <w:rFonts w:eastAsiaTheme="minorEastAsia" w:cs="Times New Roman"/>
      <w:szCs w:val="24"/>
    </w:rPr>
  </w:style>
  <w:style w:type="paragraph" w:customStyle="1" w:styleId="Title8">
    <w:name w:val="Title8"/>
    <w:basedOn w:val="Normal"/>
    <w:rsid w:val="000F0E95"/>
    <w:pPr>
      <w:spacing w:after="150"/>
      <w:jc w:val="left"/>
    </w:pPr>
    <w:rPr>
      <w:rFonts w:eastAsiaTheme="minorEastAsia" w:cs="Times New Roman"/>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cs="Times New Roman"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table" w:customStyle="1" w:styleId="TableGrid1116">
    <w:name w:val="Table Grid1116"/>
    <w:basedOn w:val="TableNormal"/>
    <w:next w:val="TableGrid"/>
    <w:uiPriority w:val="39"/>
    <w:qFormat/>
    <w:rsid w:val="003B07AF"/>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1.wmf" Type="http://schemas.openxmlformats.org/officeDocument/2006/relationships/image"/><Relationship Id="rId100" Target="media/image46.wmf" Type="http://schemas.openxmlformats.org/officeDocument/2006/relationships/image"/><Relationship Id="rId1000" Target="embeddings/oleObject384.bin" Type="http://schemas.openxmlformats.org/officeDocument/2006/relationships/oleObject"/><Relationship Id="rId1001" Target="embeddings/oleObject385.bin" Type="http://schemas.openxmlformats.org/officeDocument/2006/relationships/oleObject"/><Relationship Id="rId1002" Target="media/image316.wmf" Type="http://schemas.openxmlformats.org/officeDocument/2006/relationships/image"/><Relationship Id="rId1003" Target="media/image317.wmf" Type="http://schemas.openxmlformats.org/officeDocument/2006/relationships/image"/><Relationship Id="rId1004" Target="media/image318.wmf" Type="http://schemas.openxmlformats.org/officeDocument/2006/relationships/image"/><Relationship Id="rId1005" Target="media/image324.wmf" Type="http://schemas.openxmlformats.org/officeDocument/2006/relationships/image"/><Relationship Id="rId1006" Target="media/image325.wmf" Type="http://schemas.openxmlformats.org/officeDocument/2006/relationships/image"/><Relationship Id="rId1007" Target="media/image332.wmf" Type="http://schemas.openxmlformats.org/officeDocument/2006/relationships/image"/><Relationship Id="rId1008" Target="media/image333.wmf" Type="http://schemas.openxmlformats.org/officeDocument/2006/relationships/image"/><Relationship Id="rId1009" Target="media/image334.wmf" Type="http://schemas.openxmlformats.org/officeDocument/2006/relationships/image"/><Relationship Id="rId101" Target="embeddings/oleObject46.bin" Type="http://schemas.openxmlformats.org/officeDocument/2006/relationships/oleObject"/><Relationship Id="rId1010" Target="media/image335.wmf" Type="http://schemas.openxmlformats.org/officeDocument/2006/relationships/image"/><Relationship Id="rId1011" Target="media/image336.wmf" Type="http://schemas.openxmlformats.org/officeDocument/2006/relationships/image"/><Relationship Id="rId1012" Target="media/image326.wmf" Type="http://schemas.openxmlformats.org/officeDocument/2006/relationships/image"/><Relationship Id="rId1013" Target="embeddings/oleObject386.bin" Type="http://schemas.openxmlformats.org/officeDocument/2006/relationships/oleObject"/><Relationship Id="rId1014" Target="media/image327.wmf" Type="http://schemas.openxmlformats.org/officeDocument/2006/relationships/image"/><Relationship Id="rId1015" Target="embeddings/oleObject387.bin" Type="http://schemas.openxmlformats.org/officeDocument/2006/relationships/oleObject"/><Relationship Id="rId1016" Target="media/image328.wmf" Type="http://schemas.openxmlformats.org/officeDocument/2006/relationships/image"/><Relationship Id="rId1017" Target="embeddings/oleObject388.bin" Type="http://schemas.openxmlformats.org/officeDocument/2006/relationships/oleObject"/><Relationship Id="rId1018" Target="media/image329.wmf" Type="http://schemas.openxmlformats.org/officeDocument/2006/relationships/image"/><Relationship Id="rId1019" Target="embeddings/oleObject389.bin" Type="http://schemas.openxmlformats.org/officeDocument/2006/relationships/oleObject"/><Relationship Id="rId102" Target="media/image47.wmf" Type="http://schemas.openxmlformats.org/officeDocument/2006/relationships/image"/><Relationship Id="rId1020" Target="media/image330.wmf" Type="http://schemas.openxmlformats.org/officeDocument/2006/relationships/image"/><Relationship Id="rId1021" Target="embeddings/oleObject390.bin" Type="http://schemas.openxmlformats.org/officeDocument/2006/relationships/oleObject"/><Relationship Id="rId1022" Target="media/image331.wmf" Type="http://schemas.openxmlformats.org/officeDocument/2006/relationships/image"/><Relationship Id="rId1023" Target="embeddings/oleObject391.bin" Type="http://schemas.openxmlformats.org/officeDocument/2006/relationships/oleObject"/><Relationship Id="rId1024" Target="media/image337.wmf" Type="http://schemas.openxmlformats.org/officeDocument/2006/relationships/image"/><Relationship Id="rId1025" Target="embeddings/oleObject392.bin" Type="http://schemas.openxmlformats.org/officeDocument/2006/relationships/oleObject"/><Relationship Id="rId1026" Target="media/image338.wmf" Type="http://schemas.openxmlformats.org/officeDocument/2006/relationships/image"/><Relationship Id="rId1027" Target="embeddings/oleObject393.bin" Type="http://schemas.openxmlformats.org/officeDocument/2006/relationships/oleObject"/><Relationship Id="rId1028" Target="media/image339.wmf" Type="http://schemas.openxmlformats.org/officeDocument/2006/relationships/image"/><Relationship Id="rId1029" Target="embeddings/oleObject394.bin" Type="http://schemas.openxmlformats.org/officeDocument/2006/relationships/oleObject"/><Relationship Id="rId103" Target="embeddings/oleObject47.bin" Type="http://schemas.openxmlformats.org/officeDocument/2006/relationships/oleObject"/><Relationship Id="rId1030" Target="media/image340.wmf" Type="http://schemas.openxmlformats.org/officeDocument/2006/relationships/image"/><Relationship Id="rId1031" Target="embeddings/oleObject395.bin" Type="http://schemas.openxmlformats.org/officeDocument/2006/relationships/oleObject"/><Relationship Id="rId1032" Target="media/image341.wmf" Type="http://schemas.openxmlformats.org/officeDocument/2006/relationships/image"/><Relationship Id="rId1033" Target="embeddings/oleObject396.bin" Type="http://schemas.openxmlformats.org/officeDocument/2006/relationships/oleObject"/><Relationship Id="rId1034" Target="media/image342.wmf" Type="http://schemas.openxmlformats.org/officeDocument/2006/relationships/image"/><Relationship Id="rId1035" Target="embeddings/oleObject397.bin" Type="http://schemas.openxmlformats.org/officeDocument/2006/relationships/oleObject"/><Relationship Id="rId1036" Target="media/image343.wmf" Type="http://schemas.openxmlformats.org/officeDocument/2006/relationships/image"/><Relationship Id="rId1037" Target="embeddings/oleObject398.bin" Type="http://schemas.openxmlformats.org/officeDocument/2006/relationships/oleObject"/><Relationship Id="rId1038" Target="embeddings/oleObject399.bin" Type="http://schemas.openxmlformats.org/officeDocument/2006/relationships/oleObject"/><Relationship Id="rId1039" Target="embeddings/oleObject400.bin" Type="http://schemas.openxmlformats.org/officeDocument/2006/relationships/oleObject"/><Relationship Id="rId104" Target="media/image48.wmf" Type="http://schemas.openxmlformats.org/officeDocument/2006/relationships/image"/><Relationship Id="rId1040" Target="embeddings/oleObject401.bin" Type="http://schemas.openxmlformats.org/officeDocument/2006/relationships/oleObject"/><Relationship Id="rId1041" Target="embeddings/oleObject402.bin" Type="http://schemas.openxmlformats.org/officeDocument/2006/relationships/oleObject"/><Relationship Id="rId1042" Target="embeddings/oleObject403.bin" Type="http://schemas.openxmlformats.org/officeDocument/2006/relationships/oleObject"/><Relationship Id="rId1043" Target="embeddings/oleObject404.bin" Type="http://schemas.openxmlformats.org/officeDocument/2006/relationships/oleObject"/><Relationship Id="rId1044" Target="embeddings/oleObject405.bin" Type="http://schemas.openxmlformats.org/officeDocument/2006/relationships/oleObject"/><Relationship Id="rId1045" Target="embeddings/oleObject406.bin" Type="http://schemas.openxmlformats.org/officeDocument/2006/relationships/oleObject"/><Relationship Id="rId1046" Target="embeddings/oleObject407.bin" Type="http://schemas.openxmlformats.org/officeDocument/2006/relationships/oleObject"/><Relationship Id="rId1047" Target="embeddings/oleObject408.bin" Type="http://schemas.openxmlformats.org/officeDocument/2006/relationships/oleObject"/><Relationship Id="rId1048" Target="embeddings/oleObject409.bin" Type="http://schemas.openxmlformats.org/officeDocument/2006/relationships/oleObject"/><Relationship Id="rId1049" Target="embeddings/oleObject410.bin" Type="http://schemas.openxmlformats.org/officeDocument/2006/relationships/oleObject"/><Relationship Id="rId105" Target="embeddings/oleObject48.bin" Type="http://schemas.openxmlformats.org/officeDocument/2006/relationships/oleObject"/><Relationship Id="rId1050" Target="media/image344.wmf" Type="http://schemas.openxmlformats.org/officeDocument/2006/relationships/image"/><Relationship Id="rId1051" Target="embeddings/oleObject411.bin" Type="http://schemas.openxmlformats.org/officeDocument/2006/relationships/oleObject"/><Relationship Id="rId1052" Target="media/image345.wmf" Type="http://schemas.openxmlformats.org/officeDocument/2006/relationships/image"/><Relationship Id="rId1053" Target="embeddings/oleObject412.bin" Type="http://schemas.openxmlformats.org/officeDocument/2006/relationships/oleObject"/><Relationship Id="rId1054" Target="media/image346.wmf" Type="http://schemas.openxmlformats.org/officeDocument/2006/relationships/image"/><Relationship Id="rId1055" Target="embeddings/oleObject413.bin" Type="http://schemas.openxmlformats.org/officeDocument/2006/relationships/oleObject"/><Relationship Id="rId1056" Target="media/image347.wmf" Type="http://schemas.openxmlformats.org/officeDocument/2006/relationships/image"/><Relationship Id="rId1057" Target="embeddings/oleObject414.bin" Type="http://schemas.openxmlformats.org/officeDocument/2006/relationships/oleObject"/><Relationship Id="rId1058" Target="media/image348.wmf" Type="http://schemas.openxmlformats.org/officeDocument/2006/relationships/image"/><Relationship Id="rId1059" Target="embeddings/oleObject415.bin" Type="http://schemas.openxmlformats.org/officeDocument/2006/relationships/oleObject"/><Relationship Id="rId106" Target="media/image49.wmf" Type="http://schemas.openxmlformats.org/officeDocument/2006/relationships/image"/><Relationship Id="rId1060" Target="media/image349.wmf" Type="http://schemas.openxmlformats.org/officeDocument/2006/relationships/image"/><Relationship Id="rId1061" Target="embeddings/oleObject416.bin" Type="http://schemas.openxmlformats.org/officeDocument/2006/relationships/oleObject"/><Relationship Id="rId1062" Target="media/image350.wmf" Type="http://schemas.openxmlformats.org/officeDocument/2006/relationships/image"/><Relationship Id="rId1063" Target="embeddings/oleObject417.bin" Type="http://schemas.openxmlformats.org/officeDocument/2006/relationships/oleObject"/><Relationship Id="rId1064" Target="media/image351.wmf" Type="http://schemas.openxmlformats.org/officeDocument/2006/relationships/image"/><Relationship Id="rId1065" Target="embeddings/oleObject418.bin" Type="http://schemas.openxmlformats.org/officeDocument/2006/relationships/oleObject"/><Relationship Id="rId1066" Target="media/image352.wmf" Type="http://schemas.openxmlformats.org/officeDocument/2006/relationships/image"/><Relationship Id="rId1067" Target="embeddings/oleObject419.bin" Type="http://schemas.openxmlformats.org/officeDocument/2006/relationships/oleObject"/><Relationship Id="rId1068" Target="media/image353.wmf" Type="http://schemas.openxmlformats.org/officeDocument/2006/relationships/image"/><Relationship Id="rId1069" Target="embeddings/oleObject420.bin" Type="http://schemas.openxmlformats.org/officeDocument/2006/relationships/oleObject"/><Relationship Id="rId107" Target="embeddings/oleObject49.bin" Type="http://schemas.openxmlformats.org/officeDocument/2006/relationships/oleObject"/><Relationship Id="rId1070" Target="media/image354.wmf" Type="http://schemas.openxmlformats.org/officeDocument/2006/relationships/image"/><Relationship Id="rId1071" Target="embeddings/oleObject421.bin" Type="http://schemas.openxmlformats.org/officeDocument/2006/relationships/oleObject"/><Relationship Id="rId1072" Target="media/image355.wmf" Type="http://schemas.openxmlformats.org/officeDocument/2006/relationships/image"/><Relationship Id="rId1073" Target="embeddings/oleObject422.bin" Type="http://schemas.openxmlformats.org/officeDocument/2006/relationships/oleObject"/><Relationship Id="rId1074" Target="media/image362.wmf" Type="http://schemas.openxmlformats.org/officeDocument/2006/relationships/image"/><Relationship Id="rId1075" Target="media/image363.wmf" Type="http://schemas.openxmlformats.org/officeDocument/2006/relationships/image"/><Relationship Id="rId1076" Target="media/image364.wmf" Type="http://schemas.openxmlformats.org/officeDocument/2006/relationships/image"/><Relationship Id="rId1077" Target="media/image365.wmf" Type="http://schemas.openxmlformats.org/officeDocument/2006/relationships/image"/><Relationship Id="rId1078" Target="media/image366.wmf" Type="http://schemas.openxmlformats.org/officeDocument/2006/relationships/image"/><Relationship Id="rId1079" Target="media/image367.wmf" Type="http://schemas.openxmlformats.org/officeDocument/2006/relationships/image"/><Relationship Id="rId108" Target="media/image50.wmf" Type="http://schemas.openxmlformats.org/officeDocument/2006/relationships/image"/><Relationship Id="rId1080" Target="embeddings/oleObject423.bin" Type="http://schemas.openxmlformats.org/officeDocument/2006/relationships/oleObject"/><Relationship Id="rId1081" Target="embeddings/oleObject424.bin" Type="http://schemas.openxmlformats.org/officeDocument/2006/relationships/oleObject"/><Relationship Id="rId1082" Target="embeddings/oleObject425.bin" Type="http://schemas.openxmlformats.org/officeDocument/2006/relationships/oleObject"/><Relationship Id="rId1083" Target="embeddings/oleObject426.bin" Type="http://schemas.openxmlformats.org/officeDocument/2006/relationships/oleObject"/><Relationship Id="rId1084" Target="embeddings/oleObject427.bin" Type="http://schemas.openxmlformats.org/officeDocument/2006/relationships/oleObject"/><Relationship Id="rId1085" Target="media/image356.wmf" Type="http://schemas.openxmlformats.org/officeDocument/2006/relationships/image"/><Relationship Id="rId1086" Target="embeddings/oleObject428.bin" Type="http://schemas.openxmlformats.org/officeDocument/2006/relationships/oleObject"/><Relationship Id="rId1087" Target="media/image357.wmf" Type="http://schemas.openxmlformats.org/officeDocument/2006/relationships/image"/><Relationship Id="rId1088" Target="embeddings/oleObject429.bin" Type="http://schemas.openxmlformats.org/officeDocument/2006/relationships/oleObject"/><Relationship Id="rId1089" Target="media/image358.wmf" Type="http://schemas.openxmlformats.org/officeDocument/2006/relationships/image"/><Relationship Id="rId109" Target="embeddings/oleObject50.bin" Type="http://schemas.openxmlformats.org/officeDocument/2006/relationships/oleObject"/><Relationship Id="rId1090" Target="embeddings/oleObject430.bin" Type="http://schemas.openxmlformats.org/officeDocument/2006/relationships/oleObject"/><Relationship Id="rId1091" Target="embeddings/oleObject431.bin" Type="http://schemas.openxmlformats.org/officeDocument/2006/relationships/oleObject"/><Relationship Id="rId1092" Target="embeddings/oleObject432.bin" Type="http://schemas.openxmlformats.org/officeDocument/2006/relationships/oleObject"/><Relationship Id="rId1093" Target="embeddings/oleObject433.bin" Type="http://schemas.openxmlformats.org/officeDocument/2006/relationships/oleObject"/><Relationship Id="rId1094" Target="embeddings/oleObject434.bin" Type="http://schemas.openxmlformats.org/officeDocument/2006/relationships/oleObject"/><Relationship Id="rId1095" Target="media/image359.wmf" Type="http://schemas.openxmlformats.org/officeDocument/2006/relationships/image"/><Relationship Id="rId1096" Target="embeddings/oleObject435.bin" Type="http://schemas.openxmlformats.org/officeDocument/2006/relationships/oleObject"/><Relationship Id="rId1097" Target="media/image360.wmf" Type="http://schemas.openxmlformats.org/officeDocument/2006/relationships/image"/><Relationship Id="rId1098" Target="embeddings/oleObject436.bin" Type="http://schemas.openxmlformats.org/officeDocument/2006/relationships/oleObject"/><Relationship Id="rId1099" Target="embeddings/oleObject437.bin" Type="http://schemas.openxmlformats.org/officeDocument/2006/relationships/oleObject"/><Relationship Id="rId11" Target="embeddings/oleObject1.bin" Type="http://schemas.openxmlformats.org/officeDocument/2006/relationships/oleObject"/><Relationship Id="rId110" Target="media/image51.wmf" Type="http://schemas.openxmlformats.org/officeDocument/2006/relationships/image"/><Relationship Id="rId1100" Target="embeddings/oleObject438.bin" Type="http://schemas.openxmlformats.org/officeDocument/2006/relationships/oleObject"/><Relationship Id="rId1101" Target="embeddings/oleObject439.bin" Type="http://schemas.openxmlformats.org/officeDocument/2006/relationships/oleObject"/><Relationship Id="rId1102" Target="media/image361.wmf" Type="http://schemas.openxmlformats.org/officeDocument/2006/relationships/image"/><Relationship Id="rId1103" Target="embeddings/oleObject440.bin" Type="http://schemas.openxmlformats.org/officeDocument/2006/relationships/oleObject"/><Relationship Id="rId1104" Target="media/image374.png" Type="http://schemas.openxmlformats.org/officeDocument/2006/relationships/image"/><Relationship Id="rId1105" Target="media/image375.wmf" Type="http://schemas.openxmlformats.org/officeDocument/2006/relationships/image"/><Relationship Id="rId1106" Target="media/image376.wmf" Type="http://schemas.openxmlformats.org/officeDocument/2006/relationships/image"/><Relationship Id="rId1107" Target="media/image377.wmf" Type="http://schemas.openxmlformats.org/officeDocument/2006/relationships/image"/><Relationship Id="rId1108" Target="media/image378.wmf" Type="http://schemas.openxmlformats.org/officeDocument/2006/relationships/image"/><Relationship Id="rId1109" Target="media/image379.wmf" Type="http://schemas.openxmlformats.org/officeDocument/2006/relationships/image"/><Relationship Id="rId111" Target="embeddings/oleObject51.bin" Type="http://schemas.openxmlformats.org/officeDocument/2006/relationships/oleObject"/><Relationship Id="rId1110" Target="media/image380.emf" Type="http://schemas.openxmlformats.org/officeDocument/2006/relationships/image"/><Relationship Id="rId1111" Target="media/image381.wmf" Type="http://schemas.openxmlformats.org/officeDocument/2006/relationships/image"/><Relationship Id="rId1112" Target="embeddings/oleObject441.bin" Type="http://schemas.openxmlformats.org/officeDocument/2006/relationships/oleObject"/><Relationship Id="rId1113" Target="embeddings/oleObject442.bin" Type="http://schemas.openxmlformats.org/officeDocument/2006/relationships/oleObject"/><Relationship Id="rId1114" Target="embeddings/oleObject443.bin" Type="http://schemas.openxmlformats.org/officeDocument/2006/relationships/oleObject"/><Relationship Id="rId1115" Target="embeddings/oleObject444.bin" Type="http://schemas.openxmlformats.org/officeDocument/2006/relationships/oleObject"/><Relationship Id="rId1116" Target="embeddings/oleObject445.bin" Type="http://schemas.openxmlformats.org/officeDocument/2006/relationships/oleObject"/><Relationship Id="rId1117" Target="embeddings/oleObject446.bin" Type="http://schemas.openxmlformats.org/officeDocument/2006/relationships/oleObject"/><Relationship Id="rId1118" Target="media/image368.wmf" Type="http://schemas.openxmlformats.org/officeDocument/2006/relationships/image"/><Relationship Id="rId1119" Target="media/image369.wmf" Type="http://schemas.openxmlformats.org/officeDocument/2006/relationships/image"/><Relationship Id="rId112" Target="media/image52.wmf" Type="http://schemas.openxmlformats.org/officeDocument/2006/relationships/image"/><Relationship Id="rId1120" Target="media/image370.wmf" Type="http://schemas.openxmlformats.org/officeDocument/2006/relationships/image"/><Relationship Id="rId1121" Target="media/image371.wmf" Type="http://schemas.openxmlformats.org/officeDocument/2006/relationships/image"/><Relationship Id="rId1122" Target="media/image372.wmf" Type="http://schemas.openxmlformats.org/officeDocument/2006/relationships/image"/><Relationship Id="rId1123" Target="media/image373.emf" Type="http://schemas.openxmlformats.org/officeDocument/2006/relationships/image"/><Relationship Id="rId1124" Target="media/image374.wmf" Type="http://schemas.openxmlformats.org/officeDocument/2006/relationships/image"/><Relationship Id="rId1125" Target="media/image389.wmf" Type="http://schemas.openxmlformats.org/officeDocument/2006/relationships/image"/><Relationship Id="rId1126" Target="media/image390.wmf" Type="http://schemas.openxmlformats.org/officeDocument/2006/relationships/image"/><Relationship Id="rId1127" Target="media/image391.wmf" Type="http://schemas.openxmlformats.org/officeDocument/2006/relationships/image"/><Relationship Id="rId1128" Target="media/image392.wmf" Type="http://schemas.openxmlformats.org/officeDocument/2006/relationships/image"/><Relationship Id="rId1129" Target="media/image393.wmf" Type="http://schemas.openxmlformats.org/officeDocument/2006/relationships/image"/><Relationship Id="rId113" Target="embeddings/oleObject52.bin" Type="http://schemas.openxmlformats.org/officeDocument/2006/relationships/oleObject"/><Relationship Id="rId1130" Target="media/image394.emf" Type="http://schemas.openxmlformats.org/officeDocument/2006/relationships/image"/><Relationship Id="rId1131" Target="media/image395.wmf" Type="http://schemas.openxmlformats.org/officeDocument/2006/relationships/image"/><Relationship Id="rId1132" Target="media/image380.wmf" Type="http://schemas.openxmlformats.org/officeDocument/2006/relationships/image"/><Relationship Id="rId1133" Target="embeddings/oleObject447.bin" Type="http://schemas.openxmlformats.org/officeDocument/2006/relationships/oleObject"/><Relationship Id="rId1134" Target="media/image382.wmf" Type="http://schemas.openxmlformats.org/officeDocument/2006/relationships/image"/><Relationship Id="rId1135" Target="embeddings/oleObject448.bin" Type="http://schemas.openxmlformats.org/officeDocument/2006/relationships/oleObject"/><Relationship Id="rId1136" Target="media/image383.wmf" Type="http://schemas.openxmlformats.org/officeDocument/2006/relationships/image"/><Relationship Id="rId1137" Target="embeddings/oleObject449.bin" Type="http://schemas.openxmlformats.org/officeDocument/2006/relationships/oleObject"/><Relationship Id="rId1138" Target="media/image384.wmf" Type="http://schemas.openxmlformats.org/officeDocument/2006/relationships/image"/><Relationship Id="rId1139" Target="embeddings/oleObject450.bin" Type="http://schemas.openxmlformats.org/officeDocument/2006/relationships/oleObject"/><Relationship Id="rId114" Target="media/image53.wmf" Type="http://schemas.openxmlformats.org/officeDocument/2006/relationships/image"/><Relationship Id="rId1140" Target="media/image385.wmf" Type="http://schemas.openxmlformats.org/officeDocument/2006/relationships/image"/><Relationship Id="rId1141" Target="embeddings/oleObject451.bin" Type="http://schemas.openxmlformats.org/officeDocument/2006/relationships/oleObject"/><Relationship Id="rId1142" Target="media/image386.wmf" Type="http://schemas.openxmlformats.org/officeDocument/2006/relationships/image"/><Relationship Id="rId1143" Target="embeddings/oleObject452.bin" Type="http://schemas.openxmlformats.org/officeDocument/2006/relationships/oleObject"/><Relationship Id="rId1144" Target="media/image387.wmf" Type="http://schemas.openxmlformats.org/officeDocument/2006/relationships/image"/><Relationship Id="rId1145" Target="embeddings/oleObject453.bin" Type="http://schemas.openxmlformats.org/officeDocument/2006/relationships/oleObject"/><Relationship Id="rId1146" Target="media/image388.wmf" Type="http://schemas.openxmlformats.org/officeDocument/2006/relationships/image"/><Relationship Id="rId1147" Target="embeddings/oleObject454.bin" Type="http://schemas.openxmlformats.org/officeDocument/2006/relationships/oleObject"/><Relationship Id="rId1148" Target="media/image394.wmf" Type="http://schemas.openxmlformats.org/officeDocument/2006/relationships/image"/><Relationship Id="rId1149" Target="embeddings/oleObject455.bin" Type="http://schemas.openxmlformats.org/officeDocument/2006/relationships/oleObject"/><Relationship Id="rId115" Target="embeddings/oleObject53.bin" Type="http://schemas.openxmlformats.org/officeDocument/2006/relationships/oleObject"/><Relationship Id="rId1150" Target="media/image396.wmf" Type="http://schemas.openxmlformats.org/officeDocument/2006/relationships/image"/><Relationship Id="rId1151" Target="embeddings/oleObject456.bin" Type="http://schemas.openxmlformats.org/officeDocument/2006/relationships/oleObject"/><Relationship Id="rId1152" Target="media/image397.wmf" Type="http://schemas.openxmlformats.org/officeDocument/2006/relationships/image"/><Relationship Id="rId1153" Target="embeddings/oleObject457.bin" Type="http://schemas.openxmlformats.org/officeDocument/2006/relationships/oleObject"/><Relationship Id="rId1154" Target="media/image398.wmf" Type="http://schemas.openxmlformats.org/officeDocument/2006/relationships/image"/><Relationship Id="rId1155" Target="embeddings/oleObject458.bin" Type="http://schemas.openxmlformats.org/officeDocument/2006/relationships/oleObject"/><Relationship Id="rId1156" Target="media/image399.wmf" Type="http://schemas.openxmlformats.org/officeDocument/2006/relationships/image"/><Relationship Id="rId1157" Target="embeddings/oleObject459.bin" Type="http://schemas.openxmlformats.org/officeDocument/2006/relationships/oleObject"/><Relationship Id="rId1158" Target="media/image400.wmf" Type="http://schemas.openxmlformats.org/officeDocument/2006/relationships/image"/><Relationship Id="rId1159" Target="embeddings/oleObject460.bin" Type="http://schemas.openxmlformats.org/officeDocument/2006/relationships/oleObject"/><Relationship Id="rId116" Target="media/image54.wmf" Type="http://schemas.openxmlformats.org/officeDocument/2006/relationships/image"/><Relationship Id="rId1160" Target="media/image401.wmf" Type="http://schemas.openxmlformats.org/officeDocument/2006/relationships/image"/><Relationship Id="rId1161" Target="embeddings/oleObject461.bin" Type="http://schemas.openxmlformats.org/officeDocument/2006/relationships/oleObject"/><Relationship Id="rId1162" Target="media/image402.wmf" Type="http://schemas.openxmlformats.org/officeDocument/2006/relationships/image"/><Relationship Id="rId1163" Target="embeddings/oleObject462.bin" Type="http://schemas.openxmlformats.org/officeDocument/2006/relationships/oleObject"/><Relationship Id="rId1164" Target="media/image403.wmf" Type="http://schemas.openxmlformats.org/officeDocument/2006/relationships/image"/><Relationship Id="rId1165" Target="embeddings/oleObject463.bin" Type="http://schemas.openxmlformats.org/officeDocument/2006/relationships/oleObject"/><Relationship Id="rId1166" Target="embeddings/oleObject464.bin" Type="http://schemas.openxmlformats.org/officeDocument/2006/relationships/oleObject"/><Relationship Id="rId1167" Target="embeddings/oleObject465.bin" Type="http://schemas.openxmlformats.org/officeDocument/2006/relationships/oleObject"/><Relationship Id="rId1168" Target="embeddings/oleObject466.bin" Type="http://schemas.openxmlformats.org/officeDocument/2006/relationships/oleObject"/><Relationship Id="rId1169" Target="embeddings/oleObject467.bin" Type="http://schemas.openxmlformats.org/officeDocument/2006/relationships/oleObject"/><Relationship Id="rId117" Target="media/image55.wmf" Type="http://schemas.openxmlformats.org/officeDocument/2006/relationships/image"/><Relationship Id="rId1170" Target="embeddings/oleObject468.bin" Type="http://schemas.openxmlformats.org/officeDocument/2006/relationships/oleObject"/><Relationship Id="rId1171" Target="embeddings/oleObject469.bin" Type="http://schemas.openxmlformats.org/officeDocument/2006/relationships/oleObject"/><Relationship Id="rId1172" Target="embeddings/oleObject470.bin" Type="http://schemas.openxmlformats.org/officeDocument/2006/relationships/oleObject"/><Relationship Id="rId1173" Target="embeddings/oleObject471.bin" Type="http://schemas.openxmlformats.org/officeDocument/2006/relationships/oleObject"/><Relationship Id="rId1174" Target="embeddings/oleObject472.bin" Type="http://schemas.openxmlformats.org/officeDocument/2006/relationships/oleObject"/><Relationship Id="rId1175" Target="embeddings/oleObject473.bin" Type="http://schemas.openxmlformats.org/officeDocument/2006/relationships/oleObject"/><Relationship Id="rId1176" Target="embeddings/oleObject474.bin" Type="http://schemas.openxmlformats.org/officeDocument/2006/relationships/oleObject"/><Relationship Id="rId1177" Target="media/image404.png" Type="http://schemas.openxmlformats.org/officeDocument/2006/relationships/image"/><Relationship Id="rId1178" Target="media/image405.wmf" Type="http://schemas.openxmlformats.org/officeDocument/2006/relationships/image"/><Relationship Id="rId1179" Target="media/image406.wmf" Type="http://schemas.openxmlformats.org/officeDocument/2006/relationships/image"/><Relationship Id="rId118" Target="media/image56.wmf" Type="http://schemas.openxmlformats.org/officeDocument/2006/relationships/image"/><Relationship Id="rId1180" Target="media/image407.wmf" Type="http://schemas.openxmlformats.org/officeDocument/2006/relationships/image"/><Relationship Id="rId1181" Target="media/image408.wmf" Type="http://schemas.openxmlformats.org/officeDocument/2006/relationships/image"/><Relationship Id="rId1182" Target="media/image409.wmf" Type="http://schemas.openxmlformats.org/officeDocument/2006/relationships/image"/><Relationship Id="rId1183" Target="media/image419.png" Type="http://schemas.openxmlformats.org/officeDocument/2006/relationships/image"/><Relationship Id="rId1184" Target="media/image420.wmf" Type="http://schemas.openxmlformats.org/officeDocument/2006/relationships/image"/><Relationship Id="rId1185" Target="media/image421.wmf" Type="http://schemas.openxmlformats.org/officeDocument/2006/relationships/image"/><Relationship Id="rId1186" Target="media/image422.wmf" Type="http://schemas.openxmlformats.org/officeDocument/2006/relationships/image"/><Relationship Id="rId1187" Target="media/image423.wmf" Type="http://schemas.openxmlformats.org/officeDocument/2006/relationships/image"/><Relationship Id="rId1188" Target="media/image424.wmf" Type="http://schemas.openxmlformats.org/officeDocument/2006/relationships/image"/><Relationship Id="rId1189" Target="media/image410.wmf" Type="http://schemas.openxmlformats.org/officeDocument/2006/relationships/image"/><Relationship Id="rId119" Target="media/image57.wmf" Type="http://schemas.openxmlformats.org/officeDocument/2006/relationships/image"/><Relationship Id="rId1190" Target="embeddings/oleObject475.bin" Type="http://schemas.openxmlformats.org/officeDocument/2006/relationships/oleObject"/><Relationship Id="rId1191" Target="media/image411.wmf" Type="http://schemas.openxmlformats.org/officeDocument/2006/relationships/image"/><Relationship Id="rId1192" Target="embeddings/oleObject476.bin" Type="http://schemas.openxmlformats.org/officeDocument/2006/relationships/oleObject"/><Relationship Id="rId1193" Target="media/image412.wmf" Type="http://schemas.openxmlformats.org/officeDocument/2006/relationships/image"/><Relationship Id="rId1194" Target="embeddings/oleObject477.bin" Type="http://schemas.openxmlformats.org/officeDocument/2006/relationships/oleObject"/><Relationship Id="rId1195" Target="media/image413.wmf" Type="http://schemas.openxmlformats.org/officeDocument/2006/relationships/image"/><Relationship Id="rId1196" Target="embeddings/oleObject478.bin" Type="http://schemas.openxmlformats.org/officeDocument/2006/relationships/oleObject"/><Relationship Id="rId1197" Target="media/image414.wmf" Type="http://schemas.openxmlformats.org/officeDocument/2006/relationships/image"/><Relationship Id="rId1198" Target="embeddings/oleObject479.bin" Type="http://schemas.openxmlformats.org/officeDocument/2006/relationships/oleObject"/><Relationship Id="rId1199" Target="media/image415.wmf" Type="http://schemas.openxmlformats.org/officeDocument/2006/relationships/image"/><Relationship Id="rId12" Target="media/image2.wmf" Type="http://schemas.openxmlformats.org/officeDocument/2006/relationships/image"/><Relationship Id="rId120" Target="media/image58.emf" Type="http://schemas.openxmlformats.org/officeDocument/2006/relationships/image"/><Relationship Id="rId1200" Target="embeddings/oleObject480.bin" Type="http://schemas.openxmlformats.org/officeDocument/2006/relationships/oleObject"/><Relationship Id="rId1201" Target="media/image416.wmf" Type="http://schemas.openxmlformats.org/officeDocument/2006/relationships/image"/><Relationship Id="rId1202" Target="embeddings/oleObject481.bin" Type="http://schemas.openxmlformats.org/officeDocument/2006/relationships/oleObject"/><Relationship Id="rId1203" Target="media/image417.wmf" Type="http://schemas.openxmlformats.org/officeDocument/2006/relationships/image"/><Relationship Id="rId1204" Target="embeddings/oleObject482.bin" Type="http://schemas.openxmlformats.org/officeDocument/2006/relationships/oleObject"/><Relationship Id="rId1205" Target="media/image418.wmf" Type="http://schemas.openxmlformats.org/officeDocument/2006/relationships/image"/><Relationship Id="rId1206" Target="embeddings/oleObject483.bin" Type="http://schemas.openxmlformats.org/officeDocument/2006/relationships/oleObject"/><Relationship Id="rId1207" Target="media/image419.wmf" Type="http://schemas.openxmlformats.org/officeDocument/2006/relationships/image"/><Relationship Id="rId1208" Target="embeddings/oleObject484.bin" Type="http://schemas.openxmlformats.org/officeDocument/2006/relationships/oleObject"/><Relationship Id="rId1209" Target="media/image435.wmf" Type="http://schemas.openxmlformats.org/officeDocument/2006/relationships/image"/><Relationship Id="rId121" Target="media/image59.wmf" Type="http://schemas.openxmlformats.org/officeDocument/2006/relationships/image"/><Relationship Id="rId1210" Target="media/image436.wmf" Type="http://schemas.openxmlformats.org/officeDocument/2006/relationships/image"/><Relationship Id="rId1211" Target="media/image437.wmf" Type="http://schemas.openxmlformats.org/officeDocument/2006/relationships/image"/><Relationship Id="rId1212" Target="media/image438.wmf" Type="http://schemas.openxmlformats.org/officeDocument/2006/relationships/image"/><Relationship Id="rId1213" Target="media/image439.wmf" Type="http://schemas.openxmlformats.org/officeDocument/2006/relationships/image"/><Relationship Id="rId1214" Target="embeddings/oleObject485.bin" Type="http://schemas.openxmlformats.org/officeDocument/2006/relationships/oleObject"/><Relationship Id="rId1215" Target="embeddings/oleObject486.bin" Type="http://schemas.openxmlformats.org/officeDocument/2006/relationships/oleObject"/><Relationship Id="rId1216" Target="embeddings/oleObject487.bin" Type="http://schemas.openxmlformats.org/officeDocument/2006/relationships/oleObject"/><Relationship Id="rId1217" Target="embeddings/oleObject488.bin" Type="http://schemas.openxmlformats.org/officeDocument/2006/relationships/oleObject"/><Relationship Id="rId1218" Target="embeddings/oleObject489.bin" Type="http://schemas.openxmlformats.org/officeDocument/2006/relationships/oleObject"/><Relationship Id="rId1219" Target="embeddings/oleObject490.bin" Type="http://schemas.openxmlformats.org/officeDocument/2006/relationships/oleObject"/><Relationship Id="rId122" Target="media/image60.wmf" Type="http://schemas.openxmlformats.org/officeDocument/2006/relationships/image"/><Relationship Id="rId1220" Target="embeddings/oleObject491.bin" Type="http://schemas.openxmlformats.org/officeDocument/2006/relationships/oleObject"/><Relationship Id="rId1221" Target="embeddings/oleObject492.bin" Type="http://schemas.openxmlformats.org/officeDocument/2006/relationships/oleObject"/><Relationship Id="rId1222" Target="embeddings/oleObject493.bin" Type="http://schemas.openxmlformats.org/officeDocument/2006/relationships/oleObject"/><Relationship Id="rId1223" Target="embeddings/oleObject494.bin" Type="http://schemas.openxmlformats.org/officeDocument/2006/relationships/oleObject"/><Relationship Id="rId1224" Target="embeddings/oleObject495.bin" Type="http://schemas.openxmlformats.org/officeDocument/2006/relationships/oleObject"/><Relationship Id="rId1225" Target="embeddings/oleObject496.bin" Type="http://schemas.openxmlformats.org/officeDocument/2006/relationships/oleObject"/><Relationship Id="rId1226" Target="embeddings/oleObject497.bin" Type="http://schemas.openxmlformats.org/officeDocument/2006/relationships/oleObject"/><Relationship Id="rId1227" Target="media/image425.wmf" Type="http://schemas.openxmlformats.org/officeDocument/2006/relationships/image"/><Relationship Id="rId1228" Target="media/image426.wmf" Type="http://schemas.openxmlformats.org/officeDocument/2006/relationships/image"/><Relationship Id="rId1229" Target="media/image427.wmf" Type="http://schemas.openxmlformats.org/officeDocument/2006/relationships/image"/><Relationship Id="rId123" Target="media/image61.wmf" Type="http://schemas.openxmlformats.org/officeDocument/2006/relationships/image"/><Relationship Id="rId1230" Target="media/image428.wmf" Type="http://schemas.openxmlformats.org/officeDocument/2006/relationships/image"/><Relationship Id="rId1231" Target="media/image429.wmf" Type="http://schemas.openxmlformats.org/officeDocument/2006/relationships/image"/><Relationship Id="rId1232" Target="media/image430.wmf" Type="http://schemas.openxmlformats.org/officeDocument/2006/relationships/image"/><Relationship Id="rId1233" Target="media/image431.wmf" Type="http://schemas.openxmlformats.org/officeDocument/2006/relationships/image"/><Relationship Id="rId1234" Target="media/image432.wmf" Type="http://schemas.openxmlformats.org/officeDocument/2006/relationships/image"/><Relationship Id="rId1235" Target="media/image433.wmf" Type="http://schemas.openxmlformats.org/officeDocument/2006/relationships/image"/><Relationship Id="rId1236" Target="media/image434.wmf" Type="http://schemas.openxmlformats.org/officeDocument/2006/relationships/image"/><Relationship Id="rId1237" Target="media/image440.wmf" Type="http://schemas.openxmlformats.org/officeDocument/2006/relationships/image"/><Relationship Id="rId1238" Target="media/image451.wmf" Type="http://schemas.openxmlformats.org/officeDocument/2006/relationships/image"/><Relationship Id="rId1239" Target="media/image452.wmf" Type="http://schemas.openxmlformats.org/officeDocument/2006/relationships/image"/><Relationship Id="rId1240" Target="media/image453.wmf" Type="http://schemas.openxmlformats.org/officeDocument/2006/relationships/image"/><Relationship Id="rId1241" Target="media/image454.wmf" Type="http://schemas.openxmlformats.org/officeDocument/2006/relationships/image"/><Relationship Id="rId1242" Target="media/image455.wmf" Type="http://schemas.openxmlformats.org/officeDocument/2006/relationships/image"/><Relationship Id="rId1243" Target="media/image456.wmf" Type="http://schemas.openxmlformats.org/officeDocument/2006/relationships/image"/><Relationship Id="rId1244" Target="media/image457.wmf" Type="http://schemas.openxmlformats.org/officeDocument/2006/relationships/image"/><Relationship Id="rId1245" Target="media/image458.wmf" Type="http://schemas.openxmlformats.org/officeDocument/2006/relationships/image"/><Relationship Id="rId1246" Target="media/image459.wmf" Type="http://schemas.openxmlformats.org/officeDocument/2006/relationships/image"/><Relationship Id="rId1247" Target="media/image460.wmf" Type="http://schemas.openxmlformats.org/officeDocument/2006/relationships/image"/><Relationship Id="rId1248" Target="media/image461.wmf" Type="http://schemas.openxmlformats.org/officeDocument/2006/relationships/image"/><Relationship Id="rId1249" Target="media/image441.wmf" Type="http://schemas.openxmlformats.org/officeDocument/2006/relationships/image"/><Relationship Id="rId125" Target="media/image62.wmf" Type="http://schemas.openxmlformats.org/officeDocument/2006/relationships/image"/><Relationship Id="rId1250" Target="embeddings/oleObject498.bin" Type="http://schemas.openxmlformats.org/officeDocument/2006/relationships/oleObject"/><Relationship Id="rId1251" Target="media/image442.wmf" Type="http://schemas.openxmlformats.org/officeDocument/2006/relationships/image"/><Relationship Id="rId1252" Target="embeddings/oleObject499.bin" Type="http://schemas.openxmlformats.org/officeDocument/2006/relationships/oleObject"/><Relationship Id="rId1253" Target="media/image443.wmf" Type="http://schemas.openxmlformats.org/officeDocument/2006/relationships/image"/><Relationship Id="rId1254" Target="embeddings/oleObject500.bin" Type="http://schemas.openxmlformats.org/officeDocument/2006/relationships/oleObject"/><Relationship Id="rId1255" Target="media/image444.wmf" Type="http://schemas.openxmlformats.org/officeDocument/2006/relationships/image"/><Relationship Id="rId1256" Target="embeddings/oleObject501.bin" Type="http://schemas.openxmlformats.org/officeDocument/2006/relationships/oleObject"/><Relationship Id="rId1257" Target="media/image445.wmf" Type="http://schemas.openxmlformats.org/officeDocument/2006/relationships/image"/><Relationship Id="rId1258" Target="embeddings/oleObject502.bin" Type="http://schemas.openxmlformats.org/officeDocument/2006/relationships/oleObject"/><Relationship Id="rId1259" Target="media/image446.wmf" Type="http://schemas.openxmlformats.org/officeDocument/2006/relationships/image"/><Relationship Id="rId126" Target="media/image63.wmf" Type="http://schemas.openxmlformats.org/officeDocument/2006/relationships/image"/><Relationship Id="rId1260" Target="embeddings/oleObject503.bin" Type="http://schemas.openxmlformats.org/officeDocument/2006/relationships/oleObject"/><Relationship Id="rId1261" Target="embeddings/oleObject504.bin" Type="http://schemas.openxmlformats.org/officeDocument/2006/relationships/oleObject"/><Relationship Id="rId1262" Target="media/image447.wmf" Type="http://schemas.openxmlformats.org/officeDocument/2006/relationships/image"/><Relationship Id="rId1263" Target="embeddings/oleObject505.bin" Type="http://schemas.openxmlformats.org/officeDocument/2006/relationships/oleObject"/><Relationship Id="rId1264" Target="media/image448.wmf" Type="http://schemas.openxmlformats.org/officeDocument/2006/relationships/image"/><Relationship Id="rId1265" Target="embeddings/oleObject506.bin" Type="http://schemas.openxmlformats.org/officeDocument/2006/relationships/oleObject"/><Relationship Id="rId1266" Target="media/image449.wmf" Type="http://schemas.openxmlformats.org/officeDocument/2006/relationships/image"/><Relationship Id="rId1267" Target="embeddings/oleObject507.bin" Type="http://schemas.openxmlformats.org/officeDocument/2006/relationships/oleObject"/><Relationship Id="rId1268" Target="media/image450.wmf" Type="http://schemas.openxmlformats.org/officeDocument/2006/relationships/image"/><Relationship Id="rId1269" Target="embeddings/oleObject508.bin" Type="http://schemas.openxmlformats.org/officeDocument/2006/relationships/oleObject"/><Relationship Id="rId127" Target="media/image64.wmf" Type="http://schemas.openxmlformats.org/officeDocument/2006/relationships/image"/><Relationship Id="rId1270" Target="media/image462.wmf" Type="http://schemas.openxmlformats.org/officeDocument/2006/relationships/image"/><Relationship Id="rId1271" Target="embeddings/oleObject509.bin" Type="http://schemas.openxmlformats.org/officeDocument/2006/relationships/oleObject"/><Relationship Id="rId1272" Target="media/image463.wmf" Type="http://schemas.openxmlformats.org/officeDocument/2006/relationships/image"/><Relationship Id="rId1273" Target="embeddings/oleObject510.bin" Type="http://schemas.openxmlformats.org/officeDocument/2006/relationships/oleObject"/><Relationship Id="rId1274" Target="embeddings/oleObject511.bin" Type="http://schemas.openxmlformats.org/officeDocument/2006/relationships/oleObject"/><Relationship Id="rId1275" Target="embeddings/oleObject512.bin" Type="http://schemas.openxmlformats.org/officeDocument/2006/relationships/oleObject"/><Relationship Id="rId1276" Target="embeddings/oleObject513.bin" Type="http://schemas.openxmlformats.org/officeDocument/2006/relationships/oleObject"/><Relationship Id="rId1277" Target="embeddings/oleObject514.bin" Type="http://schemas.openxmlformats.org/officeDocument/2006/relationships/oleObject"/><Relationship Id="rId1278" Target="embeddings/oleObject515.bin" Type="http://schemas.openxmlformats.org/officeDocument/2006/relationships/oleObject"/><Relationship Id="rId1279" Target="embeddings/oleObject516.bin" Type="http://schemas.openxmlformats.org/officeDocument/2006/relationships/oleObject"/><Relationship Id="rId128" Target="media/image65.wmf" Type="http://schemas.openxmlformats.org/officeDocument/2006/relationships/image"/><Relationship Id="rId1280" Target="embeddings/oleObject517.bin" Type="http://schemas.openxmlformats.org/officeDocument/2006/relationships/oleObject"/><Relationship Id="rId1281" Target="media/image464.wmf" Type="http://schemas.openxmlformats.org/officeDocument/2006/relationships/image"/><Relationship Id="rId1282" Target="embeddings/oleObject518.bin" Type="http://schemas.openxmlformats.org/officeDocument/2006/relationships/oleObject"/><Relationship Id="rId1283" Target="media/image465.wmf" Type="http://schemas.openxmlformats.org/officeDocument/2006/relationships/image"/><Relationship Id="rId1284" Target="embeddings/oleObject519.bin" Type="http://schemas.openxmlformats.org/officeDocument/2006/relationships/oleObject"/><Relationship Id="rId1285" Target="media/image466.wmf" Type="http://schemas.openxmlformats.org/officeDocument/2006/relationships/image"/><Relationship Id="rId1286" Target="embeddings/oleObject520.bin" Type="http://schemas.openxmlformats.org/officeDocument/2006/relationships/oleObject"/><Relationship Id="rId1287" Target="header1.xml" Type="http://schemas.openxmlformats.org/officeDocument/2006/relationships/header"/><Relationship Id="rId1288" Target="footer1.xml" Type="http://schemas.openxmlformats.org/officeDocument/2006/relationships/footer"/><Relationship Id="rId1289" Target="fontTable.xml" Type="http://schemas.openxmlformats.org/officeDocument/2006/relationships/fontTable"/><Relationship Id="rId129" Target="media/image66.emf" Type="http://schemas.openxmlformats.org/officeDocument/2006/relationships/image"/><Relationship Id="rId1290" Target="theme/theme1.xml" Type="http://schemas.openxmlformats.org/officeDocument/2006/relationships/theme"/><Relationship Id="rId13" Target="embeddings/oleObject2.bin" Type="http://schemas.openxmlformats.org/officeDocument/2006/relationships/oleObject"/><Relationship Id="rId130" Target="media/image67.wmf" Type="http://schemas.openxmlformats.org/officeDocument/2006/relationships/image"/><Relationship Id="rId131" Target="media/image68.wmf" Type="http://schemas.openxmlformats.org/officeDocument/2006/relationships/image"/><Relationship Id="rId132" Target="media/image69.wmf" Type="http://schemas.openxmlformats.org/officeDocument/2006/relationships/image"/><Relationship Id="rId133" Target="media/image66.wmf" Type="http://schemas.openxmlformats.org/officeDocument/2006/relationships/image"/><Relationship Id="rId134" Target="embeddings/oleObject54.bin" Type="http://schemas.openxmlformats.org/officeDocument/2006/relationships/oleObject"/><Relationship Id="rId135" Target="media/image70.wmf" Type="http://schemas.openxmlformats.org/officeDocument/2006/relationships/image"/><Relationship Id="rId136" Target="embeddings/oleObject55.bin" Type="http://schemas.openxmlformats.org/officeDocument/2006/relationships/oleObject"/><Relationship Id="rId137" Target="media/image71.wmf" Type="http://schemas.openxmlformats.org/officeDocument/2006/relationships/image"/><Relationship Id="rId138" Target="embeddings/oleObject56.bin" Type="http://schemas.openxmlformats.org/officeDocument/2006/relationships/oleObject"/><Relationship Id="rId139" Target="media/image72.wmf" Type="http://schemas.openxmlformats.org/officeDocument/2006/relationships/image"/><Relationship Id="rId14" Target="media/image3.wmf" Type="http://schemas.openxmlformats.org/officeDocument/2006/relationships/image"/><Relationship Id="rId140" Target="embeddings/oleObject57.bin" Type="http://schemas.openxmlformats.org/officeDocument/2006/relationships/oleObject"/><Relationship Id="rId141" Target="media/image73.wmf" Type="http://schemas.openxmlformats.org/officeDocument/2006/relationships/image"/><Relationship Id="rId142" Target="embeddings/oleObject58.bin" Type="http://schemas.openxmlformats.org/officeDocument/2006/relationships/oleObject"/><Relationship Id="rId143" Target="media/image74.wmf" Type="http://schemas.openxmlformats.org/officeDocument/2006/relationships/image"/><Relationship Id="rId144" Target="embeddings/oleObject59.bin" Type="http://schemas.openxmlformats.org/officeDocument/2006/relationships/oleObject"/><Relationship Id="rId145" Target="media/image75.wmf" Type="http://schemas.openxmlformats.org/officeDocument/2006/relationships/image"/><Relationship Id="rId146" Target="embeddings/oleObject60.bin" Type="http://schemas.openxmlformats.org/officeDocument/2006/relationships/oleObject"/><Relationship Id="rId147" Target="media/image76.wmf" Type="http://schemas.openxmlformats.org/officeDocument/2006/relationships/image"/><Relationship Id="rId148" Target="embeddings/oleObject61.bin" Type="http://schemas.openxmlformats.org/officeDocument/2006/relationships/oleObject"/><Relationship Id="rId149" Target="embeddings/oleObject62.bin" Type="http://schemas.openxmlformats.org/officeDocument/2006/relationships/oleObject"/><Relationship Id="rId15" Target="embeddings/oleObject3.bin" Type="http://schemas.openxmlformats.org/officeDocument/2006/relationships/oleObject"/><Relationship Id="rId150" Target="embeddings/oleObject63.bin" Type="http://schemas.openxmlformats.org/officeDocument/2006/relationships/oleObject"/><Relationship Id="rId151" Target="embeddings/oleObject64.bin" Type="http://schemas.openxmlformats.org/officeDocument/2006/relationships/oleObject"/><Relationship Id="rId152" Target="embeddings/oleObject65.bin" Type="http://schemas.openxmlformats.org/officeDocument/2006/relationships/oleObject"/><Relationship Id="rId153" Target="embeddings/oleObject66.bin" Type="http://schemas.openxmlformats.org/officeDocument/2006/relationships/oleObject"/><Relationship Id="rId154" Target="media/image77.wmf" Type="http://schemas.openxmlformats.org/officeDocument/2006/relationships/image"/><Relationship Id="rId155" Target="embeddings/oleObject67.bin" Type="http://schemas.openxmlformats.org/officeDocument/2006/relationships/oleObject"/><Relationship Id="rId156" Target="media/image78.wmf" Type="http://schemas.openxmlformats.org/officeDocument/2006/relationships/image"/><Relationship Id="rId157" Target="embeddings/oleObject68.bin" Type="http://schemas.openxmlformats.org/officeDocument/2006/relationships/oleObject"/><Relationship Id="rId158" Target="media/image79.wmf" Type="http://schemas.openxmlformats.org/officeDocument/2006/relationships/image"/><Relationship Id="rId159" Target="embeddings/oleObject69.bin" Type="http://schemas.openxmlformats.org/officeDocument/2006/relationships/oleObject"/><Relationship Id="rId16" Target="media/image4.wmf" Type="http://schemas.openxmlformats.org/officeDocument/2006/relationships/image"/><Relationship Id="rId160" Target="media/image80.wmf" Type="http://schemas.openxmlformats.org/officeDocument/2006/relationships/image"/><Relationship Id="rId161" Target="embeddings/oleObject70.bin" Type="http://schemas.openxmlformats.org/officeDocument/2006/relationships/oleObject"/><Relationship Id="rId162" Target="media/image81.wmf" Type="http://schemas.openxmlformats.org/officeDocument/2006/relationships/image"/><Relationship Id="rId163" Target="embeddings/oleObject71.bin" Type="http://schemas.openxmlformats.org/officeDocument/2006/relationships/oleObject"/><Relationship Id="rId164" Target="media/image82.wmf" Type="http://schemas.openxmlformats.org/officeDocument/2006/relationships/image"/><Relationship Id="rId165" Target="embeddings/oleObject72.bin" Type="http://schemas.openxmlformats.org/officeDocument/2006/relationships/oleObject"/><Relationship Id="rId166" Target="media/image83.wmf" Type="http://schemas.openxmlformats.org/officeDocument/2006/relationships/image"/><Relationship Id="rId167" Target="embeddings/oleObject73.bin" Type="http://schemas.openxmlformats.org/officeDocument/2006/relationships/oleObject"/><Relationship Id="rId168" Target="media/image84.wmf" Type="http://schemas.openxmlformats.org/officeDocument/2006/relationships/image"/><Relationship Id="rId169" Target="embeddings/oleObject74.bin" Type="http://schemas.openxmlformats.org/officeDocument/2006/relationships/oleObject"/><Relationship Id="rId17" Target="embeddings/oleObject4.bin" Type="http://schemas.openxmlformats.org/officeDocument/2006/relationships/oleObject"/><Relationship Id="rId170" Target="media/image85.wmf" Type="http://schemas.openxmlformats.org/officeDocument/2006/relationships/image"/><Relationship Id="rId171" Target="embeddings/oleObject75.bin" Type="http://schemas.openxmlformats.org/officeDocument/2006/relationships/oleObject"/><Relationship Id="rId172" Target="media/image86.wmf" Type="http://schemas.openxmlformats.org/officeDocument/2006/relationships/image"/><Relationship Id="rId173" Target="embeddings/oleObject76.bin" Type="http://schemas.openxmlformats.org/officeDocument/2006/relationships/oleObject"/><Relationship Id="rId174" Target="media/image87.wmf" Type="http://schemas.openxmlformats.org/officeDocument/2006/relationships/image"/><Relationship Id="rId175" Target="embeddings/oleObject77.bin" Type="http://schemas.openxmlformats.org/officeDocument/2006/relationships/oleObject"/><Relationship Id="rId176" Target="media/image88.wmf" Type="http://schemas.openxmlformats.org/officeDocument/2006/relationships/image"/><Relationship Id="rId177" Target="embeddings/oleObject78.bin" Type="http://schemas.openxmlformats.org/officeDocument/2006/relationships/oleObject"/><Relationship Id="rId178" Target="media/image89.wmf" Type="http://schemas.openxmlformats.org/officeDocument/2006/relationships/image"/><Relationship Id="rId179" Target="embeddings/oleObject79.bin" Type="http://schemas.openxmlformats.org/officeDocument/2006/relationships/oleObject"/><Relationship Id="rId18" Target="media/image5.wmf" Type="http://schemas.openxmlformats.org/officeDocument/2006/relationships/image"/><Relationship Id="rId180" Target="media/image90.wmf" Type="http://schemas.openxmlformats.org/officeDocument/2006/relationships/image"/><Relationship Id="rId181" Target="embeddings/oleObject80.bin" Type="http://schemas.openxmlformats.org/officeDocument/2006/relationships/oleObject"/><Relationship Id="rId182" Target="media/image91.wmf" Type="http://schemas.openxmlformats.org/officeDocument/2006/relationships/image"/><Relationship Id="rId183" Target="embeddings/oleObject81.bin" Type="http://schemas.openxmlformats.org/officeDocument/2006/relationships/oleObject"/><Relationship Id="rId184" Target="media/image92.wmf" Type="http://schemas.openxmlformats.org/officeDocument/2006/relationships/image"/><Relationship Id="rId185" Target="embeddings/oleObject82.bin" Type="http://schemas.openxmlformats.org/officeDocument/2006/relationships/oleObject"/><Relationship Id="rId186" Target="media/image93.wmf" Type="http://schemas.openxmlformats.org/officeDocument/2006/relationships/image"/><Relationship Id="rId187" Target="embeddings/oleObject83.bin" Type="http://schemas.openxmlformats.org/officeDocument/2006/relationships/oleObject"/><Relationship Id="rId188" Target="media/image94.wmf" Type="http://schemas.openxmlformats.org/officeDocument/2006/relationships/image"/><Relationship Id="rId189" Target="embeddings/oleObject84.bin" Type="http://schemas.openxmlformats.org/officeDocument/2006/relationships/oleObject"/><Relationship Id="rId19" Target="embeddings/oleObject5.bin" Type="http://schemas.openxmlformats.org/officeDocument/2006/relationships/oleObject"/><Relationship Id="rId190" Target="media/image95.wmf" Type="http://schemas.openxmlformats.org/officeDocument/2006/relationships/image"/><Relationship Id="rId191" Target="embeddings/oleObject85.bin" Type="http://schemas.openxmlformats.org/officeDocument/2006/relationships/oleObject"/><Relationship Id="rId192" Target="media/image96.wmf" Type="http://schemas.openxmlformats.org/officeDocument/2006/relationships/image"/><Relationship Id="rId193" Target="embeddings/oleObject86.bin" Type="http://schemas.openxmlformats.org/officeDocument/2006/relationships/oleObject"/><Relationship Id="rId194" Target="media/image97.wmf" Type="http://schemas.openxmlformats.org/officeDocument/2006/relationships/image"/><Relationship Id="rId195" Target="embeddings/oleObject87.bin" Type="http://schemas.openxmlformats.org/officeDocument/2006/relationships/oleObject"/><Relationship Id="rId196" Target="media/image98.wmf" Type="http://schemas.openxmlformats.org/officeDocument/2006/relationships/image"/><Relationship Id="rId197" Target="embeddings/oleObject88.bin" Type="http://schemas.openxmlformats.org/officeDocument/2006/relationships/oleObject"/><Relationship Id="rId198" Target="media/image99.wmf" Type="http://schemas.openxmlformats.org/officeDocument/2006/relationships/image"/><Relationship Id="rId199" Target="embeddings/oleObject89.bin" Type="http://schemas.openxmlformats.org/officeDocument/2006/relationships/oleObject"/><Relationship Id="rId2" Target="../customXml/item2.xml" Type="http://schemas.openxmlformats.org/officeDocument/2006/relationships/customXml"/><Relationship Id="rId20" Target="media/image6.wmf" Type="http://schemas.openxmlformats.org/officeDocument/2006/relationships/image"/><Relationship Id="rId200" Target="media/image100.wmf" Type="http://schemas.openxmlformats.org/officeDocument/2006/relationships/image"/><Relationship Id="rId201" Target="embeddings/oleObject90.bin" Type="http://schemas.openxmlformats.org/officeDocument/2006/relationships/oleObject"/><Relationship Id="rId202" Target="media/image101.wmf" Type="http://schemas.openxmlformats.org/officeDocument/2006/relationships/image"/><Relationship Id="rId203" Target="embeddings/oleObject91.bin" Type="http://schemas.openxmlformats.org/officeDocument/2006/relationships/oleObject"/><Relationship Id="rId204" Target="media/image102.wmf" Type="http://schemas.openxmlformats.org/officeDocument/2006/relationships/image"/><Relationship Id="rId205" Target="embeddings/oleObject92.bin" Type="http://schemas.openxmlformats.org/officeDocument/2006/relationships/oleObject"/><Relationship Id="rId206" Target="media/image103.wmf" Type="http://schemas.openxmlformats.org/officeDocument/2006/relationships/image"/><Relationship Id="rId207" Target="embeddings/oleObject93.bin" Type="http://schemas.openxmlformats.org/officeDocument/2006/relationships/oleObject"/><Relationship Id="rId208" Target="media/image104.wmf" Type="http://schemas.openxmlformats.org/officeDocument/2006/relationships/image"/><Relationship Id="rId209" Target="embeddings/oleObject94.bin" Type="http://schemas.openxmlformats.org/officeDocument/2006/relationships/oleObject"/><Relationship Id="rId21" Target="embeddings/oleObject6.bin" Type="http://schemas.openxmlformats.org/officeDocument/2006/relationships/oleObject"/><Relationship Id="rId210" Target="media/image105.wmf" Type="http://schemas.openxmlformats.org/officeDocument/2006/relationships/image"/><Relationship Id="rId211" Target="embeddings/oleObject95.bin" Type="http://schemas.openxmlformats.org/officeDocument/2006/relationships/oleObject"/><Relationship Id="rId212" Target="media/image106.png" Type="http://schemas.openxmlformats.org/officeDocument/2006/relationships/image"/><Relationship Id="rId213" Target="media/image107.wmf" Type="http://schemas.openxmlformats.org/officeDocument/2006/relationships/image"/><Relationship Id="rId214" Target="media/image109.png" Type="http://schemas.openxmlformats.org/officeDocument/2006/relationships/image"/><Relationship Id="rId215" Target="media/image110.wmf" Type="http://schemas.openxmlformats.org/officeDocument/2006/relationships/image"/><Relationship Id="rId216" Target="media/image108.wmf" Type="http://schemas.openxmlformats.org/officeDocument/2006/relationships/image"/><Relationship Id="rId217" Target="embeddings/oleObject96.bin" Type="http://schemas.openxmlformats.org/officeDocument/2006/relationships/oleObject"/><Relationship Id="rId218" Target="embeddings/oleObject97.bin" Type="http://schemas.openxmlformats.org/officeDocument/2006/relationships/oleObject"/><Relationship Id="rId219" Target="media/image109.wmf" Type="http://schemas.openxmlformats.org/officeDocument/2006/relationships/image"/><Relationship Id="rId22" Target="media/image7.wmf" Type="http://schemas.openxmlformats.org/officeDocument/2006/relationships/image"/><Relationship Id="rId220" Target="embeddings/oleObject98.bin" Type="http://schemas.openxmlformats.org/officeDocument/2006/relationships/oleObject"/><Relationship Id="rId221" Target="media/image111.wmf" Type="http://schemas.openxmlformats.org/officeDocument/2006/relationships/image"/><Relationship Id="rId222" Target="embeddings/oleObject99.bin" Type="http://schemas.openxmlformats.org/officeDocument/2006/relationships/oleObject"/><Relationship Id="rId223" Target="media/image112.wmf" Type="http://schemas.openxmlformats.org/officeDocument/2006/relationships/image"/><Relationship Id="rId224" Target="embeddings/oleObject100.bin" Type="http://schemas.openxmlformats.org/officeDocument/2006/relationships/oleObject"/><Relationship Id="rId225" Target="media/image113.wmf" Type="http://schemas.openxmlformats.org/officeDocument/2006/relationships/image"/><Relationship Id="rId226" Target="embeddings/oleObject101.bin" Type="http://schemas.openxmlformats.org/officeDocument/2006/relationships/oleObject"/><Relationship Id="rId227" Target="media/image114.wmf" Type="http://schemas.openxmlformats.org/officeDocument/2006/relationships/image"/><Relationship Id="rId228" Target="embeddings/oleObject102.bin" Type="http://schemas.openxmlformats.org/officeDocument/2006/relationships/oleObject"/><Relationship Id="rId229" Target="media/image115.wmf" Type="http://schemas.openxmlformats.org/officeDocument/2006/relationships/image"/><Relationship Id="rId23" Target="embeddings/oleObject7.bin" Type="http://schemas.openxmlformats.org/officeDocument/2006/relationships/oleObject"/><Relationship Id="rId230" Target="embeddings/oleObject103.bin" Type="http://schemas.openxmlformats.org/officeDocument/2006/relationships/oleObject"/><Relationship Id="rId231" Target="media/image116.wmf" Type="http://schemas.openxmlformats.org/officeDocument/2006/relationships/image"/><Relationship Id="rId232" Target="embeddings/oleObject104.bin" Type="http://schemas.openxmlformats.org/officeDocument/2006/relationships/oleObject"/><Relationship Id="rId233" Target="media/image117.wmf" Type="http://schemas.openxmlformats.org/officeDocument/2006/relationships/image"/><Relationship Id="rId234" Target="embeddings/oleObject105.bin" Type="http://schemas.openxmlformats.org/officeDocument/2006/relationships/oleObject"/><Relationship Id="rId235" Target="media/image118.wmf" Type="http://schemas.openxmlformats.org/officeDocument/2006/relationships/image"/><Relationship Id="rId236" Target="embeddings/oleObject106.bin" Type="http://schemas.openxmlformats.org/officeDocument/2006/relationships/oleObject"/><Relationship Id="rId237" Target="media/image119.wmf" Type="http://schemas.openxmlformats.org/officeDocument/2006/relationships/image"/><Relationship Id="rId238" Target="embeddings/oleObject107.bin" Type="http://schemas.openxmlformats.org/officeDocument/2006/relationships/oleObject"/><Relationship Id="rId239" Target="media/image120.wmf" Type="http://schemas.openxmlformats.org/officeDocument/2006/relationships/image"/><Relationship Id="rId24" Target="media/image8.wmf" Type="http://schemas.openxmlformats.org/officeDocument/2006/relationships/image"/><Relationship Id="rId240" Target="embeddings/oleObject108.bin" Type="http://schemas.openxmlformats.org/officeDocument/2006/relationships/oleObject"/><Relationship Id="rId241" Target="media/image121.wmf" Type="http://schemas.openxmlformats.org/officeDocument/2006/relationships/image"/><Relationship Id="rId242" Target="embeddings/oleObject109.bin" Type="http://schemas.openxmlformats.org/officeDocument/2006/relationships/oleObject"/><Relationship Id="rId243" Target="media/image122.wmf" Type="http://schemas.openxmlformats.org/officeDocument/2006/relationships/image"/><Relationship Id="rId244" Target="embeddings/oleObject110.bin" Type="http://schemas.openxmlformats.org/officeDocument/2006/relationships/oleObject"/><Relationship Id="rId245" Target="media/image123.wmf" Type="http://schemas.openxmlformats.org/officeDocument/2006/relationships/image"/><Relationship Id="rId246" Target="embeddings/oleObject111.bin" Type="http://schemas.openxmlformats.org/officeDocument/2006/relationships/oleObject"/><Relationship Id="rId247" Target="media/image124.wmf" Type="http://schemas.openxmlformats.org/officeDocument/2006/relationships/image"/><Relationship Id="rId248" Target="embeddings/oleObject112.bin" Type="http://schemas.openxmlformats.org/officeDocument/2006/relationships/oleObject"/><Relationship Id="rId249" Target="media/image125.wmf" Type="http://schemas.openxmlformats.org/officeDocument/2006/relationships/image"/><Relationship Id="rId25" Target="embeddings/oleObject8.bin" Type="http://schemas.openxmlformats.org/officeDocument/2006/relationships/oleObject"/><Relationship Id="rId250" Target="embeddings/oleObject113.bin" Type="http://schemas.openxmlformats.org/officeDocument/2006/relationships/oleObject"/><Relationship Id="rId251" Target="media/image126.wmf" Type="http://schemas.openxmlformats.org/officeDocument/2006/relationships/image"/><Relationship Id="rId252" Target="embeddings/oleObject114.bin" Type="http://schemas.openxmlformats.org/officeDocument/2006/relationships/oleObject"/><Relationship Id="rId253" Target="media/image127.wmf" Type="http://schemas.openxmlformats.org/officeDocument/2006/relationships/image"/><Relationship Id="rId254" Target="embeddings/oleObject115.bin" Type="http://schemas.openxmlformats.org/officeDocument/2006/relationships/oleObject"/><Relationship Id="rId255" Target="media/image128.wmf" Type="http://schemas.openxmlformats.org/officeDocument/2006/relationships/image"/><Relationship Id="rId256" Target="embeddings/oleObject116.bin" Type="http://schemas.openxmlformats.org/officeDocument/2006/relationships/oleObject"/><Relationship Id="rId257" Target="media/image129.wmf" Type="http://schemas.openxmlformats.org/officeDocument/2006/relationships/image"/><Relationship Id="rId258" Target="embeddings/oleObject117.bin" Type="http://schemas.openxmlformats.org/officeDocument/2006/relationships/oleObject"/><Relationship Id="rId259" Target="media/image130.wmf" Type="http://schemas.openxmlformats.org/officeDocument/2006/relationships/image"/><Relationship Id="rId26" Target="media/image9.wmf" Type="http://schemas.openxmlformats.org/officeDocument/2006/relationships/image"/><Relationship Id="rId260" Target="embeddings/oleObject118.bin" Type="http://schemas.openxmlformats.org/officeDocument/2006/relationships/oleObject"/><Relationship Id="rId261" Target="media/image131.wmf" Type="http://schemas.openxmlformats.org/officeDocument/2006/relationships/image"/><Relationship Id="rId262" Target="embeddings/oleObject119.bin" Type="http://schemas.openxmlformats.org/officeDocument/2006/relationships/oleObject"/><Relationship Id="rId263" Target="media/image132.wmf" Type="http://schemas.openxmlformats.org/officeDocument/2006/relationships/image"/><Relationship Id="rId264" Target="embeddings/oleObject120.bin" Type="http://schemas.openxmlformats.org/officeDocument/2006/relationships/oleObject"/><Relationship Id="rId265" Target="media/image133.wmf" Type="http://schemas.openxmlformats.org/officeDocument/2006/relationships/image"/><Relationship Id="rId266" Target="embeddings/oleObject121.bin" Type="http://schemas.openxmlformats.org/officeDocument/2006/relationships/oleObject"/><Relationship Id="rId267" Target="media/image134.wmf" Type="http://schemas.openxmlformats.org/officeDocument/2006/relationships/image"/><Relationship Id="rId268" Target="embeddings/oleObject122.bin" Type="http://schemas.openxmlformats.org/officeDocument/2006/relationships/oleObject"/><Relationship Id="rId269" Target="media/image135.wmf" Type="http://schemas.openxmlformats.org/officeDocument/2006/relationships/image"/><Relationship Id="rId27" Target="embeddings/oleObject9.bin" Type="http://schemas.openxmlformats.org/officeDocument/2006/relationships/oleObject"/><Relationship Id="rId270" Target="embeddings/oleObject123.bin" Type="http://schemas.openxmlformats.org/officeDocument/2006/relationships/oleObject"/><Relationship Id="rId271" Target="media/image136.png" Type="http://schemas.openxmlformats.org/officeDocument/2006/relationships/image"/><Relationship Id="rId272" Target="media/image137.wmf" Type="http://schemas.openxmlformats.org/officeDocument/2006/relationships/image"/><Relationship Id="rId273" Target="media/image138.wmf" Type="http://schemas.openxmlformats.org/officeDocument/2006/relationships/image"/><Relationship Id="rId274" Target="media/image139.wmf" Type="http://schemas.openxmlformats.org/officeDocument/2006/relationships/image"/><Relationship Id="rId275" Target="media/image140.wmf" Type="http://schemas.openxmlformats.org/officeDocument/2006/relationships/image"/><Relationship Id="rId276" Target="media/image141.wmf" Type="http://schemas.openxmlformats.org/officeDocument/2006/relationships/image"/><Relationship Id="rId28" Target="media/image10.wmf" Type="http://schemas.openxmlformats.org/officeDocument/2006/relationships/image"/><Relationship Id="rId29" Target="embeddings/oleObject10.bin" Type="http://schemas.openxmlformats.org/officeDocument/2006/relationships/oleObject"/><Relationship Id="rId3" Target="numbering.xml" Type="http://schemas.openxmlformats.org/officeDocument/2006/relationships/numbering"/><Relationship Id="rId30" Target="media/image11.wmf" Type="http://schemas.openxmlformats.org/officeDocument/2006/relationships/image"/><Relationship Id="rId31" Target="embeddings/oleObject11.bin" Type="http://schemas.openxmlformats.org/officeDocument/2006/relationships/oleObject"/><Relationship Id="rId32" Target="media/image12.wmf" Type="http://schemas.openxmlformats.org/officeDocument/2006/relationships/image"/><Relationship Id="rId33" Target="embeddings/oleObject12.bin" Type="http://schemas.openxmlformats.org/officeDocument/2006/relationships/oleObject"/><Relationship Id="rId34" Target="media/image13.wmf" Type="http://schemas.openxmlformats.org/officeDocument/2006/relationships/image"/><Relationship Id="rId35" Target="embeddings/oleObject13.bin" Type="http://schemas.openxmlformats.org/officeDocument/2006/relationships/oleObject"/><Relationship Id="rId36" Target="media/image14.wmf" Type="http://schemas.openxmlformats.org/officeDocument/2006/relationships/image"/><Relationship Id="rId37" Target="embeddings/oleObject14.bin" Type="http://schemas.openxmlformats.org/officeDocument/2006/relationships/oleObject"/><Relationship Id="rId38" Target="media/image15.wmf" Type="http://schemas.openxmlformats.org/officeDocument/2006/relationships/image"/><Relationship Id="rId381" Target="media/image172.png" Type="http://schemas.openxmlformats.org/officeDocument/2006/relationships/image"/><Relationship Id="rId382" Target="media/image1730.wmf" Type="http://schemas.openxmlformats.org/officeDocument/2006/relationships/image"/><Relationship Id="rId383" Target="media/image1740.wmf" Type="http://schemas.openxmlformats.org/officeDocument/2006/relationships/image"/><Relationship Id="rId384" Target="media/image1750.wmf" Type="http://schemas.openxmlformats.org/officeDocument/2006/relationships/image"/><Relationship Id="rId385" Target="media/image1760.wmf" Type="http://schemas.openxmlformats.org/officeDocument/2006/relationships/image"/><Relationship Id="rId386" Target="media/image1770.wmf" Type="http://schemas.openxmlformats.org/officeDocument/2006/relationships/image"/><Relationship Id="rId387" Target="media/image142.wmf" Type="http://schemas.openxmlformats.org/officeDocument/2006/relationships/image"/><Relationship Id="rId388" Target="embeddings/oleObject124.bin" Type="http://schemas.openxmlformats.org/officeDocument/2006/relationships/oleObject"/><Relationship Id="rId389" Target="media/image143.wmf" Type="http://schemas.openxmlformats.org/officeDocument/2006/relationships/image"/><Relationship Id="rId39" Target="embeddings/oleObject15.bin" Type="http://schemas.openxmlformats.org/officeDocument/2006/relationships/oleObject"/><Relationship Id="rId390" Target="embeddings/oleObject125.bin" Type="http://schemas.openxmlformats.org/officeDocument/2006/relationships/oleObject"/><Relationship Id="rId391" Target="media/image144.wmf" Type="http://schemas.openxmlformats.org/officeDocument/2006/relationships/image"/><Relationship Id="rId392" Target="embeddings/oleObject126.bin" Type="http://schemas.openxmlformats.org/officeDocument/2006/relationships/oleObject"/><Relationship Id="rId393" Target="media/image145.wmf" Type="http://schemas.openxmlformats.org/officeDocument/2006/relationships/image"/><Relationship Id="rId394" Target="embeddings/oleObject127.bin" Type="http://schemas.openxmlformats.org/officeDocument/2006/relationships/oleObject"/><Relationship Id="rId395" Target="media/image146.wmf" Type="http://schemas.openxmlformats.org/officeDocument/2006/relationships/image"/><Relationship Id="rId396" Target="embeddings/oleObject128.bin" Type="http://schemas.openxmlformats.org/officeDocument/2006/relationships/oleObject"/><Relationship Id="rId397" Target="media/image147.wmf" Type="http://schemas.openxmlformats.org/officeDocument/2006/relationships/image"/><Relationship Id="rId398" Target="embeddings/oleObject129.bin" Type="http://schemas.openxmlformats.org/officeDocument/2006/relationships/oleObject"/><Relationship Id="rId399" Target="media/image148.wmf" Type="http://schemas.openxmlformats.org/officeDocument/2006/relationships/image"/><Relationship Id="rId4" Target="styles.xml" Type="http://schemas.openxmlformats.org/officeDocument/2006/relationships/styles"/><Relationship Id="rId40" Target="media/image16.wmf" Type="http://schemas.openxmlformats.org/officeDocument/2006/relationships/image"/><Relationship Id="rId400" Target="embeddings/oleObject130.bin" Type="http://schemas.openxmlformats.org/officeDocument/2006/relationships/oleObject"/><Relationship Id="rId401" Target="media/image149.wmf" Type="http://schemas.openxmlformats.org/officeDocument/2006/relationships/image"/><Relationship Id="rId402" Target="embeddings/oleObject131.bin" Type="http://schemas.openxmlformats.org/officeDocument/2006/relationships/oleObject"/><Relationship Id="rId403" Target="media/image150.wmf" Type="http://schemas.openxmlformats.org/officeDocument/2006/relationships/image"/><Relationship Id="rId404" Target="embeddings/oleObject132.bin" Type="http://schemas.openxmlformats.org/officeDocument/2006/relationships/oleObject"/><Relationship Id="rId405" Target="media/image151.wmf" Type="http://schemas.openxmlformats.org/officeDocument/2006/relationships/image"/><Relationship Id="rId406" Target="embeddings/oleObject133.bin" Type="http://schemas.openxmlformats.org/officeDocument/2006/relationships/oleObject"/><Relationship Id="rId407" Target="media/image152.wmf" Type="http://schemas.openxmlformats.org/officeDocument/2006/relationships/image"/><Relationship Id="rId408" Target="embeddings/oleObject134.bin" Type="http://schemas.openxmlformats.org/officeDocument/2006/relationships/oleObject"/><Relationship Id="rId409" Target="media/image153.wmf" Type="http://schemas.openxmlformats.org/officeDocument/2006/relationships/image"/><Relationship Id="rId41" Target="embeddings/oleObject16.bin" Type="http://schemas.openxmlformats.org/officeDocument/2006/relationships/oleObject"/><Relationship Id="rId410" Target="embeddings/oleObject135.bin" Type="http://schemas.openxmlformats.org/officeDocument/2006/relationships/oleObject"/><Relationship Id="rId411" Target="media/image154.wmf" Type="http://schemas.openxmlformats.org/officeDocument/2006/relationships/image"/><Relationship Id="rId412" Target="embeddings/oleObject136.bin" Type="http://schemas.openxmlformats.org/officeDocument/2006/relationships/oleObject"/><Relationship Id="rId413" Target="media/image155.wmf" Type="http://schemas.openxmlformats.org/officeDocument/2006/relationships/image"/><Relationship Id="rId414" Target="embeddings/oleObject137.bin" Type="http://schemas.openxmlformats.org/officeDocument/2006/relationships/oleObject"/><Relationship Id="rId415" Target="embeddings/oleObject138.bin" Type="http://schemas.openxmlformats.org/officeDocument/2006/relationships/oleObject"/><Relationship Id="rId416" Target="embeddings/oleObject139.bin" Type="http://schemas.openxmlformats.org/officeDocument/2006/relationships/oleObject"/><Relationship Id="rId417" Target="media/image156.wmf" Type="http://schemas.openxmlformats.org/officeDocument/2006/relationships/image"/><Relationship Id="rId418" Target="embeddings/oleObject140.bin" Type="http://schemas.openxmlformats.org/officeDocument/2006/relationships/oleObject"/><Relationship Id="rId419" Target="media/image157.wmf" Type="http://schemas.openxmlformats.org/officeDocument/2006/relationships/image"/><Relationship Id="rId42" Target="media/image17.wmf" Type="http://schemas.openxmlformats.org/officeDocument/2006/relationships/image"/><Relationship Id="rId420" Target="embeddings/oleObject141.bin" Type="http://schemas.openxmlformats.org/officeDocument/2006/relationships/oleObject"/><Relationship Id="rId421" Target="media/image158.wmf" Type="http://schemas.openxmlformats.org/officeDocument/2006/relationships/image"/><Relationship Id="rId422" Target="embeddings/oleObject142.bin" Type="http://schemas.openxmlformats.org/officeDocument/2006/relationships/oleObject"/><Relationship Id="rId423" Target="media/image159.wmf" Type="http://schemas.openxmlformats.org/officeDocument/2006/relationships/image"/><Relationship Id="rId424" Target="embeddings/oleObject143.bin" Type="http://schemas.openxmlformats.org/officeDocument/2006/relationships/oleObject"/><Relationship Id="rId425" Target="media/image160.wmf" Type="http://schemas.openxmlformats.org/officeDocument/2006/relationships/image"/><Relationship Id="rId426" Target="embeddings/oleObject144.bin" Type="http://schemas.openxmlformats.org/officeDocument/2006/relationships/oleObject"/><Relationship Id="rId427" Target="embeddings/oleObject145.bin" Type="http://schemas.openxmlformats.org/officeDocument/2006/relationships/oleObject"/><Relationship Id="rId428" Target="media/image161.wmf" Type="http://schemas.openxmlformats.org/officeDocument/2006/relationships/image"/><Relationship Id="rId429" Target="embeddings/oleObject146.bin" Type="http://schemas.openxmlformats.org/officeDocument/2006/relationships/oleObject"/><Relationship Id="rId43" Target="embeddings/oleObject17.bin" Type="http://schemas.openxmlformats.org/officeDocument/2006/relationships/oleObject"/><Relationship Id="rId430" Target="media/image162.wmf" Type="http://schemas.openxmlformats.org/officeDocument/2006/relationships/image"/><Relationship Id="rId431" Target="embeddings/oleObject147.bin" Type="http://schemas.openxmlformats.org/officeDocument/2006/relationships/oleObject"/><Relationship Id="rId432" Target="media/image163.wmf" Type="http://schemas.openxmlformats.org/officeDocument/2006/relationships/image"/><Relationship Id="rId433" Target="embeddings/oleObject148.bin" Type="http://schemas.openxmlformats.org/officeDocument/2006/relationships/oleObject"/><Relationship Id="rId434" Target="media/image164.wmf" Type="http://schemas.openxmlformats.org/officeDocument/2006/relationships/image"/><Relationship Id="rId435" Target="embeddings/oleObject149.bin" Type="http://schemas.openxmlformats.org/officeDocument/2006/relationships/oleObject"/><Relationship Id="rId436" Target="media/image165.wmf" Type="http://schemas.openxmlformats.org/officeDocument/2006/relationships/image"/><Relationship Id="rId437" Target="embeddings/oleObject150.bin" Type="http://schemas.openxmlformats.org/officeDocument/2006/relationships/oleObject"/><Relationship Id="rId438" Target="media/image166.wmf" Type="http://schemas.openxmlformats.org/officeDocument/2006/relationships/image"/><Relationship Id="rId439" Target="embeddings/oleObject151.bin" Type="http://schemas.openxmlformats.org/officeDocument/2006/relationships/oleObject"/><Relationship Id="rId44" Target="media/image18.wmf" Type="http://schemas.openxmlformats.org/officeDocument/2006/relationships/image"/><Relationship Id="rId440" Target="media/image167.wmf" Type="http://schemas.openxmlformats.org/officeDocument/2006/relationships/image"/><Relationship Id="rId441" Target="media/image168.wmf" Type="http://schemas.openxmlformats.org/officeDocument/2006/relationships/image"/><Relationship Id="rId442" Target="media/image169.wmf" Type="http://schemas.openxmlformats.org/officeDocument/2006/relationships/image"/><Relationship Id="rId443" Target="media/image170.wmf" Type="http://schemas.openxmlformats.org/officeDocument/2006/relationships/image"/><Relationship Id="rId444" Target="media/image171.wmf" Type="http://schemas.openxmlformats.org/officeDocument/2006/relationships/image"/><Relationship Id="rId445" Target="media/image172.wmf" Type="http://schemas.openxmlformats.org/officeDocument/2006/relationships/image"/><Relationship Id="rId45" Target="embeddings/oleObject18.bin" Type="http://schemas.openxmlformats.org/officeDocument/2006/relationships/oleObject"/><Relationship Id="rId46" Target="media/image19.wmf" Type="http://schemas.openxmlformats.org/officeDocument/2006/relationships/image"/><Relationship Id="rId47" Target="embeddings/oleObject19.bin" Type="http://schemas.openxmlformats.org/officeDocument/2006/relationships/oleObject"/><Relationship Id="rId48" Target="media/image20.wmf" Type="http://schemas.openxmlformats.org/officeDocument/2006/relationships/image"/><Relationship Id="rId49" Target="embeddings/oleObject20.bin" Type="http://schemas.openxmlformats.org/officeDocument/2006/relationships/oleObject"/><Relationship Id="rId5" Target="stylesWithEffects.xml" Type="http://schemas.microsoft.com/office/2007/relationships/stylesWithEffects"/><Relationship Id="rId50" Target="media/image21.wmf" Type="http://schemas.openxmlformats.org/officeDocument/2006/relationships/image"/><Relationship Id="rId51" Target="embeddings/oleObject21.bin" Type="http://schemas.openxmlformats.org/officeDocument/2006/relationships/oleObject"/><Relationship Id="rId512" Target="media/image270.wmf" Type="http://schemas.openxmlformats.org/officeDocument/2006/relationships/image"/><Relationship Id="rId513" Target="media/image271.wmf" Type="http://schemas.openxmlformats.org/officeDocument/2006/relationships/image"/><Relationship Id="rId514" Target="media/image272.wmf" Type="http://schemas.openxmlformats.org/officeDocument/2006/relationships/image"/><Relationship Id="rId515" Target="media/image273.wmf" Type="http://schemas.openxmlformats.org/officeDocument/2006/relationships/image"/><Relationship Id="rId516" Target="media/image274.wmf" Type="http://schemas.openxmlformats.org/officeDocument/2006/relationships/image"/><Relationship Id="rId517" Target="media/image275.wmf" Type="http://schemas.openxmlformats.org/officeDocument/2006/relationships/image"/><Relationship Id="rId518" Target="media/image173.wmf" Type="http://schemas.openxmlformats.org/officeDocument/2006/relationships/image"/><Relationship Id="rId519" Target="embeddings/oleObject152.bin" Type="http://schemas.openxmlformats.org/officeDocument/2006/relationships/oleObject"/><Relationship Id="rId52" Target="media/image22.wmf" Type="http://schemas.openxmlformats.org/officeDocument/2006/relationships/image"/><Relationship Id="rId520" Target="media/image174.wmf" Type="http://schemas.openxmlformats.org/officeDocument/2006/relationships/image"/><Relationship Id="rId521" Target="embeddings/oleObject153.bin" Type="http://schemas.openxmlformats.org/officeDocument/2006/relationships/oleObject"/><Relationship Id="rId522" Target="media/image175.wmf" Type="http://schemas.openxmlformats.org/officeDocument/2006/relationships/image"/><Relationship Id="rId523" Target="embeddings/oleObject154.bin" Type="http://schemas.openxmlformats.org/officeDocument/2006/relationships/oleObject"/><Relationship Id="rId524" Target="media/image176.wmf" Type="http://schemas.openxmlformats.org/officeDocument/2006/relationships/image"/><Relationship Id="rId525" Target="embeddings/oleObject155.bin" Type="http://schemas.openxmlformats.org/officeDocument/2006/relationships/oleObject"/><Relationship Id="rId526" Target="media/image177.wmf" Type="http://schemas.openxmlformats.org/officeDocument/2006/relationships/image"/><Relationship Id="rId527" Target="embeddings/oleObject156.bin" Type="http://schemas.openxmlformats.org/officeDocument/2006/relationships/oleObject"/><Relationship Id="rId528" Target="media/image178.wmf" Type="http://schemas.openxmlformats.org/officeDocument/2006/relationships/image"/><Relationship Id="rId529" Target="embeddings/oleObject157.bin" Type="http://schemas.openxmlformats.org/officeDocument/2006/relationships/oleObject"/><Relationship Id="rId53" Target="embeddings/oleObject22.bin" Type="http://schemas.openxmlformats.org/officeDocument/2006/relationships/oleObject"/><Relationship Id="rId530" Target="media/image179.wmf" Type="http://schemas.openxmlformats.org/officeDocument/2006/relationships/image"/><Relationship Id="rId531" Target="embeddings/oleObject158.bin" Type="http://schemas.openxmlformats.org/officeDocument/2006/relationships/oleObject"/><Relationship Id="rId532" Target="media/image180.wmf" Type="http://schemas.openxmlformats.org/officeDocument/2006/relationships/image"/><Relationship Id="rId533" Target="embeddings/oleObject159.bin" Type="http://schemas.openxmlformats.org/officeDocument/2006/relationships/oleObject"/><Relationship Id="rId534" Target="media/image181.wmf" Type="http://schemas.openxmlformats.org/officeDocument/2006/relationships/image"/><Relationship Id="rId535" Target="embeddings/oleObject160.bin" Type="http://schemas.openxmlformats.org/officeDocument/2006/relationships/oleObject"/><Relationship Id="rId536" Target="media/image182.wmf" Type="http://schemas.openxmlformats.org/officeDocument/2006/relationships/image"/><Relationship Id="rId537" Target="embeddings/oleObject161.bin" Type="http://schemas.openxmlformats.org/officeDocument/2006/relationships/oleObject"/><Relationship Id="rId538" Target="media/image183.wmf" Type="http://schemas.openxmlformats.org/officeDocument/2006/relationships/image"/><Relationship Id="rId539" Target="embeddings/oleObject162.bin" Type="http://schemas.openxmlformats.org/officeDocument/2006/relationships/oleObject"/><Relationship Id="rId54" Target="media/image23.wmf" Type="http://schemas.openxmlformats.org/officeDocument/2006/relationships/image"/><Relationship Id="rId540" Target="media/image184.wmf" Type="http://schemas.openxmlformats.org/officeDocument/2006/relationships/image"/><Relationship Id="rId541" Target="embeddings/oleObject163.bin" Type="http://schemas.openxmlformats.org/officeDocument/2006/relationships/oleObject"/><Relationship Id="rId542" Target="media/image185.png" Type="http://schemas.openxmlformats.org/officeDocument/2006/relationships/image"/><Relationship Id="rId543" Target="media/image186.wmf" Type="http://schemas.openxmlformats.org/officeDocument/2006/relationships/image"/><Relationship Id="rId544" Target="media/image187.wmf" Type="http://schemas.openxmlformats.org/officeDocument/2006/relationships/image"/><Relationship Id="rId545" Target="media/image188.wmf" Type="http://schemas.openxmlformats.org/officeDocument/2006/relationships/image"/><Relationship Id="rId546" Target="media/image189.wmf" Type="http://schemas.openxmlformats.org/officeDocument/2006/relationships/image"/><Relationship Id="rId547" Target="media/image190.wmf" Type="http://schemas.openxmlformats.org/officeDocument/2006/relationships/image"/><Relationship Id="rId548" Target="media/image191.emf" Type="http://schemas.openxmlformats.org/officeDocument/2006/relationships/image"/><Relationship Id="rId549" Target="media/image192.wmf" Type="http://schemas.openxmlformats.org/officeDocument/2006/relationships/image"/><Relationship Id="rId55" Target="embeddings/oleObject23.bin" Type="http://schemas.openxmlformats.org/officeDocument/2006/relationships/oleObject"/><Relationship Id="rId56" Target="media/image24.wmf" Type="http://schemas.openxmlformats.org/officeDocument/2006/relationships/image"/><Relationship Id="rId562" Target="media/image302.png" Type="http://schemas.openxmlformats.org/officeDocument/2006/relationships/image"/><Relationship Id="rId563" Target="media/image303.wmf" Type="http://schemas.openxmlformats.org/officeDocument/2006/relationships/image"/><Relationship Id="rId564" Target="media/image304.wmf" Type="http://schemas.openxmlformats.org/officeDocument/2006/relationships/image"/><Relationship Id="rId565" Target="media/image305.wmf" Type="http://schemas.openxmlformats.org/officeDocument/2006/relationships/image"/><Relationship Id="rId566" Target="media/image306.wmf" Type="http://schemas.openxmlformats.org/officeDocument/2006/relationships/image"/><Relationship Id="rId567" Target="media/image307.wmf" Type="http://schemas.openxmlformats.org/officeDocument/2006/relationships/image"/><Relationship Id="rId568" Target="media/image308.wmf" Type="http://schemas.openxmlformats.org/officeDocument/2006/relationships/image"/><Relationship Id="rId569" Target="media/image309.emf" Type="http://schemas.openxmlformats.org/officeDocument/2006/relationships/image"/><Relationship Id="rId57" Target="embeddings/oleObject24.bin" Type="http://schemas.openxmlformats.org/officeDocument/2006/relationships/oleObject"/><Relationship Id="rId570" Target="media/image310.wmf" Type="http://schemas.openxmlformats.org/officeDocument/2006/relationships/image"/><Relationship Id="rId571" Target="media/image193.wmf" Type="http://schemas.openxmlformats.org/officeDocument/2006/relationships/image"/><Relationship Id="rId572" Target="embeddings/oleObject164.bin" Type="http://schemas.openxmlformats.org/officeDocument/2006/relationships/oleObject"/><Relationship Id="rId573" Target="media/image194.wmf" Type="http://schemas.openxmlformats.org/officeDocument/2006/relationships/image"/><Relationship Id="rId574" Target="embeddings/oleObject165.bin" Type="http://schemas.openxmlformats.org/officeDocument/2006/relationships/oleObject"/><Relationship Id="rId575" Target="media/image195.wmf" Type="http://schemas.openxmlformats.org/officeDocument/2006/relationships/image"/><Relationship Id="rId576" Target="embeddings/oleObject166.bin" Type="http://schemas.openxmlformats.org/officeDocument/2006/relationships/oleObject"/><Relationship Id="rId577" Target="media/image196.wmf" Type="http://schemas.openxmlformats.org/officeDocument/2006/relationships/image"/><Relationship Id="rId578" Target="embeddings/oleObject167.bin" Type="http://schemas.openxmlformats.org/officeDocument/2006/relationships/oleObject"/><Relationship Id="rId579" Target="media/image197.wmf" Type="http://schemas.openxmlformats.org/officeDocument/2006/relationships/image"/><Relationship Id="rId58" Target="media/image25.wmf" Type="http://schemas.openxmlformats.org/officeDocument/2006/relationships/image"/><Relationship Id="rId580" Target="embeddings/oleObject168.bin" Type="http://schemas.openxmlformats.org/officeDocument/2006/relationships/oleObject"/><Relationship Id="rId581" Target="media/image198.wmf" Type="http://schemas.openxmlformats.org/officeDocument/2006/relationships/image"/><Relationship Id="rId582" Target="embeddings/oleObject169.bin" Type="http://schemas.openxmlformats.org/officeDocument/2006/relationships/oleObject"/><Relationship Id="rId583" Target="media/image199.wmf" Type="http://schemas.openxmlformats.org/officeDocument/2006/relationships/image"/><Relationship Id="rId584" Target="embeddings/oleObject170.bin" Type="http://schemas.openxmlformats.org/officeDocument/2006/relationships/oleObject"/><Relationship Id="rId585" Target="media/image200.wmf" Type="http://schemas.openxmlformats.org/officeDocument/2006/relationships/image"/><Relationship Id="rId586" Target="embeddings/oleObject171.bin" Type="http://schemas.openxmlformats.org/officeDocument/2006/relationships/oleObject"/><Relationship Id="rId587" Target="media/image201.wmf" Type="http://schemas.openxmlformats.org/officeDocument/2006/relationships/image"/><Relationship Id="rId588" Target="embeddings/oleObject172.bin" Type="http://schemas.openxmlformats.org/officeDocument/2006/relationships/oleObject"/><Relationship Id="rId589" Target="media/image202.wmf" Type="http://schemas.openxmlformats.org/officeDocument/2006/relationships/image"/><Relationship Id="rId59" Target="embeddings/oleObject25.bin" Type="http://schemas.openxmlformats.org/officeDocument/2006/relationships/oleObject"/><Relationship Id="rId590" Target="embeddings/oleObject173.bin" Type="http://schemas.openxmlformats.org/officeDocument/2006/relationships/oleObject"/><Relationship Id="rId591" Target="media/image203.wmf" Type="http://schemas.openxmlformats.org/officeDocument/2006/relationships/image"/><Relationship Id="rId592" Target="embeddings/oleObject174.bin" Type="http://schemas.openxmlformats.org/officeDocument/2006/relationships/oleObject"/><Relationship Id="rId593" Target="media/image204.wmf" Type="http://schemas.openxmlformats.org/officeDocument/2006/relationships/image"/><Relationship Id="rId594" Target="embeddings/oleObject175.bin" Type="http://schemas.openxmlformats.org/officeDocument/2006/relationships/oleObject"/><Relationship Id="rId595" Target="media/image205.wmf" Type="http://schemas.openxmlformats.org/officeDocument/2006/relationships/image"/><Relationship Id="rId596" Target="embeddings/oleObject176.bin" Type="http://schemas.openxmlformats.org/officeDocument/2006/relationships/oleObject"/><Relationship Id="rId597" Target="media/image206.wmf" Type="http://schemas.openxmlformats.org/officeDocument/2006/relationships/image"/><Relationship Id="rId598" Target="embeddings/oleObject177.bin" Type="http://schemas.openxmlformats.org/officeDocument/2006/relationships/oleObject"/><Relationship Id="rId599" Target="embeddings/oleObject178.bin" Type="http://schemas.openxmlformats.org/officeDocument/2006/relationships/oleObject"/><Relationship Id="rId6" Target="settings.xml" Type="http://schemas.openxmlformats.org/officeDocument/2006/relationships/settings"/><Relationship Id="rId60" Target="media/image26.wmf" Type="http://schemas.openxmlformats.org/officeDocument/2006/relationships/image"/><Relationship Id="rId600" Target="embeddings/oleObject179.bin" Type="http://schemas.openxmlformats.org/officeDocument/2006/relationships/oleObject"/><Relationship Id="rId601" Target="media/image207.wmf" Type="http://schemas.openxmlformats.org/officeDocument/2006/relationships/image"/><Relationship Id="rId602" Target="embeddings/oleObject180.bin" Type="http://schemas.openxmlformats.org/officeDocument/2006/relationships/oleObject"/><Relationship Id="rId603" Target="media/image208.wmf" Type="http://schemas.openxmlformats.org/officeDocument/2006/relationships/image"/><Relationship Id="rId604" Target="media/image209.wmf" Type="http://schemas.openxmlformats.org/officeDocument/2006/relationships/image"/><Relationship Id="rId605" Target="media/image210.wmf" Type="http://schemas.openxmlformats.org/officeDocument/2006/relationships/image"/><Relationship Id="rId606" Target="media/image211.wmf" Type="http://schemas.openxmlformats.org/officeDocument/2006/relationships/image"/><Relationship Id="rId607" Target="media/image212.wmf" Type="http://schemas.openxmlformats.org/officeDocument/2006/relationships/image"/><Relationship Id="rId608" Target="media/image215.wmf" Type="http://schemas.openxmlformats.org/officeDocument/2006/relationships/image"/><Relationship Id="rId609" Target="media/image216.wmf" Type="http://schemas.openxmlformats.org/officeDocument/2006/relationships/image"/><Relationship Id="rId61" Target="embeddings/oleObject26.bin" Type="http://schemas.openxmlformats.org/officeDocument/2006/relationships/oleObject"/><Relationship Id="rId610" Target="media/image217.wmf" Type="http://schemas.openxmlformats.org/officeDocument/2006/relationships/image"/><Relationship Id="rId611" Target="media/image218.wmf" Type="http://schemas.openxmlformats.org/officeDocument/2006/relationships/image"/><Relationship Id="rId612" Target="media/image219.wmf" Type="http://schemas.openxmlformats.org/officeDocument/2006/relationships/image"/><Relationship Id="rId613" Target="media/image220.wmf" Type="http://schemas.openxmlformats.org/officeDocument/2006/relationships/image"/><Relationship Id="rId614" Target="media/image221.wmf" Type="http://schemas.openxmlformats.org/officeDocument/2006/relationships/image"/><Relationship Id="rId615" Target="media/image213.wmf" Type="http://schemas.openxmlformats.org/officeDocument/2006/relationships/image"/><Relationship Id="rId616" Target="embeddings/oleObject181.bin" Type="http://schemas.openxmlformats.org/officeDocument/2006/relationships/oleObject"/><Relationship Id="rId617" Target="media/image214.wmf" Type="http://schemas.openxmlformats.org/officeDocument/2006/relationships/image"/><Relationship Id="rId618" Target="embeddings/oleObject182.bin" Type="http://schemas.openxmlformats.org/officeDocument/2006/relationships/oleObject"/><Relationship Id="rId619" Target="media/image222.wmf" Type="http://schemas.openxmlformats.org/officeDocument/2006/relationships/image"/><Relationship Id="rId62" Target="media/image27.wmf" Type="http://schemas.openxmlformats.org/officeDocument/2006/relationships/image"/><Relationship Id="rId620" Target="embeddings/oleObject183.bin" Type="http://schemas.openxmlformats.org/officeDocument/2006/relationships/oleObject"/><Relationship Id="rId621" Target="media/image223.wmf" Type="http://schemas.openxmlformats.org/officeDocument/2006/relationships/image"/><Relationship Id="rId622" Target="embeddings/oleObject184.bin" Type="http://schemas.openxmlformats.org/officeDocument/2006/relationships/oleObject"/><Relationship Id="rId623" Target="media/image224.wmf" Type="http://schemas.openxmlformats.org/officeDocument/2006/relationships/image"/><Relationship Id="rId624" Target="embeddings/oleObject185.bin" Type="http://schemas.openxmlformats.org/officeDocument/2006/relationships/oleObject"/><Relationship Id="rId625" Target="media/image225.wmf" Type="http://schemas.openxmlformats.org/officeDocument/2006/relationships/image"/><Relationship Id="rId626" Target="embeddings/oleObject186.bin" Type="http://schemas.openxmlformats.org/officeDocument/2006/relationships/oleObject"/><Relationship Id="rId627" Target="media/image226.wmf" Type="http://schemas.openxmlformats.org/officeDocument/2006/relationships/image"/><Relationship Id="rId628" Target="embeddings/oleObject187.bin" Type="http://schemas.openxmlformats.org/officeDocument/2006/relationships/oleObject"/><Relationship Id="rId629" Target="media/image227.wmf" Type="http://schemas.openxmlformats.org/officeDocument/2006/relationships/image"/><Relationship Id="rId63" Target="embeddings/oleObject27.bin" Type="http://schemas.openxmlformats.org/officeDocument/2006/relationships/oleObject"/><Relationship Id="rId630" Target="embeddings/oleObject188.bin" Type="http://schemas.openxmlformats.org/officeDocument/2006/relationships/oleObject"/><Relationship Id="rId631" Target="media/image228.wmf" Type="http://schemas.openxmlformats.org/officeDocument/2006/relationships/image"/><Relationship Id="rId632" Target="embeddings/oleObject189.bin" Type="http://schemas.openxmlformats.org/officeDocument/2006/relationships/oleObject"/><Relationship Id="rId633" Target="media/image229.wmf" Type="http://schemas.openxmlformats.org/officeDocument/2006/relationships/image"/><Relationship Id="rId634" Target="embeddings/oleObject190.bin" Type="http://schemas.openxmlformats.org/officeDocument/2006/relationships/oleObject"/><Relationship Id="rId635" Target="media/image230.wmf" Type="http://schemas.openxmlformats.org/officeDocument/2006/relationships/image"/><Relationship Id="rId636" Target="embeddings/oleObject191.bin" Type="http://schemas.openxmlformats.org/officeDocument/2006/relationships/oleObject"/><Relationship Id="rId637" Target="media/image231.wmf" Type="http://schemas.openxmlformats.org/officeDocument/2006/relationships/image"/><Relationship Id="rId638" Target="embeddings/oleObject192.bin" Type="http://schemas.openxmlformats.org/officeDocument/2006/relationships/oleObject"/><Relationship Id="rId639" Target="media/image232.wmf" Type="http://schemas.openxmlformats.org/officeDocument/2006/relationships/image"/><Relationship Id="rId64" Target="media/image28.wmf" Type="http://schemas.openxmlformats.org/officeDocument/2006/relationships/image"/><Relationship Id="rId640" Target="embeddings/oleObject193.bin" Type="http://schemas.openxmlformats.org/officeDocument/2006/relationships/oleObject"/><Relationship Id="rId641" Target="media/image233.wmf" Type="http://schemas.openxmlformats.org/officeDocument/2006/relationships/image"/><Relationship Id="rId642" Target="embeddings/oleObject194.bin" Type="http://schemas.openxmlformats.org/officeDocument/2006/relationships/oleObject"/><Relationship Id="rId643" Target="media/image234.wmf" Type="http://schemas.openxmlformats.org/officeDocument/2006/relationships/image"/><Relationship Id="rId644" Target="embeddings/oleObject195.bin" Type="http://schemas.openxmlformats.org/officeDocument/2006/relationships/oleObject"/><Relationship Id="rId645" Target="media/image235.wmf" Type="http://schemas.openxmlformats.org/officeDocument/2006/relationships/image"/><Relationship Id="rId646" Target="embeddings/oleObject196.bin" Type="http://schemas.openxmlformats.org/officeDocument/2006/relationships/oleObject"/><Relationship Id="rId647" Target="media/image236.wmf" Type="http://schemas.openxmlformats.org/officeDocument/2006/relationships/image"/><Relationship Id="rId648" Target="embeddings/oleObject197.bin" Type="http://schemas.openxmlformats.org/officeDocument/2006/relationships/oleObject"/><Relationship Id="rId649" Target="media/image237.wmf" Type="http://schemas.openxmlformats.org/officeDocument/2006/relationships/image"/><Relationship Id="rId65" Target="embeddings/oleObject28.bin" Type="http://schemas.openxmlformats.org/officeDocument/2006/relationships/oleObject"/><Relationship Id="rId650" Target="embeddings/oleObject198.bin" Type="http://schemas.openxmlformats.org/officeDocument/2006/relationships/oleObject"/><Relationship Id="rId651" Target="media/image238.wmf" Type="http://schemas.openxmlformats.org/officeDocument/2006/relationships/image"/><Relationship Id="rId652" Target="embeddings/oleObject199.bin" Type="http://schemas.openxmlformats.org/officeDocument/2006/relationships/oleObject"/><Relationship Id="rId653" Target="media/image239.wmf" Type="http://schemas.openxmlformats.org/officeDocument/2006/relationships/image"/><Relationship Id="rId654" Target="embeddings/oleObject200.bin" Type="http://schemas.openxmlformats.org/officeDocument/2006/relationships/oleObject"/><Relationship Id="rId655" Target="embeddings/oleObject201.bin" Type="http://schemas.openxmlformats.org/officeDocument/2006/relationships/oleObject"/><Relationship Id="rId656" Target="embeddings/oleObject202.bin" Type="http://schemas.openxmlformats.org/officeDocument/2006/relationships/oleObject"/><Relationship Id="rId657" Target="embeddings/oleObject203.bin" Type="http://schemas.openxmlformats.org/officeDocument/2006/relationships/oleObject"/><Relationship Id="rId658" Target="media/image240.wmf" Type="http://schemas.openxmlformats.org/officeDocument/2006/relationships/image"/><Relationship Id="rId659" Target="embeddings/oleObject204.bin" Type="http://schemas.openxmlformats.org/officeDocument/2006/relationships/oleObject"/><Relationship Id="rId66" Target="media/image29.wmf" Type="http://schemas.openxmlformats.org/officeDocument/2006/relationships/image"/><Relationship Id="rId660" Target="embeddings/oleObject205.bin" Type="http://schemas.openxmlformats.org/officeDocument/2006/relationships/oleObject"/><Relationship Id="rId661" Target="embeddings/oleObject206.bin" Type="http://schemas.openxmlformats.org/officeDocument/2006/relationships/oleObject"/><Relationship Id="rId662" Target="embeddings/oleObject207.bin" Type="http://schemas.openxmlformats.org/officeDocument/2006/relationships/oleObject"/><Relationship Id="rId663" Target="embeddings/oleObject208.bin" Type="http://schemas.openxmlformats.org/officeDocument/2006/relationships/oleObject"/><Relationship Id="rId664" Target="embeddings/oleObject209.bin" Type="http://schemas.openxmlformats.org/officeDocument/2006/relationships/oleObject"/><Relationship Id="rId665" Target="embeddings/oleObject210.bin" Type="http://schemas.openxmlformats.org/officeDocument/2006/relationships/oleObject"/><Relationship Id="rId666" Target="embeddings/oleObject211.bin" Type="http://schemas.openxmlformats.org/officeDocument/2006/relationships/oleObject"/><Relationship Id="rId667" Target="embeddings/oleObject212.bin" Type="http://schemas.openxmlformats.org/officeDocument/2006/relationships/oleObject"/><Relationship Id="rId668" Target="media/image241.wmf" Type="http://schemas.openxmlformats.org/officeDocument/2006/relationships/image"/><Relationship Id="rId669" Target="embeddings/oleObject213.bin" Type="http://schemas.openxmlformats.org/officeDocument/2006/relationships/oleObject"/><Relationship Id="rId67" Target="embeddings/oleObject29.bin" Type="http://schemas.openxmlformats.org/officeDocument/2006/relationships/oleObject"/><Relationship Id="rId670" Target="embeddings/oleObject214.bin" Type="http://schemas.openxmlformats.org/officeDocument/2006/relationships/oleObject"/><Relationship Id="rId671" Target="embeddings/oleObject215.bin" Type="http://schemas.openxmlformats.org/officeDocument/2006/relationships/oleObject"/><Relationship Id="rId672" Target="embeddings/oleObject216.bin" Type="http://schemas.openxmlformats.org/officeDocument/2006/relationships/oleObject"/><Relationship Id="rId673" Target="embeddings/oleObject217.bin" Type="http://schemas.openxmlformats.org/officeDocument/2006/relationships/oleObject"/><Relationship Id="rId674" Target="embeddings/oleObject218.bin" Type="http://schemas.openxmlformats.org/officeDocument/2006/relationships/oleObject"/><Relationship Id="rId675" Target="embeddings/oleObject219.bin" Type="http://schemas.openxmlformats.org/officeDocument/2006/relationships/oleObject"/><Relationship Id="rId676" Target="media/image242.wmf" Type="http://schemas.openxmlformats.org/officeDocument/2006/relationships/image"/><Relationship Id="rId677" Target="embeddings/oleObject220.bin" Type="http://schemas.openxmlformats.org/officeDocument/2006/relationships/oleObject"/><Relationship Id="rId678" Target="embeddings/oleObject221.bin" Type="http://schemas.openxmlformats.org/officeDocument/2006/relationships/oleObject"/><Relationship Id="rId679" Target="embeddings/oleObject222.bin" Type="http://schemas.openxmlformats.org/officeDocument/2006/relationships/oleObject"/><Relationship Id="rId68" Target="media/image30.wmf" Type="http://schemas.openxmlformats.org/officeDocument/2006/relationships/image"/><Relationship Id="rId680" Target="embeddings/oleObject223.bin" Type="http://schemas.openxmlformats.org/officeDocument/2006/relationships/oleObject"/><Relationship Id="rId681" Target="embeddings/oleObject224.bin" Type="http://schemas.openxmlformats.org/officeDocument/2006/relationships/oleObject"/><Relationship Id="rId682" Target="embeddings/oleObject225.bin" Type="http://schemas.openxmlformats.org/officeDocument/2006/relationships/oleObject"/><Relationship Id="rId683" Target="embeddings/oleObject226.bin" Type="http://schemas.openxmlformats.org/officeDocument/2006/relationships/oleObject"/><Relationship Id="rId684" Target="embeddings/oleObject227.bin" Type="http://schemas.openxmlformats.org/officeDocument/2006/relationships/oleObject"/><Relationship Id="rId685" Target="embeddings/oleObject228.bin" Type="http://schemas.openxmlformats.org/officeDocument/2006/relationships/oleObject"/><Relationship Id="rId686" Target="media/image243.wmf" Type="http://schemas.openxmlformats.org/officeDocument/2006/relationships/image"/><Relationship Id="rId687" Target="embeddings/oleObject229.bin" Type="http://schemas.openxmlformats.org/officeDocument/2006/relationships/oleObject"/><Relationship Id="rId688" Target="embeddings/oleObject230.bin" Type="http://schemas.openxmlformats.org/officeDocument/2006/relationships/oleObject"/><Relationship Id="rId689" Target="embeddings/oleObject231.bin" Type="http://schemas.openxmlformats.org/officeDocument/2006/relationships/oleObject"/><Relationship Id="rId69" Target="embeddings/oleObject30.bin" Type="http://schemas.openxmlformats.org/officeDocument/2006/relationships/oleObject"/><Relationship Id="rId690" Target="embeddings/oleObject232.bin" Type="http://schemas.openxmlformats.org/officeDocument/2006/relationships/oleObject"/><Relationship Id="rId691" Target="media/image244.wmf" Type="http://schemas.openxmlformats.org/officeDocument/2006/relationships/image"/><Relationship Id="rId692" Target="embeddings/oleObject233.bin" Type="http://schemas.openxmlformats.org/officeDocument/2006/relationships/oleObject"/><Relationship Id="rId693" Target="embeddings/oleObject234.bin" Type="http://schemas.openxmlformats.org/officeDocument/2006/relationships/oleObject"/><Relationship Id="rId694" Target="embeddings/oleObject235.bin" Type="http://schemas.openxmlformats.org/officeDocument/2006/relationships/oleObject"/><Relationship Id="rId695" Target="embeddings/oleObject236.bin" Type="http://schemas.openxmlformats.org/officeDocument/2006/relationships/oleObject"/><Relationship Id="rId696" Target="embeddings/oleObject237.bin" Type="http://schemas.openxmlformats.org/officeDocument/2006/relationships/oleObject"/><Relationship Id="rId697" Target="embeddings/oleObject238.bin" Type="http://schemas.openxmlformats.org/officeDocument/2006/relationships/oleObject"/><Relationship Id="rId698" Target="embeddings/oleObject239.bin" Type="http://schemas.openxmlformats.org/officeDocument/2006/relationships/oleObject"/><Relationship Id="rId699" Target="embeddings/oleObject240.bin" Type="http://schemas.openxmlformats.org/officeDocument/2006/relationships/oleObject"/><Relationship Id="rId7" Target="webSettings.xml" Type="http://schemas.openxmlformats.org/officeDocument/2006/relationships/webSettings"/><Relationship Id="rId70" Target="media/image31.wmf" Type="http://schemas.openxmlformats.org/officeDocument/2006/relationships/image"/><Relationship Id="rId700" Target="embeddings/oleObject241.bin" Type="http://schemas.openxmlformats.org/officeDocument/2006/relationships/oleObject"/><Relationship Id="rId701" Target="embeddings/oleObject242.bin" Type="http://schemas.openxmlformats.org/officeDocument/2006/relationships/oleObject"/><Relationship Id="rId702" Target="embeddings/oleObject243.bin" Type="http://schemas.openxmlformats.org/officeDocument/2006/relationships/oleObject"/><Relationship Id="rId703" Target="embeddings/oleObject244.bin" Type="http://schemas.openxmlformats.org/officeDocument/2006/relationships/oleObject"/><Relationship Id="rId704" Target="media/image245.wmf" Type="http://schemas.openxmlformats.org/officeDocument/2006/relationships/image"/><Relationship Id="rId705" Target="embeddings/oleObject245.bin" Type="http://schemas.openxmlformats.org/officeDocument/2006/relationships/oleObject"/><Relationship Id="rId706" Target="embeddings/oleObject246.bin" Type="http://schemas.openxmlformats.org/officeDocument/2006/relationships/oleObject"/><Relationship Id="rId707" Target="embeddings/oleObject247.bin" Type="http://schemas.openxmlformats.org/officeDocument/2006/relationships/oleObject"/><Relationship Id="rId708" Target="embeddings/oleObject248.bin" Type="http://schemas.openxmlformats.org/officeDocument/2006/relationships/oleObject"/><Relationship Id="rId709" Target="embeddings/oleObject249.bin" Type="http://schemas.openxmlformats.org/officeDocument/2006/relationships/oleObject"/><Relationship Id="rId71" Target="embeddings/oleObject31.bin" Type="http://schemas.openxmlformats.org/officeDocument/2006/relationships/oleObject"/><Relationship Id="rId710" Target="embeddings/oleObject250.bin" Type="http://schemas.openxmlformats.org/officeDocument/2006/relationships/oleObject"/><Relationship Id="rId711" Target="embeddings/oleObject251.bin" Type="http://schemas.openxmlformats.org/officeDocument/2006/relationships/oleObject"/><Relationship Id="rId712" Target="embeddings/oleObject252.bin" Type="http://schemas.openxmlformats.org/officeDocument/2006/relationships/oleObject"/><Relationship Id="rId713" Target="embeddings/oleObject253.bin" Type="http://schemas.openxmlformats.org/officeDocument/2006/relationships/oleObject"/><Relationship Id="rId714" Target="embeddings/oleObject254.bin" Type="http://schemas.openxmlformats.org/officeDocument/2006/relationships/oleObject"/><Relationship Id="rId715" Target="embeddings/oleObject255.bin" Type="http://schemas.openxmlformats.org/officeDocument/2006/relationships/oleObject"/><Relationship Id="rId716" Target="embeddings/oleObject256.bin" Type="http://schemas.openxmlformats.org/officeDocument/2006/relationships/oleObject"/><Relationship Id="rId717" Target="embeddings/oleObject257.bin" Type="http://schemas.openxmlformats.org/officeDocument/2006/relationships/oleObject"/><Relationship Id="rId718" Target="embeddings/oleObject258.bin" Type="http://schemas.openxmlformats.org/officeDocument/2006/relationships/oleObject"/><Relationship Id="rId719" Target="embeddings/oleObject259.bin" Type="http://schemas.openxmlformats.org/officeDocument/2006/relationships/oleObject"/><Relationship Id="rId72" Target="media/image32.wmf" Type="http://schemas.openxmlformats.org/officeDocument/2006/relationships/image"/><Relationship Id="rId720" Target="embeddings/oleObject260.bin" Type="http://schemas.openxmlformats.org/officeDocument/2006/relationships/oleObject"/><Relationship Id="rId721" Target="embeddings/oleObject261.bin" Type="http://schemas.openxmlformats.org/officeDocument/2006/relationships/oleObject"/><Relationship Id="rId722" Target="embeddings/oleObject262.bin" Type="http://schemas.openxmlformats.org/officeDocument/2006/relationships/oleObject"/><Relationship Id="rId723" Target="media/image246.wmf" Type="http://schemas.openxmlformats.org/officeDocument/2006/relationships/image"/><Relationship Id="rId724" Target="media/image247.wmf" Type="http://schemas.openxmlformats.org/officeDocument/2006/relationships/image"/><Relationship Id="rId725" Target="media/image248.emf" Type="http://schemas.openxmlformats.org/officeDocument/2006/relationships/image"/><Relationship Id="rId726" Target="media/image249.wmf" Type="http://schemas.openxmlformats.org/officeDocument/2006/relationships/image"/><Relationship Id="rId73" Target="embeddings/oleObject32.bin" Type="http://schemas.openxmlformats.org/officeDocument/2006/relationships/oleObject"/><Relationship Id="rId74" Target="media/image33.wmf" Type="http://schemas.openxmlformats.org/officeDocument/2006/relationships/image"/><Relationship Id="rId75" Target="embeddings/oleObject33.bin" Type="http://schemas.openxmlformats.org/officeDocument/2006/relationships/oleObject"/><Relationship Id="rId76" Target="media/image34.wmf" Type="http://schemas.openxmlformats.org/officeDocument/2006/relationships/image"/><Relationship Id="rId77" Target="embeddings/oleObject34.bin" Type="http://schemas.openxmlformats.org/officeDocument/2006/relationships/oleObject"/><Relationship Id="rId78" Target="media/image35.wmf" Type="http://schemas.openxmlformats.org/officeDocument/2006/relationships/image"/><Relationship Id="rId79" Target="embeddings/oleObject35.bin" Type="http://schemas.openxmlformats.org/officeDocument/2006/relationships/oleObject"/><Relationship Id="rId8" Target="footnotes.xml" Type="http://schemas.openxmlformats.org/officeDocument/2006/relationships/footnotes"/><Relationship Id="rId80" Target="media/image36.wmf" Type="http://schemas.openxmlformats.org/officeDocument/2006/relationships/image"/><Relationship Id="rId807" Target="media/image2430.wmf" Type="http://schemas.openxmlformats.org/officeDocument/2006/relationships/image"/><Relationship Id="rId808" Target="media/image2440.wmf" Type="http://schemas.openxmlformats.org/officeDocument/2006/relationships/image"/><Relationship Id="rId809" Target="media/image245.emf" Type="http://schemas.openxmlformats.org/officeDocument/2006/relationships/image"/><Relationship Id="rId81" Target="embeddings/oleObject36.bin" Type="http://schemas.openxmlformats.org/officeDocument/2006/relationships/oleObject"/><Relationship Id="rId810" Target="media/image2460.wmf" Type="http://schemas.openxmlformats.org/officeDocument/2006/relationships/image"/><Relationship Id="rId811" Target="media/image250.wmf" Type="http://schemas.openxmlformats.org/officeDocument/2006/relationships/image"/><Relationship Id="rId812" Target="embeddings/oleObject263.bin" Type="http://schemas.openxmlformats.org/officeDocument/2006/relationships/oleObject"/><Relationship Id="rId813" Target="media/image251.wmf" Type="http://schemas.openxmlformats.org/officeDocument/2006/relationships/image"/><Relationship Id="rId814" Target="embeddings/oleObject264.bin" Type="http://schemas.openxmlformats.org/officeDocument/2006/relationships/oleObject"/><Relationship Id="rId815" Target="media/image252.wmf" Type="http://schemas.openxmlformats.org/officeDocument/2006/relationships/image"/><Relationship Id="rId816" Target="embeddings/oleObject265.bin" Type="http://schemas.openxmlformats.org/officeDocument/2006/relationships/oleObject"/><Relationship Id="rId817" Target="media/image2500.wmf" Type="http://schemas.openxmlformats.org/officeDocument/2006/relationships/image"/><Relationship Id="rId818" Target="media/image2510.wmf" Type="http://schemas.openxmlformats.org/officeDocument/2006/relationships/image"/><Relationship Id="rId819" Target="media/image2520.wmf" Type="http://schemas.openxmlformats.org/officeDocument/2006/relationships/image"/><Relationship Id="rId82" Target="media/image37.wmf" Type="http://schemas.openxmlformats.org/officeDocument/2006/relationships/image"/><Relationship Id="rId820" Target="media/image2530.wmf" Type="http://schemas.openxmlformats.org/officeDocument/2006/relationships/image"/><Relationship Id="rId821" Target="media/image254.emf" Type="http://schemas.openxmlformats.org/officeDocument/2006/relationships/image"/><Relationship Id="rId822" Target="media/image255.wmf" Type="http://schemas.openxmlformats.org/officeDocument/2006/relationships/image"/><Relationship Id="rId823" Target="media/image256.wmf" Type="http://schemas.openxmlformats.org/officeDocument/2006/relationships/image"/><Relationship Id="rId824" Target="media/image257.wmf" Type="http://schemas.openxmlformats.org/officeDocument/2006/relationships/image"/><Relationship Id="rId825" Target="embeddings/oleObject266.bin" Type="http://schemas.openxmlformats.org/officeDocument/2006/relationships/oleObject"/><Relationship Id="rId826" Target="embeddings/oleObject267.bin" Type="http://schemas.openxmlformats.org/officeDocument/2006/relationships/oleObject"/><Relationship Id="rId827" Target="embeddings/oleObject268.bin" Type="http://schemas.openxmlformats.org/officeDocument/2006/relationships/oleObject"/><Relationship Id="rId828" Target="embeddings/oleObject269.bin" Type="http://schemas.openxmlformats.org/officeDocument/2006/relationships/oleObject"/><Relationship Id="rId829" Target="embeddings/oleObject270.bin" Type="http://schemas.openxmlformats.org/officeDocument/2006/relationships/oleObject"/><Relationship Id="rId83" Target="embeddings/oleObject37.bin" Type="http://schemas.openxmlformats.org/officeDocument/2006/relationships/oleObject"/><Relationship Id="rId830" Target="embeddings/oleObject271.bin" Type="http://schemas.openxmlformats.org/officeDocument/2006/relationships/oleObject"/><Relationship Id="rId831" Target="embeddings/oleObject272.bin" Type="http://schemas.openxmlformats.org/officeDocument/2006/relationships/oleObject"/><Relationship Id="rId832" Target="embeddings/oleObject273.bin" Type="http://schemas.openxmlformats.org/officeDocument/2006/relationships/oleObject"/><Relationship Id="rId833" Target="embeddings/oleObject274.bin" Type="http://schemas.openxmlformats.org/officeDocument/2006/relationships/oleObject"/><Relationship Id="rId834" Target="embeddings/oleObject275.bin" Type="http://schemas.openxmlformats.org/officeDocument/2006/relationships/oleObject"/><Relationship Id="rId835" Target="embeddings/oleObject276.bin" Type="http://schemas.openxmlformats.org/officeDocument/2006/relationships/oleObject"/><Relationship Id="rId836" Target="embeddings/oleObject277.bin" Type="http://schemas.openxmlformats.org/officeDocument/2006/relationships/oleObject"/><Relationship Id="rId837" Target="embeddings/oleObject278.bin" Type="http://schemas.openxmlformats.org/officeDocument/2006/relationships/oleObject"/><Relationship Id="rId838" Target="embeddings/oleObject279.bin" Type="http://schemas.openxmlformats.org/officeDocument/2006/relationships/oleObject"/><Relationship Id="rId839" Target="media/image253.wmf" Type="http://schemas.openxmlformats.org/officeDocument/2006/relationships/image"/><Relationship Id="rId84" Target="media/image38.wmf" Type="http://schemas.openxmlformats.org/officeDocument/2006/relationships/image"/><Relationship Id="rId840" Target="embeddings/oleObject280.bin" Type="http://schemas.openxmlformats.org/officeDocument/2006/relationships/oleObject"/><Relationship Id="rId841" Target="embeddings/oleObject281.bin" Type="http://schemas.openxmlformats.org/officeDocument/2006/relationships/oleObject"/><Relationship Id="rId842" Target="embeddings/oleObject282.bin" Type="http://schemas.openxmlformats.org/officeDocument/2006/relationships/oleObject"/><Relationship Id="rId843" Target="embeddings/oleObject283.bin" Type="http://schemas.openxmlformats.org/officeDocument/2006/relationships/oleObject"/><Relationship Id="rId844" Target="embeddings/oleObject284.bin" Type="http://schemas.openxmlformats.org/officeDocument/2006/relationships/oleObject"/><Relationship Id="rId845" Target="embeddings/oleObject285.bin" Type="http://schemas.openxmlformats.org/officeDocument/2006/relationships/oleObject"/><Relationship Id="rId846" Target="embeddings/oleObject286.bin" Type="http://schemas.openxmlformats.org/officeDocument/2006/relationships/oleObject"/><Relationship Id="rId847" Target="embeddings/oleObject287.bin" Type="http://schemas.openxmlformats.org/officeDocument/2006/relationships/oleObject"/><Relationship Id="rId848" Target="embeddings/oleObject288.bin" Type="http://schemas.openxmlformats.org/officeDocument/2006/relationships/oleObject"/><Relationship Id="rId849" Target="media/image254.wmf" Type="http://schemas.openxmlformats.org/officeDocument/2006/relationships/image"/><Relationship Id="rId85" Target="embeddings/oleObject38.bin" Type="http://schemas.openxmlformats.org/officeDocument/2006/relationships/oleObject"/><Relationship Id="rId850" Target="embeddings/oleObject289.bin" Type="http://schemas.openxmlformats.org/officeDocument/2006/relationships/oleObject"/><Relationship Id="rId851" Target="embeddings/oleObject290.bin" Type="http://schemas.openxmlformats.org/officeDocument/2006/relationships/oleObject"/><Relationship Id="rId852" Target="embeddings/oleObject291.bin" Type="http://schemas.openxmlformats.org/officeDocument/2006/relationships/oleObject"/><Relationship Id="rId853" Target="media/image258.wmf" Type="http://schemas.openxmlformats.org/officeDocument/2006/relationships/image"/><Relationship Id="rId854" Target="embeddings/oleObject292.bin" Type="http://schemas.openxmlformats.org/officeDocument/2006/relationships/oleObject"/><Relationship Id="rId855" Target="media/image259.wmf" Type="http://schemas.openxmlformats.org/officeDocument/2006/relationships/image"/><Relationship Id="rId856" Target="embeddings/oleObject293.bin" Type="http://schemas.openxmlformats.org/officeDocument/2006/relationships/oleObject"/><Relationship Id="rId857" Target="media/image260.wmf" Type="http://schemas.openxmlformats.org/officeDocument/2006/relationships/image"/><Relationship Id="rId858" Target="embeddings/oleObject294.bin" Type="http://schemas.openxmlformats.org/officeDocument/2006/relationships/oleObject"/><Relationship Id="rId859" Target="embeddings/oleObject295.bin" Type="http://schemas.openxmlformats.org/officeDocument/2006/relationships/oleObject"/><Relationship Id="rId86" Target="media/image39.wmf" Type="http://schemas.openxmlformats.org/officeDocument/2006/relationships/image"/><Relationship Id="rId860" Target="embeddings/oleObject296.bin" Type="http://schemas.openxmlformats.org/officeDocument/2006/relationships/oleObject"/><Relationship Id="rId861" Target="embeddings/oleObject297.bin" Type="http://schemas.openxmlformats.org/officeDocument/2006/relationships/oleObject"/><Relationship Id="rId862" Target="embeddings/oleObject298.bin" Type="http://schemas.openxmlformats.org/officeDocument/2006/relationships/oleObject"/><Relationship Id="rId863" Target="media/image261.wmf" Type="http://schemas.openxmlformats.org/officeDocument/2006/relationships/image"/><Relationship Id="rId864" Target="embeddings/oleObject299.bin" Type="http://schemas.openxmlformats.org/officeDocument/2006/relationships/oleObject"/><Relationship Id="rId865" Target="embeddings/oleObject300.bin" Type="http://schemas.openxmlformats.org/officeDocument/2006/relationships/oleObject"/><Relationship Id="rId866" Target="embeddings/oleObject301.bin" Type="http://schemas.openxmlformats.org/officeDocument/2006/relationships/oleObject"/><Relationship Id="rId867" Target="embeddings/oleObject302.bin" Type="http://schemas.openxmlformats.org/officeDocument/2006/relationships/oleObject"/><Relationship Id="rId868" Target="embeddings/oleObject303.bin" Type="http://schemas.openxmlformats.org/officeDocument/2006/relationships/oleObject"/><Relationship Id="rId869" Target="embeddings/oleObject304.bin" Type="http://schemas.openxmlformats.org/officeDocument/2006/relationships/oleObject"/><Relationship Id="rId87" Target="embeddings/oleObject39.bin" Type="http://schemas.openxmlformats.org/officeDocument/2006/relationships/oleObject"/><Relationship Id="rId870" Target="embeddings/oleObject305.bin" Type="http://schemas.openxmlformats.org/officeDocument/2006/relationships/oleObject"/><Relationship Id="rId871" Target="embeddings/oleObject306.bin" Type="http://schemas.openxmlformats.org/officeDocument/2006/relationships/oleObject"/><Relationship Id="rId872" Target="embeddings/oleObject307.bin" Type="http://schemas.openxmlformats.org/officeDocument/2006/relationships/oleObject"/><Relationship Id="rId873" Target="embeddings/oleObject308.bin" Type="http://schemas.openxmlformats.org/officeDocument/2006/relationships/oleObject"/><Relationship Id="rId874" Target="embeddings/oleObject309.bin" Type="http://schemas.openxmlformats.org/officeDocument/2006/relationships/oleObject"/><Relationship Id="rId875" Target="embeddings/oleObject310.bin" Type="http://schemas.openxmlformats.org/officeDocument/2006/relationships/oleObject"/><Relationship Id="rId876" Target="embeddings/oleObject311.bin" Type="http://schemas.openxmlformats.org/officeDocument/2006/relationships/oleObject"/><Relationship Id="rId877" Target="embeddings/oleObject312.bin" Type="http://schemas.openxmlformats.org/officeDocument/2006/relationships/oleObject"/><Relationship Id="rId878" Target="media/image262.wmf" Type="http://schemas.openxmlformats.org/officeDocument/2006/relationships/image"/><Relationship Id="rId879" Target="embeddings/oleObject313.bin" Type="http://schemas.openxmlformats.org/officeDocument/2006/relationships/oleObject"/><Relationship Id="rId88" Target="media/image40.wmf" Type="http://schemas.openxmlformats.org/officeDocument/2006/relationships/image"/><Relationship Id="rId880" Target="embeddings/oleObject314.bin" Type="http://schemas.openxmlformats.org/officeDocument/2006/relationships/oleObject"/><Relationship Id="rId881" Target="embeddings/oleObject315.bin" Type="http://schemas.openxmlformats.org/officeDocument/2006/relationships/oleObject"/><Relationship Id="rId882" Target="media/image263.wmf" Type="http://schemas.openxmlformats.org/officeDocument/2006/relationships/image"/><Relationship Id="rId883" Target="embeddings/oleObject316.bin" Type="http://schemas.openxmlformats.org/officeDocument/2006/relationships/oleObject"/><Relationship Id="rId884" Target="media/image266.png" Type="http://schemas.openxmlformats.org/officeDocument/2006/relationships/image"/><Relationship Id="rId885" Target="media/image267.wmf" Type="http://schemas.openxmlformats.org/officeDocument/2006/relationships/image"/><Relationship Id="rId886" Target="embeddings/oleObject317.bin" Type="http://schemas.openxmlformats.org/officeDocument/2006/relationships/oleObject"/><Relationship Id="rId887" Target="embeddings/oleObject318.bin" Type="http://schemas.openxmlformats.org/officeDocument/2006/relationships/oleObject"/><Relationship Id="rId888" Target="media/image264.wmf" Type="http://schemas.openxmlformats.org/officeDocument/2006/relationships/image"/><Relationship Id="rId889" Target="embeddings/oleObject319.bin" Type="http://schemas.openxmlformats.org/officeDocument/2006/relationships/oleObject"/><Relationship Id="rId89" Target="embeddings/oleObject40.bin" Type="http://schemas.openxmlformats.org/officeDocument/2006/relationships/oleObject"/><Relationship Id="rId890" Target="media/image265.wmf" Type="http://schemas.openxmlformats.org/officeDocument/2006/relationships/image"/><Relationship Id="rId891" Target="embeddings/oleObject320.bin" Type="http://schemas.openxmlformats.org/officeDocument/2006/relationships/oleObject"/><Relationship Id="rId892" Target="embeddings/oleObject321.bin" Type="http://schemas.openxmlformats.org/officeDocument/2006/relationships/oleObject"/><Relationship Id="rId893" Target="embeddings/oleObject322.bin" Type="http://schemas.openxmlformats.org/officeDocument/2006/relationships/oleObject"/><Relationship Id="rId894" Target="embeddings/oleObject323.bin" Type="http://schemas.openxmlformats.org/officeDocument/2006/relationships/oleObject"/><Relationship Id="rId895" Target="media/image266.wmf" Type="http://schemas.openxmlformats.org/officeDocument/2006/relationships/image"/><Relationship Id="rId896" Target="media/image268.wmf" Type="http://schemas.openxmlformats.org/officeDocument/2006/relationships/image"/><Relationship Id="rId897" Target="media/image269.wmf" Type="http://schemas.openxmlformats.org/officeDocument/2006/relationships/image"/><Relationship Id="rId898" Target="media/image270.emf" Type="http://schemas.openxmlformats.org/officeDocument/2006/relationships/image"/><Relationship Id="rId899" Target="media/image280.wmf" Type="http://schemas.openxmlformats.org/officeDocument/2006/relationships/image"/><Relationship Id="rId9" Target="endnotes.xml" Type="http://schemas.openxmlformats.org/officeDocument/2006/relationships/endnotes"/><Relationship Id="rId90" Target="media/image41.wmf" Type="http://schemas.openxmlformats.org/officeDocument/2006/relationships/image"/><Relationship Id="rId900" Target="media/image281.wmf" Type="http://schemas.openxmlformats.org/officeDocument/2006/relationships/image"/><Relationship Id="rId901" Target="media/image282.wmf" Type="http://schemas.openxmlformats.org/officeDocument/2006/relationships/image"/><Relationship Id="rId902" Target="media/image283.emf" Type="http://schemas.openxmlformats.org/officeDocument/2006/relationships/image"/><Relationship Id="rId903" Target="media/image276.wmf" Type="http://schemas.openxmlformats.org/officeDocument/2006/relationships/image"/><Relationship Id="rId904" Target="embeddings/oleObject324.bin" Type="http://schemas.openxmlformats.org/officeDocument/2006/relationships/oleObject"/><Relationship Id="rId905" Target="media/image277.wmf" Type="http://schemas.openxmlformats.org/officeDocument/2006/relationships/image"/><Relationship Id="rId906" Target="embeddings/oleObject325.bin" Type="http://schemas.openxmlformats.org/officeDocument/2006/relationships/oleObject"/><Relationship Id="rId907" Target="media/image278.wmf" Type="http://schemas.openxmlformats.org/officeDocument/2006/relationships/image"/><Relationship Id="rId908" Target="embeddings/oleObject326.bin" Type="http://schemas.openxmlformats.org/officeDocument/2006/relationships/oleObject"/><Relationship Id="rId909" Target="media/image279.wmf" Type="http://schemas.openxmlformats.org/officeDocument/2006/relationships/image"/><Relationship Id="rId91" Target="embeddings/oleObject41.bin" Type="http://schemas.openxmlformats.org/officeDocument/2006/relationships/oleObject"/><Relationship Id="rId910" Target="embeddings/oleObject327.bin" Type="http://schemas.openxmlformats.org/officeDocument/2006/relationships/oleObject"/><Relationship Id="rId911" Target="embeddings/oleObject328.bin" Type="http://schemas.openxmlformats.org/officeDocument/2006/relationships/oleObject"/><Relationship Id="rId912" Target="media/image283.wmf" Type="http://schemas.openxmlformats.org/officeDocument/2006/relationships/image"/><Relationship Id="rId913" Target="embeddings/oleObject329.bin" Type="http://schemas.openxmlformats.org/officeDocument/2006/relationships/oleObject"/><Relationship Id="rId914" Target="embeddings/oleObject330.bin" Type="http://schemas.openxmlformats.org/officeDocument/2006/relationships/oleObject"/><Relationship Id="rId915" Target="embeddings/oleObject331.bin" Type="http://schemas.openxmlformats.org/officeDocument/2006/relationships/oleObject"/><Relationship Id="rId916" Target="embeddings/oleObject332.bin" Type="http://schemas.openxmlformats.org/officeDocument/2006/relationships/oleObject"/><Relationship Id="rId917" Target="embeddings/oleObject333.bin" Type="http://schemas.openxmlformats.org/officeDocument/2006/relationships/oleObject"/><Relationship Id="rId918" Target="media/image284.wmf" Type="http://schemas.openxmlformats.org/officeDocument/2006/relationships/image"/><Relationship Id="rId919" Target="embeddings/oleObject334.bin" Type="http://schemas.openxmlformats.org/officeDocument/2006/relationships/oleObject"/><Relationship Id="rId92" Target="media/image42.wmf" Type="http://schemas.openxmlformats.org/officeDocument/2006/relationships/image"/><Relationship Id="rId920" Target="media/image285.wmf" Type="http://schemas.openxmlformats.org/officeDocument/2006/relationships/image"/><Relationship Id="rId921" Target="embeddings/oleObject335.bin" Type="http://schemas.openxmlformats.org/officeDocument/2006/relationships/oleObject"/><Relationship Id="rId922" Target="media/image286.wmf" Type="http://schemas.openxmlformats.org/officeDocument/2006/relationships/image"/><Relationship Id="rId923" Target="embeddings/oleObject336.bin" Type="http://schemas.openxmlformats.org/officeDocument/2006/relationships/oleObject"/><Relationship Id="rId924" Target="media/image287.wmf" Type="http://schemas.openxmlformats.org/officeDocument/2006/relationships/image"/><Relationship Id="rId925" Target="embeddings/oleObject337.bin" Type="http://schemas.openxmlformats.org/officeDocument/2006/relationships/oleObject"/><Relationship Id="rId926" Target="media/image288.wmf" Type="http://schemas.openxmlformats.org/officeDocument/2006/relationships/image"/><Relationship Id="rId927" Target="embeddings/oleObject338.bin" Type="http://schemas.openxmlformats.org/officeDocument/2006/relationships/oleObject"/><Relationship Id="rId928" Target="embeddings/oleObject339.bin" Type="http://schemas.openxmlformats.org/officeDocument/2006/relationships/oleObject"/><Relationship Id="rId929" Target="embeddings/oleObject340.bin" Type="http://schemas.openxmlformats.org/officeDocument/2006/relationships/oleObject"/><Relationship Id="rId93" Target="embeddings/oleObject42.bin" Type="http://schemas.openxmlformats.org/officeDocument/2006/relationships/oleObject"/><Relationship Id="rId930" Target="embeddings/oleObject341.bin" Type="http://schemas.openxmlformats.org/officeDocument/2006/relationships/oleObject"/><Relationship Id="rId931" Target="embeddings/oleObject342.bin" Type="http://schemas.openxmlformats.org/officeDocument/2006/relationships/oleObject"/><Relationship Id="rId932" Target="embeddings/oleObject343.bin" Type="http://schemas.openxmlformats.org/officeDocument/2006/relationships/oleObject"/><Relationship Id="rId933" Target="media/image289.wmf" Type="http://schemas.openxmlformats.org/officeDocument/2006/relationships/image"/><Relationship Id="rId934" Target="embeddings/oleObject344.bin" Type="http://schemas.openxmlformats.org/officeDocument/2006/relationships/oleObject"/><Relationship Id="rId935" Target="embeddings/oleObject345.bin" Type="http://schemas.openxmlformats.org/officeDocument/2006/relationships/oleObject"/><Relationship Id="rId936" Target="embeddings/oleObject346.bin" Type="http://schemas.openxmlformats.org/officeDocument/2006/relationships/oleObject"/><Relationship Id="rId937" Target="embeddings/oleObject347.bin" Type="http://schemas.openxmlformats.org/officeDocument/2006/relationships/oleObject"/><Relationship Id="rId938" Target="embeddings/oleObject348.bin" Type="http://schemas.openxmlformats.org/officeDocument/2006/relationships/oleObject"/><Relationship Id="rId939" Target="embeddings/oleObject349.bin" Type="http://schemas.openxmlformats.org/officeDocument/2006/relationships/oleObject"/><Relationship Id="rId94" Target="media/image43.wmf" Type="http://schemas.openxmlformats.org/officeDocument/2006/relationships/image"/><Relationship Id="rId940" Target="embeddings/oleObject350.bin" Type="http://schemas.openxmlformats.org/officeDocument/2006/relationships/oleObject"/><Relationship Id="rId941" Target="embeddings/oleObject351.bin" Type="http://schemas.openxmlformats.org/officeDocument/2006/relationships/oleObject"/><Relationship Id="rId942" Target="embeddings/oleObject352.bin" Type="http://schemas.openxmlformats.org/officeDocument/2006/relationships/oleObject"/><Relationship Id="rId943" Target="media/image290.wmf" Type="http://schemas.openxmlformats.org/officeDocument/2006/relationships/image"/><Relationship Id="rId944" Target="embeddings/oleObject353.bin" Type="http://schemas.openxmlformats.org/officeDocument/2006/relationships/oleObject"/><Relationship Id="rId945" Target="media/image291.wmf" Type="http://schemas.openxmlformats.org/officeDocument/2006/relationships/image"/><Relationship Id="rId946" Target="embeddings/oleObject354.bin" Type="http://schemas.openxmlformats.org/officeDocument/2006/relationships/oleObject"/><Relationship Id="rId947" Target="media/image292.wmf" Type="http://schemas.openxmlformats.org/officeDocument/2006/relationships/image"/><Relationship Id="rId948" Target="embeddings/oleObject355.bin" Type="http://schemas.openxmlformats.org/officeDocument/2006/relationships/oleObject"/><Relationship Id="rId949" Target="media/image293.wmf" Type="http://schemas.openxmlformats.org/officeDocument/2006/relationships/image"/><Relationship Id="rId95" Target="embeddings/oleObject43.bin" Type="http://schemas.openxmlformats.org/officeDocument/2006/relationships/oleObject"/><Relationship Id="rId950" Target="embeddings/oleObject356.bin" Type="http://schemas.openxmlformats.org/officeDocument/2006/relationships/oleObject"/><Relationship Id="rId951" Target="media/image294.wmf" Type="http://schemas.openxmlformats.org/officeDocument/2006/relationships/image"/><Relationship Id="rId952" Target="embeddings/oleObject357.bin" Type="http://schemas.openxmlformats.org/officeDocument/2006/relationships/oleObject"/><Relationship Id="rId953" Target="media/image295.wmf" Type="http://schemas.openxmlformats.org/officeDocument/2006/relationships/image"/><Relationship Id="rId954" Target="embeddings/oleObject358.bin" Type="http://schemas.openxmlformats.org/officeDocument/2006/relationships/oleObject"/><Relationship Id="rId955" Target="embeddings/oleObject359.bin" Type="http://schemas.openxmlformats.org/officeDocument/2006/relationships/oleObject"/><Relationship Id="rId956" Target="embeddings/oleObject360.bin" Type="http://schemas.openxmlformats.org/officeDocument/2006/relationships/oleObject"/><Relationship Id="rId957" Target="embeddings/oleObject361.bin" Type="http://schemas.openxmlformats.org/officeDocument/2006/relationships/oleObject"/><Relationship Id="rId958" Target="embeddings/oleObject362.bin" Type="http://schemas.openxmlformats.org/officeDocument/2006/relationships/oleObject"/><Relationship Id="rId959" Target="embeddings/oleObject363.bin" Type="http://schemas.openxmlformats.org/officeDocument/2006/relationships/oleObject"/><Relationship Id="rId96" Target="media/image44.wmf" Type="http://schemas.openxmlformats.org/officeDocument/2006/relationships/image"/><Relationship Id="rId960" Target="media/image296.wmf" Type="http://schemas.openxmlformats.org/officeDocument/2006/relationships/image"/><Relationship Id="rId961" Target="media/image297.wmf" Type="http://schemas.openxmlformats.org/officeDocument/2006/relationships/image"/><Relationship Id="rId962" Target="media/image298.emf" Type="http://schemas.openxmlformats.org/officeDocument/2006/relationships/image"/><Relationship Id="rId963" Target="media/image299.wmf" Type="http://schemas.openxmlformats.org/officeDocument/2006/relationships/image"/><Relationship Id="rId964" Target="media/image311.wmf" Type="http://schemas.openxmlformats.org/officeDocument/2006/relationships/image"/><Relationship Id="rId965" Target="media/image312.wmf" Type="http://schemas.openxmlformats.org/officeDocument/2006/relationships/image"/><Relationship Id="rId966" Target="media/image313.emf" Type="http://schemas.openxmlformats.org/officeDocument/2006/relationships/image"/><Relationship Id="rId967" Target="media/image314.wmf" Type="http://schemas.openxmlformats.org/officeDocument/2006/relationships/image"/><Relationship Id="rId968" Target="media/image300.wmf" Type="http://schemas.openxmlformats.org/officeDocument/2006/relationships/image"/><Relationship Id="rId969" Target="embeddings/oleObject364.bin" Type="http://schemas.openxmlformats.org/officeDocument/2006/relationships/oleObject"/><Relationship Id="rId97" Target="embeddings/oleObject44.bin" Type="http://schemas.openxmlformats.org/officeDocument/2006/relationships/oleObject"/><Relationship Id="rId970" Target="media/image301.wmf" Type="http://schemas.openxmlformats.org/officeDocument/2006/relationships/image"/><Relationship Id="rId971" Target="embeddings/oleObject365.bin" Type="http://schemas.openxmlformats.org/officeDocument/2006/relationships/oleObject"/><Relationship Id="rId972" Target="media/image302.wmf" Type="http://schemas.openxmlformats.org/officeDocument/2006/relationships/image"/><Relationship Id="rId973" Target="embeddings/oleObject366.bin" Type="http://schemas.openxmlformats.org/officeDocument/2006/relationships/oleObject"/><Relationship Id="rId974" Target="media/image318.png" Type="http://schemas.openxmlformats.org/officeDocument/2006/relationships/image"/><Relationship Id="rId975" Target="media/image319.wmf" Type="http://schemas.openxmlformats.org/officeDocument/2006/relationships/image"/><Relationship Id="rId976" Target="media/image320.wmf" Type="http://schemas.openxmlformats.org/officeDocument/2006/relationships/image"/><Relationship Id="rId977" Target="media/image321.wmf" Type="http://schemas.openxmlformats.org/officeDocument/2006/relationships/image"/><Relationship Id="rId978" Target="media/image322.wmf" Type="http://schemas.openxmlformats.org/officeDocument/2006/relationships/image"/><Relationship Id="rId979" Target="media/image323.wmf" Type="http://schemas.openxmlformats.org/officeDocument/2006/relationships/image"/><Relationship Id="rId98" Target="media/image45.wmf" Type="http://schemas.openxmlformats.org/officeDocument/2006/relationships/image"/><Relationship Id="rId980" Target="embeddings/oleObject367.bin" Type="http://schemas.openxmlformats.org/officeDocument/2006/relationships/oleObject"/><Relationship Id="rId981" Target="embeddings/oleObject368.bin" Type="http://schemas.openxmlformats.org/officeDocument/2006/relationships/oleObject"/><Relationship Id="rId982" Target="embeddings/oleObject369.bin" Type="http://schemas.openxmlformats.org/officeDocument/2006/relationships/oleObject"/><Relationship Id="rId983" Target="embeddings/oleObject370.bin" Type="http://schemas.openxmlformats.org/officeDocument/2006/relationships/oleObject"/><Relationship Id="rId984" Target="embeddings/oleObject371.bin" Type="http://schemas.openxmlformats.org/officeDocument/2006/relationships/oleObject"/><Relationship Id="rId985" Target="media/image309.wmf" Type="http://schemas.openxmlformats.org/officeDocument/2006/relationships/image"/><Relationship Id="rId986" Target="embeddings/oleObject372.bin" Type="http://schemas.openxmlformats.org/officeDocument/2006/relationships/oleObject"/><Relationship Id="rId987" Target="media/image313.wmf" Type="http://schemas.openxmlformats.org/officeDocument/2006/relationships/image"/><Relationship Id="rId988" Target="embeddings/oleObject373.bin" Type="http://schemas.openxmlformats.org/officeDocument/2006/relationships/oleObject"/><Relationship Id="rId989" Target="media/image315.wmf" Type="http://schemas.openxmlformats.org/officeDocument/2006/relationships/image"/><Relationship Id="rId99" Target="embeddings/oleObject45.bin" Type="http://schemas.openxmlformats.org/officeDocument/2006/relationships/oleObject"/><Relationship Id="rId990" Target="embeddings/oleObject374.bin" Type="http://schemas.openxmlformats.org/officeDocument/2006/relationships/oleObject"/><Relationship Id="rId991" Target="embeddings/oleObject375.bin" Type="http://schemas.openxmlformats.org/officeDocument/2006/relationships/oleObject"/><Relationship Id="rId992" Target="embeddings/oleObject376.bin" Type="http://schemas.openxmlformats.org/officeDocument/2006/relationships/oleObject"/><Relationship Id="rId993" Target="embeddings/oleObject377.bin" Type="http://schemas.openxmlformats.org/officeDocument/2006/relationships/oleObject"/><Relationship Id="rId994" Target="embeddings/oleObject378.bin" Type="http://schemas.openxmlformats.org/officeDocument/2006/relationships/oleObject"/><Relationship Id="rId995" Target="embeddings/oleObject379.bin" Type="http://schemas.openxmlformats.org/officeDocument/2006/relationships/oleObject"/><Relationship Id="rId996" Target="embeddings/oleObject380.bin" Type="http://schemas.openxmlformats.org/officeDocument/2006/relationships/oleObject"/><Relationship Id="rId997" Target="embeddings/oleObject381.bin" Type="http://schemas.openxmlformats.org/officeDocument/2006/relationships/oleObject"/><Relationship Id="rId998" Target="embeddings/oleObject382.bin" Type="http://schemas.openxmlformats.org/officeDocument/2006/relationships/oleObject"/><Relationship Id="rId999" Target="embeddings/oleObject38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6FF7C71-630A-49EE-AE72-BC48921AB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593</Words>
  <Characters>31884</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02T03:44:00Z</dcterms:created>
  <dc:creator>tailieu123.edu.vn</dc:creator>
  <dc:description>Đề thi thử TN THPT 2022 môn Lý có đáp án (Đề 4) được soạn dưới dạng file word và PDF gồm 14 trang. Các bạn xem và tải về ở dưới.</dc:description>
  <dcterms:modified xsi:type="dcterms:W3CDTF">2022-02-08T02:58:00Z</dcterms:modified>
  <cp:revision>1</cp:revision>
  <dc:title>Đề Thi Thử TN THPT 2022 Môn Lý Có Lời Giải (Đề 4)</dc:title>
</cp:coreProperties>
</file>